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5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79" r:id="rId7"/>
    <p:sldId id="280" r:id="rId8"/>
    <p:sldId id="261" r:id="rId9"/>
    <p:sldId id="282" r:id="rId10"/>
    <p:sldId id="283" r:id="rId11"/>
    <p:sldId id="281" r:id="rId12"/>
    <p:sldId id="262" r:id="rId13"/>
    <p:sldId id="264" r:id="rId14"/>
    <p:sldId id="265" r:id="rId15"/>
    <p:sldId id="267" r:id="rId16"/>
    <p:sldId id="268" r:id="rId17"/>
    <p:sldId id="269" r:id="rId18"/>
    <p:sldId id="284" r:id="rId19"/>
    <p:sldId id="270" r:id="rId20"/>
    <p:sldId id="271" r:id="rId21"/>
    <p:sldId id="273" r:id="rId22"/>
    <p:sldId id="275" r:id="rId23"/>
    <p:sldId id="285" r:id="rId24"/>
    <p:sldId id="272" r:id="rId25"/>
    <p:sldId id="276" r:id="rId26"/>
    <p:sldId id="277" r:id="rId27"/>
    <p:sldId id="278" r:id="rId2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50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-A\Documents\Universit&#233;\CPH405\analys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RUE3302\Downloads\Joule-Thomson-CO2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RUE3302\Desktop\Joules-Thomson%20azote+helium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-A\Documents\Universit&#233;\TP_CPH_1\donn&#233;es\JT.xlsx" TargetMode="Externa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Backup%20portable%20travail%202017\Teaching\PChem%20lab\CPH316\H2017\JT\Trudel%20St-Jacques%20Th&#233;roux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-A\Documents\Universit&#233;\CPH405\analys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 b="0">
                <a:latin typeface="Arial" pitchFamily="34" charset="0"/>
                <a:cs typeface="Arial" pitchFamily="34" charset="0"/>
              </a:defRPr>
            </a:pPr>
            <a:r>
              <a:rPr lang="fr-CA" sz="1600" b="0" dirty="0">
                <a:latin typeface="Times New Roman" pitchFamily="18" charset="0"/>
                <a:cs typeface="Times New Roman" pitchFamily="18" charset="0"/>
              </a:rPr>
              <a:t>Voltages</a:t>
            </a:r>
            <a:r>
              <a:rPr lang="fr-CA" sz="1600" b="0" baseline="0" dirty="0">
                <a:latin typeface="Times New Roman" pitchFamily="18" charset="0"/>
                <a:cs typeface="Times New Roman" pitchFamily="18" charset="0"/>
              </a:rPr>
              <a:t> des thermocouples en fonction du temps</a:t>
            </a:r>
            <a:endParaRPr lang="fr-CA" sz="1600" b="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18004479856604558"/>
          <c:y val="2.4316109422492401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1"/>
          <c:order val="1"/>
          <c:tx>
            <c:strRef>
              <c:f>Sheet1!$B$1:$B$2</c:f>
              <c:strCache>
                <c:ptCount val="1"/>
                <c:pt idx="0">
                  <c:v>température (V)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38</c:f>
              <c:numCache>
                <c:formatCode>0.00</c:formatCode>
                <c:ptCount val="5336"/>
                <c:pt idx="0">
                  <c:v>0.10900000000000004</c:v>
                </c:pt>
                <c:pt idx="1">
                  <c:v>0.20300000000000001</c:v>
                </c:pt>
                <c:pt idx="2">
                  <c:v>0.31200000000000017</c:v>
                </c:pt>
                <c:pt idx="3">
                  <c:v>0.40600000000000008</c:v>
                </c:pt>
                <c:pt idx="4">
                  <c:v>0.5</c:v>
                </c:pt>
                <c:pt idx="5">
                  <c:v>0.60900000000000032</c:v>
                </c:pt>
                <c:pt idx="6">
                  <c:v>0.70300000000000029</c:v>
                </c:pt>
                <c:pt idx="7">
                  <c:v>0.81200000000000039</c:v>
                </c:pt>
                <c:pt idx="8">
                  <c:v>0.90600000000000003</c:v>
                </c:pt>
                <c:pt idx="9">
                  <c:v>1</c:v>
                </c:pt>
                <c:pt idx="10">
                  <c:v>1.109</c:v>
                </c:pt>
                <c:pt idx="11">
                  <c:v>1.2029999999999994</c:v>
                </c:pt>
                <c:pt idx="12">
                  <c:v>1.3120000000000001</c:v>
                </c:pt>
                <c:pt idx="13">
                  <c:v>1.4059999999999986</c:v>
                </c:pt>
                <c:pt idx="14">
                  <c:v>1.5</c:v>
                </c:pt>
                <c:pt idx="15">
                  <c:v>1.609</c:v>
                </c:pt>
                <c:pt idx="16">
                  <c:v>1.7030000000000001</c:v>
                </c:pt>
                <c:pt idx="17">
                  <c:v>1.8120000000000001</c:v>
                </c:pt>
                <c:pt idx="18">
                  <c:v>1.9059999999999986</c:v>
                </c:pt>
                <c:pt idx="19">
                  <c:v>2</c:v>
                </c:pt>
                <c:pt idx="20">
                  <c:v>2.109</c:v>
                </c:pt>
                <c:pt idx="21">
                  <c:v>2.2029999999999998</c:v>
                </c:pt>
                <c:pt idx="22">
                  <c:v>2.3119999999999985</c:v>
                </c:pt>
                <c:pt idx="23">
                  <c:v>2.4059999999999997</c:v>
                </c:pt>
                <c:pt idx="24">
                  <c:v>2.5</c:v>
                </c:pt>
                <c:pt idx="25">
                  <c:v>2.609</c:v>
                </c:pt>
                <c:pt idx="26">
                  <c:v>2.7029999999999998</c:v>
                </c:pt>
                <c:pt idx="27">
                  <c:v>2.8119999999999985</c:v>
                </c:pt>
                <c:pt idx="28">
                  <c:v>2.9059999999999997</c:v>
                </c:pt>
                <c:pt idx="29">
                  <c:v>3</c:v>
                </c:pt>
                <c:pt idx="30">
                  <c:v>3.109</c:v>
                </c:pt>
                <c:pt idx="31">
                  <c:v>3.2029999999999998</c:v>
                </c:pt>
                <c:pt idx="32">
                  <c:v>3.3119999999999985</c:v>
                </c:pt>
                <c:pt idx="33">
                  <c:v>3.4059999999999997</c:v>
                </c:pt>
                <c:pt idx="34">
                  <c:v>3.5</c:v>
                </c:pt>
                <c:pt idx="35">
                  <c:v>3.609</c:v>
                </c:pt>
                <c:pt idx="36">
                  <c:v>3.7029999999999998</c:v>
                </c:pt>
                <c:pt idx="37">
                  <c:v>3.8119999999999985</c:v>
                </c:pt>
                <c:pt idx="38">
                  <c:v>3.9059999999999997</c:v>
                </c:pt>
                <c:pt idx="39">
                  <c:v>4</c:v>
                </c:pt>
                <c:pt idx="40">
                  <c:v>4.109</c:v>
                </c:pt>
                <c:pt idx="41">
                  <c:v>4.2030000000000003</c:v>
                </c:pt>
                <c:pt idx="42">
                  <c:v>4.3119999999999985</c:v>
                </c:pt>
                <c:pt idx="43">
                  <c:v>4.4059999999999997</c:v>
                </c:pt>
                <c:pt idx="44">
                  <c:v>4.5</c:v>
                </c:pt>
                <c:pt idx="45">
                  <c:v>4.609</c:v>
                </c:pt>
                <c:pt idx="46">
                  <c:v>4.7030000000000003</c:v>
                </c:pt>
                <c:pt idx="47">
                  <c:v>4.8119999999999985</c:v>
                </c:pt>
                <c:pt idx="48">
                  <c:v>4.9059999999999997</c:v>
                </c:pt>
                <c:pt idx="49">
                  <c:v>5</c:v>
                </c:pt>
                <c:pt idx="50">
                  <c:v>5.109</c:v>
                </c:pt>
                <c:pt idx="51">
                  <c:v>5.2030000000000003</c:v>
                </c:pt>
                <c:pt idx="52">
                  <c:v>5.3119999999999985</c:v>
                </c:pt>
                <c:pt idx="53">
                  <c:v>5.4059999999999997</c:v>
                </c:pt>
                <c:pt idx="54">
                  <c:v>5.5</c:v>
                </c:pt>
                <c:pt idx="55">
                  <c:v>5.609</c:v>
                </c:pt>
                <c:pt idx="56">
                  <c:v>5.7030000000000003</c:v>
                </c:pt>
                <c:pt idx="57">
                  <c:v>5.8119999999999985</c:v>
                </c:pt>
                <c:pt idx="58">
                  <c:v>5.9059999999999997</c:v>
                </c:pt>
                <c:pt idx="59">
                  <c:v>6</c:v>
                </c:pt>
                <c:pt idx="60">
                  <c:v>6.109</c:v>
                </c:pt>
                <c:pt idx="61">
                  <c:v>6.2030000000000003</c:v>
                </c:pt>
                <c:pt idx="62">
                  <c:v>6.3119999999999985</c:v>
                </c:pt>
                <c:pt idx="63">
                  <c:v>6.4059999999999997</c:v>
                </c:pt>
                <c:pt idx="64">
                  <c:v>6.5</c:v>
                </c:pt>
                <c:pt idx="65">
                  <c:v>6.609</c:v>
                </c:pt>
                <c:pt idx="66">
                  <c:v>6.7030000000000003</c:v>
                </c:pt>
                <c:pt idx="67">
                  <c:v>6.8119999999999985</c:v>
                </c:pt>
                <c:pt idx="68">
                  <c:v>6.9059999999999997</c:v>
                </c:pt>
                <c:pt idx="69">
                  <c:v>7</c:v>
                </c:pt>
                <c:pt idx="70">
                  <c:v>7.109</c:v>
                </c:pt>
                <c:pt idx="71">
                  <c:v>7.2030000000000003</c:v>
                </c:pt>
                <c:pt idx="72">
                  <c:v>7.3119999999999985</c:v>
                </c:pt>
                <c:pt idx="73">
                  <c:v>7.4059999999999997</c:v>
                </c:pt>
                <c:pt idx="74">
                  <c:v>7.5</c:v>
                </c:pt>
                <c:pt idx="75">
                  <c:v>7.609</c:v>
                </c:pt>
                <c:pt idx="76">
                  <c:v>7.7030000000000003</c:v>
                </c:pt>
                <c:pt idx="77">
                  <c:v>7.8119999999999985</c:v>
                </c:pt>
                <c:pt idx="78">
                  <c:v>7.9059999999999997</c:v>
                </c:pt>
                <c:pt idx="79">
                  <c:v>8</c:v>
                </c:pt>
                <c:pt idx="80">
                  <c:v>8.109</c:v>
                </c:pt>
                <c:pt idx="81">
                  <c:v>8.2030000000000012</c:v>
                </c:pt>
                <c:pt idx="82">
                  <c:v>8.3120000000000047</c:v>
                </c:pt>
                <c:pt idx="83">
                  <c:v>8.4060000000000006</c:v>
                </c:pt>
                <c:pt idx="84">
                  <c:v>8.5</c:v>
                </c:pt>
                <c:pt idx="85">
                  <c:v>8.609</c:v>
                </c:pt>
                <c:pt idx="86">
                  <c:v>8.7030000000000012</c:v>
                </c:pt>
                <c:pt idx="87">
                  <c:v>8.8120000000000047</c:v>
                </c:pt>
                <c:pt idx="88">
                  <c:v>8.9060000000000006</c:v>
                </c:pt>
                <c:pt idx="89">
                  <c:v>9</c:v>
                </c:pt>
                <c:pt idx="90">
                  <c:v>9.109</c:v>
                </c:pt>
                <c:pt idx="91">
                  <c:v>9.2030000000000012</c:v>
                </c:pt>
                <c:pt idx="92">
                  <c:v>9.3120000000000047</c:v>
                </c:pt>
                <c:pt idx="93">
                  <c:v>9.4060000000000006</c:v>
                </c:pt>
                <c:pt idx="94">
                  <c:v>9.5</c:v>
                </c:pt>
                <c:pt idx="95">
                  <c:v>9.609</c:v>
                </c:pt>
                <c:pt idx="96">
                  <c:v>9.7030000000000012</c:v>
                </c:pt>
                <c:pt idx="97">
                  <c:v>9.8120000000000047</c:v>
                </c:pt>
                <c:pt idx="98">
                  <c:v>9.9060000000000006</c:v>
                </c:pt>
                <c:pt idx="99">
                  <c:v>10</c:v>
                </c:pt>
                <c:pt idx="100">
                  <c:v>10.109</c:v>
                </c:pt>
                <c:pt idx="101">
                  <c:v>10.203000000000001</c:v>
                </c:pt>
                <c:pt idx="102">
                  <c:v>10.312000000000005</c:v>
                </c:pt>
                <c:pt idx="103">
                  <c:v>10.406000000000002</c:v>
                </c:pt>
                <c:pt idx="104">
                  <c:v>10.5</c:v>
                </c:pt>
                <c:pt idx="105">
                  <c:v>10.609</c:v>
                </c:pt>
                <c:pt idx="106">
                  <c:v>10.703000000000001</c:v>
                </c:pt>
                <c:pt idx="107">
                  <c:v>10.812000000000005</c:v>
                </c:pt>
                <c:pt idx="108">
                  <c:v>10.906000000000002</c:v>
                </c:pt>
                <c:pt idx="109">
                  <c:v>11</c:v>
                </c:pt>
                <c:pt idx="110">
                  <c:v>11.109</c:v>
                </c:pt>
                <c:pt idx="111">
                  <c:v>11.203000000000001</c:v>
                </c:pt>
                <c:pt idx="112">
                  <c:v>11.312000000000005</c:v>
                </c:pt>
                <c:pt idx="113">
                  <c:v>11.406000000000002</c:v>
                </c:pt>
                <c:pt idx="114">
                  <c:v>11.5</c:v>
                </c:pt>
                <c:pt idx="115">
                  <c:v>11.609</c:v>
                </c:pt>
                <c:pt idx="116">
                  <c:v>11.703000000000001</c:v>
                </c:pt>
                <c:pt idx="117">
                  <c:v>11.812000000000005</c:v>
                </c:pt>
                <c:pt idx="118">
                  <c:v>11.906000000000002</c:v>
                </c:pt>
                <c:pt idx="119">
                  <c:v>12</c:v>
                </c:pt>
                <c:pt idx="120">
                  <c:v>12.109</c:v>
                </c:pt>
                <c:pt idx="121">
                  <c:v>12.203000000000001</c:v>
                </c:pt>
                <c:pt idx="122">
                  <c:v>12.312000000000005</c:v>
                </c:pt>
                <c:pt idx="123">
                  <c:v>12.406000000000002</c:v>
                </c:pt>
                <c:pt idx="124">
                  <c:v>12.5</c:v>
                </c:pt>
                <c:pt idx="125">
                  <c:v>12.609</c:v>
                </c:pt>
                <c:pt idx="126">
                  <c:v>12.703000000000001</c:v>
                </c:pt>
                <c:pt idx="127">
                  <c:v>12.812000000000005</c:v>
                </c:pt>
                <c:pt idx="128">
                  <c:v>12.906000000000002</c:v>
                </c:pt>
                <c:pt idx="129">
                  <c:v>13</c:v>
                </c:pt>
                <c:pt idx="130">
                  <c:v>13.109</c:v>
                </c:pt>
                <c:pt idx="131">
                  <c:v>13.203000000000001</c:v>
                </c:pt>
                <c:pt idx="132">
                  <c:v>13.312000000000005</c:v>
                </c:pt>
                <c:pt idx="133">
                  <c:v>13.406000000000002</c:v>
                </c:pt>
                <c:pt idx="134">
                  <c:v>13.5</c:v>
                </c:pt>
                <c:pt idx="135">
                  <c:v>13.609</c:v>
                </c:pt>
                <c:pt idx="136">
                  <c:v>13.703000000000001</c:v>
                </c:pt>
                <c:pt idx="137">
                  <c:v>13.812000000000005</c:v>
                </c:pt>
                <c:pt idx="138">
                  <c:v>13.906000000000002</c:v>
                </c:pt>
                <c:pt idx="139">
                  <c:v>14</c:v>
                </c:pt>
                <c:pt idx="140">
                  <c:v>14.109</c:v>
                </c:pt>
                <c:pt idx="141">
                  <c:v>14.203000000000001</c:v>
                </c:pt>
                <c:pt idx="142">
                  <c:v>14.312000000000005</c:v>
                </c:pt>
                <c:pt idx="143">
                  <c:v>14.406000000000002</c:v>
                </c:pt>
                <c:pt idx="144">
                  <c:v>14.5</c:v>
                </c:pt>
                <c:pt idx="145">
                  <c:v>14.609</c:v>
                </c:pt>
                <c:pt idx="146">
                  <c:v>14.703000000000001</c:v>
                </c:pt>
                <c:pt idx="147">
                  <c:v>14.812000000000005</c:v>
                </c:pt>
                <c:pt idx="148">
                  <c:v>14.906000000000002</c:v>
                </c:pt>
                <c:pt idx="149">
                  <c:v>15</c:v>
                </c:pt>
                <c:pt idx="150">
                  <c:v>15.109</c:v>
                </c:pt>
                <c:pt idx="151">
                  <c:v>15.203000000000001</c:v>
                </c:pt>
                <c:pt idx="152">
                  <c:v>15.312000000000005</c:v>
                </c:pt>
                <c:pt idx="153">
                  <c:v>15.406000000000002</c:v>
                </c:pt>
                <c:pt idx="154">
                  <c:v>15.5</c:v>
                </c:pt>
                <c:pt idx="155">
                  <c:v>15.609</c:v>
                </c:pt>
                <c:pt idx="156">
                  <c:v>15.703000000000001</c:v>
                </c:pt>
                <c:pt idx="157">
                  <c:v>15.812000000000005</c:v>
                </c:pt>
                <c:pt idx="158">
                  <c:v>15.906000000000002</c:v>
                </c:pt>
                <c:pt idx="159">
                  <c:v>16</c:v>
                </c:pt>
                <c:pt idx="160">
                  <c:v>16.109000000000005</c:v>
                </c:pt>
                <c:pt idx="161">
                  <c:v>16.202999999999989</c:v>
                </c:pt>
                <c:pt idx="162">
                  <c:v>16.312000000000001</c:v>
                </c:pt>
                <c:pt idx="163">
                  <c:v>16.405999999999985</c:v>
                </c:pt>
                <c:pt idx="164">
                  <c:v>16.5</c:v>
                </c:pt>
                <c:pt idx="165">
                  <c:v>16.609000000000005</c:v>
                </c:pt>
                <c:pt idx="166">
                  <c:v>16.702999999999989</c:v>
                </c:pt>
                <c:pt idx="167">
                  <c:v>16.812000000000001</c:v>
                </c:pt>
                <c:pt idx="168">
                  <c:v>16.905999999999985</c:v>
                </c:pt>
                <c:pt idx="169">
                  <c:v>17</c:v>
                </c:pt>
                <c:pt idx="170">
                  <c:v>17.109000000000005</c:v>
                </c:pt>
                <c:pt idx="171">
                  <c:v>17.202999999999989</c:v>
                </c:pt>
                <c:pt idx="172">
                  <c:v>17.312000000000001</c:v>
                </c:pt>
                <c:pt idx="173">
                  <c:v>17.405999999999985</c:v>
                </c:pt>
                <c:pt idx="174">
                  <c:v>17.5</c:v>
                </c:pt>
                <c:pt idx="175">
                  <c:v>17.609000000000005</c:v>
                </c:pt>
                <c:pt idx="176">
                  <c:v>17.702999999999989</c:v>
                </c:pt>
                <c:pt idx="177">
                  <c:v>17.812000000000001</c:v>
                </c:pt>
                <c:pt idx="178">
                  <c:v>17.905999999999985</c:v>
                </c:pt>
                <c:pt idx="179">
                  <c:v>18</c:v>
                </c:pt>
                <c:pt idx="180">
                  <c:v>18.109000000000005</c:v>
                </c:pt>
                <c:pt idx="181">
                  <c:v>18.202999999999989</c:v>
                </c:pt>
                <c:pt idx="182">
                  <c:v>18.312000000000001</c:v>
                </c:pt>
                <c:pt idx="183">
                  <c:v>18.405999999999985</c:v>
                </c:pt>
                <c:pt idx="184">
                  <c:v>18.5</c:v>
                </c:pt>
                <c:pt idx="185">
                  <c:v>18.609000000000005</c:v>
                </c:pt>
                <c:pt idx="186">
                  <c:v>18.702999999999989</c:v>
                </c:pt>
                <c:pt idx="187">
                  <c:v>18.812000000000001</c:v>
                </c:pt>
                <c:pt idx="188">
                  <c:v>18.905999999999985</c:v>
                </c:pt>
                <c:pt idx="189">
                  <c:v>19</c:v>
                </c:pt>
                <c:pt idx="190">
                  <c:v>19.109000000000005</c:v>
                </c:pt>
                <c:pt idx="191">
                  <c:v>19.202999999999989</c:v>
                </c:pt>
                <c:pt idx="192">
                  <c:v>19.312000000000001</c:v>
                </c:pt>
                <c:pt idx="193">
                  <c:v>19.405999999999985</c:v>
                </c:pt>
                <c:pt idx="194">
                  <c:v>19.5</c:v>
                </c:pt>
                <c:pt idx="195">
                  <c:v>19.609000000000005</c:v>
                </c:pt>
                <c:pt idx="196">
                  <c:v>19.702999999999989</c:v>
                </c:pt>
                <c:pt idx="197">
                  <c:v>19.812000000000001</c:v>
                </c:pt>
                <c:pt idx="198">
                  <c:v>19.905999999999985</c:v>
                </c:pt>
                <c:pt idx="199">
                  <c:v>20</c:v>
                </c:pt>
                <c:pt idx="200">
                  <c:v>20.109000000000005</c:v>
                </c:pt>
                <c:pt idx="201">
                  <c:v>20.202999999999989</c:v>
                </c:pt>
                <c:pt idx="202">
                  <c:v>20.312000000000001</c:v>
                </c:pt>
                <c:pt idx="203">
                  <c:v>20.405999999999985</c:v>
                </c:pt>
                <c:pt idx="204">
                  <c:v>20.5</c:v>
                </c:pt>
                <c:pt idx="205">
                  <c:v>20.609000000000005</c:v>
                </c:pt>
                <c:pt idx="206">
                  <c:v>20.702999999999989</c:v>
                </c:pt>
                <c:pt idx="207">
                  <c:v>20.812000000000001</c:v>
                </c:pt>
                <c:pt idx="208">
                  <c:v>20.905999999999985</c:v>
                </c:pt>
                <c:pt idx="209">
                  <c:v>21</c:v>
                </c:pt>
                <c:pt idx="210">
                  <c:v>21.109000000000005</c:v>
                </c:pt>
                <c:pt idx="211">
                  <c:v>21.202999999999989</c:v>
                </c:pt>
                <c:pt idx="212">
                  <c:v>21.312000000000001</c:v>
                </c:pt>
                <c:pt idx="213">
                  <c:v>21.405999999999985</c:v>
                </c:pt>
                <c:pt idx="214">
                  <c:v>21.5</c:v>
                </c:pt>
                <c:pt idx="215">
                  <c:v>21.609000000000005</c:v>
                </c:pt>
                <c:pt idx="216">
                  <c:v>21.702999999999989</c:v>
                </c:pt>
                <c:pt idx="217">
                  <c:v>21.812000000000001</c:v>
                </c:pt>
                <c:pt idx="218">
                  <c:v>21.905999999999985</c:v>
                </c:pt>
                <c:pt idx="219">
                  <c:v>22</c:v>
                </c:pt>
                <c:pt idx="220">
                  <c:v>22.109000000000005</c:v>
                </c:pt>
                <c:pt idx="221">
                  <c:v>22.202999999999989</c:v>
                </c:pt>
                <c:pt idx="222">
                  <c:v>22.312000000000001</c:v>
                </c:pt>
                <c:pt idx="223">
                  <c:v>22.405999999999985</c:v>
                </c:pt>
                <c:pt idx="224">
                  <c:v>22.5</c:v>
                </c:pt>
                <c:pt idx="225">
                  <c:v>22.609000000000005</c:v>
                </c:pt>
                <c:pt idx="226">
                  <c:v>22.702999999999989</c:v>
                </c:pt>
                <c:pt idx="227">
                  <c:v>22.812000000000001</c:v>
                </c:pt>
                <c:pt idx="228">
                  <c:v>22.905999999999985</c:v>
                </c:pt>
                <c:pt idx="229">
                  <c:v>23</c:v>
                </c:pt>
                <c:pt idx="230">
                  <c:v>23.109000000000005</c:v>
                </c:pt>
                <c:pt idx="231">
                  <c:v>23.202999999999989</c:v>
                </c:pt>
                <c:pt idx="232">
                  <c:v>23.312000000000001</c:v>
                </c:pt>
                <c:pt idx="233">
                  <c:v>23.405999999999985</c:v>
                </c:pt>
                <c:pt idx="234">
                  <c:v>23.5</c:v>
                </c:pt>
                <c:pt idx="235">
                  <c:v>23.609000000000005</c:v>
                </c:pt>
                <c:pt idx="236">
                  <c:v>23.702999999999989</c:v>
                </c:pt>
                <c:pt idx="237">
                  <c:v>23.812000000000001</c:v>
                </c:pt>
                <c:pt idx="238">
                  <c:v>23.905999999999985</c:v>
                </c:pt>
                <c:pt idx="239">
                  <c:v>24</c:v>
                </c:pt>
                <c:pt idx="240">
                  <c:v>24.109000000000005</c:v>
                </c:pt>
                <c:pt idx="241">
                  <c:v>24.202999999999989</c:v>
                </c:pt>
                <c:pt idx="242">
                  <c:v>24.312000000000001</c:v>
                </c:pt>
                <c:pt idx="243">
                  <c:v>24.405999999999985</c:v>
                </c:pt>
                <c:pt idx="244">
                  <c:v>24.5</c:v>
                </c:pt>
                <c:pt idx="245">
                  <c:v>24.609000000000005</c:v>
                </c:pt>
                <c:pt idx="246">
                  <c:v>24.702999999999989</c:v>
                </c:pt>
                <c:pt idx="247">
                  <c:v>24.812000000000001</c:v>
                </c:pt>
                <c:pt idx="248">
                  <c:v>24.905999999999985</c:v>
                </c:pt>
                <c:pt idx="249">
                  <c:v>25</c:v>
                </c:pt>
                <c:pt idx="250">
                  <c:v>25.109000000000005</c:v>
                </c:pt>
                <c:pt idx="251">
                  <c:v>25.202999999999989</c:v>
                </c:pt>
                <c:pt idx="252">
                  <c:v>25.312000000000001</c:v>
                </c:pt>
                <c:pt idx="253">
                  <c:v>25.405999999999985</c:v>
                </c:pt>
                <c:pt idx="254">
                  <c:v>25.5</c:v>
                </c:pt>
                <c:pt idx="255">
                  <c:v>25.609000000000005</c:v>
                </c:pt>
                <c:pt idx="256">
                  <c:v>25.702999999999989</c:v>
                </c:pt>
                <c:pt idx="257">
                  <c:v>25.812000000000001</c:v>
                </c:pt>
                <c:pt idx="258">
                  <c:v>25.905999999999985</c:v>
                </c:pt>
                <c:pt idx="259">
                  <c:v>26</c:v>
                </c:pt>
                <c:pt idx="260">
                  <c:v>26.109000000000005</c:v>
                </c:pt>
                <c:pt idx="261">
                  <c:v>26.202999999999989</c:v>
                </c:pt>
                <c:pt idx="262">
                  <c:v>26.312000000000001</c:v>
                </c:pt>
                <c:pt idx="263">
                  <c:v>26.405999999999985</c:v>
                </c:pt>
                <c:pt idx="264">
                  <c:v>26.5</c:v>
                </c:pt>
                <c:pt idx="265">
                  <c:v>26.609000000000005</c:v>
                </c:pt>
                <c:pt idx="266">
                  <c:v>26.702999999999989</c:v>
                </c:pt>
                <c:pt idx="267">
                  <c:v>26.812000000000001</c:v>
                </c:pt>
                <c:pt idx="268">
                  <c:v>26.905999999999985</c:v>
                </c:pt>
                <c:pt idx="269">
                  <c:v>27</c:v>
                </c:pt>
                <c:pt idx="270">
                  <c:v>27.109000000000005</c:v>
                </c:pt>
                <c:pt idx="271">
                  <c:v>27.202999999999989</c:v>
                </c:pt>
                <c:pt idx="272">
                  <c:v>27.312000000000001</c:v>
                </c:pt>
                <c:pt idx="273">
                  <c:v>27.405999999999985</c:v>
                </c:pt>
                <c:pt idx="274">
                  <c:v>27.5</c:v>
                </c:pt>
                <c:pt idx="275">
                  <c:v>27.609000000000005</c:v>
                </c:pt>
                <c:pt idx="276">
                  <c:v>27.702999999999989</c:v>
                </c:pt>
                <c:pt idx="277">
                  <c:v>27.812000000000001</c:v>
                </c:pt>
                <c:pt idx="278">
                  <c:v>27.905999999999985</c:v>
                </c:pt>
                <c:pt idx="279">
                  <c:v>28</c:v>
                </c:pt>
                <c:pt idx="280">
                  <c:v>28.109000000000005</c:v>
                </c:pt>
                <c:pt idx="281">
                  <c:v>28.202999999999989</c:v>
                </c:pt>
                <c:pt idx="282">
                  <c:v>28.312000000000001</c:v>
                </c:pt>
                <c:pt idx="283">
                  <c:v>28.405999999999985</c:v>
                </c:pt>
                <c:pt idx="284">
                  <c:v>28.5</c:v>
                </c:pt>
                <c:pt idx="285">
                  <c:v>28.609000000000005</c:v>
                </c:pt>
                <c:pt idx="286">
                  <c:v>28.702999999999989</c:v>
                </c:pt>
                <c:pt idx="287">
                  <c:v>28.812000000000001</c:v>
                </c:pt>
                <c:pt idx="288">
                  <c:v>28.905999999999985</c:v>
                </c:pt>
                <c:pt idx="289">
                  <c:v>29</c:v>
                </c:pt>
                <c:pt idx="290">
                  <c:v>29.109000000000005</c:v>
                </c:pt>
                <c:pt idx="291">
                  <c:v>29.202999999999989</c:v>
                </c:pt>
                <c:pt idx="292">
                  <c:v>29.312000000000001</c:v>
                </c:pt>
                <c:pt idx="293">
                  <c:v>29.405999999999985</c:v>
                </c:pt>
                <c:pt idx="294">
                  <c:v>29.5</c:v>
                </c:pt>
                <c:pt idx="295">
                  <c:v>29.609000000000005</c:v>
                </c:pt>
                <c:pt idx="296">
                  <c:v>29.702999999999989</c:v>
                </c:pt>
                <c:pt idx="297">
                  <c:v>29.812000000000001</c:v>
                </c:pt>
                <c:pt idx="298">
                  <c:v>29.905999999999985</c:v>
                </c:pt>
                <c:pt idx="299">
                  <c:v>30</c:v>
                </c:pt>
                <c:pt idx="300">
                  <c:v>30.109000000000005</c:v>
                </c:pt>
                <c:pt idx="301">
                  <c:v>30.202999999999989</c:v>
                </c:pt>
                <c:pt idx="302">
                  <c:v>30.312000000000001</c:v>
                </c:pt>
                <c:pt idx="303">
                  <c:v>30.405999999999985</c:v>
                </c:pt>
                <c:pt idx="304">
                  <c:v>30.5</c:v>
                </c:pt>
                <c:pt idx="305">
                  <c:v>30.609000000000005</c:v>
                </c:pt>
                <c:pt idx="306">
                  <c:v>30.702999999999989</c:v>
                </c:pt>
                <c:pt idx="307">
                  <c:v>30.812000000000001</c:v>
                </c:pt>
                <c:pt idx="308">
                  <c:v>30.905999999999985</c:v>
                </c:pt>
                <c:pt idx="309">
                  <c:v>31</c:v>
                </c:pt>
                <c:pt idx="310">
                  <c:v>31.109000000000005</c:v>
                </c:pt>
                <c:pt idx="311">
                  <c:v>31.202999999999989</c:v>
                </c:pt>
                <c:pt idx="312">
                  <c:v>31.312000000000001</c:v>
                </c:pt>
                <c:pt idx="313">
                  <c:v>31.405999999999985</c:v>
                </c:pt>
                <c:pt idx="314">
                  <c:v>31.5</c:v>
                </c:pt>
                <c:pt idx="315">
                  <c:v>31.609000000000005</c:v>
                </c:pt>
                <c:pt idx="316">
                  <c:v>31.702999999999989</c:v>
                </c:pt>
                <c:pt idx="317">
                  <c:v>31.812000000000001</c:v>
                </c:pt>
                <c:pt idx="318">
                  <c:v>31.905999999999985</c:v>
                </c:pt>
                <c:pt idx="319">
                  <c:v>32</c:v>
                </c:pt>
                <c:pt idx="320">
                  <c:v>32.109000000000002</c:v>
                </c:pt>
                <c:pt idx="321">
                  <c:v>32.203000000000003</c:v>
                </c:pt>
                <c:pt idx="322">
                  <c:v>32.311999999999998</c:v>
                </c:pt>
                <c:pt idx="323">
                  <c:v>32.406000000000006</c:v>
                </c:pt>
                <c:pt idx="324">
                  <c:v>32.5</c:v>
                </c:pt>
                <c:pt idx="325">
                  <c:v>32.609000000000002</c:v>
                </c:pt>
                <c:pt idx="326">
                  <c:v>32.703000000000003</c:v>
                </c:pt>
                <c:pt idx="327">
                  <c:v>32.811999999999998</c:v>
                </c:pt>
                <c:pt idx="328">
                  <c:v>32.906000000000006</c:v>
                </c:pt>
                <c:pt idx="329">
                  <c:v>33</c:v>
                </c:pt>
                <c:pt idx="330">
                  <c:v>33.109000000000002</c:v>
                </c:pt>
                <c:pt idx="331">
                  <c:v>33.203000000000003</c:v>
                </c:pt>
                <c:pt idx="332">
                  <c:v>33.311999999999998</c:v>
                </c:pt>
                <c:pt idx="333">
                  <c:v>33.406000000000006</c:v>
                </c:pt>
                <c:pt idx="334">
                  <c:v>33.5</c:v>
                </c:pt>
                <c:pt idx="335">
                  <c:v>33.609000000000002</c:v>
                </c:pt>
                <c:pt idx="336">
                  <c:v>33.703000000000003</c:v>
                </c:pt>
                <c:pt idx="337">
                  <c:v>33.811999999999998</c:v>
                </c:pt>
                <c:pt idx="338">
                  <c:v>33.906000000000006</c:v>
                </c:pt>
                <c:pt idx="339">
                  <c:v>34</c:v>
                </c:pt>
                <c:pt idx="340">
                  <c:v>34.109000000000002</c:v>
                </c:pt>
                <c:pt idx="341">
                  <c:v>34.203000000000003</c:v>
                </c:pt>
                <c:pt idx="342">
                  <c:v>34.311999999999998</c:v>
                </c:pt>
                <c:pt idx="343">
                  <c:v>34.406000000000006</c:v>
                </c:pt>
                <c:pt idx="344">
                  <c:v>34.5</c:v>
                </c:pt>
                <c:pt idx="345">
                  <c:v>34.609000000000002</c:v>
                </c:pt>
                <c:pt idx="346">
                  <c:v>34.703000000000003</c:v>
                </c:pt>
                <c:pt idx="347">
                  <c:v>34.811999999999998</c:v>
                </c:pt>
                <c:pt idx="348">
                  <c:v>34.906000000000006</c:v>
                </c:pt>
                <c:pt idx="349">
                  <c:v>35</c:v>
                </c:pt>
                <c:pt idx="350">
                  <c:v>35.109000000000002</c:v>
                </c:pt>
                <c:pt idx="351">
                  <c:v>35.203000000000003</c:v>
                </c:pt>
                <c:pt idx="352">
                  <c:v>35.311999999999998</c:v>
                </c:pt>
                <c:pt idx="353">
                  <c:v>35.406000000000006</c:v>
                </c:pt>
                <c:pt idx="354">
                  <c:v>35.5</c:v>
                </c:pt>
                <c:pt idx="355">
                  <c:v>35.609000000000002</c:v>
                </c:pt>
                <c:pt idx="356">
                  <c:v>35.703000000000003</c:v>
                </c:pt>
                <c:pt idx="357">
                  <c:v>35.811999999999998</c:v>
                </c:pt>
                <c:pt idx="358">
                  <c:v>35.906000000000006</c:v>
                </c:pt>
                <c:pt idx="359">
                  <c:v>36</c:v>
                </c:pt>
                <c:pt idx="360">
                  <c:v>36.109000000000002</c:v>
                </c:pt>
                <c:pt idx="361">
                  <c:v>36.203000000000003</c:v>
                </c:pt>
                <c:pt idx="362">
                  <c:v>36.311999999999998</c:v>
                </c:pt>
                <c:pt idx="363">
                  <c:v>36.406000000000006</c:v>
                </c:pt>
                <c:pt idx="364">
                  <c:v>36.5</c:v>
                </c:pt>
                <c:pt idx="365">
                  <c:v>36.609000000000002</c:v>
                </c:pt>
                <c:pt idx="366">
                  <c:v>36.703000000000003</c:v>
                </c:pt>
                <c:pt idx="367">
                  <c:v>36.811999999999998</c:v>
                </c:pt>
                <c:pt idx="368">
                  <c:v>36.906000000000006</c:v>
                </c:pt>
                <c:pt idx="369">
                  <c:v>37</c:v>
                </c:pt>
                <c:pt idx="370">
                  <c:v>37.109000000000002</c:v>
                </c:pt>
                <c:pt idx="371">
                  <c:v>37.203000000000003</c:v>
                </c:pt>
                <c:pt idx="372">
                  <c:v>37.311999999999998</c:v>
                </c:pt>
                <c:pt idx="373">
                  <c:v>37.406000000000006</c:v>
                </c:pt>
                <c:pt idx="374">
                  <c:v>37.5</c:v>
                </c:pt>
                <c:pt idx="375">
                  <c:v>37.609000000000002</c:v>
                </c:pt>
                <c:pt idx="376">
                  <c:v>37.703000000000003</c:v>
                </c:pt>
                <c:pt idx="377">
                  <c:v>37.811999999999998</c:v>
                </c:pt>
                <c:pt idx="378">
                  <c:v>37.906000000000006</c:v>
                </c:pt>
                <c:pt idx="379">
                  <c:v>38</c:v>
                </c:pt>
                <c:pt idx="380">
                  <c:v>38.109000000000002</c:v>
                </c:pt>
                <c:pt idx="381">
                  <c:v>38.203000000000003</c:v>
                </c:pt>
                <c:pt idx="382">
                  <c:v>38.311999999999998</c:v>
                </c:pt>
                <c:pt idx="383">
                  <c:v>38.406000000000006</c:v>
                </c:pt>
                <c:pt idx="384">
                  <c:v>38.5</c:v>
                </c:pt>
                <c:pt idx="385">
                  <c:v>38.609000000000002</c:v>
                </c:pt>
                <c:pt idx="386">
                  <c:v>38.703000000000003</c:v>
                </c:pt>
                <c:pt idx="387">
                  <c:v>38.811999999999998</c:v>
                </c:pt>
                <c:pt idx="388">
                  <c:v>38.906000000000006</c:v>
                </c:pt>
                <c:pt idx="389">
                  <c:v>39</c:v>
                </c:pt>
                <c:pt idx="390">
                  <c:v>39.109000000000002</c:v>
                </c:pt>
                <c:pt idx="391">
                  <c:v>39.203000000000003</c:v>
                </c:pt>
                <c:pt idx="392">
                  <c:v>39.311999999999998</c:v>
                </c:pt>
                <c:pt idx="393">
                  <c:v>39.406000000000006</c:v>
                </c:pt>
                <c:pt idx="394">
                  <c:v>39.5</c:v>
                </c:pt>
                <c:pt idx="395">
                  <c:v>39.609000000000002</c:v>
                </c:pt>
                <c:pt idx="396">
                  <c:v>39.703000000000003</c:v>
                </c:pt>
                <c:pt idx="397">
                  <c:v>39.811999999999998</c:v>
                </c:pt>
                <c:pt idx="398">
                  <c:v>39.906000000000006</c:v>
                </c:pt>
                <c:pt idx="399">
                  <c:v>40</c:v>
                </c:pt>
                <c:pt idx="400">
                  <c:v>40.109000000000002</c:v>
                </c:pt>
                <c:pt idx="401">
                  <c:v>40.203000000000003</c:v>
                </c:pt>
                <c:pt idx="402">
                  <c:v>40.311999999999998</c:v>
                </c:pt>
                <c:pt idx="403">
                  <c:v>40.406000000000006</c:v>
                </c:pt>
                <c:pt idx="404">
                  <c:v>40.5</c:v>
                </c:pt>
                <c:pt idx="405">
                  <c:v>40.609000000000002</c:v>
                </c:pt>
                <c:pt idx="406">
                  <c:v>40.703000000000003</c:v>
                </c:pt>
                <c:pt idx="407">
                  <c:v>40.811999999999998</c:v>
                </c:pt>
                <c:pt idx="408">
                  <c:v>40.906000000000006</c:v>
                </c:pt>
                <c:pt idx="409">
                  <c:v>41</c:v>
                </c:pt>
                <c:pt idx="410">
                  <c:v>41.109000000000002</c:v>
                </c:pt>
                <c:pt idx="411">
                  <c:v>41.203000000000003</c:v>
                </c:pt>
                <c:pt idx="412">
                  <c:v>41.311999999999998</c:v>
                </c:pt>
                <c:pt idx="413">
                  <c:v>41.406000000000006</c:v>
                </c:pt>
                <c:pt idx="414">
                  <c:v>41.5</c:v>
                </c:pt>
                <c:pt idx="415">
                  <c:v>41.609000000000002</c:v>
                </c:pt>
                <c:pt idx="416">
                  <c:v>41.703000000000003</c:v>
                </c:pt>
                <c:pt idx="417">
                  <c:v>41.811999999999998</c:v>
                </c:pt>
                <c:pt idx="418">
                  <c:v>41.906000000000006</c:v>
                </c:pt>
                <c:pt idx="419">
                  <c:v>42</c:v>
                </c:pt>
                <c:pt idx="420">
                  <c:v>42.109000000000002</c:v>
                </c:pt>
                <c:pt idx="421">
                  <c:v>42.203000000000003</c:v>
                </c:pt>
                <c:pt idx="422">
                  <c:v>42.311999999999998</c:v>
                </c:pt>
                <c:pt idx="423">
                  <c:v>42.406000000000006</c:v>
                </c:pt>
                <c:pt idx="424">
                  <c:v>42.5</c:v>
                </c:pt>
                <c:pt idx="425">
                  <c:v>42.609000000000002</c:v>
                </c:pt>
                <c:pt idx="426">
                  <c:v>42.703000000000003</c:v>
                </c:pt>
                <c:pt idx="427">
                  <c:v>42.811999999999998</c:v>
                </c:pt>
                <c:pt idx="428">
                  <c:v>42.906000000000006</c:v>
                </c:pt>
                <c:pt idx="429">
                  <c:v>43</c:v>
                </c:pt>
                <c:pt idx="430">
                  <c:v>43.109000000000002</c:v>
                </c:pt>
                <c:pt idx="431">
                  <c:v>43.203000000000003</c:v>
                </c:pt>
                <c:pt idx="432">
                  <c:v>43.311999999999998</c:v>
                </c:pt>
                <c:pt idx="433">
                  <c:v>43.406000000000006</c:v>
                </c:pt>
                <c:pt idx="434">
                  <c:v>43.5</c:v>
                </c:pt>
                <c:pt idx="435">
                  <c:v>43.609000000000002</c:v>
                </c:pt>
                <c:pt idx="436">
                  <c:v>43.703000000000003</c:v>
                </c:pt>
                <c:pt idx="437">
                  <c:v>43.811999999999998</c:v>
                </c:pt>
                <c:pt idx="438">
                  <c:v>43.906000000000006</c:v>
                </c:pt>
                <c:pt idx="439">
                  <c:v>44</c:v>
                </c:pt>
                <c:pt idx="440">
                  <c:v>44.109000000000002</c:v>
                </c:pt>
                <c:pt idx="441">
                  <c:v>44.203000000000003</c:v>
                </c:pt>
                <c:pt idx="442">
                  <c:v>44.311999999999998</c:v>
                </c:pt>
                <c:pt idx="443">
                  <c:v>44.406000000000006</c:v>
                </c:pt>
                <c:pt idx="444">
                  <c:v>44.5</c:v>
                </c:pt>
                <c:pt idx="445">
                  <c:v>44.609000000000002</c:v>
                </c:pt>
                <c:pt idx="446">
                  <c:v>44.703000000000003</c:v>
                </c:pt>
                <c:pt idx="447">
                  <c:v>44.811999999999998</c:v>
                </c:pt>
                <c:pt idx="448">
                  <c:v>44.906000000000006</c:v>
                </c:pt>
                <c:pt idx="449">
                  <c:v>45</c:v>
                </c:pt>
                <c:pt idx="450">
                  <c:v>45.109000000000002</c:v>
                </c:pt>
                <c:pt idx="451">
                  <c:v>45.203000000000003</c:v>
                </c:pt>
                <c:pt idx="452">
                  <c:v>45.311999999999998</c:v>
                </c:pt>
                <c:pt idx="453">
                  <c:v>45.406000000000006</c:v>
                </c:pt>
                <c:pt idx="454">
                  <c:v>45.5</c:v>
                </c:pt>
                <c:pt idx="455">
                  <c:v>45.609000000000002</c:v>
                </c:pt>
                <c:pt idx="456">
                  <c:v>45.703000000000003</c:v>
                </c:pt>
                <c:pt idx="457">
                  <c:v>45.811999999999998</c:v>
                </c:pt>
                <c:pt idx="458">
                  <c:v>45.906000000000006</c:v>
                </c:pt>
                <c:pt idx="459">
                  <c:v>46</c:v>
                </c:pt>
                <c:pt idx="460">
                  <c:v>46.109000000000002</c:v>
                </c:pt>
                <c:pt idx="461">
                  <c:v>46.203000000000003</c:v>
                </c:pt>
                <c:pt idx="462">
                  <c:v>46.311999999999998</c:v>
                </c:pt>
                <c:pt idx="463">
                  <c:v>46.406000000000006</c:v>
                </c:pt>
                <c:pt idx="464">
                  <c:v>46.5</c:v>
                </c:pt>
                <c:pt idx="465">
                  <c:v>46.609000000000002</c:v>
                </c:pt>
                <c:pt idx="466">
                  <c:v>46.703000000000003</c:v>
                </c:pt>
                <c:pt idx="467">
                  <c:v>46.811999999999998</c:v>
                </c:pt>
                <c:pt idx="468">
                  <c:v>46.906000000000006</c:v>
                </c:pt>
                <c:pt idx="469">
                  <c:v>47</c:v>
                </c:pt>
                <c:pt idx="470">
                  <c:v>47.109000000000002</c:v>
                </c:pt>
                <c:pt idx="471">
                  <c:v>47.203000000000003</c:v>
                </c:pt>
                <c:pt idx="472">
                  <c:v>47.311999999999998</c:v>
                </c:pt>
                <c:pt idx="473">
                  <c:v>47.406000000000006</c:v>
                </c:pt>
                <c:pt idx="474">
                  <c:v>47.5</c:v>
                </c:pt>
                <c:pt idx="475">
                  <c:v>47.609000000000002</c:v>
                </c:pt>
                <c:pt idx="476">
                  <c:v>47.703000000000003</c:v>
                </c:pt>
                <c:pt idx="477">
                  <c:v>47.811999999999998</c:v>
                </c:pt>
                <c:pt idx="478">
                  <c:v>47.906000000000006</c:v>
                </c:pt>
                <c:pt idx="479">
                  <c:v>48</c:v>
                </c:pt>
                <c:pt idx="480">
                  <c:v>48.109000000000002</c:v>
                </c:pt>
                <c:pt idx="481">
                  <c:v>48.203000000000003</c:v>
                </c:pt>
                <c:pt idx="482">
                  <c:v>48.311999999999998</c:v>
                </c:pt>
                <c:pt idx="483">
                  <c:v>48.406000000000006</c:v>
                </c:pt>
                <c:pt idx="484">
                  <c:v>48.5</c:v>
                </c:pt>
                <c:pt idx="485">
                  <c:v>48.609000000000002</c:v>
                </c:pt>
                <c:pt idx="486">
                  <c:v>48.703000000000003</c:v>
                </c:pt>
                <c:pt idx="487">
                  <c:v>48.811999999999998</c:v>
                </c:pt>
                <c:pt idx="488">
                  <c:v>48.906000000000006</c:v>
                </c:pt>
                <c:pt idx="489">
                  <c:v>49</c:v>
                </c:pt>
                <c:pt idx="490">
                  <c:v>49.109000000000002</c:v>
                </c:pt>
                <c:pt idx="491">
                  <c:v>49.203000000000003</c:v>
                </c:pt>
                <c:pt idx="492">
                  <c:v>49.311999999999998</c:v>
                </c:pt>
                <c:pt idx="493">
                  <c:v>49.406000000000006</c:v>
                </c:pt>
                <c:pt idx="494">
                  <c:v>49.5</c:v>
                </c:pt>
                <c:pt idx="495">
                  <c:v>49.609000000000002</c:v>
                </c:pt>
                <c:pt idx="496">
                  <c:v>49.703000000000003</c:v>
                </c:pt>
                <c:pt idx="497">
                  <c:v>49.811999999999998</c:v>
                </c:pt>
                <c:pt idx="498">
                  <c:v>49.906000000000006</c:v>
                </c:pt>
                <c:pt idx="499">
                  <c:v>50</c:v>
                </c:pt>
                <c:pt idx="500">
                  <c:v>50.109000000000002</c:v>
                </c:pt>
                <c:pt idx="501">
                  <c:v>50.203000000000003</c:v>
                </c:pt>
                <c:pt idx="502">
                  <c:v>50.311999999999998</c:v>
                </c:pt>
                <c:pt idx="503">
                  <c:v>50.406000000000006</c:v>
                </c:pt>
                <c:pt idx="504">
                  <c:v>50.5</c:v>
                </c:pt>
                <c:pt idx="505">
                  <c:v>50.609000000000002</c:v>
                </c:pt>
                <c:pt idx="506">
                  <c:v>50.703000000000003</c:v>
                </c:pt>
                <c:pt idx="507">
                  <c:v>50.811999999999998</c:v>
                </c:pt>
                <c:pt idx="508">
                  <c:v>50.906000000000006</c:v>
                </c:pt>
                <c:pt idx="509">
                  <c:v>51</c:v>
                </c:pt>
                <c:pt idx="510">
                  <c:v>51.109000000000002</c:v>
                </c:pt>
                <c:pt idx="511">
                  <c:v>51.203000000000003</c:v>
                </c:pt>
                <c:pt idx="512">
                  <c:v>51.311999999999998</c:v>
                </c:pt>
                <c:pt idx="513">
                  <c:v>51.406000000000006</c:v>
                </c:pt>
                <c:pt idx="514">
                  <c:v>51.5</c:v>
                </c:pt>
                <c:pt idx="515">
                  <c:v>51.609000000000002</c:v>
                </c:pt>
                <c:pt idx="516">
                  <c:v>51.703000000000003</c:v>
                </c:pt>
                <c:pt idx="517">
                  <c:v>51.811999999999998</c:v>
                </c:pt>
                <c:pt idx="518">
                  <c:v>51.906000000000006</c:v>
                </c:pt>
                <c:pt idx="519">
                  <c:v>52</c:v>
                </c:pt>
                <c:pt idx="520">
                  <c:v>52.109000000000002</c:v>
                </c:pt>
                <c:pt idx="521">
                  <c:v>52.203000000000003</c:v>
                </c:pt>
                <c:pt idx="522">
                  <c:v>52.311999999999998</c:v>
                </c:pt>
                <c:pt idx="523">
                  <c:v>52.406000000000006</c:v>
                </c:pt>
                <c:pt idx="524">
                  <c:v>52.5</c:v>
                </c:pt>
                <c:pt idx="525">
                  <c:v>52.609000000000002</c:v>
                </c:pt>
                <c:pt idx="526">
                  <c:v>52.703000000000003</c:v>
                </c:pt>
                <c:pt idx="527">
                  <c:v>52.811999999999998</c:v>
                </c:pt>
                <c:pt idx="528">
                  <c:v>52.906000000000006</c:v>
                </c:pt>
                <c:pt idx="529">
                  <c:v>53</c:v>
                </c:pt>
                <c:pt idx="530">
                  <c:v>53.109000000000002</c:v>
                </c:pt>
                <c:pt idx="531">
                  <c:v>53.203000000000003</c:v>
                </c:pt>
                <c:pt idx="532">
                  <c:v>53.311999999999998</c:v>
                </c:pt>
                <c:pt idx="533">
                  <c:v>53.406000000000006</c:v>
                </c:pt>
                <c:pt idx="534">
                  <c:v>53.5</c:v>
                </c:pt>
                <c:pt idx="535">
                  <c:v>53.609000000000002</c:v>
                </c:pt>
                <c:pt idx="536">
                  <c:v>53.703000000000003</c:v>
                </c:pt>
                <c:pt idx="537">
                  <c:v>53.811999999999998</c:v>
                </c:pt>
                <c:pt idx="538">
                  <c:v>53.906000000000006</c:v>
                </c:pt>
                <c:pt idx="539">
                  <c:v>54</c:v>
                </c:pt>
                <c:pt idx="540">
                  <c:v>54.109000000000002</c:v>
                </c:pt>
                <c:pt idx="541">
                  <c:v>54.203000000000003</c:v>
                </c:pt>
                <c:pt idx="542">
                  <c:v>54.311999999999998</c:v>
                </c:pt>
                <c:pt idx="543">
                  <c:v>54.406000000000006</c:v>
                </c:pt>
                <c:pt idx="544">
                  <c:v>54.5</c:v>
                </c:pt>
                <c:pt idx="545">
                  <c:v>54.609000000000002</c:v>
                </c:pt>
                <c:pt idx="546">
                  <c:v>54.703000000000003</c:v>
                </c:pt>
                <c:pt idx="547">
                  <c:v>54.811999999999998</c:v>
                </c:pt>
                <c:pt idx="548">
                  <c:v>54.906000000000006</c:v>
                </c:pt>
                <c:pt idx="549">
                  <c:v>55</c:v>
                </c:pt>
                <c:pt idx="550">
                  <c:v>55.109000000000002</c:v>
                </c:pt>
                <c:pt idx="551">
                  <c:v>55.203000000000003</c:v>
                </c:pt>
                <c:pt idx="552">
                  <c:v>55.311999999999998</c:v>
                </c:pt>
                <c:pt idx="553">
                  <c:v>55.406000000000006</c:v>
                </c:pt>
                <c:pt idx="554">
                  <c:v>55.5</c:v>
                </c:pt>
                <c:pt idx="555">
                  <c:v>55.609000000000002</c:v>
                </c:pt>
                <c:pt idx="556">
                  <c:v>55.703000000000003</c:v>
                </c:pt>
                <c:pt idx="557">
                  <c:v>55.811999999999998</c:v>
                </c:pt>
                <c:pt idx="558">
                  <c:v>55.906000000000006</c:v>
                </c:pt>
                <c:pt idx="559">
                  <c:v>56</c:v>
                </c:pt>
                <c:pt idx="560">
                  <c:v>56.109000000000002</c:v>
                </c:pt>
                <c:pt idx="561">
                  <c:v>56.203000000000003</c:v>
                </c:pt>
                <c:pt idx="562">
                  <c:v>56.311999999999998</c:v>
                </c:pt>
                <c:pt idx="563">
                  <c:v>56.406000000000006</c:v>
                </c:pt>
                <c:pt idx="564">
                  <c:v>56.5</c:v>
                </c:pt>
                <c:pt idx="565">
                  <c:v>56.609000000000002</c:v>
                </c:pt>
                <c:pt idx="566">
                  <c:v>56.703000000000003</c:v>
                </c:pt>
                <c:pt idx="567">
                  <c:v>56.811999999999998</c:v>
                </c:pt>
                <c:pt idx="568">
                  <c:v>56.906000000000006</c:v>
                </c:pt>
                <c:pt idx="569">
                  <c:v>57</c:v>
                </c:pt>
                <c:pt idx="570">
                  <c:v>57.109000000000002</c:v>
                </c:pt>
                <c:pt idx="571">
                  <c:v>57.203000000000003</c:v>
                </c:pt>
                <c:pt idx="572">
                  <c:v>57.311999999999998</c:v>
                </c:pt>
                <c:pt idx="573">
                  <c:v>57.406000000000006</c:v>
                </c:pt>
                <c:pt idx="574">
                  <c:v>57.5</c:v>
                </c:pt>
                <c:pt idx="575">
                  <c:v>57.609000000000002</c:v>
                </c:pt>
                <c:pt idx="576">
                  <c:v>57.703000000000003</c:v>
                </c:pt>
                <c:pt idx="577">
                  <c:v>57.811999999999998</c:v>
                </c:pt>
                <c:pt idx="578">
                  <c:v>57.906000000000006</c:v>
                </c:pt>
                <c:pt idx="579">
                  <c:v>58</c:v>
                </c:pt>
                <c:pt idx="580">
                  <c:v>58.109000000000002</c:v>
                </c:pt>
                <c:pt idx="581">
                  <c:v>58.203000000000003</c:v>
                </c:pt>
                <c:pt idx="582">
                  <c:v>58.311999999999998</c:v>
                </c:pt>
                <c:pt idx="583">
                  <c:v>58.406000000000006</c:v>
                </c:pt>
                <c:pt idx="584">
                  <c:v>58.5</c:v>
                </c:pt>
                <c:pt idx="585">
                  <c:v>58.609000000000002</c:v>
                </c:pt>
                <c:pt idx="586">
                  <c:v>58.703000000000003</c:v>
                </c:pt>
                <c:pt idx="587">
                  <c:v>58.811999999999998</c:v>
                </c:pt>
                <c:pt idx="588">
                  <c:v>58.906000000000006</c:v>
                </c:pt>
                <c:pt idx="589">
                  <c:v>59</c:v>
                </c:pt>
                <c:pt idx="590">
                  <c:v>59.109000000000002</c:v>
                </c:pt>
                <c:pt idx="591">
                  <c:v>59.203000000000003</c:v>
                </c:pt>
                <c:pt idx="592">
                  <c:v>59.311999999999998</c:v>
                </c:pt>
                <c:pt idx="593">
                  <c:v>59.406000000000006</c:v>
                </c:pt>
                <c:pt idx="594">
                  <c:v>59.5</c:v>
                </c:pt>
                <c:pt idx="595">
                  <c:v>59.609000000000002</c:v>
                </c:pt>
                <c:pt idx="596">
                  <c:v>59.703000000000003</c:v>
                </c:pt>
                <c:pt idx="597">
                  <c:v>59.811999999999998</c:v>
                </c:pt>
                <c:pt idx="598">
                  <c:v>59.906000000000006</c:v>
                </c:pt>
                <c:pt idx="599">
                  <c:v>60</c:v>
                </c:pt>
                <c:pt idx="600">
                  <c:v>60.109000000000002</c:v>
                </c:pt>
                <c:pt idx="601">
                  <c:v>60.203000000000003</c:v>
                </c:pt>
                <c:pt idx="602">
                  <c:v>60.311999999999998</c:v>
                </c:pt>
                <c:pt idx="603">
                  <c:v>60.406000000000006</c:v>
                </c:pt>
                <c:pt idx="604">
                  <c:v>60.5</c:v>
                </c:pt>
                <c:pt idx="605">
                  <c:v>60.609000000000002</c:v>
                </c:pt>
                <c:pt idx="606">
                  <c:v>60.703000000000003</c:v>
                </c:pt>
                <c:pt idx="607">
                  <c:v>60.811999999999998</c:v>
                </c:pt>
                <c:pt idx="608">
                  <c:v>60.906000000000006</c:v>
                </c:pt>
                <c:pt idx="609">
                  <c:v>61</c:v>
                </c:pt>
                <c:pt idx="610">
                  <c:v>61.109000000000002</c:v>
                </c:pt>
                <c:pt idx="611">
                  <c:v>61.203000000000003</c:v>
                </c:pt>
                <c:pt idx="612">
                  <c:v>61.311999999999998</c:v>
                </c:pt>
                <c:pt idx="613">
                  <c:v>61.406000000000006</c:v>
                </c:pt>
                <c:pt idx="614">
                  <c:v>61.5</c:v>
                </c:pt>
                <c:pt idx="615">
                  <c:v>61.609000000000002</c:v>
                </c:pt>
                <c:pt idx="616">
                  <c:v>61.703000000000003</c:v>
                </c:pt>
                <c:pt idx="617">
                  <c:v>61.811999999999998</c:v>
                </c:pt>
                <c:pt idx="618">
                  <c:v>61.906000000000006</c:v>
                </c:pt>
                <c:pt idx="619">
                  <c:v>62</c:v>
                </c:pt>
                <c:pt idx="620">
                  <c:v>62.109000000000002</c:v>
                </c:pt>
                <c:pt idx="621">
                  <c:v>62.203000000000003</c:v>
                </c:pt>
                <c:pt idx="622">
                  <c:v>62.311999999999998</c:v>
                </c:pt>
                <c:pt idx="623">
                  <c:v>62.406000000000006</c:v>
                </c:pt>
                <c:pt idx="624">
                  <c:v>62.5</c:v>
                </c:pt>
                <c:pt idx="625">
                  <c:v>62.609000000000002</c:v>
                </c:pt>
                <c:pt idx="626">
                  <c:v>62.703000000000003</c:v>
                </c:pt>
                <c:pt idx="627">
                  <c:v>62.811999999999998</c:v>
                </c:pt>
                <c:pt idx="628">
                  <c:v>62.906000000000006</c:v>
                </c:pt>
                <c:pt idx="629">
                  <c:v>63</c:v>
                </c:pt>
                <c:pt idx="630">
                  <c:v>63.109000000000002</c:v>
                </c:pt>
                <c:pt idx="631">
                  <c:v>63.203000000000003</c:v>
                </c:pt>
                <c:pt idx="632">
                  <c:v>63.311999999999998</c:v>
                </c:pt>
                <c:pt idx="633">
                  <c:v>63.406000000000006</c:v>
                </c:pt>
                <c:pt idx="634">
                  <c:v>63.5</c:v>
                </c:pt>
                <c:pt idx="635">
                  <c:v>63.609000000000002</c:v>
                </c:pt>
                <c:pt idx="636">
                  <c:v>63.703000000000003</c:v>
                </c:pt>
                <c:pt idx="637">
                  <c:v>63.811999999999998</c:v>
                </c:pt>
                <c:pt idx="638">
                  <c:v>63.906000000000006</c:v>
                </c:pt>
                <c:pt idx="639">
                  <c:v>64</c:v>
                </c:pt>
                <c:pt idx="640">
                  <c:v>64.10899999999998</c:v>
                </c:pt>
                <c:pt idx="641">
                  <c:v>64.203000000000003</c:v>
                </c:pt>
                <c:pt idx="642">
                  <c:v>64.312000000000012</c:v>
                </c:pt>
                <c:pt idx="643">
                  <c:v>64.406000000000006</c:v>
                </c:pt>
                <c:pt idx="644">
                  <c:v>64.5</c:v>
                </c:pt>
                <c:pt idx="645">
                  <c:v>64.60899999999998</c:v>
                </c:pt>
                <c:pt idx="646">
                  <c:v>64.703000000000003</c:v>
                </c:pt>
                <c:pt idx="647">
                  <c:v>64.812000000000012</c:v>
                </c:pt>
                <c:pt idx="648">
                  <c:v>64.906000000000006</c:v>
                </c:pt>
                <c:pt idx="649">
                  <c:v>65</c:v>
                </c:pt>
                <c:pt idx="650">
                  <c:v>65.10899999999998</c:v>
                </c:pt>
                <c:pt idx="651">
                  <c:v>65.203000000000003</c:v>
                </c:pt>
                <c:pt idx="652">
                  <c:v>65.312000000000012</c:v>
                </c:pt>
                <c:pt idx="653">
                  <c:v>65.406000000000006</c:v>
                </c:pt>
                <c:pt idx="654">
                  <c:v>65.5</c:v>
                </c:pt>
                <c:pt idx="655">
                  <c:v>65.60899999999998</c:v>
                </c:pt>
                <c:pt idx="656">
                  <c:v>65.703000000000003</c:v>
                </c:pt>
                <c:pt idx="657">
                  <c:v>65.812000000000012</c:v>
                </c:pt>
                <c:pt idx="658">
                  <c:v>65.906000000000006</c:v>
                </c:pt>
                <c:pt idx="659">
                  <c:v>66</c:v>
                </c:pt>
                <c:pt idx="660">
                  <c:v>66.10899999999998</c:v>
                </c:pt>
                <c:pt idx="661">
                  <c:v>66.203000000000003</c:v>
                </c:pt>
                <c:pt idx="662">
                  <c:v>66.312000000000012</c:v>
                </c:pt>
                <c:pt idx="663">
                  <c:v>66.406000000000006</c:v>
                </c:pt>
                <c:pt idx="664">
                  <c:v>66.5</c:v>
                </c:pt>
                <c:pt idx="665">
                  <c:v>66.60899999999998</c:v>
                </c:pt>
                <c:pt idx="666">
                  <c:v>66.703000000000003</c:v>
                </c:pt>
                <c:pt idx="667">
                  <c:v>66.812000000000012</c:v>
                </c:pt>
                <c:pt idx="668">
                  <c:v>66.906000000000006</c:v>
                </c:pt>
                <c:pt idx="669">
                  <c:v>67</c:v>
                </c:pt>
                <c:pt idx="670">
                  <c:v>67.10899999999998</c:v>
                </c:pt>
                <c:pt idx="671">
                  <c:v>67.203000000000003</c:v>
                </c:pt>
                <c:pt idx="672">
                  <c:v>67.312000000000012</c:v>
                </c:pt>
                <c:pt idx="673">
                  <c:v>67.406000000000006</c:v>
                </c:pt>
                <c:pt idx="674">
                  <c:v>67.5</c:v>
                </c:pt>
                <c:pt idx="675">
                  <c:v>67.60899999999998</c:v>
                </c:pt>
                <c:pt idx="676">
                  <c:v>67.703000000000003</c:v>
                </c:pt>
                <c:pt idx="677">
                  <c:v>67.812000000000012</c:v>
                </c:pt>
                <c:pt idx="678">
                  <c:v>67.906000000000006</c:v>
                </c:pt>
                <c:pt idx="679">
                  <c:v>68</c:v>
                </c:pt>
                <c:pt idx="680">
                  <c:v>68.10899999999998</c:v>
                </c:pt>
                <c:pt idx="681">
                  <c:v>68.203000000000003</c:v>
                </c:pt>
                <c:pt idx="682">
                  <c:v>68.312000000000012</c:v>
                </c:pt>
                <c:pt idx="683">
                  <c:v>68.406000000000006</c:v>
                </c:pt>
                <c:pt idx="684">
                  <c:v>68.5</c:v>
                </c:pt>
                <c:pt idx="685">
                  <c:v>68.60899999999998</c:v>
                </c:pt>
                <c:pt idx="686">
                  <c:v>68.703000000000003</c:v>
                </c:pt>
                <c:pt idx="687">
                  <c:v>68.812000000000012</c:v>
                </c:pt>
                <c:pt idx="688">
                  <c:v>68.906000000000006</c:v>
                </c:pt>
                <c:pt idx="689">
                  <c:v>69</c:v>
                </c:pt>
                <c:pt idx="690">
                  <c:v>69.10899999999998</c:v>
                </c:pt>
                <c:pt idx="691">
                  <c:v>69.203000000000003</c:v>
                </c:pt>
                <c:pt idx="692">
                  <c:v>69.312000000000012</c:v>
                </c:pt>
                <c:pt idx="693">
                  <c:v>69.406000000000006</c:v>
                </c:pt>
                <c:pt idx="694">
                  <c:v>69.5</c:v>
                </c:pt>
                <c:pt idx="695">
                  <c:v>69.60899999999998</c:v>
                </c:pt>
                <c:pt idx="696">
                  <c:v>69.703000000000003</c:v>
                </c:pt>
                <c:pt idx="697">
                  <c:v>69.812000000000012</c:v>
                </c:pt>
                <c:pt idx="698">
                  <c:v>69.906000000000006</c:v>
                </c:pt>
                <c:pt idx="699">
                  <c:v>70</c:v>
                </c:pt>
                <c:pt idx="700">
                  <c:v>70.10899999999998</c:v>
                </c:pt>
                <c:pt idx="701">
                  <c:v>70.203000000000003</c:v>
                </c:pt>
                <c:pt idx="702">
                  <c:v>70.312000000000012</c:v>
                </c:pt>
                <c:pt idx="703">
                  <c:v>70.406000000000006</c:v>
                </c:pt>
                <c:pt idx="704">
                  <c:v>70.5</c:v>
                </c:pt>
                <c:pt idx="705">
                  <c:v>70.60899999999998</c:v>
                </c:pt>
                <c:pt idx="706">
                  <c:v>70.703000000000003</c:v>
                </c:pt>
                <c:pt idx="707">
                  <c:v>70.812000000000012</c:v>
                </c:pt>
                <c:pt idx="708">
                  <c:v>70.906000000000006</c:v>
                </c:pt>
                <c:pt idx="709">
                  <c:v>71</c:v>
                </c:pt>
                <c:pt idx="710">
                  <c:v>71.10899999999998</c:v>
                </c:pt>
                <c:pt idx="711">
                  <c:v>71.203000000000003</c:v>
                </c:pt>
                <c:pt idx="712">
                  <c:v>71.312000000000012</c:v>
                </c:pt>
                <c:pt idx="713">
                  <c:v>71.406000000000006</c:v>
                </c:pt>
                <c:pt idx="714">
                  <c:v>71.5</c:v>
                </c:pt>
                <c:pt idx="715">
                  <c:v>71.60899999999998</c:v>
                </c:pt>
                <c:pt idx="716">
                  <c:v>71.703000000000003</c:v>
                </c:pt>
                <c:pt idx="717">
                  <c:v>71.812000000000012</c:v>
                </c:pt>
                <c:pt idx="718">
                  <c:v>71.906000000000006</c:v>
                </c:pt>
                <c:pt idx="719">
                  <c:v>72</c:v>
                </c:pt>
                <c:pt idx="720">
                  <c:v>72.10899999999998</c:v>
                </c:pt>
                <c:pt idx="721">
                  <c:v>72.203000000000003</c:v>
                </c:pt>
                <c:pt idx="722">
                  <c:v>72.312000000000012</c:v>
                </c:pt>
                <c:pt idx="723">
                  <c:v>72.406000000000006</c:v>
                </c:pt>
                <c:pt idx="724">
                  <c:v>72.5</c:v>
                </c:pt>
                <c:pt idx="725">
                  <c:v>72.60899999999998</c:v>
                </c:pt>
                <c:pt idx="726">
                  <c:v>72.703000000000003</c:v>
                </c:pt>
                <c:pt idx="727">
                  <c:v>72.812000000000012</c:v>
                </c:pt>
                <c:pt idx="728">
                  <c:v>72.906000000000006</c:v>
                </c:pt>
                <c:pt idx="729">
                  <c:v>73</c:v>
                </c:pt>
                <c:pt idx="730">
                  <c:v>73.10899999999998</c:v>
                </c:pt>
                <c:pt idx="731">
                  <c:v>73.203000000000003</c:v>
                </c:pt>
                <c:pt idx="732">
                  <c:v>73.312000000000012</c:v>
                </c:pt>
                <c:pt idx="733">
                  <c:v>73.406000000000006</c:v>
                </c:pt>
                <c:pt idx="734">
                  <c:v>73.5</c:v>
                </c:pt>
                <c:pt idx="735">
                  <c:v>73.60899999999998</c:v>
                </c:pt>
                <c:pt idx="736">
                  <c:v>73.703000000000003</c:v>
                </c:pt>
                <c:pt idx="737">
                  <c:v>73.812000000000012</c:v>
                </c:pt>
                <c:pt idx="738">
                  <c:v>73.906000000000006</c:v>
                </c:pt>
                <c:pt idx="739">
                  <c:v>74</c:v>
                </c:pt>
                <c:pt idx="740">
                  <c:v>74.10899999999998</c:v>
                </c:pt>
                <c:pt idx="741">
                  <c:v>74.203000000000003</c:v>
                </c:pt>
                <c:pt idx="742">
                  <c:v>74.312000000000012</c:v>
                </c:pt>
                <c:pt idx="743">
                  <c:v>74.406000000000006</c:v>
                </c:pt>
                <c:pt idx="744">
                  <c:v>74.5</c:v>
                </c:pt>
                <c:pt idx="745">
                  <c:v>74.60899999999998</c:v>
                </c:pt>
                <c:pt idx="746">
                  <c:v>74.703000000000003</c:v>
                </c:pt>
                <c:pt idx="747">
                  <c:v>74.812000000000012</c:v>
                </c:pt>
                <c:pt idx="748">
                  <c:v>74.906000000000006</c:v>
                </c:pt>
                <c:pt idx="749">
                  <c:v>75</c:v>
                </c:pt>
                <c:pt idx="750">
                  <c:v>75.10899999999998</c:v>
                </c:pt>
                <c:pt idx="751">
                  <c:v>75.203000000000003</c:v>
                </c:pt>
                <c:pt idx="752">
                  <c:v>75.312000000000012</c:v>
                </c:pt>
                <c:pt idx="753">
                  <c:v>75.406000000000006</c:v>
                </c:pt>
                <c:pt idx="754">
                  <c:v>75.5</c:v>
                </c:pt>
                <c:pt idx="755">
                  <c:v>75.60899999999998</c:v>
                </c:pt>
                <c:pt idx="756">
                  <c:v>75.703000000000003</c:v>
                </c:pt>
                <c:pt idx="757">
                  <c:v>75.812000000000012</c:v>
                </c:pt>
                <c:pt idx="758">
                  <c:v>75.906000000000006</c:v>
                </c:pt>
                <c:pt idx="759">
                  <c:v>76</c:v>
                </c:pt>
                <c:pt idx="760">
                  <c:v>76.10899999999998</c:v>
                </c:pt>
                <c:pt idx="761">
                  <c:v>76.203000000000003</c:v>
                </c:pt>
                <c:pt idx="762">
                  <c:v>76.312000000000012</c:v>
                </c:pt>
                <c:pt idx="763">
                  <c:v>76.406000000000006</c:v>
                </c:pt>
                <c:pt idx="764">
                  <c:v>76.5</c:v>
                </c:pt>
                <c:pt idx="765">
                  <c:v>76.60899999999998</c:v>
                </c:pt>
                <c:pt idx="766">
                  <c:v>76.703000000000003</c:v>
                </c:pt>
                <c:pt idx="767">
                  <c:v>76.812000000000012</c:v>
                </c:pt>
                <c:pt idx="768">
                  <c:v>76.906000000000006</c:v>
                </c:pt>
                <c:pt idx="769">
                  <c:v>77</c:v>
                </c:pt>
                <c:pt idx="770">
                  <c:v>77.10899999999998</c:v>
                </c:pt>
                <c:pt idx="771">
                  <c:v>77.203000000000003</c:v>
                </c:pt>
                <c:pt idx="772">
                  <c:v>77.312000000000012</c:v>
                </c:pt>
                <c:pt idx="773">
                  <c:v>77.406000000000006</c:v>
                </c:pt>
                <c:pt idx="774">
                  <c:v>77.5</c:v>
                </c:pt>
                <c:pt idx="775">
                  <c:v>77.60899999999998</c:v>
                </c:pt>
                <c:pt idx="776">
                  <c:v>77.703000000000003</c:v>
                </c:pt>
                <c:pt idx="777">
                  <c:v>77.812000000000012</c:v>
                </c:pt>
                <c:pt idx="778">
                  <c:v>77.906000000000006</c:v>
                </c:pt>
                <c:pt idx="779">
                  <c:v>78</c:v>
                </c:pt>
                <c:pt idx="780">
                  <c:v>78.10899999999998</c:v>
                </c:pt>
                <c:pt idx="781">
                  <c:v>78.203000000000003</c:v>
                </c:pt>
                <c:pt idx="782">
                  <c:v>78.312000000000012</c:v>
                </c:pt>
                <c:pt idx="783">
                  <c:v>78.406000000000006</c:v>
                </c:pt>
                <c:pt idx="784">
                  <c:v>78.5</c:v>
                </c:pt>
                <c:pt idx="785">
                  <c:v>78.60899999999998</c:v>
                </c:pt>
                <c:pt idx="786">
                  <c:v>78.703000000000003</c:v>
                </c:pt>
                <c:pt idx="787">
                  <c:v>78.812000000000012</c:v>
                </c:pt>
                <c:pt idx="788">
                  <c:v>78.906000000000006</c:v>
                </c:pt>
                <c:pt idx="789">
                  <c:v>79</c:v>
                </c:pt>
                <c:pt idx="790">
                  <c:v>79.10899999999998</c:v>
                </c:pt>
                <c:pt idx="791">
                  <c:v>79.203000000000003</c:v>
                </c:pt>
                <c:pt idx="792">
                  <c:v>79.312000000000012</c:v>
                </c:pt>
                <c:pt idx="793">
                  <c:v>79.406000000000006</c:v>
                </c:pt>
                <c:pt idx="794">
                  <c:v>79.5</c:v>
                </c:pt>
                <c:pt idx="795">
                  <c:v>79.60899999999998</c:v>
                </c:pt>
                <c:pt idx="796">
                  <c:v>79.703000000000003</c:v>
                </c:pt>
                <c:pt idx="797">
                  <c:v>79.812000000000012</c:v>
                </c:pt>
                <c:pt idx="798">
                  <c:v>79.906000000000006</c:v>
                </c:pt>
                <c:pt idx="799">
                  <c:v>80</c:v>
                </c:pt>
                <c:pt idx="800">
                  <c:v>80.10899999999998</c:v>
                </c:pt>
                <c:pt idx="801">
                  <c:v>80.203000000000003</c:v>
                </c:pt>
                <c:pt idx="802">
                  <c:v>80.312000000000012</c:v>
                </c:pt>
                <c:pt idx="803">
                  <c:v>80.406000000000006</c:v>
                </c:pt>
                <c:pt idx="804">
                  <c:v>80.5</c:v>
                </c:pt>
                <c:pt idx="805">
                  <c:v>80.60899999999998</c:v>
                </c:pt>
                <c:pt idx="806">
                  <c:v>80.703000000000003</c:v>
                </c:pt>
                <c:pt idx="807">
                  <c:v>80.812000000000012</c:v>
                </c:pt>
                <c:pt idx="808">
                  <c:v>80.906000000000006</c:v>
                </c:pt>
                <c:pt idx="809">
                  <c:v>81</c:v>
                </c:pt>
                <c:pt idx="810">
                  <c:v>81.10899999999998</c:v>
                </c:pt>
                <c:pt idx="811">
                  <c:v>81.203000000000003</c:v>
                </c:pt>
                <c:pt idx="812">
                  <c:v>81.312000000000012</c:v>
                </c:pt>
                <c:pt idx="813">
                  <c:v>81.406000000000006</c:v>
                </c:pt>
                <c:pt idx="814">
                  <c:v>81.5</c:v>
                </c:pt>
                <c:pt idx="815">
                  <c:v>81.60899999999998</c:v>
                </c:pt>
                <c:pt idx="816">
                  <c:v>81.703000000000003</c:v>
                </c:pt>
                <c:pt idx="817">
                  <c:v>81.812000000000012</c:v>
                </c:pt>
                <c:pt idx="818">
                  <c:v>81.906000000000006</c:v>
                </c:pt>
                <c:pt idx="819">
                  <c:v>82</c:v>
                </c:pt>
                <c:pt idx="820">
                  <c:v>82.10899999999998</c:v>
                </c:pt>
                <c:pt idx="821">
                  <c:v>82.203000000000003</c:v>
                </c:pt>
                <c:pt idx="822">
                  <c:v>82.312000000000012</c:v>
                </c:pt>
                <c:pt idx="823">
                  <c:v>82.406000000000006</c:v>
                </c:pt>
                <c:pt idx="824">
                  <c:v>82.5</c:v>
                </c:pt>
                <c:pt idx="825">
                  <c:v>82.60899999999998</c:v>
                </c:pt>
                <c:pt idx="826">
                  <c:v>82.703000000000003</c:v>
                </c:pt>
                <c:pt idx="827">
                  <c:v>82.812000000000012</c:v>
                </c:pt>
                <c:pt idx="828">
                  <c:v>82.906000000000006</c:v>
                </c:pt>
                <c:pt idx="829">
                  <c:v>83</c:v>
                </c:pt>
                <c:pt idx="830">
                  <c:v>83.10899999999998</c:v>
                </c:pt>
                <c:pt idx="831">
                  <c:v>83.203000000000003</c:v>
                </c:pt>
                <c:pt idx="832">
                  <c:v>83.312000000000012</c:v>
                </c:pt>
                <c:pt idx="833">
                  <c:v>83.406000000000006</c:v>
                </c:pt>
                <c:pt idx="834">
                  <c:v>83.5</c:v>
                </c:pt>
                <c:pt idx="835">
                  <c:v>83.60899999999998</c:v>
                </c:pt>
                <c:pt idx="836">
                  <c:v>83.703000000000003</c:v>
                </c:pt>
                <c:pt idx="837">
                  <c:v>83.812000000000012</c:v>
                </c:pt>
                <c:pt idx="838">
                  <c:v>83.906000000000006</c:v>
                </c:pt>
                <c:pt idx="839">
                  <c:v>84</c:v>
                </c:pt>
                <c:pt idx="840">
                  <c:v>84.10899999999998</c:v>
                </c:pt>
                <c:pt idx="841">
                  <c:v>84.203000000000003</c:v>
                </c:pt>
                <c:pt idx="842">
                  <c:v>84.312000000000012</c:v>
                </c:pt>
                <c:pt idx="843">
                  <c:v>84.406000000000006</c:v>
                </c:pt>
                <c:pt idx="844">
                  <c:v>84.5</c:v>
                </c:pt>
                <c:pt idx="845">
                  <c:v>84.60899999999998</c:v>
                </c:pt>
                <c:pt idx="846">
                  <c:v>84.703000000000003</c:v>
                </c:pt>
                <c:pt idx="847">
                  <c:v>84.812000000000012</c:v>
                </c:pt>
                <c:pt idx="848">
                  <c:v>84.906000000000006</c:v>
                </c:pt>
                <c:pt idx="849">
                  <c:v>85</c:v>
                </c:pt>
                <c:pt idx="850">
                  <c:v>85.10899999999998</c:v>
                </c:pt>
                <c:pt idx="851">
                  <c:v>85.203000000000003</c:v>
                </c:pt>
                <c:pt idx="852">
                  <c:v>85.312000000000012</c:v>
                </c:pt>
                <c:pt idx="853">
                  <c:v>85.406000000000006</c:v>
                </c:pt>
                <c:pt idx="854">
                  <c:v>85.5</c:v>
                </c:pt>
                <c:pt idx="855">
                  <c:v>85.60899999999998</c:v>
                </c:pt>
                <c:pt idx="856">
                  <c:v>85.703000000000003</c:v>
                </c:pt>
                <c:pt idx="857">
                  <c:v>85.812000000000012</c:v>
                </c:pt>
                <c:pt idx="858">
                  <c:v>85.906000000000006</c:v>
                </c:pt>
                <c:pt idx="859">
                  <c:v>86</c:v>
                </c:pt>
                <c:pt idx="860">
                  <c:v>86.10899999999998</c:v>
                </c:pt>
                <c:pt idx="861">
                  <c:v>86.203000000000003</c:v>
                </c:pt>
                <c:pt idx="862">
                  <c:v>86.312000000000012</c:v>
                </c:pt>
                <c:pt idx="863">
                  <c:v>86.406000000000006</c:v>
                </c:pt>
                <c:pt idx="864">
                  <c:v>86.5</c:v>
                </c:pt>
                <c:pt idx="865">
                  <c:v>86.60899999999998</c:v>
                </c:pt>
                <c:pt idx="866">
                  <c:v>86.703000000000003</c:v>
                </c:pt>
                <c:pt idx="867">
                  <c:v>86.812000000000012</c:v>
                </c:pt>
                <c:pt idx="868">
                  <c:v>86.906000000000006</c:v>
                </c:pt>
                <c:pt idx="869">
                  <c:v>87</c:v>
                </c:pt>
                <c:pt idx="870">
                  <c:v>87.10899999999998</c:v>
                </c:pt>
                <c:pt idx="871">
                  <c:v>87.203000000000003</c:v>
                </c:pt>
                <c:pt idx="872">
                  <c:v>87.312000000000012</c:v>
                </c:pt>
                <c:pt idx="873">
                  <c:v>87.406000000000006</c:v>
                </c:pt>
                <c:pt idx="874">
                  <c:v>87.5</c:v>
                </c:pt>
                <c:pt idx="875">
                  <c:v>87.60899999999998</c:v>
                </c:pt>
                <c:pt idx="876">
                  <c:v>87.703000000000003</c:v>
                </c:pt>
                <c:pt idx="877">
                  <c:v>87.812000000000012</c:v>
                </c:pt>
                <c:pt idx="878">
                  <c:v>87.906000000000006</c:v>
                </c:pt>
                <c:pt idx="879">
                  <c:v>88</c:v>
                </c:pt>
                <c:pt idx="880">
                  <c:v>88.10899999999998</c:v>
                </c:pt>
                <c:pt idx="881">
                  <c:v>88.203000000000003</c:v>
                </c:pt>
                <c:pt idx="882">
                  <c:v>88.312000000000012</c:v>
                </c:pt>
                <c:pt idx="883">
                  <c:v>88.406000000000006</c:v>
                </c:pt>
                <c:pt idx="884">
                  <c:v>88.5</c:v>
                </c:pt>
                <c:pt idx="885">
                  <c:v>88.60899999999998</c:v>
                </c:pt>
                <c:pt idx="886">
                  <c:v>88.703000000000003</c:v>
                </c:pt>
                <c:pt idx="887">
                  <c:v>88.812000000000012</c:v>
                </c:pt>
                <c:pt idx="888">
                  <c:v>88.906000000000006</c:v>
                </c:pt>
                <c:pt idx="889">
                  <c:v>89</c:v>
                </c:pt>
                <c:pt idx="890">
                  <c:v>89.10899999999998</c:v>
                </c:pt>
                <c:pt idx="891">
                  <c:v>89.203000000000003</c:v>
                </c:pt>
                <c:pt idx="892">
                  <c:v>89.312000000000012</c:v>
                </c:pt>
                <c:pt idx="893">
                  <c:v>89.406000000000006</c:v>
                </c:pt>
                <c:pt idx="894">
                  <c:v>89.5</c:v>
                </c:pt>
                <c:pt idx="895">
                  <c:v>89.60899999999998</c:v>
                </c:pt>
                <c:pt idx="896">
                  <c:v>89.703000000000003</c:v>
                </c:pt>
                <c:pt idx="897">
                  <c:v>89.812000000000012</c:v>
                </c:pt>
                <c:pt idx="898">
                  <c:v>89.906000000000006</c:v>
                </c:pt>
                <c:pt idx="899">
                  <c:v>90</c:v>
                </c:pt>
                <c:pt idx="900">
                  <c:v>90.10899999999998</c:v>
                </c:pt>
                <c:pt idx="901">
                  <c:v>90.203000000000003</c:v>
                </c:pt>
                <c:pt idx="902">
                  <c:v>90.312000000000012</c:v>
                </c:pt>
                <c:pt idx="903">
                  <c:v>90.406000000000006</c:v>
                </c:pt>
                <c:pt idx="904">
                  <c:v>90.5</c:v>
                </c:pt>
                <c:pt idx="905">
                  <c:v>90.60899999999998</c:v>
                </c:pt>
                <c:pt idx="906">
                  <c:v>90.703000000000003</c:v>
                </c:pt>
                <c:pt idx="907">
                  <c:v>90.812000000000012</c:v>
                </c:pt>
                <c:pt idx="908">
                  <c:v>90.906000000000006</c:v>
                </c:pt>
                <c:pt idx="909">
                  <c:v>91</c:v>
                </c:pt>
                <c:pt idx="910">
                  <c:v>91.10899999999998</c:v>
                </c:pt>
                <c:pt idx="911">
                  <c:v>91.203000000000003</c:v>
                </c:pt>
                <c:pt idx="912">
                  <c:v>91.312000000000012</c:v>
                </c:pt>
                <c:pt idx="913">
                  <c:v>91.406000000000006</c:v>
                </c:pt>
                <c:pt idx="914">
                  <c:v>91.5</c:v>
                </c:pt>
                <c:pt idx="915">
                  <c:v>91.60899999999998</c:v>
                </c:pt>
                <c:pt idx="916">
                  <c:v>91.703000000000003</c:v>
                </c:pt>
                <c:pt idx="917">
                  <c:v>91.812000000000012</c:v>
                </c:pt>
                <c:pt idx="918">
                  <c:v>91.906000000000006</c:v>
                </c:pt>
                <c:pt idx="919">
                  <c:v>92</c:v>
                </c:pt>
                <c:pt idx="920">
                  <c:v>92.10899999999998</c:v>
                </c:pt>
                <c:pt idx="921">
                  <c:v>92.203000000000003</c:v>
                </c:pt>
                <c:pt idx="922">
                  <c:v>92.312000000000012</c:v>
                </c:pt>
                <c:pt idx="923">
                  <c:v>92.406000000000006</c:v>
                </c:pt>
                <c:pt idx="924">
                  <c:v>92.5</c:v>
                </c:pt>
                <c:pt idx="925">
                  <c:v>92.60899999999998</c:v>
                </c:pt>
                <c:pt idx="926">
                  <c:v>92.703000000000003</c:v>
                </c:pt>
                <c:pt idx="927">
                  <c:v>92.812000000000012</c:v>
                </c:pt>
                <c:pt idx="928">
                  <c:v>92.906000000000006</c:v>
                </c:pt>
                <c:pt idx="929">
                  <c:v>93</c:v>
                </c:pt>
                <c:pt idx="930">
                  <c:v>93.10899999999998</c:v>
                </c:pt>
                <c:pt idx="931">
                  <c:v>93.203000000000003</c:v>
                </c:pt>
                <c:pt idx="932">
                  <c:v>93.312000000000012</c:v>
                </c:pt>
                <c:pt idx="933">
                  <c:v>93.406000000000006</c:v>
                </c:pt>
                <c:pt idx="934">
                  <c:v>93.5</c:v>
                </c:pt>
                <c:pt idx="935">
                  <c:v>93.60899999999998</c:v>
                </c:pt>
                <c:pt idx="936">
                  <c:v>93.703000000000003</c:v>
                </c:pt>
                <c:pt idx="937">
                  <c:v>93.812000000000012</c:v>
                </c:pt>
                <c:pt idx="938">
                  <c:v>93.906000000000006</c:v>
                </c:pt>
                <c:pt idx="939">
                  <c:v>94</c:v>
                </c:pt>
                <c:pt idx="940">
                  <c:v>94.10899999999998</c:v>
                </c:pt>
                <c:pt idx="941">
                  <c:v>94.203000000000003</c:v>
                </c:pt>
                <c:pt idx="942">
                  <c:v>94.312000000000012</c:v>
                </c:pt>
                <c:pt idx="943">
                  <c:v>94.406000000000006</c:v>
                </c:pt>
                <c:pt idx="944">
                  <c:v>94.5</c:v>
                </c:pt>
                <c:pt idx="945">
                  <c:v>94.60899999999998</c:v>
                </c:pt>
                <c:pt idx="946">
                  <c:v>94.703000000000003</c:v>
                </c:pt>
                <c:pt idx="947">
                  <c:v>94.812000000000012</c:v>
                </c:pt>
                <c:pt idx="948">
                  <c:v>94.906000000000006</c:v>
                </c:pt>
                <c:pt idx="949">
                  <c:v>95</c:v>
                </c:pt>
                <c:pt idx="950">
                  <c:v>95.10899999999998</c:v>
                </c:pt>
                <c:pt idx="951">
                  <c:v>95.203000000000003</c:v>
                </c:pt>
                <c:pt idx="952">
                  <c:v>95.312000000000012</c:v>
                </c:pt>
                <c:pt idx="953">
                  <c:v>95.406000000000006</c:v>
                </c:pt>
                <c:pt idx="954">
                  <c:v>95.5</c:v>
                </c:pt>
                <c:pt idx="955">
                  <c:v>95.60899999999998</c:v>
                </c:pt>
                <c:pt idx="956">
                  <c:v>95.703000000000003</c:v>
                </c:pt>
                <c:pt idx="957">
                  <c:v>95.812000000000012</c:v>
                </c:pt>
                <c:pt idx="958">
                  <c:v>95.906000000000006</c:v>
                </c:pt>
                <c:pt idx="959">
                  <c:v>96</c:v>
                </c:pt>
                <c:pt idx="960">
                  <c:v>96.10899999999998</c:v>
                </c:pt>
                <c:pt idx="961">
                  <c:v>96.203000000000003</c:v>
                </c:pt>
                <c:pt idx="962">
                  <c:v>96.312000000000012</c:v>
                </c:pt>
                <c:pt idx="963">
                  <c:v>96.406000000000006</c:v>
                </c:pt>
                <c:pt idx="964">
                  <c:v>96.5</c:v>
                </c:pt>
                <c:pt idx="965">
                  <c:v>96.60899999999998</c:v>
                </c:pt>
                <c:pt idx="966">
                  <c:v>96.703000000000003</c:v>
                </c:pt>
                <c:pt idx="967">
                  <c:v>96.812000000000012</c:v>
                </c:pt>
                <c:pt idx="968">
                  <c:v>96.906000000000006</c:v>
                </c:pt>
                <c:pt idx="969">
                  <c:v>97</c:v>
                </c:pt>
                <c:pt idx="970">
                  <c:v>97.10899999999998</c:v>
                </c:pt>
                <c:pt idx="971">
                  <c:v>97.203000000000003</c:v>
                </c:pt>
                <c:pt idx="972">
                  <c:v>97.312000000000012</c:v>
                </c:pt>
                <c:pt idx="973">
                  <c:v>97.406000000000006</c:v>
                </c:pt>
                <c:pt idx="974">
                  <c:v>97.5</c:v>
                </c:pt>
                <c:pt idx="975">
                  <c:v>97.60899999999998</c:v>
                </c:pt>
                <c:pt idx="976">
                  <c:v>97.703000000000003</c:v>
                </c:pt>
                <c:pt idx="977">
                  <c:v>97.812000000000012</c:v>
                </c:pt>
                <c:pt idx="978">
                  <c:v>97.906000000000006</c:v>
                </c:pt>
                <c:pt idx="979">
                  <c:v>98</c:v>
                </c:pt>
                <c:pt idx="980">
                  <c:v>98.10899999999998</c:v>
                </c:pt>
                <c:pt idx="981">
                  <c:v>98.203000000000003</c:v>
                </c:pt>
                <c:pt idx="982">
                  <c:v>98.312000000000012</c:v>
                </c:pt>
                <c:pt idx="983">
                  <c:v>98.406000000000006</c:v>
                </c:pt>
                <c:pt idx="984">
                  <c:v>98.5</c:v>
                </c:pt>
                <c:pt idx="985">
                  <c:v>98.60899999999998</c:v>
                </c:pt>
                <c:pt idx="986">
                  <c:v>98.703000000000003</c:v>
                </c:pt>
                <c:pt idx="987">
                  <c:v>98.812000000000012</c:v>
                </c:pt>
                <c:pt idx="988">
                  <c:v>98.906000000000006</c:v>
                </c:pt>
                <c:pt idx="989">
                  <c:v>99</c:v>
                </c:pt>
                <c:pt idx="990">
                  <c:v>99.10899999999998</c:v>
                </c:pt>
                <c:pt idx="991">
                  <c:v>99.203000000000003</c:v>
                </c:pt>
                <c:pt idx="992">
                  <c:v>99.312000000000012</c:v>
                </c:pt>
                <c:pt idx="993">
                  <c:v>99.406000000000006</c:v>
                </c:pt>
                <c:pt idx="994">
                  <c:v>99.5</c:v>
                </c:pt>
                <c:pt idx="995">
                  <c:v>99.60899999999998</c:v>
                </c:pt>
                <c:pt idx="996">
                  <c:v>99.703000000000003</c:v>
                </c:pt>
                <c:pt idx="997">
                  <c:v>99.812000000000012</c:v>
                </c:pt>
                <c:pt idx="998">
                  <c:v>99.906000000000006</c:v>
                </c:pt>
                <c:pt idx="999">
                  <c:v>100</c:v>
                </c:pt>
                <c:pt idx="1000">
                  <c:v>100.10899999999998</c:v>
                </c:pt>
                <c:pt idx="1001">
                  <c:v>100.203</c:v>
                </c:pt>
                <c:pt idx="1002">
                  <c:v>100.312</c:v>
                </c:pt>
                <c:pt idx="1003">
                  <c:v>100.40600000000002</c:v>
                </c:pt>
                <c:pt idx="1004">
                  <c:v>100.5</c:v>
                </c:pt>
                <c:pt idx="1005">
                  <c:v>100.60899999999998</c:v>
                </c:pt>
                <c:pt idx="1006">
                  <c:v>100.703</c:v>
                </c:pt>
                <c:pt idx="1007">
                  <c:v>100.812</c:v>
                </c:pt>
                <c:pt idx="1008">
                  <c:v>100.90600000000002</c:v>
                </c:pt>
                <c:pt idx="1009">
                  <c:v>101</c:v>
                </c:pt>
                <c:pt idx="1010">
                  <c:v>101.10899999999998</c:v>
                </c:pt>
                <c:pt idx="1011">
                  <c:v>101.312</c:v>
                </c:pt>
                <c:pt idx="1012">
                  <c:v>101.40600000000002</c:v>
                </c:pt>
                <c:pt idx="1013">
                  <c:v>101.5</c:v>
                </c:pt>
                <c:pt idx="1014">
                  <c:v>101.60899999999998</c:v>
                </c:pt>
                <c:pt idx="1015">
                  <c:v>101.703</c:v>
                </c:pt>
                <c:pt idx="1016">
                  <c:v>101.812</c:v>
                </c:pt>
                <c:pt idx="1017">
                  <c:v>101.90600000000002</c:v>
                </c:pt>
                <c:pt idx="1018">
                  <c:v>102</c:v>
                </c:pt>
                <c:pt idx="1019">
                  <c:v>102.10899999999998</c:v>
                </c:pt>
                <c:pt idx="1020">
                  <c:v>102.203</c:v>
                </c:pt>
                <c:pt idx="1021">
                  <c:v>102.312</c:v>
                </c:pt>
                <c:pt idx="1022">
                  <c:v>102.40600000000002</c:v>
                </c:pt>
                <c:pt idx="1023">
                  <c:v>102.5</c:v>
                </c:pt>
                <c:pt idx="1024">
                  <c:v>102.60899999999998</c:v>
                </c:pt>
                <c:pt idx="1025">
                  <c:v>102.703</c:v>
                </c:pt>
                <c:pt idx="1026">
                  <c:v>102.812</c:v>
                </c:pt>
                <c:pt idx="1027">
                  <c:v>102.90600000000002</c:v>
                </c:pt>
                <c:pt idx="1028">
                  <c:v>103</c:v>
                </c:pt>
                <c:pt idx="1029">
                  <c:v>103.10899999999998</c:v>
                </c:pt>
                <c:pt idx="1030">
                  <c:v>103.203</c:v>
                </c:pt>
                <c:pt idx="1031">
                  <c:v>103.312</c:v>
                </c:pt>
                <c:pt idx="1032">
                  <c:v>103.40600000000002</c:v>
                </c:pt>
                <c:pt idx="1033">
                  <c:v>103.5</c:v>
                </c:pt>
                <c:pt idx="1034">
                  <c:v>103.60899999999998</c:v>
                </c:pt>
                <c:pt idx="1035">
                  <c:v>103.703</c:v>
                </c:pt>
                <c:pt idx="1036">
                  <c:v>103.812</c:v>
                </c:pt>
                <c:pt idx="1037">
                  <c:v>103.90600000000002</c:v>
                </c:pt>
                <c:pt idx="1038">
                  <c:v>104</c:v>
                </c:pt>
                <c:pt idx="1039">
                  <c:v>104.10899999999998</c:v>
                </c:pt>
                <c:pt idx="1040">
                  <c:v>104.203</c:v>
                </c:pt>
                <c:pt idx="1041">
                  <c:v>104.312</c:v>
                </c:pt>
                <c:pt idx="1042">
                  <c:v>104.40600000000002</c:v>
                </c:pt>
                <c:pt idx="1043">
                  <c:v>104.5</c:v>
                </c:pt>
                <c:pt idx="1044">
                  <c:v>104.60899999999998</c:v>
                </c:pt>
                <c:pt idx="1045">
                  <c:v>104.703</c:v>
                </c:pt>
                <c:pt idx="1046">
                  <c:v>104.812</c:v>
                </c:pt>
                <c:pt idx="1047">
                  <c:v>104.90600000000002</c:v>
                </c:pt>
                <c:pt idx="1048">
                  <c:v>105</c:v>
                </c:pt>
                <c:pt idx="1049">
                  <c:v>105.10899999999998</c:v>
                </c:pt>
                <c:pt idx="1050">
                  <c:v>105.203</c:v>
                </c:pt>
                <c:pt idx="1051">
                  <c:v>105.312</c:v>
                </c:pt>
                <c:pt idx="1052">
                  <c:v>105.40600000000002</c:v>
                </c:pt>
                <c:pt idx="1053">
                  <c:v>105.5</c:v>
                </c:pt>
                <c:pt idx="1054">
                  <c:v>105.60899999999998</c:v>
                </c:pt>
                <c:pt idx="1055">
                  <c:v>105.703</c:v>
                </c:pt>
                <c:pt idx="1056">
                  <c:v>105.812</c:v>
                </c:pt>
                <c:pt idx="1057">
                  <c:v>105.90600000000002</c:v>
                </c:pt>
                <c:pt idx="1058">
                  <c:v>106</c:v>
                </c:pt>
                <c:pt idx="1059">
                  <c:v>106.10899999999998</c:v>
                </c:pt>
                <c:pt idx="1060">
                  <c:v>106.203</c:v>
                </c:pt>
                <c:pt idx="1061">
                  <c:v>106.312</c:v>
                </c:pt>
                <c:pt idx="1062">
                  <c:v>106.40600000000002</c:v>
                </c:pt>
                <c:pt idx="1063">
                  <c:v>106.5</c:v>
                </c:pt>
                <c:pt idx="1064">
                  <c:v>106.60899999999998</c:v>
                </c:pt>
                <c:pt idx="1065">
                  <c:v>106.703</c:v>
                </c:pt>
                <c:pt idx="1066">
                  <c:v>106.812</c:v>
                </c:pt>
                <c:pt idx="1067">
                  <c:v>106.90600000000002</c:v>
                </c:pt>
                <c:pt idx="1068">
                  <c:v>107</c:v>
                </c:pt>
                <c:pt idx="1069">
                  <c:v>107.10899999999998</c:v>
                </c:pt>
                <c:pt idx="1070">
                  <c:v>107.203</c:v>
                </c:pt>
                <c:pt idx="1071">
                  <c:v>107.312</c:v>
                </c:pt>
                <c:pt idx="1072">
                  <c:v>107.40600000000002</c:v>
                </c:pt>
                <c:pt idx="1073">
                  <c:v>107.5</c:v>
                </c:pt>
                <c:pt idx="1074">
                  <c:v>107.60899999999998</c:v>
                </c:pt>
                <c:pt idx="1075">
                  <c:v>107.703</c:v>
                </c:pt>
                <c:pt idx="1076">
                  <c:v>107.812</c:v>
                </c:pt>
                <c:pt idx="1077">
                  <c:v>107.90600000000002</c:v>
                </c:pt>
                <c:pt idx="1078">
                  <c:v>108</c:v>
                </c:pt>
                <c:pt idx="1079">
                  <c:v>108.10899999999998</c:v>
                </c:pt>
                <c:pt idx="1080">
                  <c:v>108.203</c:v>
                </c:pt>
                <c:pt idx="1081">
                  <c:v>108.312</c:v>
                </c:pt>
                <c:pt idx="1082">
                  <c:v>108.40600000000002</c:v>
                </c:pt>
                <c:pt idx="1083">
                  <c:v>108.5</c:v>
                </c:pt>
                <c:pt idx="1084">
                  <c:v>108.60899999999998</c:v>
                </c:pt>
                <c:pt idx="1085">
                  <c:v>108.703</c:v>
                </c:pt>
                <c:pt idx="1086">
                  <c:v>108.812</c:v>
                </c:pt>
                <c:pt idx="1087">
                  <c:v>108.90600000000002</c:v>
                </c:pt>
                <c:pt idx="1088">
                  <c:v>109</c:v>
                </c:pt>
                <c:pt idx="1089">
                  <c:v>109.10899999999998</c:v>
                </c:pt>
                <c:pt idx="1090">
                  <c:v>109.203</c:v>
                </c:pt>
                <c:pt idx="1091">
                  <c:v>109.312</c:v>
                </c:pt>
                <c:pt idx="1092">
                  <c:v>109.40600000000002</c:v>
                </c:pt>
                <c:pt idx="1093">
                  <c:v>109.5</c:v>
                </c:pt>
                <c:pt idx="1094">
                  <c:v>109.60899999999998</c:v>
                </c:pt>
                <c:pt idx="1095">
                  <c:v>109.703</c:v>
                </c:pt>
                <c:pt idx="1096">
                  <c:v>109.812</c:v>
                </c:pt>
                <c:pt idx="1097">
                  <c:v>109.90600000000002</c:v>
                </c:pt>
                <c:pt idx="1098">
                  <c:v>110</c:v>
                </c:pt>
                <c:pt idx="1099">
                  <c:v>110.10899999999998</c:v>
                </c:pt>
                <c:pt idx="1100">
                  <c:v>110.203</c:v>
                </c:pt>
                <c:pt idx="1101">
                  <c:v>110.312</c:v>
                </c:pt>
                <c:pt idx="1102">
                  <c:v>110.40600000000002</c:v>
                </c:pt>
                <c:pt idx="1103">
                  <c:v>110.5</c:v>
                </c:pt>
                <c:pt idx="1104">
                  <c:v>110.60899999999998</c:v>
                </c:pt>
                <c:pt idx="1105">
                  <c:v>110.703</c:v>
                </c:pt>
                <c:pt idx="1106">
                  <c:v>110.812</c:v>
                </c:pt>
                <c:pt idx="1107">
                  <c:v>110.90600000000002</c:v>
                </c:pt>
                <c:pt idx="1108">
                  <c:v>111</c:v>
                </c:pt>
                <c:pt idx="1109">
                  <c:v>111.10899999999998</c:v>
                </c:pt>
                <c:pt idx="1110">
                  <c:v>111.203</c:v>
                </c:pt>
                <c:pt idx="1111">
                  <c:v>111.312</c:v>
                </c:pt>
                <c:pt idx="1112">
                  <c:v>111.40600000000002</c:v>
                </c:pt>
                <c:pt idx="1113">
                  <c:v>111.5</c:v>
                </c:pt>
                <c:pt idx="1114">
                  <c:v>111.60899999999998</c:v>
                </c:pt>
                <c:pt idx="1115">
                  <c:v>111.703</c:v>
                </c:pt>
                <c:pt idx="1116">
                  <c:v>111.812</c:v>
                </c:pt>
                <c:pt idx="1117">
                  <c:v>111.90600000000002</c:v>
                </c:pt>
                <c:pt idx="1118">
                  <c:v>112</c:v>
                </c:pt>
                <c:pt idx="1119">
                  <c:v>112.10899999999998</c:v>
                </c:pt>
                <c:pt idx="1120">
                  <c:v>112.203</c:v>
                </c:pt>
                <c:pt idx="1121">
                  <c:v>112.312</c:v>
                </c:pt>
                <c:pt idx="1122">
                  <c:v>112.40600000000002</c:v>
                </c:pt>
                <c:pt idx="1123">
                  <c:v>112.5</c:v>
                </c:pt>
                <c:pt idx="1124">
                  <c:v>112.60899999999998</c:v>
                </c:pt>
                <c:pt idx="1125">
                  <c:v>112.703</c:v>
                </c:pt>
                <c:pt idx="1126">
                  <c:v>112.812</c:v>
                </c:pt>
                <c:pt idx="1127">
                  <c:v>112.90600000000002</c:v>
                </c:pt>
                <c:pt idx="1128">
                  <c:v>113</c:v>
                </c:pt>
                <c:pt idx="1129">
                  <c:v>113.10899999999998</c:v>
                </c:pt>
                <c:pt idx="1130">
                  <c:v>113.203</c:v>
                </c:pt>
                <c:pt idx="1131">
                  <c:v>113.312</c:v>
                </c:pt>
                <c:pt idx="1132">
                  <c:v>113.40600000000002</c:v>
                </c:pt>
                <c:pt idx="1133">
                  <c:v>113.5</c:v>
                </c:pt>
                <c:pt idx="1134">
                  <c:v>113.60899999999998</c:v>
                </c:pt>
                <c:pt idx="1135">
                  <c:v>113.703</c:v>
                </c:pt>
                <c:pt idx="1136">
                  <c:v>113.812</c:v>
                </c:pt>
                <c:pt idx="1137">
                  <c:v>113.90600000000002</c:v>
                </c:pt>
                <c:pt idx="1138">
                  <c:v>114</c:v>
                </c:pt>
                <c:pt idx="1139">
                  <c:v>114.10899999999998</c:v>
                </c:pt>
                <c:pt idx="1140">
                  <c:v>114.203</c:v>
                </c:pt>
                <c:pt idx="1141">
                  <c:v>114.312</c:v>
                </c:pt>
                <c:pt idx="1142">
                  <c:v>114.40600000000002</c:v>
                </c:pt>
                <c:pt idx="1143">
                  <c:v>114.5</c:v>
                </c:pt>
                <c:pt idx="1144">
                  <c:v>114.60899999999998</c:v>
                </c:pt>
                <c:pt idx="1145">
                  <c:v>114.703</c:v>
                </c:pt>
                <c:pt idx="1146">
                  <c:v>114.812</c:v>
                </c:pt>
                <c:pt idx="1147">
                  <c:v>114.90600000000002</c:v>
                </c:pt>
                <c:pt idx="1148">
                  <c:v>115</c:v>
                </c:pt>
                <c:pt idx="1149">
                  <c:v>115.10899999999998</c:v>
                </c:pt>
                <c:pt idx="1150">
                  <c:v>115.203</c:v>
                </c:pt>
                <c:pt idx="1151">
                  <c:v>115.312</c:v>
                </c:pt>
                <c:pt idx="1152">
                  <c:v>115.40600000000002</c:v>
                </c:pt>
                <c:pt idx="1153">
                  <c:v>115.5</c:v>
                </c:pt>
                <c:pt idx="1154">
                  <c:v>115.60899999999998</c:v>
                </c:pt>
                <c:pt idx="1155">
                  <c:v>115.703</c:v>
                </c:pt>
                <c:pt idx="1156">
                  <c:v>115.812</c:v>
                </c:pt>
                <c:pt idx="1157">
                  <c:v>115.90600000000002</c:v>
                </c:pt>
                <c:pt idx="1158">
                  <c:v>116</c:v>
                </c:pt>
                <c:pt idx="1159">
                  <c:v>116.10899999999998</c:v>
                </c:pt>
                <c:pt idx="1160">
                  <c:v>116.203</c:v>
                </c:pt>
                <c:pt idx="1161">
                  <c:v>116.312</c:v>
                </c:pt>
                <c:pt idx="1162">
                  <c:v>116.40600000000002</c:v>
                </c:pt>
                <c:pt idx="1163">
                  <c:v>116.5</c:v>
                </c:pt>
                <c:pt idx="1164">
                  <c:v>116.60899999999998</c:v>
                </c:pt>
                <c:pt idx="1165">
                  <c:v>116.703</c:v>
                </c:pt>
                <c:pt idx="1166">
                  <c:v>116.812</c:v>
                </c:pt>
                <c:pt idx="1167">
                  <c:v>116.90600000000002</c:v>
                </c:pt>
                <c:pt idx="1168">
                  <c:v>117</c:v>
                </c:pt>
                <c:pt idx="1169">
                  <c:v>117.10899999999998</c:v>
                </c:pt>
                <c:pt idx="1170">
                  <c:v>117.203</c:v>
                </c:pt>
                <c:pt idx="1171">
                  <c:v>117.312</c:v>
                </c:pt>
                <c:pt idx="1172">
                  <c:v>117.40600000000002</c:v>
                </c:pt>
                <c:pt idx="1173">
                  <c:v>117.5</c:v>
                </c:pt>
                <c:pt idx="1174">
                  <c:v>117.60899999999998</c:v>
                </c:pt>
                <c:pt idx="1175">
                  <c:v>117.703</c:v>
                </c:pt>
                <c:pt idx="1176">
                  <c:v>117.812</c:v>
                </c:pt>
                <c:pt idx="1177">
                  <c:v>117.90600000000002</c:v>
                </c:pt>
                <c:pt idx="1178">
                  <c:v>118</c:v>
                </c:pt>
                <c:pt idx="1179">
                  <c:v>118.10899999999998</c:v>
                </c:pt>
                <c:pt idx="1180">
                  <c:v>118.203</c:v>
                </c:pt>
                <c:pt idx="1181">
                  <c:v>118.312</c:v>
                </c:pt>
                <c:pt idx="1182">
                  <c:v>118.40600000000002</c:v>
                </c:pt>
                <c:pt idx="1183">
                  <c:v>118.5</c:v>
                </c:pt>
                <c:pt idx="1184">
                  <c:v>118.60899999999998</c:v>
                </c:pt>
                <c:pt idx="1185">
                  <c:v>118.703</c:v>
                </c:pt>
                <c:pt idx="1186">
                  <c:v>118.812</c:v>
                </c:pt>
                <c:pt idx="1187">
                  <c:v>118.90600000000002</c:v>
                </c:pt>
                <c:pt idx="1188">
                  <c:v>119</c:v>
                </c:pt>
                <c:pt idx="1189">
                  <c:v>119.10899999999998</c:v>
                </c:pt>
                <c:pt idx="1190">
                  <c:v>119.203</c:v>
                </c:pt>
                <c:pt idx="1191">
                  <c:v>119.312</c:v>
                </c:pt>
                <c:pt idx="1192">
                  <c:v>119.40600000000002</c:v>
                </c:pt>
                <c:pt idx="1193">
                  <c:v>119.5</c:v>
                </c:pt>
                <c:pt idx="1194">
                  <c:v>119.60899999999998</c:v>
                </c:pt>
                <c:pt idx="1195">
                  <c:v>119.703</c:v>
                </c:pt>
                <c:pt idx="1196">
                  <c:v>119.812</c:v>
                </c:pt>
                <c:pt idx="1197">
                  <c:v>119.90600000000002</c:v>
                </c:pt>
                <c:pt idx="1198">
                  <c:v>120</c:v>
                </c:pt>
                <c:pt idx="1199">
                  <c:v>120.10899999999998</c:v>
                </c:pt>
                <c:pt idx="1200">
                  <c:v>120.203</c:v>
                </c:pt>
                <c:pt idx="1201">
                  <c:v>120.312</c:v>
                </c:pt>
                <c:pt idx="1202">
                  <c:v>120.40600000000002</c:v>
                </c:pt>
                <c:pt idx="1203">
                  <c:v>120.5</c:v>
                </c:pt>
                <c:pt idx="1204">
                  <c:v>120.60899999999998</c:v>
                </c:pt>
                <c:pt idx="1205">
                  <c:v>120.703</c:v>
                </c:pt>
                <c:pt idx="1206">
                  <c:v>120.812</c:v>
                </c:pt>
                <c:pt idx="1207">
                  <c:v>120.90600000000002</c:v>
                </c:pt>
                <c:pt idx="1208">
                  <c:v>121</c:v>
                </c:pt>
                <c:pt idx="1209">
                  <c:v>121.10899999999998</c:v>
                </c:pt>
                <c:pt idx="1210">
                  <c:v>121.203</c:v>
                </c:pt>
                <c:pt idx="1211">
                  <c:v>121.312</c:v>
                </c:pt>
                <c:pt idx="1212">
                  <c:v>121.40600000000002</c:v>
                </c:pt>
                <c:pt idx="1213">
                  <c:v>121.5</c:v>
                </c:pt>
                <c:pt idx="1214">
                  <c:v>121.60899999999998</c:v>
                </c:pt>
                <c:pt idx="1215">
                  <c:v>121.703</c:v>
                </c:pt>
                <c:pt idx="1216">
                  <c:v>121.812</c:v>
                </c:pt>
                <c:pt idx="1217">
                  <c:v>121.90600000000002</c:v>
                </c:pt>
                <c:pt idx="1218">
                  <c:v>122</c:v>
                </c:pt>
                <c:pt idx="1219">
                  <c:v>122.10899999999998</c:v>
                </c:pt>
                <c:pt idx="1220">
                  <c:v>122.203</c:v>
                </c:pt>
                <c:pt idx="1221">
                  <c:v>122.312</c:v>
                </c:pt>
                <c:pt idx="1222">
                  <c:v>122.40600000000002</c:v>
                </c:pt>
                <c:pt idx="1223">
                  <c:v>122.5</c:v>
                </c:pt>
                <c:pt idx="1224">
                  <c:v>122.60899999999998</c:v>
                </c:pt>
                <c:pt idx="1225">
                  <c:v>122.703</c:v>
                </c:pt>
                <c:pt idx="1226">
                  <c:v>122.812</c:v>
                </c:pt>
                <c:pt idx="1227">
                  <c:v>122.90600000000002</c:v>
                </c:pt>
                <c:pt idx="1228">
                  <c:v>123</c:v>
                </c:pt>
                <c:pt idx="1229">
                  <c:v>123.10899999999998</c:v>
                </c:pt>
                <c:pt idx="1230">
                  <c:v>123.203</c:v>
                </c:pt>
                <c:pt idx="1231">
                  <c:v>123.312</c:v>
                </c:pt>
                <c:pt idx="1232">
                  <c:v>123.40600000000002</c:v>
                </c:pt>
                <c:pt idx="1233">
                  <c:v>123.5</c:v>
                </c:pt>
                <c:pt idx="1234">
                  <c:v>123.60899999999998</c:v>
                </c:pt>
                <c:pt idx="1235">
                  <c:v>123.703</c:v>
                </c:pt>
                <c:pt idx="1236">
                  <c:v>123.812</c:v>
                </c:pt>
                <c:pt idx="1237">
                  <c:v>123.90600000000002</c:v>
                </c:pt>
                <c:pt idx="1238">
                  <c:v>124</c:v>
                </c:pt>
                <c:pt idx="1239">
                  <c:v>124.10899999999998</c:v>
                </c:pt>
                <c:pt idx="1240">
                  <c:v>124.203</c:v>
                </c:pt>
                <c:pt idx="1241">
                  <c:v>124.312</c:v>
                </c:pt>
                <c:pt idx="1242">
                  <c:v>124.40600000000002</c:v>
                </c:pt>
                <c:pt idx="1243">
                  <c:v>124.5</c:v>
                </c:pt>
                <c:pt idx="1244">
                  <c:v>124.60899999999998</c:v>
                </c:pt>
                <c:pt idx="1245">
                  <c:v>124.703</c:v>
                </c:pt>
                <c:pt idx="1246">
                  <c:v>124.812</c:v>
                </c:pt>
                <c:pt idx="1247">
                  <c:v>124.90600000000002</c:v>
                </c:pt>
                <c:pt idx="1248">
                  <c:v>125</c:v>
                </c:pt>
                <c:pt idx="1249">
                  <c:v>125.10899999999998</c:v>
                </c:pt>
                <c:pt idx="1250">
                  <c:v>125.203</c:v>
                </c:pt>
                <c:pt idx="1251">
                  <c:v>125.312</c:v>
                </c:pt>
                <c:pt idx="1252">
                  <c:v>125.40600000000002</c:v>
                </c:pt>
                <c:pt idx="1253">
                  <c:v>125.5</c:v>
                </c:pt>
                <c:pt idx="1254">
                  <c:v>125.60899999999998</c:v>
                </c:pt>
                <c:pt idx="1255">
                  <c:v>125.703</c:v>
                </c:pt>
                <c:pt idx="1256">
                  <c:v>125.812</c:v>
                </c:pt>
                <c:pt idx="1257">
                  <c:v>125.90600000000002</c:v>
                </c:pt>
                <c:pt idx="1258">
                  <c:v>126</c:v>
                </c:pt>
                <c:pt idx="1259">
                  <c:v>126.10899999999998</c:v>
                </c:pt>
                <c:pt idx="1260">
                  <c:v>126.203</c:v>
                </c:pt>
                <c:pt idx="1261">
                  <c:v>126.312</c:v>
                </c:pt>
                <c:pt idx="1262">
                  <c:v>126.40600000000002</c:v>
                </c:pt>
                <c:pt idx="1263">
                  <c:v>126.5</c:v>
                </c:pt>
                <c:pt idx="1264">
                  <c:v>126.60899999999998</c:v>
                </c:pt>
                <c:pt idx="1265">
                  <c:v>126.703</c:v>
                </c:pt>
                <c:pt idx="1266">
                  <c:v>126.812</c:v>
                </c:pt>
                <c:pt idx="1267">
                  <c:v>126.90600000000002</c:v>
                </c:pt>
                <c:pt idx="1268">
                  <c:v>127</c:v>
                </c:pt>
                <c:pt idx="1269">
                  <c:v>127.10899999999998</c:v>
                </c:pt>
                <c:pt idx="1270">
                  <c:v>127.203</c:v>
                </c:pt>
                <c:pt idx="1271">
                  <c:v>127.312</c:v>
                </c:pt>
                <c:pt idx="1272">
                  <c:v>127.40600000000002</c:v>
                </c:pt>
                <c:pt idx="1273">
                  <c:v>127.5</c:v>
                </c:pt>
                <c:pt idx="1274">
                  <c:v>127.60899999999998</c:v>
                </c:pt>
                <c:pt idx="1275">
                  <c:v>127.703</c:v>
                </c:pt>
                <c:pt idx="1276">
                  <c:v>127.812</c:v>
                </c:pt>
                <c:pt idx="1277">
                  <c:v>127.90600000000002</c:v>
                </c:pt>
                <c:pt idx="1278">
                  <c:v>128</c:v>
                </c:pt>
                <c:pt idx="1279">
                  <c:v>128.10899999999998</c:v>
                </c:pt>
                <c:pt idx="1280">
                  <c:v>128.20299999999997</c:v>
                </c:pt>
                <c:pt idx="1281">
                  <c:v>128.31200000000001</c:v>
                </c:pt>
                <c:pt idx="1282">
                  <c:v>128.40600000000001</c:v>
                </c:pt>
                <c:pt idx="1283">
                  <c:v>128.5</c:v>
                </c:pt>
                <c:pt idx="1284">
                  <c:v>128.60899999999998</c:v>
                </c:pt>
                <c:pt idx="1285">
                  <c:v>128.70299999999997</c:v>
                </c:pt>
                <c:pt idx="1286">
                  <c:v>128.81200000000001</c:v>
                </c:pt>
                <c:pt idx="1287">
                  <c:v>128.90600000000001</c:v>
                </c:pt>
                <c:pt idx="1288">
                  <c:v>129</c:v>
                </c:pt>
                <c:pt idx="1289">
                  <c:v>129.10899999999998</c:v>
                </c:pt>
                <c:pt idx="1290">
                  <c:v>129.20299999999997</c:v>
                </c:pt>
                <c:pt idx="1291">
                  <c:v>129.31200000000001</c:v>
                </c:pt>
                <c:pt idx="1292">
                  <c:v>129.40600000000001</c:v>
                </c:pt>
                <c:pt idx="1293">
                  <c:v>129.5</c:v>
                </c:pt>
                <c:pt idx="1294">
                  <c:v>129.60899999999998</c:v>
                </c:pt>
                <c:pt idx="1295">
                  <c:v>129.70299999999997</c:v>
                </c:pt>
                <c:pt idx="1296">
                  <c:v>129.81200000000001</c:v>
                </c:pt>
                <c:pt idx="1297">
                  <c:v>129.90600000000001</c:v>
                </c:pt>
                <c:pt idx="1298">
                  <c:v>130</c:v>
                </c:pt>
                <c:pt idx="1299">
                  <c:v>130.10899999999998</c:v>
                </c:pt>
                <c:pt idx="1300">
                  <c:v>130.20299999999997</c:v>
                </c:pt>
                <c:pt idx="1301">
                  <c:v>130.31200000000001</c:v>
                </c:pt>
                <c:pt idx="1302">
                  <c:v>130.40600000000001</c:v>
                </c:pt>
                <c:pt idx="1303">
                  <c:v>130.5</c:v>
                </c:pt>
                <c:pt idx="1304">
                  <c:v>130.60899999999998</c:v>
                </c:pt>
                <c:pt idx="1305">
                  <c:v>130.70299999999997</c:v>
                </c:pt>
                <c:pt idx="1306">
                  <c:v>130.81200000000001</c:v>
                </c:pt>
                <c:pt idx="1307">
                  <c:v>130.90600000000001</c:v>
                </c:pt>
                <c:pt idx="1308">
                  <c:v>131</c:v>
                </c:pt>
                <c:pt idx="1309">
                  <c:v>131.10899999999998</c:v>
                </c:pt>
                <c:pt idx="1310">
                  <c:v>131.20299999999997</c:v>
                </c:pt>
                <c:pt idx="1311">
                  <c:v>131.31200000000001</c:v>
                </c:pt>
                <c:pt idx="1312">
                  <c:v>131.40600000000001</c:v>
                </c:pt>
                <c:pt idx="1313">
                  <c:v>131.5</c:v>
                </c:pt>
                <c:pt idx="1314">
                  <c:v>131.60899999999998</c:v>
                </c:pt>
                <c:pt idx="1315">
                  <c:v>131.70299999999997</c:v>
                </c:pt>
                <c:pt idx="1316">
                  <c:v>131.81200000000001</c:v>
                </c:pt>
                <c:pt idx="1317">
                  <c:v>131.90600000000001</c:v>
                </c:pt>
                <c:pt idx="1318">
                  <c:v>132</c:v>
                </c:pt>
                <c:pt idx="1319">
                  <c:v>132.10899999999998</c:v>
                </c:pt>
                <c:pt idx="1320">
                  <c:v>132.20299999999997</c:v>
                </c:pt>
                <c:pt idx="1321">
                  <c:v>132.31200000000001</c:v>
                </c:pt>
                <c:pt idx="1322">
                  <c:v>132.40600000000001</c:v>
                </c:pt>
                <c:pt idx="1323">
                  <c:v>132.5</c:v>
                </c:pt>
                <c:pt idx="1324">
                  <c:v>132.60899999999998</c:v>
                </c:pt>
                <c:pt idx="1325">
                  <c:v>132.70299999999997</c:v>
                </c:pt>
                <c:pt idx="1326">
                  <c:v>132.81200000000001</c:v>
                </c:pt>
                <c:pt idx="1327">
                  <c:v>132.90600000000001</c:v>
                </c:pt>
                <c:pt idx="1328">
                  <c:v>133</c:v>
                </c:pt>
                <c:pt idx="1329">
                  <c:v>133.10899999999998</c:v>
                </c:pt>
                <c:pt idx="1330">
                  <c:v>133.20299999999997</c:v>
                </c:pt>
                <c:pt idx="1331">
                  <c:v>133.31200000000001</c:v>
                </c:pt>
                <c:pt idx="1332">
                  <c:v>133.40600000000001</c:v>
                </c:pt>
                <c:pt idx="1333">
                  <c:v>133.5</c:v>
                </c:pt>
                <c:pt idx="1334">
                  <c:v>133.60899999999998</c:v>
                </c:pt>
                <c:pt idx="1335">
                  <c:v>133.70299999999997</c:v>
                </c:pt>
                <c:pt idx="1336">
                  <c:v>133.81200000000001</c:v>
                </c:pt>
                <c:pt idx="1337">
                  <c:v>133.90600000000001</c:v>
                </c:pt>
                <c:pt idx="1338">
                  <c:v>134</c:v>
                </c:pt>
                <c:pt idx="1339">
                  <c:v>134.10899999999998</c:v>
                </c:pt>
                <c:pt idx="1340">
                  <c:v>134.20299999999997</c:v>
                </c:pt>
                <c:pt idx="1341">
                  <c:v>134.31200000000001</c:v>
                </c:pt>
                <c:pt idx="1342">
                  <c:v>134.40600000000001</c:v>
                </c:pt>
                <c:pt idx="1343">
                  <c:v>134.5</c:v>
                </c:pt>
                <c:pt idx="1344">
                  <c:v>134.60899999999998</c:v>
                </c:pt>
                <c:pt idx="1345">
                  <c:v>134.70299999999997</c:v>
                </c:pt>
                <c:pt idx="1346">
                  <c:v>134.81200000000001</c:v>
                </c:pt>
                <c:pt idx="1347">
                  <c:v>134.90600000000001</c:v>
                </c:pt>
                <c:pt idx="1348">
                  <c:v>135</c:v>
                </c:pt>
                <c:pt idx="1349">
                  <c:v>135.10899999999998</c:v>
                </c:pt>
                <c:pt idx="1350">
                  <c:v>135.20299999999997</c:v>
                </c:pt>
                <c:pt idx="1351">
                  <c:v>135.31200000000001</c:v>
                </c:pt>
                <c:pt idx="1352">
                  <c:v>135.40600000000001</c:v>
                </c:pt>
                <c:pt idx="1353">
                  <c:v>135.5</c:v>
                </c:pt>
                <c:pt idx="1354">
                  <c:v>135.60899999999998</c:v>
                </c:pt>
                <c:pt idx="1355">
                  <c:v>135.70299999999997</c:v>
                </c:pt>
                <c:pt idx="1356">
                  <c:v>135.81200000000001</c:v>
                </c:pt>
                <c:pt idx="1357">
                  <c:v>135.90600000000001</c:v>
                </c:pt>
                <c:pt idx="1358">
                  <c:v>136</c:v>
                </c:pt>
                <c:pt idx="1359">
                  <c:v>136.10899999999998</c:v>
                </c:pt>
                <c:pt idx="1360">
                  <c:v>136.20299999999997</c:v>
                </c:pt>
                <c:pt idx="1361">
                  <c:v>136.31200000000001</c:v>
                </c:pt>
                <c:pt idx="1362">
                  <c:v>136.40600000000001</c:v>
                </c:pt>
                <c:pt idx="1363">
                  <c:v>136.5</c:v>
                </c:pt>
                <c:pt idx="1364">
                  <c:v>136.60899999999998</c:v>
                </c:pt>
                <c:pt idx="1365">
                  <c:v>136.70299999999997</c:v>
                </c:pt>
                <c:pt idx="1366">
                  <c:v>136.81200000000001</c:v>
                </c:pt>
                <c:pt idx="1367">
                  <c:v>136.90600000000001</c:v>
                </c:pt>
                <c:pt idx="1368">
                  <c:v>137</c:v>
                </c:pt>
                <c:pt idx="1369">
                  <c:v>137.10899999999998</c:v>
                </c:pt>
                <c:pt idx="1370">
                  <c:v>137.20299999999997</c:v>
                </c:pt>
                <c:pt idx="1371">
                  <c:v>137.31200000000001</c:v>
                </c:pt>
                <c:pt idx="1372">
                  <c:v>137.40600000000001</c:v>
                </c:pt>
                <c:pt idx="1373">
                  <c:v>137.5</c:v>
                </c:pt>
                <c:pt idx="1374">
                  <c:v>137.60899999999998</c:v>
                </c:pt>
                <c:pt idx="1375">
                  <c:v>137.70299999999997</c:v>
                </c:pt>
                <c:pt idx="1376">
                  <c:v>137.81200000000001</c:v>
                </c:pt>
                <c:pt idx="1377">
                  <c:v>137.90600000000001</c:v>
                </c:pt>
                <c:pt idx="1378">
                  <c:v>138</c:v>
                </c:pt>
                <c:pt idx="1379">
                  <c:v>138.10899999999998</c:v>
                </c:pt>
                <c:pt idx="1380">
                  <c:v>138.20299999999997</c:v>
                </c:pt>
                <c:pt idx="1381">
                  <c:v>138.31200000000001</c:v>
                </c:pt>
                <c:pt idx="1382">
                  <c:v>138.40600000000001</c:v>
                </c:pt>
                <c:pt idx="1383">
                  <c:v>138.5</c:v>
                </c:pt>
                <c:pt idx="1384">
                  <c:v>138.60899999999998</c:v>
                </c:pt>
                <c:pt idx="1385">
                  <c:v>138.70299999999997</c:v>
                </c:pt>
                <c:pt idx="1386">
                  <c:v>138.81200000000001</c:v>
                </c:pt>
                <c:pt idx="1387">
                  <c:v>138.90600000000001</c:v>
                </c:pt>
                <c:pt idx="1388">
                  <c:v>139</c:v>
                </c:pt>
                <c:pt idx="1389">
                  <c:v>139.10899999999998</c:v>
                </c:pt>
                <c:pt idx="1390">
                  <c:v>139.20299999999997</c:v>
                </c:pt>
                <c:pt idx="1391">
                  <c:v>139.31200000000001</c:v>
                </c:pt>
                <c:pt idx="1392">
                  <c:v>139.40600000000001</c:v>
                </c:pt>
                <c:pt idx="1393">
                  <c:v>139.5</c:v>
                </c:pt>
                <c:pt idx="1394">
                  <c:v>139.60899999999998</c:v>
                </c:pt>
                <c:pt idx="1395">
                  <c:v>139.70299999999997</c:v>
                </c:pt>
                <c:pt idx="1396">
                  <c:v>139.81200000000001</c:v>
                </c:pt>
                <c:pt idx="1397">
                  <c:v>139.90600000000001</c:v>
                </c:pt>
                <c:pt idx="1398">
                  <c:v>140</c:v>
                </c:pt>
                <c:pt idx="1399">
                  <c:v>140.10899999999998</c:v>
                </c:pt>
                <c:pt idx="1400">
                  <c:v>140.20299999999997</c:v>
                </c:pt>
                <c:pt idx="1401">
                  <c:v>140.31200000000001</c:v>
                </c:pt>
                <c:pt idx="1402">
                  <c:v>140.40600000000001</c:v>
                </c:pt>
                <c:pt idx="1403">
                  <c:v>140.5</c:v>
                </c:pt>
                <c:pt idx="1404">
                  <c:v>140.60899999999998</c:v>
                </c:pt>
                <c:pt idx="1405">
                  <c:v>140.70299999999997</c:v>
                </c:pt>
                <c:pt idx="1406">
                  <c:v>140.81200000000001</c:v>
                </c:pt>
                <c:pt idx="1407">
                  <c:v>140.90600000000001</c:v>
                </c:pt>
                <c:pt idx="1408">
                  <c:v>141</c:v>
                </c:pt>
                <c:pt idx="1409">
                  <c:v>141.10899999999998</c:v>
                </c:pt>
                <c:pt idx="1410">
                  <c:v>141.20299999999997</c:v>
                </c:pt>
                <c:pt idx="1411">
                  <c:v>141.31200000000001</c:v>
                </c:pt>
                <c:pt idx="1412">
                  <c:v>141.40600000000001</c:v>
                </c:pt>
                <c:pt idx="1413">
                  <c:v>141.5</c:v>
                </c:pt>
                <c:pt idx="1414">
                  <c:v>141.60899999999998</c:v>
                </c:pt>
                <c:pt idx="1415">
                  <c:v>141.70299999999997</c:v>
                </c:pt>
                <c:pt idx="1416">
                  <c:v>141.81200000000001</c:v>
                </c:pt>
                <c:pt idx="1417">
                  <c:v>141.90600000000001</c:v>
                </c:pt>
                <c:pt idx="1418">
                  <c:v>142</c:v>
                </c:pt>
                <c:pt idx="1419">
                  <c:v>142.10899999999998</c:v>
                </c:pt>
                <c:pt idx="1420">
                  <c:v>142.20299999999997</c:v>
                </c:pt>
                <c:pt idx="1421">
                  <c:v>142.31200000000001</c:v>
                </c:pt>
                <c:pt idx="1422">
                  <c:v>142.40600000000001</c:v>
                </c:pt>
                <c:pt idx="1423">
                  <c:v>142.5</c:v>
                </c:pt>
                <c:pt idx="1424">
                  <c:v>142.60899999999998</c:v>
                </c:pt>
                <c:pt idx="1425">
                  <c:v>142.70299999999997</c:v>
                </c:pt>
                <c:pt idx="1426">
                  <c:v>142.81200000000001</c:v>
                </c:pt>
                <c:pt idx="1427">
                  <c:v>142.90600000000001</c:v>
                </c:pt>
                <c:pt idx="1428">
                  <c:v>143</c:v>
                </c:pt>
                <c:pt idx="1429">
                  <c:v>143.10899999999998</c:v>
                </c:pt>
                <c:pt idx="1430">
                  <c:v>143.20299999999997</c:v>
                </c:pt>
                <c:pt idx="1431">
                  <c:v>143.31200000000001</c:v>
                </c:pt>
                <c:pt idx="1432">
                  <c:v>143.40600000000001</c:v>
                </c:pt>
                <c:pt idx="1433">
                  <c:v>143.5</c:v>
                </c:pt>
                <c:pt idx="1434">
                  <c:v>143.60899999999998</c:v>
                </c:pt>
                <c:pt idx="1435">
                  <c:v>143.70299999999997</c:v>
                </c:pt>
                <c:pt idx="1436">
                  <c:v>143.81200000000001</c:v>
                </c:pt>
                <c:pt idx="1437">
                  <c:v>143.90600000000001</c:v>
                </c:pt>
                <c:pt idx="1438">
                  <c:v>144</c:v>
                </c:pt>
                <c:pt idx="1439">
                  <c:v>144.10899999999998</c:v>
                </c:pt>
                <c:pt idx="1440">
                  <c:v>144.20299999999997</c:v>
                </c:pt>
                <c:pt idx="1441">
                  <c:v>144.31200000000001</c:v>
                </c:pt>
                <c:pt idx="1442">
                  <c:v>144.40600000000001</c:v>
                </c:pt>
                <c:pt idx="1443">
                  <c:v>144.5</c:v>
                </c:pt>
                <c:pt idx="1444">
                  <c:v>144.60899999999998</c:v>
                </c:pt>
                <c:pt idx="1445">
                  <c:v>144.70299999999997</c:v>
                </c:pt>
                <c:pt idx="1446">
                  <c:v>144.81200000000001</c:v>
                </c:pt>
                <c:pt idx="1447">
                  <c:v>144.90600000000001</c:v>
                </c:pt>
                <c:pt idx="1448">
                  <c:v>145</c:v>
                </c:pt>
                <c:pt idx="1449">
                  <c:v>145.10899999999998</c:v>
                </c:pt>
                <c:pt idx="1450">
                  <c:v>145.20299999999997</c:v>
                </c:pt>
                <c:pt idx="1451">
                  <c:v>145.31200000000001</c:v>
                </c:pt>
                <c:pt idx="1452">
                  <c:v>145.40600000000001</c:v>
                </c:pt>
                <c:pt idx="1453">
                  <c:v>145.5</c:v>
                </c:pt>
                <c:pt idx="1454">
                  <c:v>145.60899999999998</c:v>
                </c:pt>
                <c:pt idx="1455">
                  <c:v>145.70299999999997</c:v>
                </c:pt>
                <c:pt idx="1456">
                  <c:v>145.81200000000001</c:v>
                </c:pt>
                <c:pt idx="1457">
                  <c:v>145.90600000000001</c:v>
                </c:pt>
                <c:pt idx="1458">
                  <c:v>146</c:v>
                </c:pt>
                <c:pt idx="1459">
                  <c:v>146.10899999999998</c:v>
                </c:pt>
                <c:pt idx="1460">
                  <c:v>146.20299999999997</c:v>
                </c:pt>
                <c:pt idx="1461">
                  <c:v>146.31200000000001</c:v>
                </c:pt>
                <c:pt idx="1462">
                  <c:v>146.40600000000001</c:v>
                </c:pt>
                <c:pt idx="1463">
                  <c:v>146.5</c:v>
                </c:pt>
                <c:pt idx="1464">
                  <c:v>146.60899999999998</c:v>
                </c:pt>
                <c:pt idx="1465">
                  <c:v>146.70299999999997</c:v>
                </c:pt>
                <c:pt idx="1466">
                  <c:v>146.81200000000001</c:v>
                </c:pt>
                <c:pt idx="1467">
                  <c:v>146.90600000000001</c:v>
                </c:pt>
                <c:pt idx="1468">
                  <c:v>147</c:v>
                </c:pt>
                <c:pt idx="1469">
                  <c:v>147.10899999999998</c:v>
                </c:pt>
                <c:pt idx="1470">
                  <c:v>147.20299999999997</c:v>
                </c:pt>
                <c:pt idx="1471">
                  <c:v>147.31200000000001</c:v>
                </c:pt>
                <c:pt idx="1472">
                  <c:v>147.40600000000001</c:v>
                </c:pt>
                <c:pt idx="1473">
                  <c:v>147.5</c:v>
                </c:pt>
                <c:pt idx="1474">
                  <c:v>147.60899999999998</c:v>
                </c:pt>
                <c:pt idx="1475">
                  <c:v>147.70299999999997</c:v>
                </c:pt>
                <c:pt idx="1476">
                  <c:v>147.81200000000001</c:v>
                </c:pt>
                <c:pt idx="1477">
                  <c:v>147.90600000000001</c:v>
                </c:pt>
                <c:pt idx="1478">
                  <c:v>148</c:v>
                </c:pt>
                <c:pt idx="1479">
                  <c:v>148.10899999999998</c:v>
                </c:pt>
                <c:pt idx="1480">
                  <c:v>148.20299999999997</c:v>
                </c:pt>
                <c:pt idx="1481">
                  <c:v>148.31200000000001</c:v>
                </c:pt>
                <c:pt idx="1482">
                  <c:v>148.40600000000001</c:v>
                </c:pt>
                <c:pt idx="1483">
                  <c:v>148.5</c:v>
                </c:pt>
                <c:pt idx="1484">
                  <c:v>148.60899999999998</c:v>
                </c:pt>
                <c:pt idx="1485">
                  <c:v>148.70299999999997</c:v>
                </c:pt>
                <c:pt idx="1486">
                  <c:v>148.81200000000001</c:v>
                </c:pt>
                <c:pt idx="1487">
                  <c:v>148.90600000000001</c:v>
                </c:pt>
                <c:pt idx="1488">
                  <c:v>149</c:v>
                </c:pt>
                <c:pt idx="1489">
                  <c:v>149.10899999999998</c:v>
                </c:pt>
                <c:pt idx="1490">
                  <c:v>149.20299999999997</c:v>
                </c:pt>
                <c:pt idx="1491">
                  <c:v>149.31200000000001</c:v>
                </c:pt>
                <c:pt idx="1492">
                  <c:v>149.40600000000001</c:v>
                </c:pt>
                <c:pt idx="1493">
                  <c:v>149.5</c:v>
                </c:pt>
                <c:pt idx="1494">
                  <c:v>149.60899999999998</c:v>
                </c:pt>
                <c:pt idx="1495">
                  <c:v>149.70299999999997</c:v>
                </c:pt>
                <c:pt idx="1496">
                  <c:v>149.81200000000001</c:v>
                </c:pt>
                <c:pt idx="1497">
                  <c:v>149.90600000000001</c:v>
                </c:pt>
                <c:pt idx="1498">
                  <c:v>150</c:v>
                </c:pt>
                <c:pt idx="1499">
                  <c:v>150.10899999999998</c:v>
                </c:pt>
                <c:pt idx="1500">
                  <c:v>150.20299999999997</c:v>
                </c:pt>
                <c:pt idx="1501">
                  <c:v>150.31200000000001</c:v>
                </c:pt>
                <c:pt idx="1502">
                  <c:v>150.40600000000001</c:v>
                </c:pt>
                <c:pt idx="1503">
                  <c:v>150.5</c:v>
                </c:pt>
                <c:pt idx="1504">
                  <c:v>150.60899999999998</c:v>
                </c:pt>
                <c:pt idx="1505">
                  <c:v>150.70299999999997</c:v>
                </c:pt>
                <c:pt idx="1506">
                  <c:v>150.81200000000001</c:v>
                </c:pt>
                <c:pt idx="1507">
                  <c:v>150.90600000000001</c:v>
                </c:pt>
                <c:pt idx="1508">
                  <c:v>151</c:v>
                </c:pt>
                <c:pt idx="1509">
                  <c:v>151.10899999999998</c:v>
                </c:pt>
                <c:pt idx="1510">
                  <c:v>151.20299999999997</c:v>
                </c:pt>
                <c:pt idx="1511">
                  <c:v>151.31200000000001</c:v>
                </c:pt>
                <c:pt idx="1512">
                  <c:v>151.40600000000001</c:v>
                </c:pt>
                <c:pt idx="1513">
                  <c:v>151.5</c:v>
                </c:pt>
                <c:pt idx="1514">
                  <c:v>151.60899999999998</c:v>
                </c:pt>
                <c:pt idx="1515">
                  <c:v>151.70299999999997</c:v>
                </c:pt>
                <c:pt idx="1516">
                  <c:v>151.90600000000001</c:v>
                </c:pt>
                <c:pt idx="1517">
                  <c:v>152</c:v>
                </c:pt>
                <c:pt idx="1518">
                  <c:v>152.10899999999998</c:v>
                </c:pt>
                <c:pt idx="1519">
                  <c:v>152.20299999999997</c:v>
                </c:pt>
                <c:pt idx="1520">
                  <c:v>152.31200000000001</c:v>
                </c:pt>
                <c:pt idx="1521">
                  <c:v>152.40600000000001</c:v>
                </c:pt>
                <c:pt idx="1522">
                  <c:v>152.5</c:v>
                </c:pt>
                <c:pt idx="1523">
                  <c:v>152.60899999999998</c:v>
                </c:pt>
                <c:pt idx="1524">
                  <c:v>152.70299999999997</c:v>
                </c:pt>
                <c:pt idx="1525">
                  <c:v>152.81200000000001</c:v>
                </c:pt>
                <c:pt idx="1526">
                  <c:v>152.90600000000001</c:v>
                </c:pt>
                <c:pt idx="1527">
                  <c:v>153</c:v>
                </c:pt>
                <c:pt idx="1528">
                  <c:v>153.10899999999998</c:v>
                </c:pt>
                <c:pt idx="1529">
                  <c:v>153.20299999999997</c:v>
                </c:pt>
                <c:pt idx="1530">
                  <c:v>153.31200000000001</c:v>
                </c:pt>
                <c:pt idx="1531">
                  <c:v>153.40600000000001</c:v>
                </c:pt>
                <c:pt idx="1532">
                  <c:v>153.5</c:v>
                </c:pt>
                <c:pt idx="1533">
                  <c:v>153.60899999999998</c:v>
                </c:pt>
                <c:pt idx="1534">
                  <c:v>153.70299999999997</c:v>
                </c:pt>
                <c:pt idx="1535">
                  <c:v>153.81200000000001</c:v>
                </c:pt>
                <c:pt idx="1536">
                  <c:v>153.90600000000001</c:v>
                </c:pt>
                <c:pt idx="1537">
                  <c:v>154</c:v>
                </c:pt>
                <c:pt idx="1538">
                  <c:v>154.10899999999998</c:v>
                </c:pt>
                <c:pt idx="1539">
                  <c:v>154.20299999999997</c:v>
                </c:pt>
                <c:pt idx="1540">
                  <c:v>154.31200000000001</c:v>
                </c:pt>
                <c:pt idx="1541">
                  <c:v>154.40600000000001</c:v>
                </c:pt>
                <c:pt idx="1542">
                  <c:v>154.5</c:v>
                </c:pt>
                <c:pt idx="1543">
                  <c:v>154.60899999999998</c:v>
                </c:pt>
                <c:pt idx="1544">
                  <c:v>154.70299999999997</c:v>
                </c:pt>
                <c:pt idx="1545">
                  <c:v>154.81200000000001</c:v>
                </c:pt>
                <c:pt idx="1546">
                  <c:v>154.90600000000001</c:v>
                </c:pt>
                <c:pt idx="1547">
                  <c:v>155</c:v>
                </c:pt>
                <c:pt idx="1548">
                  <c:v>155.10899999999998</c:v>
                </c:pt>
                <c:pt idx="1549">
                  <c:v>155.20299999999997</c:v>
                </c:pt>
                <c:pt idx="1550">
                  <c:v>155.31200000000001</c:v>
                </c:pt>
                <c:pt idx="1551">
                  <c:v>155.40600000000001</c:v>
                </c:pt>
                <c:pt idx="1552">
                  <c:v>155.5</c:v>
                </c:pt>
                <c:pt idx="1553">
                  <c:v>155.60899999999998</c:v>
                </c:pt>
                <c:pt idx="1554">
                  <c:v>155.70299999999997</c:v>
                </c:pt>
                <c:pt idx="1555">
                  <c:v>155.81200000000001</c:v>
                </c:pt>
                <c:pt idx="1556">
                  <c:v>155.90600000000001</c:v>
                </c:pt>
                <c:pt idx="1557">
                  <c:v>156</c:v>
                </c:pt>
                <c:pt idx="1558">
                  <c:v>156.10899999999998</c:v>
                </c:pt>
                <c:pt idx="1559">
                  <c:v>156.20299999999997</c:v>
                </c:pt>
                <c:pt idx="1560">
                  <c:v>156.31200000000001</c:v>
                </c:pt>
                <c:pt idx="1561">
                  <c:v>156.40600000000001</c:v>
                </c:pt>
                <c:pt idx="1562">
                  <c:v>156.5</c:v>
                </c:pt>
                <c:pt idx="1563">
                  <c:v>156.60899999999998</c:v>
                </c:pt>
                <c:pt idx="1564">
                  <c:v>156.70299999999997</c:v>
                </c:pt>
                <c:pt idx="1565">
                  <c:v>156.81200000000001</c:v>
                </c:pt>
                <c:pt idx="1566">
                  <c:v>156.90600000000001</c:v>
                </c:pt>
                <c:pt idx="1567">
                  <c:v>157</c:v>
                </c:pt>
                <c:pt idx="1568">
                  <c:v>157.10899999999998</c:v>
                </c:pt>
                <c:pt idx="1569">
                  <c:v>157.20299999999997</c:v>
                </c:pt>
                <c:pt idx="1570">
                  <c:v>157.31200000000001</c:v>
                </c:pt>
                <c:pt idx="1571">
                  <c:v>157.40600000000001</c:v>
                </c:pt>
                <c:pt idx="1572">
                  <c:v>157.5</c:v>
                </c:pt>
                <c:pt idx="1573">
                  <c:v>157.60899999999998</c:v>
                </c:pt>
                <c:pt idx="1574">
                  <c:v>157.70299999999997</c:v>
                </c:pt>
                <c:pt idx="1575">
                  <c:v>157.81200000000001</c:v>
                </c:pt>
                <c:pt idx="1576">
                  <c:v>157.90600000000001</c:v>
                </c:pt>
                <c:pt idx="1577">
                  <c:v>158</c:v>
                </c:pt>
                <c:pt idx="1578">
                  <c:v>158.10899999999998</c:v>
                </c:pt>
                <c:pt idx="1579">
                  <c:v>158.20299999999997</c:v>
                </c:pt>
                <c:pt idx="1580">
                  <c:v>158.31200000000001</c:v>
                </c:pt>
                <c:pt idx="1581">
                  <c:v>158.40600000000001</c:v>
                </c:pt>
                <c:pt idx="1582">
                  <c:v>158.5</c:v>
                </c:pt>
                <c:pt idx="1583">
                  <c:v>158.60899999999998</c:v>
                </c:pt>
                <c:pt idx="1584">
                  <c:v>158.70299999999997</c:v>
                </c:pt>
                <c:pt idx="1585">
                  <c:v>158.81200000000001</c:v>
                </c:pt>
                <c:pt idx="1586">
                  <c:v>158.90600000000001</c:v>
                </c:pt>
                <c:pt idx="1587">
                  <c:v>159</c:v>
                </c:pt>
                <c:pt idx="1588">
                  <c:v>159.10899999999998</c:v>
                </c:pt>
                <c:pt idx="1589">
                  <c:v>159.20299999999997</c:v>
                </c:pt>
                <c:pt idx="1590">
                  <c:v>159.31200000000001</c:v>
                </c:pt>
                <c:pt idx="1591">
                  <c:v>159.40600000000001</c:v>
                </c:pt>
                <c:pt idx="1592">
                  <c:v>159.5</c:v>
                </c:pt>
                <c:pt idx="1593">
                  <c:v>159.60899999999998</c:v>
                </c:pt>
                <c:pt idx="1594">
                  <c:v>159.70299999999997</c:v>
                </c:pt>
                <c:pt idx="1595">
                  <c:v>159.81200000000001</c:v>
                </c:pt>
                <c:pt idx="1596">
                  <c:v>159.90600000000001</c:v>
                </c:pt>
                <c:pt idx="1597">
                  <c:v>160</c:v>
                </c:pt>
                <c:pt idx="1598">
                  <c:v>160.10899999999998</c:v>
                </c:pt>
                <c:pt idx="1599">
                  <c:v>160.20299999999997</c:v>
                </c:pt>
                <c:pt idx="1600">
                  <c:v>160.31200000000001</c:v>
                </c:pt>
                <c:pt idx="1601">
                  <c:v>160.40600000000001</c:v>
                </c:pt>
                <c:pt idx="1602">
                  <c:v>160.5</c:v>
                </c:pt>
                <c:pt idx="1603">
                  <c:v>160.60899999999998</c:v>
                </c:pt>
                <c:pt idx="1604">
                  <c:v>160.70299999999997</c:v>
                </c:pt>
                <c:pt idx="1605">
                  <c:v>160.81200000000001</c:v>
                </c:pt>
                <c:pt idx="1606">
                  <c:v>160.90600000000001</c:v>
                </c:pt>
                <c:pt idx="1607">
                  <c:v>161</c:v>
                </c:pt>
                <c:pt idx="1608">
                  <c:v>161.10899999999998</c:v>
                </c:pt>
                <c:pt idx="1609">
                  <c:v>161.20299999999997</c:v>
                </c:pt>
                <c:pt idx="1610">
                  <c:v>161.31200000000001</c:v>
                </c:pt>
                <c:pt idx="1611">
                  <c:v>161.40600000000001</c:v>
                </c:pt>
                <c:pt idx="1612">
                  <c:v>161.5</c:v>
                </c:pt>
                <c:pt idx="1613">
                  <c:v>161.60899999999998</c:v>
                </c:pt>
                <c:pt idx="1614">
                  <c:v>161.70299999999997</c:v>
                </c:pt>
                <c:pt idx="1615">
                  <c:v>161.81200000000001</c:v>
                </c:pt>
                <c:pt idx="1616">
                  <c:v>161.90600000000001</c:v>
                </c:pt>
                <c:pt idx="1617">
                  <c:v>162</c:v>
                </c:pt>
                <c:pt idx="1618">
                  <c:v>162.10899999999998</c:v>
                </c:pt>
                <c:pt idx="1619">
                  <c:v>162.20299999999997</c:v>
                </c:pt>
                <c:pt idx="1620">
                  <c:v>162.31200000000001</c:v>
                </c:pt>
                <c:pt idx="1621">
                  <c:v>162.40600000000001</c:v>
                </c:pt>
                <c:pt idx="1622">
                  <c:v>162.5</c:v>
                </c:pt>
                <c:pt idx="1623">
                  <c:v>162.60899999999998</c:v>
                </c:pt>
                <c:pt idx="1624">
                  <c:v>162.70299999999997</c:v>
                </c:pt>
                <c:pt idx="1625">
                  <c:v>162.81200000000001</c:v>
                </c:pt>
                <c:pt idx="1626">
                  <c:v>162.90600000000001</c:v>
                </c:pt>
                <c:pt idx="1627">
                  <c:v>163</c:v>
                </c:pt>
                <c:pt idx="1628">
                  <c:v>163.10899999999998</c:v>
                </c:pt>
                <c:pt idx="1629">
                  <c:v>163.20299999999997</c:v>
                </c:pt>
                <c:pt idx="1630">
                  <c:v>163.31200000000001</c:v>
                </c:pt>
                <c:pt idx="1631">
                  <c:v>163.40600000000001</c:v>
                </c:pt>
                <c:pt idx="1632">
                  <c:v>163.5</c:v>
                </c:pt>
                <c:pt idx="1633">
                  <c:v>163.60899999999998</c:v>
                </c:pt>
                <c:pt idx="1634">
                  <c:v>163.70299999999997</c:v>
                </c:pt>
                <c:pt idx="1635">
                  <c:v>163.81200000000001</c:v>
                </c:pt>
                <c:pt idx="1636">
                  <c:v>163.90600000000001</c:v>
                </c:pt>
                <c:pt idx="1637">
                  <c:v>164</c:v>
                </c:pt>
                <c:pt idx="1638">
                  <c:v>164.10899999999998</c:v>
                </c:pt>
                <c:pt idx="1639">
                  <c:v>164.20299999999997</c:v>
                </c:pt>
                <c:pt idx="1640">
                  <c:v>164.31200000000001</c:v>
                </c:pt>
                <c:pt idx="1641">
                  <c:v>164.40600000000001</c:v>
                </c:pt>
                <c:pt idx="1642">
                  <c:v>164.5</c:v>
                </c:pt>
                <c:pt idx="1643">
                  <c:v>164.60899999999998</c:v>
                </c:pt>
                <c:pt idx="1644">
                  <c:v>164.70299999999997</c:v>
                </c:pt>
                <c:pt idx="1645">
                  <c:v>164.81200000000001</c:v>
                </c:pt>
                <c:pt idx="1646">
                  <c:v>164.90600000000001</c:v>
                </c:pt>
                <c:pt idx="1647">
                  <c:v>165</c:v>
                </c:pt>
                <c:pt idx="1648">
                  <c:v>165.10899999999998</c:v>
                </c:pt>
                <c:pt idx="1649">
                  <c:v>165.20299999999997</c:v>
                </c:pt>
                <c:pt idx="1650">
                  <c:v>165.31200000000001</c:v>
                </c:pt>
                <c:pt idx="1651">
                  <c:v>165.40600000000001</c:v>
                </c:pt>
                <c:pt idx="1652">
                  <c:v>165.5</c:v>
                </c:pt>
                <c:pt idx="1653">
                  <c:v>165.60899999999998</c:v>
                </c:pt>
                <c:pt idx="1654">
                  <c:v>165.70299999999997</c:v>
                </c:pt>
                <c:pt idx="1655">
                  <c:v>165.81200000000001</c:v>
                </c:pt>
                <c:pt idx="1656">
                  <c:v>165.90600000000001</c:v>
                </c:pt>
                <c:pt idx="1657">
                  <c:v>166</c:v>
                </c:pt>
                <c:pt idx="1658">
                  <c:v>166.10899999999998</c:v>
                </c:pt>
                <c:pt idx="1659">
                  <c:v>166.20299999999997</c:v>
                </c:pt>
                <c:pt idx="1660">
                  <c:v>166.31200000000001</c:v>
                </c:pt>
                <c:pt idx="1661">
                  <c:v>166.40600000000001</c:v>
                </c:pt>
                <c:pt idx="1662">
                  <c:v>166.5</c:v>
                </c:pt>
                <c:pt idx="1663">
                  <c:v>166.60899999999998</c:v>
                </c:pt>
                <c:pt idx="1664">
                  <c:v>166.70299999999997</c:v>
                </c:pt>
                <c:pt idx="1665">
                  <c:v>166.81200000000001</c:v>
                </c:pt>
                <c:pt idx="1666">
                  <c:v>166.90600000000001</c:v>
                </c:pt>
                <c:pt idx="1667">
                  <c:v>167</c:v>
                </c:pt>
                <c:pt idx="1668">
                  <c:v>167.10899999999998</c:v>
                </c:pt>
                <c:pt idx="1669">
                  <c:v>167.20299999999997</c:v>
                </c:pt>
                <c:pt idx="1670">
                  <c:v>167.31200000000001</c:v>
                </c:pt>
                <c:pt idx="1671">
                  <c:v>167.40600000000001</c:v>
                </c:pt>
                <c:pt idx="1672">
                  <c:v>167.5</c:v>
                </c:pt>
                <c:pt idx="1673">
                  <c:v>167.60899999999998</c:v>
                </c:pt>
                <c:pt idx="1674">
                  <c:v>167.70299999999997</c:v>
                </c:pt>
                <c:pt idx="1675">
                  <c:v>167.81200000000001</c:v>
                </c:pt>
                <c:pt idx="1676">
                  <c:v>167.90600000000001</c:v>
                </c:pt>
                <c:pt idx="1677">
                  <c:v>168</c:v>
                </c:pt>
                <c:pt idx="1678">
                  <c:v>168.10899999999998</c:v>
                </c:pt>
                <c:pt idx="1679">
                  <c:v>168.20299999999997</c:v>
                </c:pt>
                <c:pt idx="1680">
                  <c:v>168.31200000000001</c:v>
                </c:pt>
                <c:pt idx="1681">
                  <c:v>168.40600000000001</c:v>
                </c:pt>
                <c:pt idx="1682">
                  <c:v>168.5</c:v>
                </c:pt>
                <c:pt idx="1683">
                  <c:v>168.60899999999998</c:v>
                </c:pt>
                <c:pt idx="1684">
                  <c:v>168.70299999999997</c:v>
                </c:pt>
                <c:pt idx="1685">
                  <c:v>168.81200000000001</c:v>
                </c:pt>
                <c:pt idx="1686">
                  <c:v>168.90600000000001</c:v>
                </c:pt>
                <c:pt idx="1687">
                  <c:v>169</c:v>
                </c:pt>
                <c:pt idx="1688">
                  <c:v>169.10899999999998</c:v>
                </c:pt>
                <c:pt idx="1689">
                  <c:v>169.20299999999997</c:v>
                </c:pt>
                <c:pt idx="1690">
                  <c:v>169.31200000000001</c:v>
                </c:pt>
                <c:pt idx="1691">
                  <c:v>169.40600000000001</c:v>
                </c:pt>
                <c:pt idx="1692">
                  <c:v>169.5</c:v>
                </c:pt>
                <c:pt idx="1693">
                  <c:v>169.60899999999998</c:v>
                </c:pt>
                <c:pt idx="1694">
                  <c:v>169.70299999999997</c:v>
                </c:pt>
                <c:pt idx="1695">
                  <c:v>169.81200000000001</c:v>
                </c:pt>
                <c:pt idx="1696">
                  <c:v>169.90600000000001</c:v>
                </c:pt>
                <c:pt idx="1697">
                  <c:v>170</c:v>
                </c:pt>
                <c:pt idx="1698">
                  <c:v>170.10899999999998</c:v>
                </c:pt>
                <c:pt idx="1699">
                  <c:v>170.20299999999997</c:v>
                </c:pt>
                <c:pt idx="1700">
                  <c:v>170.31200000000001</c:v>
                </c:pt>
                <c:pt idx="1701">
                  <c:v>170.40600000000001</c:v>
                </c:pt>
                <c:pt idx="1702">
                  <c:v>170.5</c:v>
                </c:pt>
                <c:pt idx="1703">
                  <c:v>170.60899999999998</c:v>
                </c:pt>
                <c:pt idx="1704">
                  <c:v>170.70299999999997</c:v>
                </c:pt>
                <c:pt idx="1705">
                  <c:v>170.81200000000001</c:v>
                </c:pt>
                <c:pt idx="1706">
                  <c:v>170.90600000000001</c:v>
                </c:pt>
                <c:pt idx="1707">
                  <c:v>171</c:v>
                </c:pt>
                <c:pt idx="1708">
                  <c:v>171.10899999999998</c:v>
                </c:pt>
                <c:pt idx="1709">
                  <c:v>171.20299999999997</c:v>
                </c:pt>
                <c:pt idx="1710">
                  <c:v>171.31200000000001</c:v>
                </c:pt>
                <c:pt idx="1711">
                  <c:v>171.40600000000001</c:v>
                </c:pt>
                <c:pt idx="1712">
                  <c:v>171.5</c:v>
                </c:pt>
                <c:pt idx="1713">
                  <c:v>171.60899999999998</c:v>
                </c:pt>
                <c:pt idx="1714">
                  <c:v>171.70299999999997</c:v>
                </c:pt>
                <c:pt idx="1715">
                  <c:v>171.81200000000001</c:v>
                </c:pt>
                <c:pt idx="1716">
                  <c:v>171.90600000000001</c:v>
                </c:pt>
                <c:pt idx="1717">
                  <c:v>172</c:v>
                </c:pt>
                <c:pt idx="1718">
                  <c:v>172.10899999999998</c:v>
                </c:pt>
                <c:pt idx="1719">
                  <c:v>172.20299999999997</c:v>
                </c:pt>
                <c:pt idx="1720">
                  <c:v>172.31200000000001</c:v>
                </c:pt>
                <c:pt idx="1721">
                  <c:v>172.40600000000001</c:v>
                </c:pt>
                <c:pt idx="1722">
                  <c:v>172.5</c:v>
                </c:pt>
                <c:pt idx="1723">
                  <c:v>172.60899999999998</c:v>
                </c:pt>
                <c:pt idx="1724">
                  <c:v>172.70299999999997</c:v>
                </c:pt>
                <c:pt idx="1725">
                  <c:v>172.81200000000001</c:v>
                </c:pt>
                <c:pt idx="1726">
                  <c:v>172.90600000000001</c:v>
                </c:pt>
                <c:pt idx="1727">
                  <c:v>173</c:v>
                </c:pt>
                <c:pt idx="1728">
                  <c:v>173.10899999999998</c:v>
                </c:pt>
                <c:pt idx="1729">
                  <c:v>173.20299999999997</c:v>
                </c:pt>
                <c:pt idx="1730">
                  <c:v>173.31200000000001</c:v>
                </c:pt>
                <c:pt idx="1731">
                  <c:v>173.40600000000001</c:v>
                </c:pt>
                <c:pt idx="1732">
                  <c:v>173.5</c:v>
                </c:pt>
                <c:pt idx="1733">
                  <c:v>173.60899999999998</c:v>
                </c:pt>
                <c:pt idx="1734">
                  <c:v>173.70299999999997</c:v>
                </c:pt>
                <c:pt idx="1735">
                  <c:v>173.81200000000001</c:v>
                </c:pt>
                <c:pt idx="1736">
                  <c:v>173.90600000000001</c:v>
                </c:pt>
                <c:pt idx="1737">
                  <c:v>174</c:v>
                </c:pt>
                <c:pt idx="1738">
                  <c:v>174.10899999999998</c:v>
                </c:pt>
                <c:pt idx="1739">
                  <c:v>174.20299999999997</c:v>
                </c:pt>
                <c:pt idx="1740">
                  <c:v>174.31200000000001</c:v>
                </c:pt>
                <c:pt idx="1741">
                  <c:v>174.40600000000001</c:v>
                </c:pt>
                <c:pt idx="1742">
                  <c:v>174.5</c:v>
                </c:pt>
                <c:pt idx="1743">
                  <c:v>174.60899999999998</c:v>
                </c:pt>
                <c:pt idx="1744">
                  <c:v>174.70299999999997</c:v>
                </c:pt>
                <c:pt idx="1745">
                  <c:v>174.81200000000001</c:v>
                </c:pt>
                <c:pt idx="1746">
                  <c:v>174.90600000000001</c:v>
                </c:pt>
                <c:pt idx="1747">
                  <c:v>175</c:v>
                </c:pt>
                <c:pt idx="1748">
                  <c:v>175.10899999999998</c:v>
                </c:pt>
                <c:pt idx="1749">
                  <c:v>175.20299999999997</c:v>
                </c:pt>
                <c:pt idx="1750">
                  <c:v>175.31200000000001</c:v>
                </c:pt>
                <c:pt idx="1751">
                  <c:v>175.40600000000001</c:v>
                </c:pt>
                <c:pt idx="1752">
                  <c:v>175.5</c:v>
                </c:pt>
                <c:pt idx="1753">
                  <c:v>175.60899999999998</c:v>
                </c:pt>
                <c:pt idx="1754">
                  <c:v>175.70299999999997</c:v>
                </c:pt>
                <c:pt idx="1755">
                  <c:v>175.81200000000001</c:v>
                </c:pt>
                <c:pt idx="1756">
                  <c:v>175.90600000000001</c:v>
                </c:pt>
                <c:pt idx="1757">
                  <c:v>176</c:v>
                </c:pt>
                <c:pt idx="1758">
                  <c:v>176.10899999999998</c:v>
                </c:pt>
                <c:pt idx="1759">
                  <c:v>176.20299999999997</c:v>
                </c:pt>
                <c:pt idx="1760">
                  <c:v>176.31200000000001</c:v>
                </c:pt>
                <c:pt idx="1761">
                  <c:v>176.40600000000001</c:v>
                </c:pt>
                <c:pt idx="1762">
                  <c:v>176.5</c:v>
                </c:pt>
                <c:pt idx="1763">
                  <c:v>176.60899999999998</c:v>
                </c:pt>
                <c:pt idx="1764">
                  <c:v>176.70299999999997</c:v>
                </c:pt>
                <c:pt idx="1765">
                  <c:v>176.81200000000001</c:v>
                </c:pt>
                <c:pt idx="1766">
                  <c:v>176.90600000000001</c:v>
                </c:pt>
                <c:pt idx="1767">
                  <c:v>177</c:v>
                </c:pt>
                <c:pt idx="1768">
                  <c:v>177.10899999999998</c:v>
                </c:pt>
                <c:pt idx="1769">
                  <c:v>177.20299999999997</c:v>
                </c:pt>
                <c:pt idx="1770">
                  <c:v>177.31200000000001</c:v>
                </c:pt>
                <c:pt idx="1771">
                  <c:v>177.40600000000001</c:v>
                </c:pt>
                <c:pt idx="1772">
                  <c:v>177.5</c:v>
                </c:pt>
                <c:pt idx="1773">
                  <c:v>177.60899999999998</c:v>
                </c:pt>
                <c:pt idx="1774">
                  <c:v>177.70299999999997</c:v>
                </c:pt>
                <c:pt idx="1775">
                  <c:v>177.81200000000001</c:v>
                </c:pt>
                <c:pt idx="1776">
                  <c:v>177.90600000000001</c:v>
                </c:pt>
                <c:pt idx="1777">
                  <c:v>178</c:v>
                </c:pt>
                <c:pt idx="1778">
                  <c:v>178.10899999999998</c:v>
                </c:pt>
                <c:pt idx="1779">
                  <c:v>178.20299999999997</c:v>
                </c:pt>
                <c:pt idx="1780">
                  <c:v>178.31200000000001</c:v>
                </c:pt>
                <c:pt idx="1781">
                  <c:v>178.40600000000001</c:v>
                </c:pt>
                <c:pt idx="1782">
                  <c:v>178.5</c:v>
                </c:pt>
                <c:pt idx="1783">
                  <c:v>178.60899999999998</c:v>
                </c:pt>
                <c:pt idx="1784">
                  <c:v>178.70299999999997</c:v>
                </c:pt>
                <c:pt idx="1785">
                  <c:v>178.81200000000001</c:v>
                </c:pt>
                <c:pt idx="1786">
                  <c:v>178.90600000000001</c:v>
                </c:pt>
                <c:pt idx="1787">
                  <c:v>179</c:v>
                </c:pt>
                <c:pt idx="1788">
                  <c:v>179.10899999999998</c:v>
                </c:pt>
                <c:pt idx="1789">
                  <c:v>179.20299999999997</c:v>
                </c:pt>
                <c:pt idx="1790">
                  <c:v>179.31200000000001</c:v>
                </c:pt>
                <c:pt idx="1791">
                  <c:v>179.40600000000001</c:v>
                </c:pt>
                <c:pt idx="1792">
                  <c:v>179.5</c:v>
                </c:pt>
                <c:pt idx="1793">
                  <c:v>179.60899999999998</c:v>
                </c:pt>
                <c:pt idx="1794">
                  <c:v>179.70299999999997</c:v>
                </c:pt>
                <c:pt idx="1795">
                  <c:v>179.81200000000001</c:v>
                </c:pt>
                <c:pt idx="1796">
                  <c:v>179.90600000000001</c:v>
                </c:pt>
                <c:pt idx="1797">
                  <c:v>180</c:v>
                </c:pt>
                <c:pt idx="1798">
                  <c:v>180.10899999999998</c:v>
                </c:pt>
                <c:pt idx="1799">
                  <c:v>180.20299999999997</c:v>
                </c:pt>
                <c:pt idx="1800">
                  <c:v>180.31200000000001</c:v>
                </c:pt>
                <c:pt idx="1801">
                  <c:v>180.40600000000001</c:v>
                </c:pt>
                <c:pt idx="1802">
                  <c:v>180.5</c:v>
                </c:pt>
                <c:pt idx="1803">
                  <c:v>180.60899999999998</c:v>
                </c:pt>
                <c:pt idx="1804">
                  <c:v>180.70299999999997</c:v>
                </c:pt>
                <c:pt idx="1805">
                  <c:v>180.81200000000001</c:v>
                </c:pt>
                <c:pt idx="1806">
                  <c:v>180.90600000000001</c:v>
                </c:pt>
                <c:pt idx="1807">
                  <c:v>181</c:v>
                </c:pt>
                <c:pt idx="1808">
                  <c:v>181.10899999999998</c:v>
                </c:pt>
                <c:pt idx="1809">
                  <c:v>181.20299999999997</c:v>
                </c:pt>
                <c:pt idx="1810">
                  <c:v>181.31200000000001</c:v>
                </c:pt>
                <c:pt idx="1811">
                  <c:v>181.40600000000001</c:v>
                </c:pt>
                <c:pt idx="1812">
                  <c:v>181.5</c:v>
                </c:pt>
                <c:pt idx="1813">
                  <c:v>181.60899999999998</c:v>
                </c:pt>
                <c:pt idx="1814">
                  <c:v>181.70299999999997</c:v>
                </c:pt>
                <c:pt idx="1815">
                  <c:v>181.81200000000001</c:v>
                </c:pt>
                <c:pt idx="1816">
                  <c:v>181.90600000000001</c:v>
                </c:pt>
                <c:pt idx="1817">
                  <c:v>182</c:v>
                </c:pt>
                <c:pt idx="1818">
                  <c:v>182.10899999999998</c:v>
                </c:pt>
                <c:pt idx="1819">
                  <c:v>182.20299999999997</c:v>
                </c:pt>
                <c:pt idx="1820">
                  <c:v>182.31200000000001</c:v>
                </c:pt>
                <c:pt idx="1821">
                  <c:v>182.40600000000001</c:v>
                </c:pt>
                <c:pt idx="1822">
                  <c:v>182.5</c:v>
                </c:pt>
                <c:pt idx="1823">
                  <c:v>182.60899999999998</c:v>
                </c:pt>
                <c:pt idx="1824">
                  <c:v>182.70299999999997</c:v>
                </c:pt>
                <c:pt idx="1825">
                  <c:v>182.81200000000001</c:v>
                </c:pt>
                <c:pt idx="1826">
                  <c:v>182.90600000000001</c:v>
                </c:pt>
                <c:pt idx="1827">
                  <c:v>183</c:v>
                </c:pt>
                <c:pt idx="1828">
                  <c:v>183.10899999999998</c:v>
                </c:pt>
                <c:pt idx="1829">
                  <c:v>183.20299999999997</c:v>
                </c:pt>
                <c:pt idx="1830">
                  <c:v>183.31200000000001</c:v>
                </c:pt>
                <c:pt idx="1831">
                  <c:v>183.40600000000001</c:v>
                </c:pt>
                <c:pt idx="1832">
                  <c:v>183.5</c:v>
                </c:pt>
                <c:pt idx="1833">
                  <c:v>183.60899999999998</c:v>
                </c:pt>
                <c:pt idx="1834">
                  <c:v>183.70299999999997</c:v>
                </c:pt>
                <c:pt idx="1835">
                  <c:v>183.81200000000001</c:v>
                </c:pt>
                <c:pt idx="1836">
                  <c:v>183.90600000000001</c:v>
                </c:pt>
                <c:pt idx="1837">
                  <c:v>184</c:v>
                </c:pt>
                <c:pt idx="1838">
                  <c:v>184.10899999999998</c:v>
                </c:pt>
                <c:pt idx="1839">
                  <c:v>184.20299999999997</c:v>
                </c:pt>
                <c:pt idx="1840">
                  <c:v>184.31200000000001</c:v>
                </c:pt>
                <c:pt idx="1841">
                  <c:v>184.40600000000001</c:v>
                </c:pt>
                <c:pt idx="1842">
                  <c:v>184.5</c:v>
                </c:pt>
                <c:pt idx="1843">
                  <c:v>184.60899999999998</c:v>
                </c:pt>
                <c:pt idx="1844">
                  <c:v>184.70299999999997</c:v>
                </c:pt>
                <c:pt idx="1845">
                  <c:v>184.81200000000001</c:v>
                </c:pt>
                <c:pt idx="1846">
                  <c:v>184.90600000000001</c:v>
                </c:pt>
                <c:pt idx="1847">
                  <c:v>185</c:v>
                </c:pt>
                <c:pt idx="1848">
                  <c:v>185.10899999999998</c:v>
                </c:pt>
                <c:pt idx="1849">
                  <c:v>185.20299999999997</c:v>
                </c:pt>
                <c:pt idx="1850">
                  <c:v>185.31200000000001</c:v>
                </c:pt>
                <c:pt idx="1851">
                  <c:v>185.40600000000001</c:v>
                </c:pt>
                <c:pt idx="1852">
                  <c:v>185.5</c:v>
                </c:pt>
                <c:pt idx="1853">
                  <c:v>185.60899999999998</c:v>
                </c:pt>
                <c:pt idx="1854">
                  <c:v>185.70299999999997</c:v>
                </c:pt>
                <c:pt idx="1855">
                  <c:v>185.81200000000001</c:v>
                </c:pt>
                <c:pt idx="1856">
                  <c:v>185.90600000000001</c:v>
                </c:pt>
                <c:pt idx="1857">
                  <c:v>186</c:v>
                </c:pt>
                <c:pt idx="1858">
                  <c:v>186.10899999999998</c:v>
                </c:pt>
                <c:pt idx="1859">
                  <c:v>186.20299999999997</c:v>
                </c:pt>
                <c:pt idx="1860">
                  <c:v>186.31200000000001</c:v>
                </c:pt>
                <c:pt idx="1861">
                  <c:v>186.40600000000001</c:v>
                </c:pt>
                <c:pt idx="1862">
                  <c:v>186.5</c:v>
                </c:pt>
                <c:pt idx="1863">
                  <c:v>186.60899999999998</c:v>
                </c:pt>
                <c:pt idx="1864">
                  <c:v>186.70299999999997</c:v>
                </c:pt>
                <c:pt idx="1865">
                  <c:v>186.81200000000001</c:v>
                </c:pt>
                <c:pt idx="1866">
                  <c:v>186.90600000000001</c:v>
                </c:pt>
                <c:pt idx="1867">
                  <c:v>187</c:v>
                </c:pt>
                <c:pt idx="1868">
                  <c:v>187.10899999999998</c:v>
                </c:pt>
                <c:pt idx="1869">
                  <c:v>187.20299999999997</c:v>
                </c:pt>
                <c:pt idx="1870">
                  <c:v>187.31200000000001</c:v>
                </c:pt>
                <c:pt idx="1871">
                  <c:v>187.40600000000001</c:v>
                </c:pt>
                <c:pt idx="1872">
                  <c:v>187.5</c:v>
                </c:pt>
                <c:pt idx="1873">
                  <c:v>187.60899999999998</c:v>
                </c:pt>
                <c:pt idx="1874">
                  <c:v>187.70299999999997</c:v>
                </c:pt>
                <c:pt idx="1875">
                  <c:v>187.81200000000001</c:v>
                </c:pt>
                <c:pt idx="1876">
                  <c:v>187.90600000000001</c:v>
                </c:pt>
                <c:pt idx="1877">
                  <c:v>188</c:v>
                </c:pt>
                <c:pt idx="1878">
                  <c:v>188.10899999999998</c:v>
                </c:pt>
                <c:pt idx="1879">
                  <c:v>188.20299999999997</c:v>
                </c:pt>
                <c:pt idx="1880">
                  <c:v>188.31200000000001</c:v>
                </c:pt>
                <c:pt idx="1881">
                  <c:v>188.40600000000001</c:v>
                </c:pt>
                <c:pt idx="1882">
                  <c:v>188.5</c:v>
                </c:pt>
                <c:pt idx="1883">
                  <c:v>188.60899999999998</c:v>
                </c:pt>
                <c:pt idx="1884">
                  <c:v>188.70299999999997</c:v>
                </c:pt>
                <c:pt idx="1885">
                  <c:v>188.81200000000001</c:v>
                </c:pt>
                <c:pt idx="1886">
                  <c:v>188.90600000000001</c:v>
                </c:pt>
                <c:pt idx="1887">
                  <c:v>189</c:v>
                </c:pt>
                <c:pt idx="1888">
                  <c:v>189.10899999999998</c:v>
                </c:pt>
                <c:pt idx="1889">
                  <c:v>189.20299999999997</c:v>
                </c:pt>
                <c:pt idx="1890">
                  <c:v>189.31200000000001</c:v>
                </c:pt>
                <c:pt idx="1891">
                  <c:v>189.40600000000001</c:v>
                </c:pt>
                <c:pt idx="1892">
                  <c:v>189.5</c:v>
                </c:pt>
                <c:pt idx="1893">
                  <c:v>189.60899999999998</c:v>
                </c:pt>
                <c:pt idx="1894">
                  <c:v>189.70299999999997</c:v>
                </c:pt>
                <c:pt idx="1895">
                  <c:v>189.81200000000001</c:v>
                </c:pt>
                <c:pt idx="1896">
                  <c:v>189.90600000000001</c:v>
                </c:pt>
                <c:pt idx="1897">
                  <c:v>190</c:v>
                </c:pt>
                <c:pt idx="1898">
                  <c:v>190.10899999999998</c:v>
                </c:pt>
                <c:pt idx="1899">
                  <c:v>190.20299999999997</c:v>
                </c:pt>
                <c:pt idx="1900">
                  <c:v>190.31200000000001</c:v>
                </c:pt>
                <c:pt idx="1901">
                  <c:v>190.40600000000001</c:v>
                </c:pt>
                <c:pt idx="1902">
                  <c:v>190.5</c:v>
                </c:pt>
                <c:pt idx="1903">
                  <c:v>190.60899999999998</c:v>
                </c:pt>
                <c:pt idx="1904">
                  <c:v>190.70299999999997</c:v>
                </c:pt>
                <c:pt idx="1905">
                  <c:v>190.81200000000001</c:v>
                </c:pt>
                <c:pt idx="1906">
                  <c:v>190.90600000000001</c:v>
                </c:pt>
                <c:pt idx="1907">
                  <c:v>191</c:v>
                </c:pt>
                <c:pt idx="1908">
                  <c:v>191.10899999999998</c:v>
                </c:pt>
                <c:pt idx="1909">
                  <c:v>191.20299999999997</c:v>
                </c:pt>
                <c:pt idx="1910">
                  <c:v>191.31200000000001</c:v>
                </c:pt>
                <c:pt idx="1911">
                  <c:v>191.40600000000001</c:v>
                </c:pt>
                <c:pt idx="1912">
                  <c:v>191.5</c:v>
                </c:pt>
                <c:pt idx="1913">
                  <c:v>191.60899999999998</c:v>
                </c:pt>
                <c:pt idx="1914">
                  <c:v>191.70299999999997</c:v>
                </c:pt>
                <c:pt idx="1915">
                  <c:v>191.81200000000001</c:v>
                </c:pt>
                <c:pt idx="1916">
                  <c:v>191.90600000000001</c:v>
                </c:pt>
                <c:pt idx="1917">
                  <c:v>192</c:v>
                </c:pt>
                <c:pt idx="1918">
                  <c:v>192.10899999999998</c:v>
                </c:pt>
                <c:pt idx="1919">
                  <c:v>192.20299999999997</c:v>
                </c:pt>
                <c:pt idx="1920">
                  <c:v>192.31200000000001</c:v>
                </c:pt>
                <c:pt idx="1921">
                  <c:v>192.40600000000001</c:v>
                </c:pt>
                <c:pt idx="1922">
                  <c:v>192.5</c:v>
                </c:pt>
                <c:pt idx="1923">
                  <c:v>192.60899999999998</c:v>
                </c:pt>
                <c:pt idx="1924">
                  <c:v>192.70299999999997</c:v>
                </c:pt>
                <c:pt idx="1925">
                  <c:v>192.81200000000001</c:v>
                </c:pt>
                <c:pt idx="1926">
                  <c:v>192.90600000000001</c:v>
                </c:pt>
                <c:pt idx="1927">
                  <c:v>193</c:v>
                </c:pt>
                <c:pt idx="1928">
                  <c:v>193.10899999999998</c:v>
                </c:pt>
                <c:pt idx="1929">
                  <c:v>193.20299999999997</c:v>
                </c:pt>
                <c:pt idx="1930">
                  <c:v>193.31200000000001</c:v>
                </c:pt>
                <c:pt idx="1931">
                  <c:v>193.40600000000001</c:v>
                </c:pt>
                <c:pt idx="1932">
                  <c:v>193.5</c:v>
                </c:pt>
                <c:pt idx="1933">
                  <c:v>193.60899999999998</c:v>
                </c:pt>
                <c:pt idx="1934">
                  <c:v>193.70299999999997</c:v>
                </c:pt>
                <c:pt idx="1935">
                  <c:v>193.81200000000001</c:v>
                </c:pt>
                <c:pt idx="1936">
                  <c:v>193.90600000000001</c:v>
                </c:pt>
                <c:pt idx="1937">
                  <c:v>194</c:v>
                </c:pt>
                <c:pt idx="1938">
                  <c:v>194.10899999999998</c:v>
                </c:pt>
                <c:pt idx="1939">
                  <c:v>194.20299999999997</c:v>
                </c:pt>
                <c:pt idx="1940">
                  <c:v>194.31200000000001</c:v>
                </c:pt>
                <c:pt idx="1941">
                  <c:v>194.40600000000001</c:v>
                </c:pt>
                <c:pt idx="1942">
                  <c:v>194.5</c:v>
                </c:pt>
                <c:pt idx="1943">
                  <c:v>194.60899999999998</c:v>
                </c:pt>
                <c:pt idx="1944">
                  <c:v>194.70299999999997</c:v>
                </c:pt>
                <c:pt idx="1945">
                  <c:v>194.81200000000001</c:v>
                </c:pt>
                <c:pt idx="1946">
                  <c:v>194.90600000000001</c:v>
                </c:pt>
                <c:pt idx="1947">
                  <c:v>195</c:v>
                </c:pt>
                <c:pt idx="1948">
                  <c:v>195.10899999999998</c:v>
                </c:pt>
                <c:pt idx="1949">
                  <c:v>195.31200000000001</c:v>
                </c:pt>
                <c:pt idx="1950">
                  <c:v>195.40600000000001</c:v>
                </c:pt>
                <c:pt idx="1951">
                  <c:v>195.5</c:v>
                </c:pt>
                <c:pt idx="1952">
                  <c:v>195.60899999999998</c:v>
                </c:pt>
                <c:pt idx="1953">
                  <c:v>195.70299999999997</c:v>
                </c:pt>
                <c:pt idx="1954">
                  <c:v>195.81200000000001</c:v>
                </c:pt>
                <c:pt idx="1955">
                  <c:v>195.90600000000001</c:v>
                </c:pt>
                <c:pt idx="1956">
                  <c:v>196</c:v>
                </c:pt>
                <c:pt idx="1957">
                  <c:v>196.10899999999998</c:v>
                </c:pt>
                <c:pt idx="1958">
                  <c:v>196.20299999999997</c:v>
                </c:pt>
                <c:pt idx="1959">
                  <c:v>196.31200000000001</c:v>
                </c:pt>
                <c:pt idx="1960">
                  <c:v>196.40600000000001</c:v>
                </c:pt>
                <c:pt idx="1961">
                  <c:v>196.5</c:v>
                </c:pt>
                <c:pt idx="1962">
                  <c:v>196.60899999999998</c:v>
                </c:pt>
                <c:pt idx="1963">
                  <c:v>196.70299999999997</c:v>
                </c:pt>
                <c:pt idx="1964">
                  <c:v>196.81200000000001</c:v>
                </c:pt>
                <c:pt idx="1965">
                  <c:v>196.90600000000001</c:v>
                </c:pt>
                <c:pt idx="1966">
                  <c:v>197</c:v>
                </c:pt>
                <c:pt idx="1967">
                  <c:v>197.10899999999998</c:v>
                </c:pt>
                <c:pt idx="1968">
                  <c:v>197.20299999999997</c:v>
                </c:pt>
                <c:pt idx="1969">
                  <c:v>197.31200000000001</c:v>
                </c:pt>
                <c:pt idx="1970">
                  <c:v>197.40600000000001</c:v>
                </c:pt>
                <c:pt idx="1971">
                  <c:v>197.5</c:v>
                </c:pt>
                <c:pt idx="1972">
                  <c:v>197.60899999999998</c:v>
                </c:pt>
                <c:pt idx="1973">
                  <c:v>197.70299999999997</c:v>
                </c:pt>
                <c:pt idx="1974">
                  <c:v>197.81200000000001</c:v>
                </c:pt>
                <c:pt idx="1975">
                  <c:v>197.90600000000001</c:v>
                </c:pt>
                <c:pt idx="1976">
                  <c:v>198</c:v>
                </c:pt>
                <c:pt idx="1977">
                  <c:v>198.10899999999998</c:v>
                </c:pt>
                <c:pt idx="1978">
                  <c:v>198.20299999999997</c:v>
                </c:pt>
                <c:pt idx="1979">
                  <c:v>198.31200000000001</c:v>
                </c:pt>
                <c:pt idx="1980">
                  <c:v>198.40600000000001</c:v>
                </c:pt>
                <c:pt idx="1981">
                  <c:v>198.5</c:v>
                </c:pt>
                <c:pt idx="1982">
                  <c:v>198.60899999999998</c:v>
                </c:pt>
                <c:pt idx="1983">
                  <c:v>198.70299999999997</c:v>
                </c:pt>
                <c:pt idx="1984">
                  <c:v>198.81200000000001</c:v>
                </c:pt>
                <c:pt idx="1985">
                  <c:v>198.90600000000001</c:v>
                </c:pt>
                <c:pt idx="1986">
                  <c:v>199</c:v>
                </c:pt>
                <c:pt idx="1987">
                  <c:v>199.10899999999998</c:v>
                </c:pt>
                <c:pt idx="1988">
                  <c:v>199.20299999999997</c:v>
                </c:pt>
                <c:pt idx="1989">
                  <c:v>199.31200000000001</c:v>
                </c:pt>
                <c:pt idx="1990">
                  <c:v>199.40600000000001</c:v>
                </c:pt>
                <c:pt idx="1991">
                  <c:v>199.5</c:v>
                </c:pt>
                <c:pt idx="1992">
                  <c:v>199.60899999999998</c:v>
                </c:pt>
                <c:pt idx="1993">
                  <c:v>199.70299999999997</c:v>
                </c:pt>
                <c:pt idx="1994">
                  <c:v>199.81200000000001</c:v>
                </c:pt>
                <c:pt idx="1995">
                  <c:v>199.90600000000001</c:v>
                </c:pt>
                <c:pt idx="1996">
                  <c:v>200</c:v>
                </c:pt>
                <c:pt idx="1997">
                  <c:v>200.10899999999998</c:v>
                </c:pt>
                <c:pt idx="1998">
                  <c:v>200.20299999999997</c:v>
                </c:pt>
                <c:pt idx="1999">
                  <c:v>200.31200000000001</c:v>
                </c:pt>
                <c:pt idx="2000">
                  <c:v>200.40600000000001</c:v>
                </c:pt>
                <c:pt idx="2001">
                  <c:v>200.5</c:v>
                </c:pt>
                <c:pt idx="2002">
                  <c:v>200.60899999999998</c:v>
                </c:pt>
                <c:pt idx="2003">
                  <c:v>200.70299999999997</c:v>
                </c:pt>
                <c:pt idx="2004">
                  <c:v>200.81200000000001</c:v>
                </c:pt>
                <c:pt idx="2005">
                  <c:v>200.90600000000001</c:v>
                </c:pt>
                <c:pt idx="2006">
                  <c:v>201</c:v>
                </c:pt>
                <c:pt idx="2007">
                  <c:v>201.10899999999998</c:v>
                </c:pt>
                <c:pt idx="2008">
                  <c:v>201.20299999999997</c:v>
                </c:pt>
                <c:pt idx="2009">
                  <c:v>201.31200000000001</c:v>
                </c:pt>
                <c:pt idx="2010">
                  <c:v>201.40600000000001</c:v>
                </c:pt>
                <c:pt idx="2011">
                  <c:v>201.5</c:v>
                </c:pt>
                <c:pt idx="2012">
                  <c:v>201.60899999999998</c:v>
                </c:pt>
                <c:pt idx="2013">
                  <c:v>201.70299999999997</c:v>
                </c:pt>
                <c:pt idx="2014">
                  <c:v>201.81200000000001</c:v>
                </c:pt>
                <c:pt idx="2015">
                  <c:v>201.90600000000001</c:v>
                </c:pt>
                <c:pt idx="2016">
                  <c:v>202</c:v>
                </c:pt>
                <c:pt idx="2017">
                  <c:v>202.10899999999998</c:v>
                </c:pt>
                <c:pt idx="2018">
                  <c:v>202.20299999999997</c:v>
                </c:pt>
                <c:pt idx="2019">
                  <c:v>202.31200000000001</c:v>
                </c:pt>
                <c:pt idx="2020">
                  <c:v>202.40600000000001</c:v>
                </c:pt>
                <c:pt idx="2021">
                  <c:v>202.5</c:v>
                </c:pt>
                <c:pt idx="2022">
                  <c:v>202.60899999999998</c:v>
                </c:pt>
                <c:pt idx="2023">
                  <c:v>202.70299999999997</c:v>
                </c:pt>
                <c:pt idx="2024">
                  <c:v>202.81200000000001</c:v>
                </c:pt>
                <c:pt idx="2025">
                  <c:v>202.90600000000001</c:v>
                </c:pt>
                <c:pt idx="2026">
                  <c:v>203</c:v>
                </c:pt>
                <c:pt idx="2027">
                  <c:v>203.10899999999998</c:v>
                </c:pt>
                <c:pt idx="2028">
                  <c:v>203.20299999999997</c:v>
                </c:pt>
                <c:pt idx="2029">
                  <c:v>203.31200000000001</c:v>
                </c:pt>
                <c:pt idx="2030">
                  <c:v>203.40600000000001</c:v>
                </c:pt>
                <c:pt idx="2031">
                  <c:v>203.5</c:v>
                </c:pt>
                <c:pt idx="2032">
                  <c:v>203.60899999999998</c:v>
                </c:pt>
                <c:pt idx="2033">
                  <c:v>203.70299999999997</c:v>
                </c:pt>
                <c:pt idx="2034">
                  <c:v>203.81200000000001</c:v>
                </c:pt>
                <c:pt idx="2035">
                  <c:v>203.90600000000001</c:v>
                </c:pt>
                <c:pt idx="2036">
                  <c:v>204</c:v>
                </c:pt>
                <c:pt idx="2037">
                  <c:v>204.10899999999998</c:v>
                </c:pt>
                <c:pt idx="2038">
                  <c:v>204.20299999999997</c:v>
                </c:pt>
                <c:pt idx="2039">
                  <c:v>204.31200000000001</c:v>
                </c:pt>
                <c:pt idx="2040">
                  <c:v>204.40600000000001</c:v>
                </c:pt>
                <c:pt idx="2041">
                  <c:v>204.5</c:v>
                </c:pt>
                <c:pt idx="2042">
                  <c:v>204.60899999999998</c:v>
                </c:pt>
                <c:pt idx="2043">
                  <c:v>204.70299999999997</c:v>
                </c:pt>
                <c:pt idx="2044">
                  <c:v>204.81200000000001</c:v>
                </c:pt>
                <c:pt idx="2045">
                  <c:v>204.90600000000001</c:v>
                </c:pt>
                <c:pt idx="2046">
                  <c:v>205</c:v>
                </c:pt>
                <c:pt idx="2047">
                  <c:v>205.10899999999998</c:v>
                </c:pt>
                <c:pt idx="2048">
                  <c:v>205.20299999999997</c:v>
                </c:pt>
                <c:pt idx="2049">
                  <c:v>205.31200000000001</c:v>
                </c:pt>
                <c:pt idx="2050">
                  <c:v>205.40600000000001</c:v>
                </c:pt>
                <c:pt idx="2051">
                  <c:v>205.5</c:v>
                </c:pt>
                <c:pt idx="2052">
                  <c:v>205.60899999999998</c:v>
                </c:pt>
                <c:pt idx="2053">
                  <c:v>205.70299999999997</c:v>
                </c:pt>
                <c:pt idx="2054">
                  <c:v>205.81200000000001</c:v>
                </c:pt>
                <c:pt idx="2055">
                  <c:v>205.90600000000001</c:v>
                </c:pt>
                <c:pt idx="2056">
                  <c:v>206</c:v>
                </c:pt>
                <c:pt idx="2057">
                  <c:v>206.10899999999998</c:v>
                </c:pt>
                <c:pt idx="2058">
                  <c:v>206.20299999999997</c:v>
                </c:pt>
                <c:pt idx="2059">
                  <c:v>206.31200000000001</c:v>
                </c:pt>
                <c:pt idx="2060">
                  <c:v>206.40600000000001</c:v>
                </c:pt>
                <c:pt idx="2061">
                  <c:v>206.5</c:v>
                </c:pt>
                <c:pt idx="2062">
                  <c:v>206.60899999999998</c:v>
                </c:pt>
                <c:pt idx="2063">
                  <c:v>206.70299999999997</c:v>
                </c:pt>
                <c:pt idx="2064">
                  <c:v>206.81200000000001</c:v>
                </c:pt>
                <c:pt idx="2065">
                  <c:v>206.90600000000001</c:v>
                </c:pt>
                <c:pt idx="2066">
                  <c:v>207</c:v>
                </c:pt>
                <c:pt idx="2067">
                  <c:v>207.10899999999998</c:v>
                </c:pt>
                <c:pt idx="2068">
                  <c:v>207.20299999999997</c:v>
                </c:pt>
                <c:pt idx="2069">
                  <c:v>207.31200000000001</c:v>
                </c:pt>
                <c:pt idx="2070">
                  <c:v>207.40600000000001</c:v>
                </c:pt>
                <c:pt idx="2071">
                  <c:v>207.5</c:v>
                </c:pt>
                <c:pt idx="2072">
                  <c:v>207.60899999999998</c:v>
                </c:pt>
                <c:pt idx="2073">
                  <c:v>207.70299999999997</c:v>
                </c:pt>
                <c:pt idx="2074">
                  <c:v>207.81200000000001</c:v>
                </c:pt>
                <c:pt idx="2075">
                  <c:v>207.90600000000001</c:v>
                </c:pt>
                <c:pt idx="2076">
                  <c:v>208</c:v>
                </c:pt>
                <c:pt idx="2077">
                  <c:v>208.10899999999998</c:v>
                </c:pt>
                <c:pt idx="2078">
                  <c:v>208.20299999999997</c:v>
                </c:pt>
                <c:pt idx="2079">
                  <c:v>208.31200000000001</c:v>
                </c:pt>
                <c:pt idx="2080">
                  <c:v>208.40600000000001</c:v>
                </c:pt>
                <c:pt idx="2081">
                  <c:v>208.5</c:v>
                </c:pt>
                <c:pt idx="2082">
                  <c:v>208.60899999999998</c:v>
                </c:pt>
                <c:pt idx="2083">
                  <c:v>208.70299999999997</c:v>
                </c:pt>
                <c:pt idx="2084">
                  <c:v>208.81200000000001</c:v>
                </c:pt>
                <c:pt idx="2085">
                  <c:v>208.90600000000001</c:v>
                </c:pt>
                <c:pt idx="2086">
                  <c:v>209</c:v>
                </c:pt>
                <c:pt idx="2087">
                  <c:v>209.10899999999998</c:v>
                </c:pt>
                <c:pt idx="2088">
                  <c:v>209.20299999999997</c:v>
                </c:pt>
                <c:pt idx="2089">
                  <c:v>209.31200000000001</c:v>
                </c:pt>
                <c:pt idx="2090">
                  <c:v>209.40600000000001</c:v>
                </c:pt>
                <c:pt idx="2091">
                  <c:v>209.5</c:v>
                </c:pt>
                <c:pt idx="2092">
                  <c:v>209.60899999999998</c:v>
                </c:pt>
                <c:pt idx="2093">
                  <c:v>209.70299999999997</c:v>
                </c:pt>
                <c:pt idx="2094">
                  <c:v>209.81200000000001</c:v>
                </c:pt>
                <c:pt idx="2095">
                  <c:v>209.90600000000001</c:v>
                </c:pt>
                <c:pt idx="2096">
                  <c:v>210</c:v>
                </c:pt>
                <c:pt idx="2097">
                  <c:v>210.10899999999998</c:v>
                </c:pt>
                <c:pt idx="2098">
                  <c:v>210.20299999999997</c:v>
                </c:pt>
                <c:pt idx="2099">
                  <c:v>210.31200000000001</c:v>
                </c:pt>
                <c:pt idx="2100">
                  <c:v>210.40600000000001</c:v>
                </c:pt>
                <c:pt idx="2101">
                  <c:v>210.5</c:v>
                </c:pt>
                <c:pt idx="2102">
                  <c:v>210.60899999999998</c:v>
                </c:pt>
                <c:pt idx="2103">
                  <c:v>210.70299999999997</c:v>
                </c:pt>
                <c:pt idx="2104">
                  <c:v>210.81200000000001</c:v>
                </c:pt>
                <c:pt idx="2105">
                  <c:v>210.90600000000001</c:v>
                </c:pt>
                <c:pt idx="2106">
                  <c:v>211</c:v>
                </c:pt>
                <c:pt idx="2107">
                  <c:v>211.10899999999998</c:v>
                </c:pt>
                <c:pt idx="2108">
                  <c:v>211.20299999999997</c:v>
                </c:pt>
                <c:pt idx="2109">
                  <c:v>211.31200000000001</c:v>
                </c:pt>
                <c:pt idx="2110">
                  <c:v>211.40600000000001</c:v>
                </c:pt>
                <c:pt idx="2111">
                  <c:v>211.5</c:v>
                </c:pt>
                <c:pt idx="2112">
                  <c:v>211.60899999999998</c:v>
                </c:pt>
                <c:pt idx="2113">
                  <c:v>211.70299999999997</c:v>
                </c:pt>
                <c:pt idx="2114">
                  <c:v>211.81200000000001</c:v>
                </c:pt>
                <c:pt idx="2115">
                  <c:v>211.90600000000001</c:v>
                </c:pt>
                <c:pt idx="2116">
                  <c:v>212</c:v>
                </c:pt>
                <c:pt idx="2117">
                  <c:v>212.10899999999998</c:v>
                </c:pt>
                <c:pt idx="2118">
                  <c:v>212.20299999999997</c:v>
                </c:pt>
                <c:pt idx="2119">
                  <c:v>212.31200000000001</c:v>
                </c:pt>
                <c:pt idx="2120">
                  <c:v>212.40600000000001</c:v>
                </c:pt>
                <c:pt idx="2121">
                  <c:v>212.5</c:v>
                </c:pt>
                <c:pt idx="2122">
                  <c:v>212.60899999999998</c:v>
                </c:pt>
                <c:pt idx="2123">
                  <c:v>212.70299999999997</c:v>
                </c:pt>
                <c:pt idx="2124">
                  <c:v>212.81200000000001</c:v>
                </c:pt>
                <c:pt idx="2125">
                  <c:v>212.90600000000001</c:v>
                </c:pt>
                <c:pt idx="2126">
                  <c:v>213</c:v>
                </c:pt>
                <c:pt idx="2127">
                  <c:v>213.10899999999998</c:v>
                </c:pt>
                <c:pt idx="2128">
                  <c:v>213.20299999999997</c:v>
                </c:pt>
                <c:pt idx="2129">
                  <c:v>213.31200000000001</c:v>
                </c:pt>
                <c:pt idx="2130">
                  <c:v>213.40600000000001</c:v>
                </c:pt>
                <c:pt idx="2131">
                  <c:v>213.5</c:v>
                </c:pt>
                <c:pt idx="2132">
                  <c:v>213.60899999999998</c:v>
                </c:pt>
                <c:pt idx="2133">
                  <c:v>213.70299999999997</c:v>
                </c:pt>
                <c:pt idx="2134">
                  <c:v>213.81200000000001</c:v>
                </c:pt>
                <c:pt idx="2135">
                  <c:v>213.90600000000001</c:v>
                </c:pt>
                <c:pt idx="2136">
                  <c:v>214</c:v>
                </c:pt>
                <c:pt idx="2137">
                  <c:v>214.10899999999998</c:v>
                </c:pt>
                <c:pt idx="2138">
                  <c:v>214.20299999999997</c:v>
                </c:pt>
                <c:pt idx="2139">
                  <c:v>214.31200000000001</c:v>
                </c:pt>
                <c:pt idx="2140">
                  <c:v>214.40600000000001</c:v>
                </c:pt>
                <c:pt idx="2141">
                  <c:v>214.5</c:v>
                </c:pt>
                <c:pt idx="2142">
                  <c:v>214.60899999999998</c:v>
                </c:pt>
                <c:pt idx="2143">
                  <c:v>214.70299999999997</c:v>
                </c:pt>
                <c:pt idx="2144">
                  <c:v>214.81200000000001</c:v>
                </c:pt>
                <c:pt idx="2145">
                  <c:v>214.90600000000001</c:v>
                </c:pt>
                <c:pt idx="2146">
                  <c:v>215</c:v>
                </c:pt>
                <c:pt idx="2147">
                  <c:v>215.10899999999998</c:v>
                </c:pt>
                <c:pt idx="2148">
                  <c:v>215.20299999999997</c:v>
                </c:pt>
                <c:pt idx="2149">
                  <c:v>215.31200000000001</c:v>
                </c:pt>
                <c:pt idx="2150">
                  <c:v>215.40600000000001</c:v>
                </c:pt>
                <c:pt idx="2151">
                  <c:v>215.5</c:v>
                </c:pt>
                <c:pt idx="2152">
                  <c:v>215.60899999999998</c:v>
                </c:pt>
                <c:pt idx="2153">
                  <c:v>215.70299999999997</c:v>
                </c:pt>
                <c:pt idx="2154">
                  <c:v>215.81200000000001</c:v>
                </c:pt>
                <c:pt idx="2155">
                  <c:v>215.90600000000001</c:v>
                </c:pt>
                <c:pt idx="2156">
                  <c:v>216</c:v>
                </c:pt>
                <c:pt idx="2157">
                  <c:v>216.10899999999998</c:v>
                </c:pt>
                <c:pt idx="2158">
                  <c:v>216.20299999999997</c:v>
                </c:pt>
                <c:pt idx="2159">
                  <c:v>216.31200000000001</c:v>
                </c:pt>
                <c:pt idx="2160">
                  <c:v>216.40600000000001</c:v>
                </c:pt>
                <c:pt idx="2161">
                  <c:v>216.5</c:v>
                </c:pt>
                <c:pt idx="2162">
                  <c:v>216.60899999999998</c:v>
                </c:pt>
                <c:pt idx="2163">
                  <c:v>216.70299999999997</c:v>
                </c:pt>
                <c:pt idx="2164">
                  <c:v>216.81200000000001</c:v>
                </c:pt>
                <c:pt idx="2165">
                  <c:v>216.90600000000001</c:v>
                </c:pt>
                <c:pt idx="2166">
                  <c:v>217</c:v>
                </c:pt>
                <c:pt idx="2167">
                  <c:v>217.10899999999998</c:v>
                </c:pt>
                <c:pt idx="2168">
                  <c:v>217.20299999999997</c:v>
                </c:pt>
                <c:pt idx="2169">
                  <c:v>217.31200000000001</c:v>
                </c:pt>
                <c:pt idx="2170">
                  <c:v>217.40600000000001</c:v>
                </c:pt>
                <c:pt idx="2171">
                  <c:v>217.5</c:v>
                </c:pt>
                <c:pt idx="2172">
                  <c:v>217.60899999999998</c:v>
                </c:pt>
                <c:pt idx="2173">
                  <c:v>217.70299999999997</c:v>
                </c:pt>
                <c:pt idx="2174">
                  <c:v>217.81200000000001</c:v>
                </c:pt>
                <c:pt idx="2175">
                  <c:v>217.90600000000001</c:v>
                </c:pt>
                <c:pt idx="2176">
                  <c:v>218</c:v>
                </c:pt>
                <c:pt idx="2177">
                  <c:v>218.10899999999998</c:v>
                </c:pt>
                <c:pt idx="2178">
                  <c:v>218.20299999999997</c:v>
                </c:pt>
                <c:pt idx="2179">
                  <c:v>218.31200000000001</c:v>
                </c:pt>
                <c:pt idx="2180">
                  <c:v>218.40600000000001</c:v>
                </c:pt>
                <c:pt idx="2181">
                  <c:v>218.5</c:v>
                </c:pt>
                <c:pt idx="2182">
                  <c:v>218.60899999999998</c:v>
                </c:pt>
                <c:pt idx="2183">
                  <c:v>218.70299999999997</c:v>
                </c:pt>
                <c:pt idx="2184">
                  <c:v>218.81200000000001</c:v>
                </c:pt>
                <c:pt idx="2185">
                  <c:v>218.90600000000001</c:v>
                </c:pt>
                <c:pt idx="2186">
                  <c:v>219</c:v>
                </c:pt>
                <c:pt idx="2187">
                  <c:v>219.10899999999998</c:v>
                </c:pt>
                <c:pt idx="2188">
                  <c:v>219.20299999999997</c:v>
                </c:pt>
                <c:pt idx="2189">
                  <c:v>219.31200000000001</c:v>
                </c:pt>
                <c:pt idx="2190">
                  <c:v>219.40600000000001</c:v>
                </c:pt>
                <c:pt idx="2191">
                  <c:v>219.5</c:v>
                </c:pt>
                <c:pt idx="2192">
                  <c:v>219.60899999999998</c:v>
                </c:pt>
                <c:pt idx="2193">
                  <c:v>219.70299999999997</c:v>
                </c:pt>
                <c:pt idx="2194">
                  <c:v>219.90600000000001</c:v>
                </c:pt>
                <c:pt idx="2195">
                  <c:v>220</c:v>
                </c:pt>
                <c:pt idx="2196">
                  <c:v>220.10899999999998</c:v>
                </c:pt>
                <c:pt idx="2197">
                  <c:v>220.31200000000001</c:v>
                </c:pt>
                <c:pt idx="2198">
                  <c:v>220.40600000000001</c:v>
                </c:pt>
                <c:pt idx="2199">
                  <c:v>220.5</c:v>
                </c:pt>
                <c:pt idx="2200">
                  <c:v>220.60899999999998</c:v>
                </c:pt>
                <c:pt idx="2201">
                  <c:v>220.70299999999997</c:v>
                </c:pt>
                <c:pt idx="2202">
                  <c:v>220.81200000000001</c:v>
                </c:pt>
                <c:pt idx="2203">
                  <c:v>220.90600000000001</c:v>
                </c:pt>
                <c:pt idx="2204">
                  <c:v>221</c:v>
                </c:pt>
                <c:pt idx="2205">
                  <c:v>221.10899999999998</c:v>
                </c:pt>
                <c:pt idx="2206">
                  <c:v>221.20299999999997</c:v>
                </c:pt>
                <c:pt idx="2207">
                  <c:v>221.31200000000001</c:v>
                </c:pt>
                <c:pt idx="2208">
                  <c:v>221.40600000000001</c:v>
                </c:pt>
                <c:pt idx="2209">
                  <c:v>221.5</c:v>
                </c:pt>
                <c:pt idx="2210">
                  <c:v>221.60899999999998</c:v>
                </c:pt>
                <c:pt idx="2211">
                  <c:v>221.70299999999997</c:v>
                </c:pt>
                <c:pt idx="2212">
                  <c:v>221.81200000000001</c:v>
                </c:pt>
                <c:pt idx="2213">
                  <c:v>221.90600000000001</c:v>
                </c:pt>
                <c:pt idx="2214">
                  <c:v>222</c:v>
                </c:pt>
                <c:pt idx="2215">
                  <c:v>222.10899999999998</c:v>
                </c:pt>
                <c:pt idx="2216">
                  <c:v>222.20299999999997</c:v>
                </c:pt>
                <c:pt idx="2217">
                  <c:v>222.31200000000001</c:v>
                </c:pt>
                <c:pt idx="2218">
                  <c:v>222.40600000000001</c:v>
                </c:pt>
                <c:pt idx="2219">
                  <c:v>222.5</c:v>
                </c:pt>
                <c:pt idx="2220">
                  <c:v>222.60899999999998</c:v>
                </c:pt>
                <c:pt idx="2221">
                  <c:v>222.70299999999997</c:v>
                </c:pt>
                <c:pt idx="2222">
                  <c:v>222.81200000000001</c:v>
                </c:pt>
                <c:pt idx="2223">
                  <c:v>222.90600000000001</c:v>
                </c:pt>
                <c:pt idx="2224">
                  <c:v>223</c:v>
                </c:pt>
                <c:pt idx="2225">
                  <c:v>223.10899999999998</c:v>
                </c:pt>
                <c:pt idx="2226">
                  <c:v>223.20299999999997</c:v>
                </c:pt>
                <c:pt idx="2227">
                  <c:v>223.31200000000001</c:v>
                </c:pt>
                <c:pt idx="2228">
                  <c:v>223.40600000000001</c:v>
                </c:pt>
                <c:pt idx="2229">
                  <c:v>223.5</c:v>
                </c:pt>
                <c:pt idx="2230">
                  <c:v>223.60899999999998</c:v>
                </c:pt>
                <c:pt idx="2231">
                  <c:v>223.70299999999997</c:v>
                </c:pt>
                <c:pt idx="2232">
                  <c:v>223.81200000000001</c:v>
                </c:pt>
                <c:pt idx="2233">
                  <c:v>223.90600000000001</c:v>
                </c:pt>
                <c:pt idx="2234">
                  <c:v>224</c:v>
                </c:pt>
                <c:pt idx="2235">
                  <c:v>224.10899999999998</c:v>
                </c:pt>
                <c:pt idx="2236">
                  <c:v>224.20299999999997</c:v>
                </c:pt>
                <c:pt idx="2237">
                  <c:v>224.31200000000001</c:v>
                </c:pt>
                <c:pt idx="2238">
                  <c:v>224.40600000000001</c:v>
                </c:pt>
                <c:pt idx="2239">
                  <c:v>224.5</c:v>
                </c:pt>
                <c:pt idx="2240">
                  <c:v>224.60899999999998</c:v>
                </c:pt>
                <c:pt idx="2241">
                  <c:v>224.70299999999997</c:v>
                </c:pt>
                <c:pt idx="2242">
                  <c:v>224.81200000000001</c:v>
                </c:pt>
                <c:pt idx="2243">
                  <c:v>224.90600000000001</c:v>
                </c:pt>
                <c:pt idx="2244">
                  <c:v>225</c:v>
                </c:pt>
                <c:pt idx="2245">
                  <c:v>225.10899999999998</c:v>
                </c:pt>
                <c:pt idx="2246">
                  <c:v>225.20299999999997</c:v>
                </c:pt>
                <c:pt idx="2247">
                  <c:v>225.31200000000001</c:v>
                </c:pt>
                <c:pt idx="2248">
                  <c:v>225.40600000000001</c:v>
                </c:pt>
                <c:pt idx="2249">
                  <c:v>225.5</c:v>
                </c:pt>
                <c:pt idx="2250">
                  <c:v>225.60899999999998</c:v>
                </c:pt>
                <c:pt idx="2251">
                  <c:v>225.70299999999997</c:v>
                </c:pt>
                <c:pt idx="2252">
                  <c:v>225.81200000000001</c:v>
                </c:pt>
                <c:pt idx="2253">
                  <c:v>225.90600000000001</c:v>
                </c:pt>
                <c:pt idx="2254">
                  <c:v>226</c:v>
                </c:pt>
                <c:pt idx="2255">
                  <c:v>226.10899999999998</c:v>
                </c:pt>
                <c:pt idx="2256">
                  <c:v>226.20299999999997</c:v>
                </c:pt>
                <c:pt idx="2257">
                  <c:v>226.31200000000001</c:v>
                </c:pt>
                <c:pt idx="2258">
                  <c:v>226.40600000000001</c:v>
                </c:pt>
                <c:pt idx="2259">
                  <c:v>226.5</c:v>
                </c:pt>
                <c:pt idx="2260">
                  <c:v>226.60899999999998</c:v>
                </c:pt>
                <c:pt idx="2261">
                  <c:v>226.70299999999997</c:v>
                </c:pt>
                <c:pt idx="2262">
                  <c:v>226.81200000000001</c:v>
                </c:pt>
                <c:pt idx="2263">
                  <c:v>226.90600000000001</c:v>
                </c:pt>
                <c:pt idx="2264">
                  <c:v>227</c:v>
                </c:pt>
                <c:pt idx="2265">
                  <c:v>227.10899999999998</c:v>
                </c:pt>
                <c:pt idx="2266">
                  <c:v>227.20299999999997</c:v>
                </c:pt>
                <c:pt idx="2267">
                  <c:v>227.31200000000001</c:v>
                </c:pt>
                <c:pt idx="2268">
                  <c:v>227.40600000000001</c:v>
                </c:pt>
                <c:pt idx="2269">
                  <c:v>227.5</c:v>
                </c:pt>
                <c:pt idx="2270">
                  <c:v>227.60899999999998</c:v>
                </c:pt>
                <c:pt idx="2271">
                  <c:v>227.70299999999997</c:v>
                </c:pt>
                <c:pt idx="2272">
                  <c:v>227.81200000000001</c:v>
                </c:pt>
                <c:pt idx="2273">
                  <c:v>227.90600000000001</c:v>
                </c:pt>
                <c:pt idx="2274">
                  <c:v>228</c:v>
                </c:pt>
                <c:pt idx="2275">
                  <c:v>228.10899999999998</c:v>
                </c:pt>
                <c:pt idx="2276">
                  <c:v>228.20299999999997</c:v>
                </c:pt>
                <c:pt idx="2277">
                  <c:v>228.31200000000001</c:v>
                </c:pt>
                <c:pt idx="2278">
                  <c:v>228.40600000000001</c:v>
                </c:pt>
                <c:pt idx="2279">
                  <c:v>228.5</c:v>
                </c:pt>
                <c:pt idx="2280">
                  <c:v>228.60899999999998</c:v>
                </c:pt>
                <c:pt idx="2281">
                  <c:v>228.70299999999997</c:v>
                </c:pt>
                <c:pt idx="2282">
                  <c:v>228.81200000000001</c:v>
                </c:pt>
                <c:pt idx="2283">
                  <c:v>228.90600000000001</c:v>
                </c:pt>
                <c:pt idx="2284">
                  <c:v>229</c:v>
                </c:pt>
                <c:pt idx="2285">
                  <c:v>229.10899999999998</c:v>
                </c:pt>
                <c:pt idx="2286">
                  <c:v>229.20299999999997</c:v>
                </c:pt>
                <c:pt idx="2287">
                  <c:v>229.31200000000001</c:v>
                </c:pt>
                <c:pt idx="2288">
                  <c:v>229.40600000000001</c:v>
                </c:pt>
                <c:pt idx="2289">
                  <c:v>229.5</c:v>
                </c:pt>
                <c:pt idx="2290">
                  <c:v>229.60899999999998</c:v>
                </c:pt>
                <c:pt idx="2291">
                  <c:v>229.70299999999997</c:v>
                </c:pt>
                <c:pt idx="2292">
                  <c:v>229.81200000000001</c:v>
                </c:pt>
                <c:pt idx="2293">
                  <c:v>229.90600000000001</c:v>
                </c:pt>
                <c:pt idx="2294">
                  <c:v>230</c:v>
                </c:pt>
                <c:pt idx="2295">
                  <c:v>230.10899999999998</c:v>
                </c:pt>
                <c:pt idx="2296">
                  <c:v>230.20299999999997</c:v>
                </c:pt>
                <c:pt idx="2297">
                  <c:v>230.31200000000001</c:v>
                </c:pt>
                <c:pt idx="2298">
                  <c:v>230.40600000000001</c:v>
                </c:pt>
                <c:pt idx="2299">
                  <c:v>230.5</c:v>
                </c:pt>
                <c:pt idx="2300">
                  <c:v>230.60899999999998</c:v>
                </c:pt>
                <c:pt idx="2301">
                  <c:v>230.70299999999997</c:v>
                </c:pt>
                <c:pt idx="2302">
                  <c:v>230.81200000000001</c:v>
                </c:pt>
                <c:pt idx="2303">
                  <c:v>230.90600000000001</c:v>
                </c:pt>
                <c:pt idx="2304">
                  <c:v>231</c:v>
                </c:pt>
                <c:pt idx="2305">
                  <c:v>231.10899999999998</c:v>
                </c:pt>
                <c:pt idx="2306">
                  <c:v>231.20299999999997</c:v>
                </c:pt>
                <c:pt idx="2307">
                  <c:v>231.31200000000001</c:v>
                </c:pt>
                <c:pt idx="2308">
                  <c:v>231.40600000000001</c:v>
                </c:pt>
                <c:pt idx="2309">
                  <c:v>231.5</c:v>
                </c:pt>
                <c:pt idx="2310">
                  <c:v>231.60899999999998</c:v>
                </c:pt>
                <c:pt idx="2311">
                  <c:v>231.70299999999997</c:v>
                </c:pt>
                <c:pt idx="2312">
                  <c:v>231.81200000000001</c:v>
                </c:pt>
                <c:pt idx="2313">
                  <c:v>231.90600000000001</c:v>
                </c:pt>
                <c:pt idx="2314">
                  <c:v>232</c:v>
                </c:pt>
                <c:pt idx="2315">
                  <c:v>232.10899999999998</c:v>
                </c:pt>
                <c:pt idx="2316">
                  <c:v>232.20299999999997</c:v>
                </c:pt>
                <c:pt idx="2317">
                  <c:v>232.31200000000001</c:v>
                </c:pt>
                <c:pt idx="2318">
                  <c:v>232.40600000000001</c:v>
                </c:pt>
                <c:pt idx="2319">
                  <c:v>232.5</c:v>
                </c:pt>
                <c:pt idx="2320">
                  <c:v>232.60899999999998</c:v>
                </c:pt>
                <c:pt idx="2321">
                  <c:v>232.70299999999997</c:v>
                </c:pt>
                <c:pt idx="2322">
                  <c:v>232.81200000000001</c:v>
                </c:pt>
                <c:pt idx="2323">
                  <c:v>232.90600000000001</c:v>
                </c:pt>
                <c:pt idx="2324">
                  <c:v>233</c:v>
                </c:pt>
                <c:pt idx="2325">
                  <c:v>233.10899999999998</c:v>
                </c:pt>
                <c:pt idx="2326">
                  <c:v>233.20299999999997</c:v>
                </c:pt>
                <c:pt idx="2327">
                  <c:v>233.31200000000001</c:v>
                </c:pt>
                <c:pt idx="2328">
                  <c:v>233.40600000000001</c:v>
                </c:pt>
                <c:pt idx="2329">
                  <c:v>233.5</c:v>
                </c:pt>
                <c:pt idx="2330">
                  <c:v>233.60899999999998</c:v>
                </c:pt>
                <c:pt idx="2331">
                  <c:v>233.70299999999997</c:v>
                </c:pt>
                <c:pt idx="2332">
                  <c:v>233.81200000000001</c:v>
                </c:pt>
                <c:pt idx="2333">
                  <c:v>233.90600000000001</c:v>
                </c:pt>
                <c:pt idx="2334">
                  <c:v>234</c:v>
                </c:pt>
                <c:pt idx="2335">
                  <c:v>234.10899999999998</c:v>
                </c:pt>
                <c:pt idx="2336">
                  <c:v>234.20299999999997</c:v>
                </c:pt>
                <c:pt idx="2337">
                  <c:v>234.31200000000001</c:v>
                </c:pt>
                <c:pt idx="2338">
                  <c:v>234.40600000000001</c:v>
                </c:pt>
                <c:pt idx="2339">
                  <c:v>234.5</c:v>
                </c:pt>
                <c:pt idx="2340">
                  <c:v>234.60899999999998</c:v>
                </c:pt>
                <c:pt idx="2341">
                  <c:v>234.70299999999997</c:v>
                </c:pt>
                <c:pt idx="2342">
                  <c:v>234.81200000000001</c:v>
                </c:pt>
                <c:pt idx="2343">
                  <c:v>234.90600000000001</c:v>
                </c:pt>
                <c:pt idx="2344">
                  <c:v>235</c:v>
                </c:pt>
                <c:pt idx="2345">
                  <c:v>235.10899999999998</c:v>
                </c:pt>
                <c:pt idx="2346">
                  <c:v>235.20299999999997</c:v>
                </c:pt>
                <c:pt idx="2347">
                  <c:v>235.31200000000001</c:v>
                </c:pt>
                <c:pt idx="2348">
                  <c:v>235.40600000000001</c:v>
                </c:pt>
                <c:pt idx="2349">
                  <c:v>235.5</c:v>
                </c:pt>
                <c:pt idx="2350">
                  <c:v>235.60899999999998</c:v>
                </c:pt>
                <c:pt idx="2351">
                  <c:v>235.70299999999997</c:v>
                </c:pt>
                <c:pt idx="2352">
                  <c:v>235.81200000000001</c:v>
                </c:pt>
                <c:pt idx="2353">
                  <c:v>235.90600000000001</c:v>
                </c:pt>
                <c:pt idx="2354">
                  <c:v>236</c:v>
                </c:pt>
                <c:pt idx="2355">
                  <c:v>236.10899999999998</c:v>
                </c:pt>
                <c:pt idx="2356">
                  <c:v>236.20299999999997</c:v>
                </c:pt>
                <c:pt idx="2357">
                  <c:v>236.31200000000001</c:v>
                </c:pt>
                <c:pt idx="2358">
                  <c:v>236.40600000000001</c:v>
                </c:pt>
                <c:pt idx="2359">
                  <c:v>236.5</c:v>
                </c:pt>
                <c:pt idx="2360">
                  <c:v>236.60899999999998</c:v>
                </c:pt>
                <c:pt idx="2361">
                  <c:v>236.70299999999997</c:v>
                </c:pt>
                <c:pt idx="2362">
                  <c:v>236.81200000000001</c:v>
                </c:pt>
                <c:pt idx="2363">
                  <c:v>236.90600000000001</c:v>
                </c:pt>
                <c:pt idx="2364">
                  <c:v>237</c:v>
                </c:pt>
                <c:pt idx="2365">
                  <c:v>237.10899999999998</c:v>
                </c:pt>
                <c:pt idx="2366">
                  <c:v>237.20299999999997</c:v>
                </c:pt>
                <c:pt idx="2367">
                  <c:v>237.31200000000001</c:v>
                </c:pt>
                <c:pt idx="2368">
                  <c:v>237.40600000000001</c:v>
                </c:pt>
                <c:pt idx="2369">
                  <c:v>237.5</c:v>
                </c:pt>
                <c:pt idx="2370">
                  <c:v>237.60899999999998</c:v>
                </c:pt>
                <c:pt idx="2371">
                  <c:v>237.70299999999997</c:v>
                </c:pt>
                <c:pt idx="2372">
                  <c:v>237.81200000000001</c:v>
                </c:pt>
                <c:pt idx="2373">
                  <c:v>237.90600000000001</c:v>
                </c:pt>
                <c:pt idx="2374">
                  <c:v>238</c:v>
                </c:pt>
                <c:pt idx="2375">
                  <c:v>238.10899999999998</c:v>
                </c:pt>
                <c:pt idx="2376">
                  <c:v>238.20299999999997</c:v>
                </c:pt>
                <c:pt idx="2377">
                  <c:v>238.31200000000001</c:v>
                </c:pt>
                <c:pt idx="2378">
                  <c:v>238.40600000000001</c:v>
                </c:pt>
                <c:pt idx="2379">
                  <c:v>238.5</c:v>
                </c:pt>
                <c:pt idx="2380">
                  <c:v>238.60899999999998</c:v>
                </c:pt>
                <c:pt idx="2381">
                  <c:v>238.70299999999997</c:v>
                </c:pt>
                <c:pt idx="2382">
                  <c:v>238.81200000000001</c:v>
                </c:pt>
                <c:pt idx="2383">
                  <c:v>238.90600000000001</c:v>
                </c:pt>
                <c:pt idx="2384">
                  <c:v>239</c:v>
                </c:pt>
                <c:pt idx="2385">
                  <c:v>239.10899999999998</c:v>
                </c:pt>
                <c:pt idx="2386">
                  <c:v>239.20299999999997</c:v>
                </c:pt>
                <c:pt idx="2387">
                  <c:v>239.31200000000001</c:v>
                </c:pt>
                <c:pt idx="2388">
                  <c:v>239.40600000000001</c:v>
                </c:pt>
                <c:pt idx="2389">
                  <c:v>239.5</c:v>
                </c:pt>
                <c:pt idx="2390">
                  <c:v>239.60899999999998</c:v>
                </c:pt>
                <c:pt idx="2391">
                  <c:v>239.70299999999997</c:v>
                </c:pt>
                <c:pt idx="2392">
                  <c:v>239.81200000000001</c:v>
                </c:pt>
                <c:pt idx="2393">
                  <c:v>239.90600000000001</c:v>
                </c:pt>
                <c:pt idx="2394">
                  <c:v>240</c:v>
                </c:pt>
                <c:pt idx="2395">
                  <c:v>240.10899999999998</c:v>
                </c:pt>
                <c:pt idx="2396">
                  <c:v>240.20299999999997</c:v>
                </c:pt>
                <c:pt idx="2397">
                  <c:v>240.31200000000001</c:v>
                </c:pt>
                <c:pt idx="2398">
                  <c:v>240.40600000000001</c:v>
                </c:pt>
                <c:pt idx="2399">
                  <c:v>240.5</c:v>
                </c:pt>
                <c:pt idx="2400">
                  <c:v>240.60899999999998</c:v>
                </c:pt>
                <c:pt idx="2401">
                  <c:v>240.70299999999997</c:v>
                </c:pt>
                <c:pt idx="2402">
                  <c:v>240.81200000000001</c:v>
                </c:pt>
                <c:pt idx="2403">
                  <c:v>240.90600000000001</c:v>
                </c:pt>
                <c:pt idx="2404">
                  <c:v>241</c:v>
                </c:pt>
                <c:pt idx="2405">
                  <c:v>241.10899999999998</c:v>
                </c:pt>
                <c:pt idx="2406">
                  <c:v>241.20299999999997</c:v>
                </c:pt>
                <c:pt idx="2407">
                  <c:v>241.31200000000001</c:v>
                </c:pt>
                <c:pt idx="2408">
                  <c:v>241.40600000000001</c:v>
                </c:pt>
                <c:pt idx="2409">
                  <c:v>241.5</c:v>
                </c:pt>
                <c:pt idx="2410">
                  <c:v>241.60899999999998</c:v>
                </c:pt>
                <c:pt idx="2411">
                  <c:v>241.70299999999997</c:v>
                </c:pt>
                <c:pt idx="2412">
                  <c:v>241.81200000000001</c:v>
                </c:pt>
                <c:pt idx="2413">
                  <c:v>241.90600000000001</c:v>
                </c:pt>
                <c:pt idx="2414">
                  <c:v>242</c:v>
                </c:pt>
                <c:pt idx="2415">
                  <c:v>242.10899999999998</c:v>
                </c:pt>
                <c:pt idx="2416">
                  <c:v>242.20299999999997</c:v>
                </c:pt>
                <c:pt idx="2417">
                  <c:v>242.31200000000001</c:v>
                </c:pt>
                <c:pt idx="2418">
                  <c:v>242.40600000000001</c:v>
                </c:pt>
                <c:pt idx="2419">
                  <c:v>242.5</c:v>
                </c:pt>
                <c:pt idx="2420">
                  <c:v>242.60899999999998</c:v>
                </c:pt>
                <c:pt idx="2421">
                  <c:v>242.70299999999997</c:v>
                </c:pt>
                <c:pt idx="2422">
                  <c:v>242.81200000000001</c:v>
                </c:pt>
                <c:pt idx="2423">
                  <c:v>242.90600000000001</c:v>
                </c:pt>
                <c:pt idx="2424">
                  <c:v>243</c:v>
                </c:pt>
                <c:pt idx="2425">
                  <c:v>243.10899999999998</c:v>
                </c:pt>
                <c:pt idx="2426">
                  <c:v>243.20299999999997</c:v>
                </c:pt>
                <c:pt idx="2427">
                  <c:v>243.31200000000001</c:v>
                </c:pt>
                <c:pt idx="2428">
                  <c:v>243.40600000000001</c:v>
                </c:pt>
                <c:pt idx="2429">
                  <c:v>243.5</c:v>
                </c:pt>
                <c:pt idx="2430">
                  <c:v>243.60899999999998</c:v>
                </c:pt>
                <c:pt idx="2431">
                  <c:v>243.70299999999997</c:v>
                </c:pt>
                <c:pt idx="2432">
                  <c:v>243.81200000000001</c:v>
                </c:pt>
                <c:pt idx="2433">
                  <c:v>243.90600000000001</c:v>
                </c:pt>
                <c:pt idx="2434">
                  <c:v>244</c:v>
                </c:pt>
                <c:pt idx="2435">
                  <c:v>244.10899999999998</c:v>
                </c:pt>
                <c:pt idx="2436">
                  <c:v>244.20299999999997</c:v>
                </c:pt>
                <c:pt idx="2437">
                  <c:v>244.31200000000001</c:v>
                </c:pt>
                <c:pt idx="2438">
                  <c:v>244.40600000000001</c:v>
                </c:pt>
                <c:pt idx="2439">
                  <c:v>244.5</c:v>
                </c:pt>
                <c:pt idx="2440">
                  <c:v>244.60899999999998</c:v>
                </c:pt>
                <c:pt idx="2441">
                  <c:v>244.70299999999997</c:v>
                </c:pt>
                <c:pt idx="2442">
                  <c:v>244.81200000000001</c:v>
                </c:pt>
                <c:pt idx="2443">
                  <c:v>244.90600000000001</c:v>
                </c:pt>
                <c:pt idx="2444">
                  <c:v>245</c:v>
                </c:pt>
                <c:pt idx="2445">
                  <c:v>245.10899999999998</c:v>
                </c:pt>
                <c:pt idx="2446">
                  <c:v>245.20299999999997</c:v>
                </c:pt>
                <c:pt idx="2447">
                  <c:v>245.31200000000001</c:v>
                </c:pt>
                <c:pt idx="2448">
                  <c:v>245.40600000000001</c:v>
                </c:pt>
                <c:pt idx="2449">
                  <c:v>245.5</c:v>
                </c:pt>
                <c:pt idx="2450">
                  <c:v>245.60899999999998</c:v>
                </c:pt>
                <c:pt idx="2451">
                  <c:v>245.70299999999997</c:v>
                </c:pt>
                <c:pt idx="2452">
                  <c:v>245.81200000000001</c:v>
                </c:pt>
                <c:pt idx="2453">
                  <c:v>245.90600000000001</c:v>
                </c:pt>
                <c:pt idx="2454">
                  <c:v>246</c:v>
                </c:pt>
                <c:pt idx="2455">
                  <c:v>246.10899999999998</c:v>
                </c:pt>
                <c:pt idx="2456">
                  <c:v>246.20299999999997</c:v>
                </c:pt>
                <c:pt idx="2457">
                  <c:v>246.31200000000001</c:v>
                </c:pt>
                <c:pt idx="2458">
                  <c:v>246.40600000000001</c:v>
                </c:pt>
                <c:pt idx="2459">
                  <c:v>246.5</c:v>
                </c:pt>
                <c:pt idx="2460">
                  <c:v>246.60899999999998</c:v>
                </c:pt>
                <c:pt idx="2461">
                  <c:v>246.70299999999997</c:v>
                </c:pt>
                <c:pt idx="2462">
                  <c:v>246.81200000000001</c:v>
                </c:pt>
                <c:pt idx="2463">
                  <c:v>246.90600000000001</c:v>
                </c:pt>
                <c:pt idx="2464">
                  <c:v>247</c:v>
                </c:pt>
                <c:pt idx="2465">
                  <c:v>247.10899999999998</c:v>
                </c:pt>
                <c:pt idx="2466">
                  <c:v>247.20299999999997</c:v>
                </c:pt>
                <c:pt idx="2467">
                  <c:v>247.31200000000001</c:v>
                </c:pt>
                <c:pt idx="2468">
                  <c:v>247.40600000000001</c:v>
                </c:pt>
                <c:pt idx="2469">
                  <c:v>247.5</c:v>
                </c:pt>
                <c:pt idx="2470">
                  <c:v>247.60899999999998</c:v>
                </c:pt>
                <c:pt idx="2471">
                  <c:v>247.70299999999997</c:v>
                </c:pt>
                <c:pt idx="2472">
                  <c:v>247.81200000000001</c:v>
                </c:pt>
                <c:pt idx="2473">
                  <c:v>247.90600000000001</c:v>
                </c:pt>
                <c:pt idx="2474">
                  <c:v>248</c:v>
                </c:pt>
                <c:pt idx="2475">
                  <c:v>248.10899999999998</c:v>
                </c:pt>
                <c:pt idx="2476">
                  <c:v>248.20299999999997</c:v>
                </c:pt>
                <c:pt idx="2477">
                  <c:v>248.31200000000001</c:v>
                </c:pt>
                <c:pt idx="2478">
                  <c:v>248.40600000000001</c:v>
                </c:pt>
                <c:pt idx="2479">
                  <c:v>248.5</c:v>
                </c:pt>
                <c:pt idx="2480">
                  <c:v>248.60899999999998</c:v>
                </c:pt>
                <c:pt idx="2481">
                  <c:v>248.70299999999997</c:v>
                </c:pt>
                <c:pt idx="2482">
                  <c:v>248.81200000000001</c:v>
                </c:pt>
                <c:pt idx="2483">
                  <c:v>248.90600000000001</c:v>
                </c:pt>
                <c:pt idx="2484">
                  <c:v>249</c:v>
                </c:pt>
                <c:pt idx="2485">
                  <c:v>249.10899999999998</c:v>
                </c:pt>
                <c:pt idx="2486">
                  <c:v>249.20299999999997</c:v>
                </c:pt>
                <c:pt idx="2487">
                  <c:v>249.31200000000001</c:v>
                </c:pt>
                <c:pt idx="2488">
                  <c:v>249.40600000000001</c:v>
                </c:pt>
                <c:pt idx="2489">
                  <c:v>249.5</c:v>
                </c:pt>
                <c:pt idx="2490">
                  <c:v>249.60899999999998</c:v>
                </c:pt>
                <c:pt idx="2491">
                  <c:v>249.70299999999997</c:v>
                </c:pt>
                <c:pt idx="2492">
                  <c:v>249.81200000000001</c:v>
                </c:pt>
                <c:pt idx="2493">
                  <c:v>249.90600000000001</c:v>
                </c:pt>
                <c:pt idx="2494">
                  <c:v>250</c:v>
                </c:pt>
                <c:pt idx="2495">
                  <c:v>250.10899999999998</c:v>
                </c:pt>
                <c:pt idx="2496">
                  <c:v>250.20299999999997</c:v>
                </c:pt>
                <c:pt idx="2497">
                  <c:v>250.31200000000001</c:v>
                </c:pt>
                <c:pt idx="2498">
                  <c:v>250.40600000000001</c:v>
                </c:pt>
                <c:pt idx="2499">
                  <c:v>250.5</c:v>
                </c:pt>
                <c:pt idx="2500">
                  <c:v>250.60899999999998</c:v>
                </c:pt>
                <c:pt idx="2501">
                  <c:v>250.70299999999997</c:v>
                </c:pt>
                <c:pt idx="2502">
                  <c:v>250.81200000000001</c:v>
                </c:pt>
                <c:pt idx="2503">
                  <c:v>250.90600000000001</c:v>
                </c:pt>
                <c:pt idx="2504">
                  <c:v>251</c:v>
                </c:pt>
                <c:pt idx="2505">
                  <c:v>251.10899999999998</c:v>
                </c:pt>
                <c:pt idx="2506">
                  <c:v>251.20299999999997</c:v>
                </c:pt>
                <c:pt idx="2507">
                  <c:v>251.31200000000001</c:v>
                </c:pt>
                <c:pt idx="2508">
                  <c:v>251.40600000000001</c:v>
                </c:pt>
                <c:pt idx="2509">
                  <c:v>251.5</c:v>
                </c:pt>
                <c:pt idx="2510">
                  <c:v>251.60899999999998</c:v>
                </c:pt>
                <c:pt idx="2511">
                  <c:v>251.70299999999997</c:v>
                </c:pt>
                <c:pt idx="2512">
                  <c:v>251.81200000000001</c:v>
                </c:pt>
                <c:pt idx="2513">
                  <c:v>251.90600000000001</c:v>
                </c:pt>
                <c:pt idx="2514">
                  <c:v>252</c:v>
                </c:pt>
                <c:pt idx="2515">
                  <c:v>252.10899999999998</c:v>
                </c:pt>
                <c:pt idx="2516">
                  <c:v>252.20299999999997</c:v>
                </c:pt>
                <c:pt idx="2517">
                  <c:v>252.31200000000001</c:v>
                </c:pt>
                <c:pt idx="2518">
                  <c:v>252.40600000000001</c:v>
                </c:pt>
                <c:pt idx="2519">
                  <c:v>252.5</c:v>
                </c:pt>
                <c:pt idx="2520">
                  <c:v>252.60899999999998</c:v>
                </c:pt>
                <c:pt idx="2521">
                  <c:v>252.70299999999997</c:v>
                </c:pt>
                <c:pt idx="2522">
                  <c:v>252.81200000000001</c:v>
                </c:pt>
                <c:pt idx="2523">
                  <c:v>252.90600000000001</c:v>
                </c:pt>
                <c:pt idx="2524">
                  <c:v>253</c:v>
                </c:pt>
                <c:pt idx="2525">
                  <c:v>253.10899999999998</c:v>
                </c:pt>
                <c:pt idx="2526">
                  <c:v>253.20299999999997</c:v>
                </c:pt>
                <c:pt idx="2527">
                  <c:v>253.31200000000001</c:v>
                </c:pt>
                <c:pt idx="2528">
                  <c:v>253.40600000000001</c:v>
                </c:pt>
                <c:pt idx="2529">
                  <c:v>253.5</c:v>
                </c:pt>
                <c:pt idx="2530">
                  <c:v>253.60899999999998</c:v>
                </c:pt>
                <c:pt idx="2531">
                  <c:v>253.70299999999997</c:v>
                </c:pt>
                <c:pt idx="2532">
                  <c:v>253.81200000000001</c:v>
                </c:pt>
                <c:pt idx="2533">
                  <c:v>253.90600000000001</c:v>
                </c:pt>
                <c:pt idx="2534">
                  <c:v>254</c:v>
                </c:pt>
                <c:pt idx="2535">
                  <c:v>254.10899999999998</c:v>
                </c:pt>
                <c:pt idx="2536">
                  <c:v>254.20299999999997</c:v>
                </c:pt>
                <c:pt idx="2537">
                  <c:v>254.31200000000001</c:v>
                </c:pt>
                <c:pt idx="2538">
                  <c:v>254.40600000000001</c:v>
                </c:pt>
                <c:pt idx="2539">
                  <c:v>254.5</c:v>
                </c:pt>
                <c:pt idx="2540">
                  <c:v>254.60899999999998</c:v>
                </c:pt>
                <c:pt idx="2541">
                  <c:v>254.70299999999997</c:v>
                </c:pt>
                <c:pt idx="2542">
                  <c:v>254.81200000000001</c:v>
                </c:pt>
                <c:pt idx="2543">
                  <c:v>254.90600000000001</c:v>
                </c:pt>
                <c:pt idx="2544">
                  <c:v>255</c:v>
                </c:pt>
                <c:pt idx="2545">
                  <c:v>255.10899999999998</c:v>
                </c:pt>
                <c:pt idx="2546">
                  <c:v>255.20299999999997</c:v>
                </c:pt>
                <c:pt idx="2547">
                  <c:v>255.31200000000001</c:v>
                </c:pt>
                <c:pt idx="2548">
                  <c:v>255.40600000000001</c:v>
                </c:pt>
                <c:pt idx="2549">
                  <c:v>255.5</c:v>
                </c:pt>
                <c:pt idx="2550">
                  <c:v>255.60899999999998</c:v>
                </c:pt>
                <c:pt idx="2551">
                  <c:v>255.70299999999997</c:v>
                </c:pt>
                <c:pt idx="2552">
                  <c:v>255.81200000000001</c:v>
                </c:pt>
                <c:pt idx="2553">
                  <c:v>255.90600000000001</c:v>
                </c:pt>
                <c:pt idx="2554">
                  <c:v>256</c:v>
                </c:pt>
                <c:pt idx="2555">
                  <c:v>256.10899999999981</c:v>
                </c:pt>
                <c:pt idx="2556">
                  <c:v>256.2029999999998</c:v>
                </c:pt>
                <c:pt idx="2557">
                  <c:v>256.31200000000001</c:v>
                </c:pt>
                <c:pt idx="2558">
                  <c:v>256.40599999999984</c:v>
                </c:pt>
                <c:pt idx="2559">
                  <c:v>256.5</c:v>
                </c:pt>
                <c:pt idx="2560">
                  <c:v>256.60899999999981</c:v>
                </c:pt>
                <c:pt idx="2561">
                  <c:v>256.7029999999998</c:v>
                </c:pt>
                <c:pt idx="2562">
                  <c:v>256.81200000000001</c:v>
                </c:pt>
                <c:pt idx="2563">
                  <c:v>256.90599999999984</c:v>
                </c:pt>
                <c:pt idx="2564">
                  <c:v>257</c:v>
                </c:pt>
                <c:pt idx="2565">
                  <c:v>257.10899999999981</c:v>
                </c:pt>
                <c:pt idx="2566">
                  <c:v>257.2029999999998</c:v>
                </c:pt>
                <c:pt idx="2567">
                  <c:v>257.31200000000001</c:v>
                </c:pt>
                <c:pt idx="2568">
                  <c:v>257.40599999999984</c:v>
                </c:pt>
                <c:pt idx="2569">
                  <c:v>257.5</c:v>
                </c:pt>
                <c:pt idx="2570">
                  <c:v>257.60899999999981</c:v>
                </c:pt>
                <c:pt idx="2571">
                  <c:v>257.7029999999998</c:v>
                </c:pt>
                <c:pt idx="2572">
                  <c:v>257.81200000000001</c:v>
                </c:pt>
                <c:pt idx="2573">
                  <c:v>257.90599999999984</c:v>
                </c:pt>
                <c:pt idx="2574">
                  <c:v>258</c:v>
                </c:pt>
                <c:pt idx="2575">
                  <c:v>258.10899999999981</c:v>
                </c:pt>
                <c:pt idx="2576">
                  <c:v>258.2029999999998</c:v>
                </c:pt>
                <c:pt idx="2577">
                  <c:v>258.31200000000001</c:v>
                </c:pt>
                <c:pt idx="2578">
                  <c:v>258.40599999999984</c:v>
                </c:pt>
                <c:pt idx="2579">
                  <c:v>258.5</c:v>
                </c:pt>
                <c:pt idx="2580">
                  <c:v>258.60899999999981</c:v>
                </c:pt>
                <c:pt idx="2581">
                  <c:v>258.7029999999998</c:v>
                </c:pt>
                <c:pt idx="2582">
                  <c:v>258.81200000000001</c:v>
                </c:pt>
                <c:pt idx="2583">
                  <c:v>258.90599999999984</c:v>
                </c:pt>
                <c:pt idx="2584">
                  <c:v>259</c:v>
                </c:pt>
                <c:pt idx="2585">
                  <c:v>259.10899999999981</c:v>
                </c:pt>
                <c:pt idx="2586">
                  <c:v>259.2029999999998</c:v>
                </c:pt>
                <c:pt idx="2587">
                  <c:v>259.31200000000001</c:v>
                </c:pt>
                <c:pt idx="2588">
                  <c:v>259.40599999999984</c:v>
                </c:pt>
                <c:pt idx="2589">
                  <c:v>259.5</c:v>
                </c:pt>
                <c:pt idx="2590">
                  <c:v>259.60899999999981</c:v>
                </c:pt>
                <c:pt idx="2591">
                  <c:v>259.7029999999998</c:v>
                </c:pt>
                <c:pt idx="2592">
                  <c:v>259.81200000000001</c:v>
                </c:pt>
                <c:pt idx="2593">
                  <c:v>259.90599999999984</c:v>
                </c:pt>
                <c:pt idx="2594">
                  <c:v>260</c:v>
                </c:pt>
                <c:pt idx="2595">
                  <c:v>260.10899999999981</c:v>
                </c:pt>
                <c:pt idx="2596">
                  <c:v>260.2029999999998</c:v>
                </c:pt>
                <c:pt idx="2597">
                  <c:v>260.31200000000001</c:v>
                </c:pt>
                <c:pt idx="2598">
                  <c:v>260.40599999999984</c:v>
                </c:pt>
                <c:pt idx="2599">
                  <c:v>260.5</c:v>
                </c:pt>
                <c:pt idx="2600">
                  <c:v>260.60899999999981</c:v>
                </c:pt>
                <c:pt idx="2601">
                  <c:v>260.7029999999998</c:v>
                </c:pt>
                <c:pt idx="2602">
                  <c:v>260.81200000000001</c:v>
                </c:pt>
                <c:pt idx="2603">
                  <c:v>260.90599999999984</c:v>
                </c:pt>
                <c:pt idx="2604">
                  <c:v>261</c:v>
                </c:pt>
                <c:pt idx="2605">
                  <c:v>261.10899999999981</c:v>
                </c:pt>
                <c:pt idx="2606">
                  <c:v>261.2029999999998</c:v>
                </c:pt>
                <c:pt idx="2607">
                  <c:v>261.31200000000001</c:v>
                </c:pt>
                <c:pt idx="2608">
                  <c:v>261.40599999999984</c:v>
                </c:pt>
                <c:pt idx="2609">
                  <c:v>261.5</c:v>
                </c:pt>
                <c:pt idx="2610">
                  <c:v>261.60899999999981</c:v>
                </c:pt>
                <c:pt idx="2611">
                  <c:v>261.7029999999998</c:v>
                </c:pt>
                <c:pt idx="2612">
                  <c:v>261.81200000000001</c:v>
                </c:pt>
                <c:pt idx="2613">
                  <c:v>261.90599999999984</c:v>
                </c:pt>
                <c:pt idx="2614">
                  <c:v>262</c:v>
                </c:pt>
                <c:pt idx="2615">
                  <c:v>262.10899999999981</c:v>
                </c:pt>
                <c:pt idx="2616">
                  <c:v>262.2029999999998</c:v>
                </c:pt>
                <c:pt idx="2617">
                  <c:v>262.31200000000001</c:v>
                </c:pt>
                <c:pt idx="2618">
                  <c:v>262.40599999999984</c:v>
                </c:pt>
                <c:pt idx="2619">
                  <c:v>262.5</c:v>
                </c:pt>
                <c:pt idx="2620">
                  <c:v>262.60899999999981</c:v>
                </c:pt>
                <c:pt idx="2621">
                  <c:v>262.7029999999998</c:v>
                </c:pt>
                <c:pt idx="2622">
                  <c:v>262.81200000000001</c:v>
                </c:pt>
                <c:pt idx="2623">
                  <c:v>262.90599999999984</c:v>
                </c:pt>
                <c:pt idx="2624">
                  <c:v>263</c:v>
                </c:pt>
                <c:pt idx="2625">
                  <c:v>263.10899999999981</c:v>
                </c:pt>
                <c:pt idx="2626">
                  <c:v>263.2029999999998</c:v>
                </c:pt>
                <c:pt idx="2627">
                  <c:v>263.31200000000001</c:v>
                </c:pt>
                <c:pt idx="2628">
                  <c:v>263.40599999999984</c:v>
                </c:pt>
                <c:pt idx="2629">
                  <c:v>263.5</c:v>
                </c:pt>
                <c:pt idx="2630">
                  <c:v>263.60899999999981</c:v>
                </c:pt>
                <c:pt idx="2631">
                  <c:v>263.7029999999998</c:v>
                </c:pt>
                <c:pt idx="2632">
                  <c:v>263.81200000000001</c:v>
                </c:pt>
                <c:pt idx="2633">
                  <c:v>263.90599999999984</c:v>
                </c:pt>
                <c:pt idx="2634">
                  <c:v>264.01599999999985</c:v>
                </c:pt>
                <c:pt idx="2635">
                  <c:v>264.10899999999981</c:v>
                </c:pt>
                <c:pt idx="2636">
                  <c:v>264.21899999999977</c:v>
                </c:pt>
                <c:pt idx="2637">
                  <c:v>264.31200000000001</c:v>
                </c:pt>
                <c:pt idx="2638">
                  <c:v>264.40599999999984</c:v>
                </c:pt>
                <c:pt idx="2639">
                  <c:v>264.5</c:v>
                </c:pt>
                <c:pt idx="2640">
                  <c:v>264.60899999999981</c:v>
                </c:pt>
                <c:pt idx="2641">
                  <c:v>264.7029999999998</c:v>
                </c:pt>
                <c:pt idx="2642">
                  <c:v>264.81200000000001</c:v>
                </c:pt>
                <c:pt idx="2643">
                  <c:v>264.90599999999984</c:v>
                </c:pt>
                <c:pt idx="2644">
                  <c:v>265</c:v>
                </c:pt>
                <c:pt idx="2645">
                  <c:v>265.10899999999981</c:v>
                </c:pt>
                <c:pt idx="2646">
                  <c:v>265.2029999999998</c:v>
                </c:pt>
                <c:pt idx="2647">
                  <c:v>265.31200000000001</c:v>
                </c:pt>
                <c:pt idx="2648">
                  <c:v>265.40599999999984</c:v>
                </c:pt>
                <c:pt idx="2649">
                  <c:v>265.5</c:v>
                </c:pt>
                <c:pt idx="2650">
                  <c:v>265.60899999999981</c:v>
                </c:pt>
                <c:pt idx="2651">
                  <c:v>265.7029999999998</c:v>
                </c:pt>
                <c:pt idx="2652">
                  <c:v>265.81200000000001</c:v>
                </c:pt>
                <c:pt idx="2653">
                  <c:v>265.90599999999984</c:v>
                </c:pt>
                <c:pt idx="2654">
                  <c:v>266</c:v>
                </c:pt>
                <c:pt idx="2655">
                  <c:v>266.10899999999981</c:v>
                </c:pt>
                <c:pt idx="2656">
                  <c:v>266.2029999999998</c:v>
                </c:pt>
                <c:pt idx="2657">
                  <c:v>266.3279999999998</c:v>
                </c:pt>
                <c:pt idx="2658">
                  <c:v>266.40599999999984</c:v>
                </c:pt>
                <c:pt idx="2659">
                  <c:v>266.5</c:v>
                </c:pt>
                <c:pt idx="2660">
                  <c:v>266.60899999999981</c:v>
                </c:pt>
                <c:pt idx="2661">
                  <c:v>266.7029999999998</c:v>
                </c:pt>
                <c:pt idx="2662">
                  <c:v>266.81200000000001</c:v>
                </c:pt>
                <c:pt idx="2663">
                  <c:v>266.90599999999984</c:v>
                </c:pt>
                <c:pt idx="2664">
                  <c:v>267</c:v>
                </c:pt>
                <c:pt idx="2665">
                  <c:v>267.10899999999981</c:v>
                </c:pt>
              </c:numCache>
            </c:numRef>
          </c:xVal>
          <c:yVal>
            <c:numRef>
              <c:f>Sheet1!$B$3:$B$5338</c:f>
              <c:numCache>
                <c:formatCode>0.000</c:formatCode>
                <c:ptCount val="5336"/>
                <c:pt idx="0">
                  <c:v>1.0467500000000001</c:v>
                </c:pt>
                <c:pt idx="1">
                  <c:v>1.0455299999999994</c:v>
                </c:pt>
                <c:pt idx="2">
                  <c:v>1.0452299999999994</c:v>
                </c:pt>
                <c:pt idx="3">
                  <c:v>1.0446199999999999</c:v>
                </c:pt>
                <c:pt idx="4">
                  <c:v>1.0452299999999994</c:v>
                </c:pt>
                <c:pt idx="5">
                  <c:v>1.0455299999999994</c:v>
                </c:pt>
                <c:pt idx="6">
                  <c:v>1.0455299999999994</c:v>
                </c:pt>
                <c:pt idx="7">
                  <c:v>1.0446199999999999</c:v>
                </c:pt>
                <c:pt idx="8">
                  <c:v>1.0452299999999994</c:v>
                </c:pt>
                <c:pt idx="9">
                  <c:v>1.0461400000000001</c:v>
                </c:pt>
                <c:pt idx="10">
                  <c:v>1.0458399999999994</c:v>
                </c:pt>
                <c:pt idx="11">
                  <c:v>1.0458399999999994</c:v>
                </c:pt>
                <c:pt idx="12">
                  <c:v>1.0455299999999994</c:v>
                </c:pt>
                <c:pt idx="13">
                  <c:v>1.0455299999999994</c:v>
                </c:pt>
                <c:pt idx="14">
                  <c:v>1.0461400000000001</c:v>
                </c:pt>
                <c:pt idx="15">
                  <c:v>1.0464500000000001</c:v>
                </c:pt>
                <c:pt idx="16">
                  <c:v>1.0461400000000001</c:v>
                </c:pt>
                <c:pt idx="17">
                  <c:v>1.0455299999999994</c:v>
                </c:pt>
                <c:pt idx="18">
                  <c:v>1.0461400000000001</c:v>
                </c:pt>
                <c:pt idx="19">
                  <c:v>1.0458399999999994</c:v>
                </c:pt>
                <c:pt idx="20">
                  <c:v>1.0473599999999998</c:v>
                </c:pt>
                <c:pt idx="21">
                  <c:v>1.0479699999999994</c:v>
                </c:pt>
                <c:pt idx="22">
                  <c:v>1.0470599999999999</c:v>
                </c:pt>
                <c:pt idx="23">
                  <c:v>1.0464500000000001</c:v>
                </c:pt>
                <c:pt idx="24">
                  <c:v>1.0461400000000001</c:v>
                </c:pt>
                <c:pt idx="25">
                  <c:v>1.0449199999999998</c:v>
                </c:pt>
                <c:pt idx="26">
                  <c:v>1.0449199999999998</c:v>
                </c:pt>
                <c:pt idx="27">
                  <c:v>1.0446199999999999</c:v>
                </c:pt>
                <c:pt idx="28">
                  <c:v>1.0430899999999999</c:v>
                </c:pt>
                <c:pt idx="29">
                  <c:v>1.0430899999999999</c:v>
                </c:pt>
                <c:pt idx="30">
                  <c:v>1.0430899999999999</c:v>
                </c:pt>
                <c:pt idx="31">
                  <c:v>1.0424800000000001</c:v>
                </c:pt>
                <c:pt idx="32">
                  <c:v>1.0424800000000001</c:v>
                </c:pt>
                <c:pt idx="33">
                  <c:v>1.0415699999999994</c:v>
                </c:pt>
                <c:pt idx="34">
                  <c:v>1.0427899999999999</c:v>
                </c:pt>
                <c:pt idx="35">
                  <c:v>1.04095</c:v>
                </c:pt>
                <c:pt idx="36">
                  <c:v>1.0418699999999994</c:v>
                </c:pt>
                <c:pt idx="37">
                  <c:v>1.0415699999999994</c:v>
                </c:pt>
                <c:pt idx="38">
                  <c:v>1.04095</c:v>
                </c:pt>
                <c:pt idx="39">
                  <c:v>1.0418699999999994</c:v>
                </c:pt>
                <c:pt idx="40">
                  <c:v>1.0406500000000001</c:v>
                </c:pt>
                <c:pt idx="41">
                  <c:v>1.04095</c:v>
                </c:pt>
                <c:pt idx="42">
                  <c:v>1.0412599999999999</c:v>
                </c:pt>
                <c:pt idx="43">
                  <c:v>1.0400400000000001</c:v>
                </c:pt>
                <c:pt idx="44">
                  <c:v>1.04095</c:v>
                </c:pt>
                <c:pt idx="45">
                  <c:v>1.04095</c:v>
                </c:pt>
                <c:pt idx="46">
                  <c:v>1.0400400000000001</c:v>
                </c:pt>
                <c:pt idx="47">
                  <c:v>1.0406500000000001</c:v>
                </c:pt>
                <c:pt idx="48">
                  <c:v>1.0397299999999994</c:v>
                </c:pt>
                <c:pt idx="49">
                  <c:v>1.0406500000000001</c:v>
                </c:pt>
                <c:pt idx="50">
                  <c:v>1.0397299999999994</c:v>
                </c:pt>
                <c:pt idx="51">
                  <c:v>1.0388199999999999</c:v>
                </c:pt>
                <c:pt idx="52">
                  <c:v>1.04034</c:v>
                </c:pt>
                <c:pt idx="53">
                  <c:v>1.0388199999999999</c:v>
                </c:pt>
                <c:pt idx="54">
                  <c:v>1.0394299999999994</c:v>
                </c:pt>
                <c:pt idx="55">
                  <c:v>1.0388199999999999</c:v>
                </c:pt>
                <c:pt idx="56">
                  <c:v>1.03851</c:v>
                </c:pt>
                <c:pt idx="57">
                  <c:v>1.0400400000000001</c:v>
                </c:pt>
                <c:pt idx="58">
                  <c:v>1.0391199999999998</c:v>
                </c:pt>
                <c:pt idx="59">
                  <c:v>1.03851</c:v>
                </c:pt>
                <c:pt idx="60">
                  <c:v>1.04034</c:v>
                </c:pt>
                <c:pt idx="61">
                  <c:v>1.0391199999999998</c:v>
                </c:pt>
                <c:pt idx="62">
                  <c:v>1.0400400000000001</c:v>
                </c:pt>
                <c:pt idx="63">
                  <c:v>1.04034</c:v>
                </c:pt>
                <c:pt idx="64">
                  <c:v>1.0400400000000001</c:v>
                </c:pt>
                <c:pt idx="65">
                  <c:v>1.0412599999999999</c:v>
                </c:pt>
                <c:pt idx="66">
                  <c:v>1.04034</c:v>
                </c:pt>
                <c:pt idx="67">
                  <c:v>1.0406500000000001</c:v>
                </c:pt>
                <c:pt idx="68">
                  <c:v>1.0470599999999999</c:v>
                </c:pt>
                <c:pt idx="69">
                  <c:v>1.0461400000000001</c:v>
                </c:pt>
                <c:pt idx="70">
                  <c:v>1.0464500000000001</c:v>
                </c:pt>
                <c:pt idx="71">
                  <c:v>1.0446199999999999</c:v>
                </c:pt>
                <c:pt idx="72">
                  <c:v>1.04095</c:v>
                </c:pt>
                <c:pt idx="73">
                  <c:v>1.0375999999999994</c:v>
                </c:pt>
                <c:pt idx="74">
                  <c:v>1.03668</c:v>
                </c:pt>
                <c:pt idx="75">
                  <c:v>1.0369899999999999</c:v>
                </c:pt>
                <c:pt idx="76">
                  <c:v>1.0354599999999998</c:v>
                </c:pt>
                <c:pt idx="77">
                  <c:v>1.03485</c:v>
                </c:pt>
                <c:pt idx="78">
                  <c:v>1.03027</c:v>
                </c:pt>
                <c:pt idx="79">
                  <c:v>1.02417</c:v>
                </c:pt>
                <c:pt idx="80">
                  <c:v>1.0192899999999998</c:v>
                </c:pt>
                <c:pt idx="81">
                  <c:v>1.01685</c:v>
                </c:pt>
                <c:pt idx="82">
                  <c:v>1.0192899999999998</c:v>
                </c:pt>
                <c:pt idx="83">
                  <c:v>1.0244800000000001</c:v>
                </c:pt>
                <c:pt idx="84">
                  <c:v>1.0275299999999994</c:v>
                </c:pt>
                <c:pt idx="85">
                  <c:v>1.02295</c:v>
                </c:pt>
                <c:pt idx="86">
                  <c:v>1.01898</c:v>
                </c:pt>
                <c:pt idx="87">
                  <c:v>1.0192899999999998</c:v>
                </c:pt>
                <c:pt idx="88">
                  <c:v>1.0214199999999998</c:v>
                </c:pt>
                <c:pt idx="89">
                  <c:v>1.0272199999999998</c:v>
                </c:pt>
                <c:pt idx="90">
                  <c:v>1.03607</c:v>
                </c:pt>
                <c:pt idx="91">
                  <c:v>1.0369899999999999</c:v>
                </c:pt>
                <c:pt idx="92">
                  <c:v>1.03485</c:v>
                </c:pt>
                <c:pt idx="93">
                  <c:v>1.0351599999999999</c:v>
                </c:pt>
                <c:pt idx="94">
                  <c:v>1.0378999999999994</c:v>
                </c:pt>
                <c:pt idx="95">
                  <c:v>1.0452299999999994</c:v>
                </c:pt>
                <c:pt idx="96">
                  <c:v>1.0531599999999999</c:v>
                </c:pt>
                <c:pt idx="97">
                  <c:v>1.0632299999999992</c:v>
                </c:pt>
                <c:pt idx="98">
                  <c:v>1.07361</c:v>
                </c:pt>
                <c:pt idx="99">
                  <c:v>1.08368</c:v>
                </c:pt>
                <c:pt idx="100">
                  <c:v>1.0858199999999998</c:v>
                </c:pt>
                <c:pt idx="101">
                  <c:v>1.0839799999999993</c:v>
                </c:pt>
                <c:pt idx="102">
                  <c:v>1.08612</c:v>
                </c:pt>
                <c:pt idx="103">
                  <c:v>1.08978</c:v>
                </c:pt>
                <c:pt idx="104">
                  <c:v>1.09558</c:v>
                </c:pt>
                <c:pt idx="105">
                  <c:v>1.1047400000000001</c:v>
                </c:pt>
                <c:pt idx="106">
                  <c:v>1.1148100000000001</c:v>
                </c:pt>
                <c:pt idx="107">
                  <c:v>1.1212199999999999</c:v>
                </c:pt>
                <c:pt idx="108">
                  <c:v>1.1236599999999999</c:v>
                </c:pt>
                <c:pt idx="109">
                  <c:v>1.1203000000000001</c:v>
                </c:pt>
                <c:pt idx="110">
                  <c:v>1.1206100000000001</c:v>
                </c:pt>
                <c:pt idx="111">
                  <c:v>1.1257899999999998</c:v>
                </c:pt>
                <c:pt idx="112">
                  <c:v>1.1343399999999999</c:v>
                </c:pt>
                <c:pt idx="113">
                  <c:v>1.1437999999999993</c:v>
                </c:pt>
                <c:pt idx="114">
                  <c:v>1.15387</c:v>
                </c:pt>
                <c:pt idx="115">
                  <c:v>1.16364</c:v>
                </c:pt>
                <c:pt idx="116">
                  <c:v>1.16913</c:v>
                </c:pt>
                <c:pt idx="117">
                  <c:v>1.16943</c:v>
                </c:pt>
                <c:pt idx="118">
                  <c:v>1.1731</c:v>
                </c:pt>
                <c:pt idx="119">
                  <c:v>1.17859</c:v>
                </c:pt>
                <c:pt idx="120">
                  <c:v>1.1895800000000001</c:v>
                </c:pt>
                <c:pt idx="121">
                  <c:v>1.1972</c:v>
                </c:pt>
                <c:pt idx="122">
                  <c:v>1.2045299999999994</c:v>
                </c:pt>
                <c:pt idx="123">
                  <c:v>1.2124599999999999</c:v>
                </c:pt>
                <c:pt idx="124">
                  <c:v>1.2191799999999993</c:v>
                </c:pt>
                <c:pt idx="125">
                  <c:v>1.2237599999999993</c:v>
                </c:pt>
                <c:pt idx="126">
                  <c:v>1.22498</c:v>
                </c:pt>
                <c:pt idx="127">
                  <c:v>1.2264999999999993</c:v>
                </c:pt>
                <c:pt idx="128">
                  <c:v>1.22803</c:v>
                </c:pt>
                <c:pt idx="129">
                  <c:v>1.2313799999999993</c:v>
                </c:pt>
                <c:pt idx="130">
                  <c:v>1.2335199999999993</c:v>
                </c:pt>
                <c:pt idx="131">
                  <c:v>1.2365699999999993</c:v>
                </c:pt>
                <c:pt idx="132">
                  <c:v>1.24268</c:v>
                </c:pt>
                <c:pt idx="133">
                  <c:v>1.24664</c:v>
                </c:pt>
                <c:pt idx="134">
                  <c:v>1.2536599999999998</c:v>
                </c:pt>
                <c:pt idx="135">
                  <c:v>1.2594599999999998</c:v>
                </c:pt>
                <c:pt idx="136">
                  <c:v>1.2655599999999998</c:v>
                </c:pt>
                <c:pt idx="137">
                  <c:v>1.2719699999999994</c:v>
                </c:pt>
                <c:pt idx="138">
                  <c:v>1.2765500000000001</c:v>
                </c:pt>
                <c:pt idx="139">
                  <c:v>1.2832599999999998</c:v>
                </c:pt>
                <c:pt idx="140">
                  <c:v>1.2875399999999992</c:v>
                </c:pt>
                <c:pt idx="141">
                  <c:v>1.2918099999999992</c:v>
                </c:pt>
                <c:pt idx="142">
                  <c:v>1.2954699999999992</c:v>
                </c:pt>
                <c:pt idx="143">
                  <c:v>1.2979099999999992</c:v>
                </c:pt>
                <c:pt idx="144">
                  <c:v>1.3009599999999999</c:v>
                </c:pt>
                <c:pt idx="145">
                  <c:v>1.3018799999999993</c:v>
                </c:pt>
                <c:pt idx="146">
                  <c:v>1.3043199999999999</c:v>
                </c:pt>
                <c:pt idx="147">
                  <c:v>1.3067599999999999</c:v>
                </c:pt>
                <c:pt idx="148">
                  <c:v>1.3085899999999999</c:v>
                </c:pt>
                <c:pt idx="149">
                  <c:v>1.31226</c:v>
                </c:pt>
                <c:pt idx="150">
                  <c:v>1.31287</c:v>
                </c:pt>
                <c:pt idx="151">
                  <c:v>1.3156099999999993</c:v>
                </c:pt>
                <c:pt idx="152">
                  <c:v>1.3174399999999993</c:v>
                </c:pt>
                <c:pt idx="153">
                  <c:v>1.31928</c:v>
                </c:pt>
                <c:pt idx="154">
                  <c:v>1.32202</c:v>
                </c:pt>
                <c:pt idx="155">
                  <c:v>1.32263</c:v>
                </c:pt>
                <c:pt idx="156">
                  <c:v>1.32355</c:v>
                </c:pt>
                <c:pt idx="157">
                  <c:v>1.32446</c:v>
                </c:pt>
                <c:pt idx="158">
                  <c:v>1.32538</c:v>
                </c:pt>
                <c:pt idx="159">
                  <c:v>1.3266</c:v>
                </c:pt>
                <c:pt idx="160">
                  <c:v>1.32751</c:v>
                </c:pt>
                <c:pt idx="161">
                  <c:v>1.32813</c:v>
                </c:pt>
                <c:pt idx="162">
                  <c:v>1.32904</c:v>
                </c:pt>
                <c:pt idx="163">
                  <c:v>1.32965</c:v>
                </c:pt>
                <c:pt idx="164">
                  <c:v>1.3299599999999998</c:v>
                </c:pt>
                <c:pt idx="165">
                  <c:v>1.33026</c:v>
                </c:pt>
                <c:pt idx="166">
                  <c:v>1.33087</c:v>
                </c:pt>
                <c:pt idx="167">
                  <c:v>1.33209</c:v>
                </c:pt>
                <c:pt idx="168">
                  <c:v>1.3324</c:v>
                </c:pt>
                <c:pt idx="169">
                  <c:v>1.33301</c:v>
                </c:pt>
                <c:pt idx="170">
                  <c:v>1.3327</c:v>
                </c:pt>
                <c:pt idx="171">
                  <c:v>1.33331</c:v>
                </c:pt>
                <c:pt idx="172">
                  <c:v>1.33545</c:v>
                </c:pt>
                <c:pt idx="173">
                  <c:v>1.33453</c:v>
                </c:pt>
                <c:pt idx="174">
                  <c:v>1.33545</c:v>
                </c:pt>
                <c:pt idx="175">
                  <c:v>1.33514</c:v>
                </c:pt>
                <c:pt idx="176">
                  <c:v>1.33514</c:v>
                </c:pt>
                <c:pt idx="177">
                  <c:v>1.33636</c:v>
                </c:pt>
                <c:pt idx="178">
                  <c:v>1.33667</c:v>
                </c:pt>
                <c:pt idx="179">
                  <c:v>1.33728</c:v>
                </c:pt>
                <c:pt idx="180">
                  <c:v>1.3369800000000001</c:v>
                </c:pt>
                <c:pt idx="181">
                  <c:v>1.3375899999999998</c:v>
                </c:pt>
                <c:pt idx="182">
                  <c:v>1.3382000000000001</c:v>
                </c:pt>
                <c:pt idx="183">
                  <c:v>1.3385</c:v>
                </c:pt>
                <c:pt idx="184">
                  <c:v>1.3385</c:v>
                </c:pt>
                <c:pt idx="185">
                  <c:v>1.3397199999999998</c:v>
                </c:pt>
                <c:pt idx="186">
                  <c:v>1.33911</c:v>
                </c:pt>
                <c:pt idx="187">
                  <c:v>1.3400300000000001</c:v>
                </c:pt>
                <c:pt idx="188">
                  <c:v>1.3394199999999998</c:v>
                </c:pt>
                <c:pt idx="189">
                  <c:v>1.3394199999999998</c:v>
                </c:pt>
                <c:pt idx="190">
                  <c:v>1.34033</c:v>
                </c:pt>
                <c:pt idx="191">
                  <c:v>1.3400300000000001</c:v>
                </c:pt>
                <c:pt idx="192">
                  <c:v>1.3406400000000001</c:v>
                </c:pt>
                <c:pt idx="193">
                  <c:v>1.34033</c:v>
                </c:pt>
                <c:pt idx="194">
                  <c:v>1.3406400000000001</c:v>
                </c:pt>
                <c:pt idx="195">
                  <c:v>1.34216</c:v>
                </c:pt>
                <c:pt idx="196">
                  <c:v>1.34155</c:v>
                </c:pt>
                <c:pt idx="197">
                  <c:v>1.34338</c:v>
                </c:pt>
                <c:pt idx="198">
                  <c:v>1.3424700000000001</c:v>
                </c:pt>
                <c:pt idx="199">
                  <c:v>1.3418599999999998</c:v>
                </c:pt>
                <c:pt idx="200">
                  <c:v>1.34338</c:v>
                </c:pt>
                <c:pt idx="201">
                  <c:v>1.3430800000000001</c:v>
                </c:pt>
                <c:pt idx="202">
                  <c:v>1.3439899999999998</c:v>
                </c:pt>
                <c:pt idx="203">
                  <c:v>1.3436899999999998</c:v>
                </c:pt>
                <c:pt idx="204">
                  <c:v>1.3436899999999998</c:v>
                </c:pt>
                <c:pt idx="205">
                  <c:v>1.3446</c:v>
                </c:pt>
                <c:pt idx="206">
                  <c:v>1.3452199999999999</c:v>
                </c:pt>
                <c:pt idx="207">
                  <c:v>1.3455199999999998</c:v>
                </c:pt>
                <c:pt idx="208">
                  <c:v>1.34491</c:v>
                </c:pt>
                <c:pt idx="209">
                  <c:v>1.34491</c:v>
                </c:pt>
                <c:pt idx="210">
                  <c:v>1.3458299999999994</c:v>
                </c:pt>
                <c:pt idx="211">
                  <c:v>1.3455199999999998</c:v>
                </c:pt>
                <c:pt idx="212">
                  <c:v>1.3470500000000001</c:v>
                </c:pt>
                <c:pt idx="213">
                  <c:v>1.34674</c:v>
                </c:pt>
                <c:pt idx="214">
                  <c:v>1.3464400000000001</c:v>
                </c:pt>
                <c:pt idx="215">
                  <c:v>1.34674</c:v>
                </c:pt>
                <c:pt idx="216">
                  <c:v>1.34674</c:v>
                </c:pt>
                <c:pt idx="217">
                  <c:v>1.34735</c:v>
                </c:pt>
                <c:pt idx="218">
                  <c:v>1.3476599999999999</c:v>
                </c:pt>
                <c:pt idx="219">
                  <c:v>1.3470500000000001</c:v>
                </c:pt>
                <c:pt idx="220">
                  <c:v>1.3482700000000001</c:v>
                </c:pt>
                <c:pt idx="221">
                  <c:v>1.3476599999999999</c:v>
                </c:pt>
                <c:pt idx="222">
                  <c:v>1.3482700000000001</c:v>
                </c:pt>
                <c:pt idx="223">
                  <c:v>1.3488800000000001</c:v>
                </c:pt>
                <c:pt idx="224">
                  <c:v>1.3482700000000001</c:v>
                </c:pt>
                <c:pt idx="225">
                  <c:v>1.3488800000000001</c:v>
                </c:pt>
                <c:pt idx="226">
                  <c:v>1.34918</c:v>
                </c:pt>
                <c:pt idx="227">
                  <c:v>1.34918</c:v>
                </c:pt>
                <c:pt idx="228">
                  <c:v>1.3497899999999998</c:v>
                </c:pt>
                <c:pt idx="229">
                  <c:v>1.3476599999999999</c:v>
                </c:pt>
                <c:pt idx="230">
                  <c:v>1.3494899999999999</c:v>
                </c:pt>
                <c:pt idx="231">
                  <c:v>1.34857</c:v>
                </c:pt>
                <c:pt idx="232">
                  <c:v>1.34857</c:v>
                </c:pt>
                <c:pt idx="233">
                  <c:v>1.34918</c:v>
                </c:pt>
                <c:pt idx="234">
                  <c:v>1.34918</c:v>
                </c:pt>
                <c:pt idx="235">
                  <c:v>1.3494899999999999</c:v>
                </c:pt>
                <c:pt idx="236">
                  <c:v>1.3494899999999999</c:v>
                </c:pt>
                <c:pt idx="237">
                  <c:v>1.34918</c:v>
                </c:pt>
                <c:pt idx="238">
                  <c:v>1.3501000000000001</c:v>
                </c:pt>
                <c:pt idx="239">
                  <c:v>1.3501000000000001</c:v>
                </c:pt>
                <c:pt idx="240">
                  <c:v>1.3504</c:v>
                </c:pt>
                <c:pt idx="241">
                  <c:v>1.3507100000000001</c:v>
                </c:pt>
                <c:pt idx="242">
                  <c:v>1.3501000000000001</c:v>
                </c:pt>
                <c:pt idx="243">
                  <c:v>1.3494899999999999</c:v>
                </c:pt>
                <c:pt idx="244">
                  <c:v>1.3504</c:v>
                </c:pt>
                <c:pt idx="245">
                  <c:v>1.3507100000000001</c:v>
                </c:pt>
                <c:pt idx="246">
                  <c:v>1.3513199999999999</c:v>
                </c:pt>
                <c:pt idx="247">
                  <c:v>1.3504</c:v>
                </c:pt>
                <c:pt idx="248">
                  <c:v>1.3507100000000001</c:v>
                </c:pt>
                <c:pt idx="249">
                  <c:v>1.3507100000000001</c:v>
                </c:pt>
                <c:pt idx="250">
                  <c:v>1.35101</c:v>
                </c:pt>
                <c:pt idx="251">
                  <c:v>1.3519299999999994</c:v>
                </c:pt>
                <c:pt idx="252">
                  <c:v>1.3513199999999999</c:v>
                </c:pt>
                <c:pt idx="253">
                  <c:v>1.35223</c:v>
                </c:pt>
                <c:pt idx="254">
                  <c:v>1.3516199999999998</c:v>
                </c:pt>
                <c:pt idx="255">
                  <c:v>1.3519299999999994</c:v>
                </c:pt>
                <c:pt idx="256">
                  <c:v>1.35284</c:v>
                </c:pt>
                <c:pt idx="257">
                  <c:v>1.3516199999999998</c:v>
                </c:pt>
                <c:pt idx="258">
                  <c:v>1.35284</c:v>
                </c:pt>
                <c:pt idx="259">
                  <c:v>1.3519299999999994</c:v>
                </c:pt>
                <c:pt idx="260">
                  <c:v>1.3531500000000001</c:v>
                </c:pt>
                <c:pt idx="261">
                  <c:v>1.3525400000000001</c:v>
                </c:pt>
                <c:pt idx="262">
                  <c:v>1.3525400000000001</c:v>
                </c:pt>
                <c:pt idx="263">
                  <c:v>1.35284</c:v>
                </c:pt>
                <c:pt idx="264">
                  <c:v>1.35345</c:v>
                </c:pt>
                <c:pt idx="265">
                  <c:v>1.3537599999999999</c:v>
                </c:pt>
                <c:pt idx="266">
                  <c:v>1.3540700000000001</c:v>
                </c:pt>
                <c:pt idx="267">
                  <c:v>1.3531500000000001</c:v>
                </c:pt>
                <c:pt idx="268">
                  <c:v>1.3531500000000001</c:v>
                </c:pt>
                <c:pt idx="269">
                  <c:v>1.35345</c:v>
                </c:pt>
                <c:pt idx="270">
                  <c:v>1.3537599999999999</c:v>
                </c:pt>
                <c:pt idx="271">
                  <c:v>1.3543700000000001</c:v>
                </c:pt>
                <c:pt idx="272">
                  <c:v>1.3531500000000001</c:v>
                </c:pt>
                <c:pt idx="273">
                  <c:v>1.3543700000000001</c:v>
                </c:pt>
                <c:pt idx="274">
                  <c:v>1.3552899999999999</c:v>
                </c:pt>
                <c:pt idx="275">
                  <c:v>1.3540700000000001</c:v>
                </c:pt>
                <c:pt idx="276">
                  <c:v>1.3549800000000001</c:v>
                </c:pt>
                <c:pt idx="277">
                  <c:v>1.3555899999999999</c:v>
                </c:pt>
                <c:pt idx="278">
                  <c:v>1.3537599999999999</c:v>
                </c:pt>
                <c:pt idx="279">
                  <c:v>1.3555899999999999</c:v>
                </c:pt>
                <c:pt idx="280">
                  <c:v>1.3546800000000001</c:v>
                </c:pt>
                <c:pt idx="281">
                  <c:v>1.3552899999999999</c:v>
                </c:pt>
                <c:pt idx="282">
                  <c:v>1.3546800000000001</c:v>
                </c:pt>
                <c:pt idx="283">
                  <c:v>1.3552899999999999</c:v>
                </c:pt>
                <c:pt idx="284">
                  <c:v>1.3558999999999994</c:v>
                </c:pt>
                <c:pt idx="285">
                  <c:v>1.3549800000000001</c:v>
                </c:pt>
                <c:pt idx="286">
                  <c:v>1.3555899999999999</c:v>
                </c:pt>
                <c:pt idx="287">
                  <c:v>1.3552899999999999</c:v>
                </c:pt>
                <c:pt idx="288">
                  <c:v>1.3558999999999994</c:v>
                </c:pt>
                <c:pt idx="289">
                  <c:v>1.3555899999999999</c:v>
                </c:pt>
                <c:pt idx="290">
                  <c:v>1.3555899999999999</c:v>
                </c:pt>
                <c:pt idx="291">
                  <c:v>1.3558999999999994</c:v>
                </c:pt>
                <c:pt idx="292">
                  <c:v>1.3558999999999994</c:v>
                </c:pt>
                <c:pt idx="293">
                  <c:v>1.3555899999999999</c:v>
                </c:pt>
                <c:pt idx="294">
                  <c:v>1.3562000000000001</c:v>
                </c:pt>
                <c:pt idx="295">
                  <c:v>1.3558999999999994</c:v>
                </c:pt>
                <c:pt idx="296">
                  <c:v>1.3562000000000001</c:v>
                </c:pt>
                <c:pt idx="297">
                  <c:v>1.3565100000000001</c:v>
                </c:pt>
                <c:pt idx="298">
                  <c:v>1.3562000000000001</c:v>
                </c:pt>
                <c:pt idx="299">
                  <c:v>1.3562000000000001</c:v>
                </c:pt>
                <c:pt idx="300">
                  <c:v>1.3558999999999994</c:v>
                </c:pt>
                <c:pt idx="301">
                  <c:v>1.3558999999999994</c:v>
                </c:pt>
                <c:pt idx="302">
                  <c:v>1.3562000000000001</c:v>
                </c:pt>
                <c:pt idx="303">
                  <c:v>1.3568100000000001</c:v>
                </c:pt>
                <c:pt idx="304">
                  <c:v>1.3574199999999998</c:v>
                </c:pt>
                <c:pt idx="305">
                  <c:v>1.3568100000000001</c:v>
                </c:pt>
                <c:pt idx="306">
                  <c:v>1.3562000000000001</c:v>
                </c:pt>
                <c:pt idx="307">
                  <c:v>1.3577299999999994</c:v>
                </c:pt>
                <c:pt idx="308">
                  <c:v>1.3571199999999999</c:v>
                </c:pt>
                <c:pt idx="309">
                  <c:v>1.3577299999999994</c:v>
                </c:pt>
                <c:pt idx="310">
                  <c:v>1.3568100000000001</c:v>
                </c:pt>
                <c:pt idx="311">
                  <c:v>1.3562000000000001</c:v>
                </c:pt>
                <c:pt idx="312">
                  <c:v>1.3571199999999999</c:v>
                </c:pt>
                <c:pt idx="313">
                  <c:v>1.3558999999999994</c:v>
                </c:pt>
                <c:pt idx="314">
                  <c:v>1.3568100000000001</c:v>
                </c:pt>
                <c:pt idx="315">
                  <c:v>1.3562000000000001</c:v>
                </c:pt>
                <c:pt idx="316">
                  <c:v>1.3555899999999999</c:v>
                </c:pt>
                <c:pt idx="317">
                  <c:v>1.3562000000000001</c:v>
                </c:pt>
                <c:pt idx="318">
                  <c:v>1.3558999999999994</c:v>
                </c:pt>
                <c:pt idx="319">
                  <c:v>1.3574199999999998</c:v>
                </c:pt>
                <c:pt idx="320">
                  <c:v>1.3571199999999999</c:v>
                </c:pt>
                <c:pt idx="321">
                  <c:v>1.3562000000000001</c:v>
                </c:pt>
                <c:pt idx="322">
                  <c:v>1.3568100000000001</c:v>
                </c:pt>
                <c:pt idx="323">
                  <c:v>1.3565100000000001</c:v>
                </c:pt>
                <c:pt idx="324">
                  <c:v>1.3580300000000001</c:v>
                </c:pt>
                <c:pt idx="325">
                  <c:v>1.3568100000000001</c:v>
                </c:pt>
                <c:pt idx="326">
                  <c:v>1.3574199999999998</c:v>
                </c:pt>
                <c:pt idx="327">
                  <c:v>1.3571199999999999</c:v>
                </c:pt>
                <c:pt idx="328">
                  <c:v>1.3571199999999999</c:v>
                </c:pt>
                <c:pt idx="329">
                  <c:v>1.3571199999999999</c:v>
                </c:pt>
                <c:pt idx="330">
                  <c:v>1.3580300000000001</c:v>
                </c:pt>
                <c:pt idx="331">
                  <c:v>1.3574199999999998</c:v>
                </c:pt>
                <c:pt idx="332">
                  <c:v>1.3580300000000001</c:v>
                </c:pt>
                <c:pt idx="333">
                  <c:v>1.3583400000000001</c:v>
                </c:pt>
                <c:pt idx="334">
                  <c:v>1.3577299999999994</c:v>
                </c:pt>
                <c:pt idx="335">
                  <c:v>1.3589500000000001</c:v>
                </c:pt>
                <c:pt idx="336">
                  <c:v>1.3580300000000001</c:v>
                </c:pt>
                <c:pt idx="337">
                  <c:v>1.3595599999999999</c:v>
                </c:pt>
                <c:pt idx="338">
                  <c:v>1.3583400000000001</c:v>
                </c:pt>
                <c:pt idx="339">
                  <c:v>1.3571199999999999</c:v>
                </c:pt>
                <c:pt idx="340">
                  <c:v>1.3595599999999999</c:v>
                </c:pt>
                <c:pt idx="341">
                  <c:v>1.3589500000000001</c:v>
                </c:pt>
                <c:pt idx="342">
                  <c:v>1.3601700000000001</c:v>
                </c:pt>
                <c:pt idx="343">
                  <c:v>1.3589500000000001</c:v>
                </c:pt>
                <c:pt idx="344">
                  <c:v>1.3586400000000001</c:v>
                </c:pt>
                <c:pt idx="345">
                  <c:v>1.3595599999999999</c:v>
                </c:pt>
                <c:pt idx="346">
                  <c:v>1.3595599999999999</c:v>
                </c:pt>
                <c:pt idx="347">
                  <c:v>1.3601700000000001</c:v>
                </c:pt>
                <c:pt idx="348">
                  <c:v>1.3595599999999999</c:v>
                </c:pt>
                <c:pt idx="349">
                  <c:v>1.3586400000000001</c:v>
                </c:pt>
                <c:pt idx="350">
                  <c:v>1.3601700000000001</c:v>
                </c:pt>
                <c:pt idx="351">
                  <c:v>1.3592500000000001</c:v>
                </c:pt>
                <c:pt idx="352">
                  <c:v>1.3607800000000001</c:v>
                </c:pt>
                <c:pt idx="353">
                  <c:v>1.3607800000000001</c:v>
                </c:pt>
                <c:pt idx="354">
                  <c:v>1.3607800000000001</c:v>
                </c:pt>
                <c:pt idx="355">
                  <c:v>1.3595599999999999</c:v>
                </c:pt>
                <c:pt idx="356">
                  <c:v>1.3601700000000001</c:v>
                </c:pt>
                <c:pt idx="357">
                  <c:v>1.3607800000000001</c:v>
                </c:pt>
                <c:pt idx="358">
                  <c:v>1.3607800000000001</c:v>
                </c:pt>
                <c:pt idx="359">
                  <c:v>1.3607800000000001</c:v>
                </c:pt>
                <c:pt idx="360">
                  <c:v>1.3604700000000001</c:v>
                </c:pt>
                <c:pt idx="361">
                  <c:v>1.3607800000000001</c:v>
                </c:pt>
                <c:pt idx="362">
                  <c:v>1.3620000000000001</c:v>
                </c:pt>
                <c:pt idx="363">
                  <c:v>1.3610800000000001</c:v>
                </c:pt>
                <c:pt idx="364">
                  <c:v>1.3607800000000001</c:v>
                </c:pt>
                <c:pt idx="365">
                  <c:v>1.3607800000000001</c:v>
                </c:pt>
                <c:pt idx="366">
                  <c:v>1.3607800000000001</c:v>
                </c:pt>
                <c:pt idx="367">
                  <c:v>1.3613899999999999</c:v>
                </c:pt>
                <c:pt idx="368">
                  <c:v>1.3620000000000001</c:v>
                </c:pt>
                <c:pt idx="369">
                  <c:v>1.3607800000000001</c:v>
                </c:pt>
                <c:pt idx="370">
                  <c:v>1.3616899999999998</c:v>
                </c:pt>
                <c:pt idx="371">
                  <c:v>1.3610800000000001</c:v>
                </c:pt>
                <c:pt idx="372">
                  <c:v>1.3616899999999998</c:v>
                </c:pt>
                <c:pt idx="373">
                  <c:v>1.3632199999999999</c:v>
                </c:pt>
                <c:pt idx="374">
                  <c:v>1.3626100000000001</c:v>
                </c:pt>
                <c:pt idx="375">
                  <c:v>1.3626100000000001</c:v>
                </c:pt>
                <c:pt idx="376">
                  <c:v>1.3616899999999998</c:v>
                </c:pt>
                <c:pt idx="377">
                  <c:v>1.3623000000000001</c:v>
                </c:pt>
                <c:pt idx="378">
                  <c:v>1.3623000000000001</c:v>
                </c:pt>
                <c:pt idx="379">
                  <c:v>1.3620000000000001</c:v>
                </c:pt>
                <c:pt idx="380">
                  <c:v>1.3626100000000001</c:v>
                </c:pt>
                <c:pt idx="381">
                  <c:v>1.3626100000000001</c:v>
                </c:pt>
                <c:pt idx="382">
                  <c:v>1.3620000000000001</c:v>
                </c:pt>
                <c:pt idx="383">
                  <c:v>1.3623000000000001</c:v>
                </c:pt>
                <c:pt idx="384">
                  <c:v>1.3623000000000001</c:v>
                </c:pt>
                <c:pt idx="385">
                  <c:v>1.3623000000000001</c:v>
                </c:pt>
                <c:pt idx="386">
                  <c:v>1.3623000000000001</c:v>
                </c:pt>
                <c:pt idx="387">
                  <c:v>1.3629199999999999</c:v>
                </c:pt>
                <c:pt idx="388">
                  <c:v>1.3632199999999999</c:v>
                </c:pt>
                <c:pt idx="389">
                  <c:v>1.3629199999999999</c:v>
                </c:pt>
                <c:pt idx="390">
                  <c:v>1.3635299999999992</c:v>
                </c:pt>
                <c:pt idx="391">
                  <c:v>1.3629199999999999</c:v>
                </c:pt>
                <c:pt idx="392">
                  <c:v>1.3632199999999999</c:v>
                </c:pt>
                <c:pt idx="393">
                  <c:v>1.3638299999999994</c:v>
                </c:pt>
                <c:pt idx="394">
                  <c:v>1.3635299999999992</c:v>
                </c:pt>
                <c:pt idx="395">
                  <c:v>1.3644400000000001</c:v>
                </c:pt>
                <c:pt idx="396">
                  <c:v>1.3644400000000001</c:v>
                </c:pt>
                <c:pt idx="397">
                  <c:v>1.3629199999999999</c:v>
                </c:pt>
                <c:pt idx="398">
                  <c:v>1.3638299999999994</c:v>
                </c:pt>
                <c:pt idx="399">
                  <c:v>1.3632199999999999</c:v>
                </c:pt>
                <c:pt idx="400">
                  <c:v>1.3638299999999994</c:v>
                </c:pt>
                <c:pt idx="401">
                  <c:v>1.3644400000000001</c:v>
                </c:pt>
                <c:pt idx="402">
                  <c:v>1.3641399999999999</c:v>
                </c:pt>
                <c:pt idx="403">
                  <c:v>1.3644400000000001</c:v>
                </c:pt>
                <c:pt idx="404">
                  <c:v>1.3644400000000001</c:v>
                </c:pt>
                <c:pt idx="405">
                  <c:v>1.3641399999999999</c:v>
                </c:pt>
                <c:pt idx="406">
                  <c:v>1.3650500000000001</c:v>
                </c:pt>
                <c:pt idx="407">
                  <c:v>1.3644400000000001</c:v>
                </c:pt>
                <c:pt idx="408">
                  <c:v>1.3644400000000001</c:v>
                </c:pt>
                <c:pt idx="409">
                  <c:v>1.3641399999999999</c:v>
                </c:pt>
                <c:pt idx="410">
                  <c:v>1.3635299999999992</c:v>
                </c:pt>
                <c:pt idx="411">
                  <c:v>1.3641399999999999</c:v>
                </c:pt>
                <c:pt idx="412">
                  <c:v>1.3644400000000001</c:v>
                </c:pt>
                <c:pt idx="413">
                  <c:v>1.3641399999999999</c:v>
                </c:pt>
                <c:pt idx="414">
                  <c:v>1.3635299999999992</c:v>
                </c:pt>
                <c:pt idx="415">
                  <c:v>1.3638299999999994</c:v>
                </c:pt>
                <c:pt idx="416">
                  <c:v>1.3641399999999999</c:v>
                </c:pt>
                <c:pt idx="417">
                  <c:v>1.3638299999999994</c:v>
                </c:pt>
                <c:pt idx="418">
                  <c:v>1.3635299999999992</c:v>
                </c:pt>
                <c:pt idx="419">
                  <c:v>1.3644400000000001</c:v>
                </c:pt>
                <c:pt idx="420">
                  <c:v>1.3632199999999999</c:v>
                </c:pt>
                <c:pt idx="421">
                  <c:v>1.3644400000000001</c:v>
                </c:pt>
                <c:pt idx="422">
                  <c:v>1.3635299999999992</c:v>
                </c:pt>
                <c:pt idx="423">
                  <c:v>1.3638299999999994</c:v>
                </c:pt>
                <c:pt idx="424">
                  <c:v>1.3644400000000001</c:v>
                </c:pt>
                <c:pt idx="425">
                  <c:v>1.3629199999999999</c:v>
                </c:pt>
                <c:pt idx="426">
                  <c:v>1.3644400000000001</c:v>
                </c:pt>
                <c:pt idx="427">
                  <c:v>1.3644400000000001</c:v>
                </c:pt>
                <c:pt idx="428">
                  <c:v>1.3650500000000001</c:v>
                </c:pt>
                <c:pt idx="429">
                  <c:v>1.3650500000000001</c:v>
                </c:pt>
                <c:pt idx="430">
                  <c:v>1.3641399999999999</c:v>
                </c:pt>
                <c:pt idx="431">
                  <c:v>1.3653599999999999</c:v>
                </c:pt>
                <c:pt idx="432">
                  <c:v>1.3647499999999999</c:v>
                </c:pt>
                <c:pt idx="433">
                  <c:v>1.3650500000000001</c:v>
                </c:pt>
                <c:pt idx="434">
                  <c:v>1.3653599999999999</c:v>
                </c:pt>
                <c:pt idx="435">
                  <c:v>1.3650500000000001</c:v>
                </c:pt>
                <c:pt idx="436">
                  <c:v>1.3653599999999999</c:v>
                </c:pt>
                <c:pt idx="437">
                  <c:v>1.3662700000000001</c:v>
                </c:pt>
                <c:pt idx="438">
                  <c:v>1.3650500000000001</c:v>
                </c:pt>
                <c:pt idx="439">
                  <c:v>1.3659699999999992</c:v>
                </c:pt>
                <c:pt idx="440">
                  <c:v>1.3653599999999999</c:v>
                </c:pt>
                <c:pt idx="441">
                  <c:v>1.3656599999999999</c:v>
                </c:pt>
                <c:pt idx="442">
                  <c:v>1.3656599999999999</c:v>
                </c:pt>
                <c:pt idx="443">
                  <c:v>1.3656599999999999</c:v>
                </c:pt>
                <c:pt idx="444">
                  <c:v>1.3656599999999999</c:v>
                </c:pt>
                <c:pt idx="445">
                  <c:v>1.3662700000000001</c:v>
                </c:pt>
                <c:pt idx="446">
                  <c:v>1.3653599999999999</c:v>
                </c:pt>
                <c:pt idx="447">
                  <c:v>1.3656599999999999</c:v>
                </c:pt>
                <c:pt idx="448">
                  <c:v>1.3659699999999992</c:v>
                </c:pt>
                <c:pt idx="449">
                  <c:v>1.3659699999999992</c:v>
                </c:pt>
                <c:pt idx="450">
                  <c:v>1.3659699999999992</c:v>
                </c:pt>
                <c:pt idx="451">
                  <c:v>1.3659699999999992</c:v>
                </c:pt>
                <c:pt idx="452">
                  <c:v>1.3671899999999999</c:v>
                </c:pt>
                <c:pt idx="453">
                  <c:v>1.3662700000000001</c:v>
                </c:pt>
                <c:pt idx="454">
                  <c:v>1.3671899999999999</c:v>
                </c:pt>
                <c:pt idx="455">
                  <c:v>1.3665799999999999</c:v>
                </c:pt>
                <c:pt idx="456">
                  <c:v>1.3668800000000001</c:v>
                </c:pt>
                <c:pt idx="457">
                  <c:v>1.3674899999999999</c:v>
                </c:pt>
                <c:pt idx="458">
                  <c:v>1.3665799999999999</c:v>
                </c:pt>
                <c:pt idx="459">
                  <c:v>1.3677999999999992</c:v>
                </c:pt>
                <c:pt idx="460">
                  <c:v>1.3674899999999999</c:v>
                </c:pt>
                <c:pt idx="461">
                  <c:v>1.3668800000000001</c:v>
                </c:pt>
                <c:pt idx="462">
                  <c:v>1.3674899999999999</c:v>
                </c:pt>
                <c:pt idx="463">
                  <c:v>1.3665799999999999</c:v>
                </c:pt>
                <c:pt idx="464">
                  <c:v>1.3674899999999999</c:v>
                </c:pt>
                <c:pt idx="465">
                  <c:v>1.3665799999999999</c:v>
                </c:pt>
                <c:pt idx="466">
                  <c:v>1.3665799999999999</c:v>
                </c:pt>
                <c:pt idx="467">
                  <c:v>1.3671899999999999</c:v>
                </c:pt>
                <c:pt idx="468">
                  <c:v>1.3668800000000001</c:v>
                </c:pt>
                <c:pt idx="469">
                  <c:v>1.3668800000000001</c:v>
                </c:pt>
                <c:pt idx="470">
                  <c:v>1.3674899999999999</c:v>
                </c:pt>
                <c:pt idx="471">
                  <c:v>1.3674899999999999</c:v>
                </c:pt>
                <c:pt idx="472">
                  <c:v>1.3674899999999999</c:v>
                </c:pt>
                <c:pt idx="473">
                  <c:v>1.3662700000000001</c:v>
                </c:pt>
                <c:pt idx="474">
                  <c:v>1.3665799999999999</c:v>
                </c:pt>
                <c:pt idx="475">
                  <c:v>1.3671899999999999</c:v>
                </c:pt>
                <c:pt idx="476">
                  <c:v>1.3671899999999999</c:v>
                </c:pt>
                <c:pt idx="477">
                  <c:v>1.3677999999999992</c:v>
                </c:pt>
                <c:pt idx="478">
                  <c:v>1.3681000000000001</c:v>
                </c:pt>
                <c:pt idx="479">
                  <c:v>1.3677999999999992</c:v>
                </c:pt>
                <c:pt idx="480">
                  <c:v>1.3677999999999992</c:v>
                </c:pt>
                <c:pt idx="481">
                  <c:v>1.3668800000000001</c:v>
                </c:pt>
                <c:pt idx="482">
                  <c:v>1.3677999999999992</c:v>
                </c:pt>
                <c:pt idx="483">
                  <c:v>1.3668800000000001</c:v>
                </c:pt>
                <c:pt idx="484">
                  <c:v>1.3662700000000001</c:v>
                </c:pt>
                <c:pt idx="485">
                  <c:v>1.3674899999999999</c:v>
                </c:pt>
                <c:pt idx="486">
                  <c:v>1.3665799999999999</c:v>
                </c:pt>
                <c:pt idx="487">
                  <c:v>1.3677999999999992</c:v>
                </c:pt>
                <c:pt idx="488">
                  <c:v>1.3671899999999999</c:v>
                </c:pt>
                <c:pt idx="489">
                  <c:v>1.3674899999999999</c:v>
                </c:pt>
                <c:pt idx="490">
                  <c:v>1.3681000000000001</c:v>
                </c:pt>
                <c:pt idx="491">
                  <c:v>1.3671899999999999</c:v>
                </c:pt>
                <c:pt idx="492">
                  <c:v>1.3677999999999992</c:v>
                </c:pt>
                <c:pt idx="493">
                  <c:v>1.3665799999999999</c:v>
                </c:pt>
                <c:pt idx="494">
                  <c:v>1.3662700000000001</c:v>
                </c:pt>
                <c:pt idx="495">
                  <c:v>1.3677999999999992</c:v>
                </c:pt>
                <c:pt idx="496">
                  <c:v>1.3674899999999999</c:v>
                </c:pt>
                <c:pt idx="497">
                  <c:v>1.3705400000000001</c:v>
                </c:pt>
                <c:pt idx="498">
                  <c:v>1.3717699999999993</c:v>
                </c:pt>
                <c:pt idx="499">
                  <c:v>1.3720699999999999</c:v>
                </c:pt>
                <c:pt idx="500">
                  <c:v>1.3729899999999999</c:v>
                </c:pt>
                <c:pt idx="501">
                  <c:v>1.3726799999999999</c:v>
                </c:pt>
                <c:pt idx="502">
                  <c:v>1.3720699999999999</c:v>
                </c:pt>
                <c:pt idx="503">
                  <c:v>1.3711500000000001</c:v>
                </c:pt>
                <c:pt idx="504">
                  <c:v>1.3705400000000001</c:v>
                </c:pt>
                <c:pt idx="505">
                  <c:v>1.3690199999999999</c:v>
                </c:pt>
                <c:pt idx="506">
                  <c:v>1.3684099999999999</c:v>
                </c:pt>
                <c:pt idx="507">
                  <c:v>1.3681000000000001</c:v>
                </c:pt>
                <c:pt idx="508">
                  <c:v>1.3687100000000001</c:v>
                </c:pt>
                <c:pt idx="509">
                  <c:v>1.3677999999999992</c:v>
                </c:pt>
                <c:pt idx="510">
                  <c:v>1.3693199999999999</c:v>
                </c:pt>
                <c:pt idx="511">
                  <c:v>1.3684099999999999</c:v>
                </c:pt>
                <c:pt idx="512">
                  <c:v>1.3681000000000001</c:v>
                </c:pt>
                <c:pt idx="513">
                  <c:v>1.3681000000000001</c:v>
                </c:pt>
                <c:pt idx="514">
                  <c:v>1.3668800000000001</c:v>
                </c:pt>
                <c:pt idx="515">
                  <c:v>1.3653599999999999</c:v>
                </c:pt>
                <c:pt idx="516">
                  <c:v>1.3641399999999999</c:v>
                </c:pt>
                <c:pt idx="517">
                  <c:v>1.3641399999999999</c:v>
                </c:pt>
                <c:pt idx="518">
                  <c:v>1.3635299999999992</c:v>
                </c:pt>
                <c:pt idx="519">
                  <c:v>1.3626100000000001</c:v>
                </c:pt>
                <c:pt idx="520">
                  <c:v>1.3629199999999999</c:v>
                </c:pt>
                <c:pt idx="521">
                  <c:v>1.3620000000000001</c:v>
                </c:pt>
                <c:pt idx="522">
                  <c:v>1.3620000000000001</c:v>
                </c:pt>
                <c:pt idx="523">
                  <c:v>1.3620000000000001</c:v>
                </c:pt>
                <c:pt idx="524">
                  <c:v>1.3604700000000001</c:v>
                </c:pt>
                <c:pt idx="525">
                  <c:v>1.3583400000000001</c:v>
                </c:pt>
                <c:pt idx="526">
                  <c:v>1.3558999999999994</c:v>
                </c:pt>
                <c:pt idx="527">
                  <c:v>1.3543700000000001</c:v>
                </c:pt>
                <c:pt idx="528">
                  <c:v>1.3531500000000001</c:v>
                </c:pt>
                <c:pt idx="529">
                  <c:v>1.3501000000000001</c:v>
                </c:pt>
                <c:pt idx="530">
                  <c:v>1.34918</c:v>
                </c:pt>
                <c:pt idx="531">
                  <c:v>1.34674</c:v>
                </c:pt>
                <c:pt idx="532">
                  <c:v>1.3452199999999999</c:v>
                </c:pt>
                <c:pt idx="533">
                  <c:v>1.3439899999999998</c:v>
                </c:pt>
                <c:pt idx="534">
                  <c:v>1.3424700000000001</c:v>
                </c:pt>
                <c:pt idx="535">
                  <c:v>1.34216</c:v>
                </c:pt>
                <c:pt idx="536">
                  <c:v>1.3412500000000001</c:v>
                </c:pt>
                <c:pt idx="537">
                  <c:v>1.34033</c:v>
                </c:pt>
                <c:pt idx="538">
                  <c:v>1.3397199999999998</c:v>
                </c:pt>
                <c:pt idx="539">
                  <c:v>1.33911</c:v>
                </c:pt>
                <c:pt idx="540">
                  <c:v>1.3388100000000001</c:v>
                </c:pt>
                <c:pt idx="541">
                  <c:v>1.3388100000000001</c:v>
                </c:pt>
                <c:pt idx="542">
                  <c:v>1.33728</c:v>
                </c:pt>
                <c:pt idx="543">
                  <c:v>1.3378899999999998</c:v>
                </c:pt>
                <c:pt idx="544">
                  <c:v>1.3369800000000001</c:v>
                </c:pt>
                <c:pt idx="545">
                  <c:v>1.3375899999999998</c:v>
                </c:pt>
                <c:pt idx="546">
                  <c:v>1.3375899999999998</c:v>
                </c:pt>
                <c:pt idx="547">
                  <c:v>1.33636</c:v>
                </c:pt>
                <c:pt idx="548">
                  <c:v>1.33667</c:v>
                </c:pt>
                <c:pt idx="549">
                  <c:v>1.33575</c:v>
                </c:pt>
                <c:pt idx="550">
                  <c:v>1.3369800000000001</c:v>
                </c:pt>
                <c:pt idx="551">
                  <c:v>1.33667</c:v>
                </c:pt>
                <c:pt idx="552">
                  <c:v>1.33575</c:v>
                </c:pt>
                <c:pt idx="553">
                  <c:v>1.33575</c:v>
                </c:pt>
                <c:pt idx="554">
                  <c:v>1.33545</c:v>
                </c:pt>
                <c:pt idx="555">
                  <c:v>1.33545</c:v>
                </c:pt>
                <c:pt idx="556">
                  <c:v>1.33606</c:v>
                </c:pt>
                <c:pt idx="557">
                  <c:v>1.33514</c:v>
                </c:pt>
                <c:pt idx="558">
                  <c:v>1.33484</c:v>
                </c:pt>
                <c:pt idx="559">
                  <c:v>1.33484</c:v>
                </c:pt>
                <c:pt idx="560">
                  <c:v>1.33484</c:v>
                </c:pt>
                <c:pt idx="561">
                  <c:v>1.33514</c:v>
                </c:pt>
                <c:pt idx="562">
                  <c:v>1.33423</c:v>
                </c:pt>
                <c:pt idx="563">
                  <c:v>1.33423</c:v>
                </c:pt>
                <c:pt idx="564">
                  <c:v>1.3339199999999998</c:v>
                </c:pt>
                <c:pt idx="565">
                  <c:v>1.3336199999999998</c:v>
                </c:pt>
                <c:pt idx="566">
                  <c:v>1.33453</c:v>
                </c:pt>
                <c:pt idx="567">
                  <c:v>1.3339199999999998</c:v>
                </c:pt>
                <c:pt idx="568">
                  <c:v>1.3339199999999998</c:v>
                </c:pt>
                <c:pt idx="569">
                  <c:v>1.33453</c:v>
                </c:pt>
                <c:pt idx="570">
                  <c:v>1.3339199999999998</c:v>
                </c:pt>
                <c:pt idx="571">
                  <c:v>1.33423</c:v>
                </c:pt>
                <c:pt idx="572">
                  <c:v>1.33423</c:v>
                </c:pt>
                <c:pt idx="573">
                  <c:v>1.33484</c:v>
                </c:pt>
                <c:pt idx="574">
                  <c:v>1.33514</c:v>
                </c:pt>
                <c:pt idx="575">
                  <c:v>1.33514</c:v>
                </c:pt>
                <c:pt idx="576">
                  <c:v>1.33514</c:v>
                </c:pt>
                <c:pt idx="577">
                  <c:v>1.33484</c:v>
                </c:pt>
                <c:pt idx="578">
                  <c:v>1.33484</c:v>
                </c:pt>
                <c:pt idx="579">
                  <c:v>1.33514</c:v>
                </c:pt>
                <c:pt idx="580">
                  <c:v>1.33423</c:v>
                </c:pt>
                <c:pt idx="581">
                  <c:v>1.3339199999999998</c:v>
                </c:pt>
                <c:pt idx="582">
                  <c:v>1.33423</c:v>
                </c:pt>
                <c:pt idx="583">
                  <c:v>1.3339199999999998</c:v>
                </c:pt>
                <c:pt idx="584">
                  <c:v>1.33423</c:v>
                </c:pt>
                <c:pt idx="585">
                  <c:v>1.33331</c:v>
                </c:pt>
                <c:pt idx="586">
                  <c:v>1.33453</c:v>
                </c:pt>
                <c:pt idx="587">
                  <c:v>1.33423</c:v>
                </c:pt>
                <c:pt idx="588">
                  <c:v>1.33484</c:v>
                </c:pt>
                <c:pt idx="589">
                  <c:v>1.3339199999999998</c:v>
                </c:pt>
                <c:pt idx="590">
                  <c:v>1.33423</c:v>
                </c:pt>
                <c:pt idx="591">
                  <c:v>1.33453</c:v>
                </c:pt>
                <c:pt idx="592">
                  <c:v>1.3339199999999998</c:v>
                </c:pt>
                <c:pt idx="593">
                  <c:v>1.3339199999999998</c:v>
                </c:pt>
                <c:pt idx="594">
                  <c:v>1.3339199999999998</c:v>
                </c:pt>
                <c:pt idx="595">
                  <c:v>1.3336199999999998</c:v>
                </c:pt>
                <c:pt idx="596">
                  <c:v>1.3336199999999998</c:v>
                </c:pt>
                <c:pt idx="597">
                  <c:v>1.3339199999999998</c:v>
                </c:pt>
                <c:pt idx="598">
                  <c:v>1.3339199999999998</c:v>
                </c:pt>
                <c:pt idx="599">
                  <c:v>1.3339199999999998</c:v>
                </c:pt>
                <c:pt idx="600">
                  <c:v>1.3339199999999998</c:v>
                </c:pt>
                <c:pt idx="601">
                  <c:v>1.3339199999999998</c:v>
                </c:pt>
                <c:pt idx="602">
                  <c:v>1.33423</c:v>
                </c:pt>
                <c:pt idx="603">
                  <c:v>1.33423</c:v>
                </c:pt>
                <c:pt idx="604">
                  <c:v>1.3339199999999998</c:v>
                </c:pt>
                <c:pt idx="605">
                  <c:v>1.33331</c:v>
                </c:pt>
                <c:pt idx="606">
                  <c:v>1.33301</c:v>
                </c:pt>
                <c:pt idx="607">
                  <c:v>1.33423</c:v>
                </c:pt>
                <c:pt idx="608">
                  <c:v>1.33331</c:v>
                </c:pt>
                <c:pt idx="609">
                  <c:v>1.3336199999999998</c:v>
                </c:pt>
                <c:pt idx="610">
                  <c:v>1.33331</c:v>
                </c:pt>
                <c:pt idx="611">
                  <c:v>1.33301</c:v>
                </c:pt>
                <c:pt idx="612">
                  <c:v>1.33484</c:v>
                </c:pt>
                <c:pt idx="613">
                  <c:v>1.33331</c:v>
                </c:pt>
                <c:pt idx="614">
                  <c:v>1.3336199999999998</c:v>
                </c:pt>
                <c:pt idx="615">
                  <c:v>1.33423</c:v>
                </c:pt>
                <c:pt idx="616">
                  <c:v>1.33423</c:v>
                </c:pt>
                <c:pt idx="617">
                  <c:v>1.33453</c:v>
                </c:pt>
                <c:pt idx="618">
                  <c:v>1.33453</c:v>
                </c:pt>
                <c:pt idx="619">
                  <c:v>1.33423</c:v>
                </c:pt>
                <c:pt idx="620">
                  <c:v>1.33423</c:v>
                </c:pt>
                <c:pt idx="621">
                  <c:v>1.3336199999999998</c:v>
                </c:pt>
                <c:pt idx="622">
                  <c:v>1.33453</c:v>
                </c:pt>
                <c:pt idx="623">
                  <c:v>1.33453</c:v>
                </c:pt>
                <c:pt idx="624">
                  <c:v>1.3339199999999998</c:v>
                </c:pt>
                <c:pt idx="625">
                  <c:v>1.33484</c:v>
                </c:pt>
                <c:pt idx="626">
                  <c:v>1.33453</c:v>
                </c:pt>
                <c:pt idx="627">
                  <c:v>1.33453</c:v>
                </c:pt>
                <c:pt idx="628">
                  <c:v>1.33453</c:v>
                </c:pt>
                <c:pt idx="629">
                  <c:v>1.33423</c:v>
                </c:pt>
                <c:pt idx="630">
                  <c:v>1.33484</c:v>
                </c:pt>
                <c:pt idx="631">
                  <c:v>1.33423</c:v>
                </c:pt>
                <c:pt idx="632">
                  <c:v>1.33423</c:v>
                </c:pt>
                <c:pt idx="633">
                  <c:v>1.3336199999999998</c:v>
                </c:pt>
                <c:pt idx="634">
                  <c:v>1.33423</c:v>
                </c:pt>
                <c:pt idx="635">
                  <c:v>1.33484</c:v>
                </c:pt>
                <c:pt idx="636">
                  <c:v>1.33453</c:v>
                </c:pt>
                <c:pt idx="637">
                  <c:v>1.33575</c:v>
                </c:pt>
                <c:pt idx="638">
                  <c:v>1.33514</c:v>
                </c:pt>
                <c:pt idx="639">
                  <c:v>1.3339199999999998</c:v>
                </c:pt>
                <c:pt idx="640">
                  <c:v>1.33514</c:v>
                </c:pt>
                <c:pt idx="641">
                  <c:v>1.3339199999999998</c:v>
                </c:pt>
                <c:pt idx="642">
                  <c:v>1.33545</c:v>
                </c:pt>
                <c:pt idx="643">
                  <c:v>1.33545</c:v>
                </c:pt>
                <c:pt idx="644">
                  <c:v>1.33514</c:v>
                </c:pt>
                <c:pt idx="645">
                  <c:v>1.33545</c:v>
                </c:pt>
                <c:pt idx="646">
                  <c:v>1.33453</c:v>
                </c:pt>
                <c:pt idx="647">
                  <c:v>1.33484</c:v>
                </c:pt>
                <c:pt idx="648">
                  <c:v>1.33484</c:v>
                </c:pt>
                <c:pt idx="649">
                  <c:v>1.3339199999999998</c:v>
                </c:pt>
                <c:pt idx="650">
                  <c:v>1.33453</c:v>
                </c:pt>
                <c:pt idx="651">
                  <c:v>1.3339199999999998</c:v>
                </c:pt>
                <c:pt idx="652">
                  <c:v>1.33545</c:v>
                </c:pt>
                <c:pt idx="653">
                  <c:v>1.33453</c:v>
                </c:pt>
                <c:pt idx="654">
                  <c:v>1.33453</c:v>
                </c:pt>
                <c:pt idx="655">
                  <c:v>1.33453</c:v>
                </c:pt>
                <c:pt idx="656">
                  <c:v>1.33453</c:v>
                </c:pt>
                <c:pt idx="657">
                  <c:v>1.33484</c:v>
                </c:pt>
                <c:pt idx="658">
                  <c:v>1.33484</c:v>
                </c:pt>
                <c:pt idx="659">
                  <c:v>1.33484</c:v>
                </c:pt>
                <c:pt idx="660">
                  <c:v>1.33484</c:v>
                </c:pt>
                <c:pt idx="661">
                  <c:v>1.33453</c:v>
                </c:pt>
                <c:pt idx="662">
                  <c:v>1.33453</c:v>
                </c:pt>
                <c:pt idx="663">
                  <c:v>1.33636</c:v>
                </c:pt>
                <c:pt idx="664">
                  <c:v>1.3375899999999998</c:v>
                </c:pt>
                <c:pt idx="665">
                  <c:v>1.3400300000000001</c:v>
                </c:pt>
                <c:pt idx="666">
                  <c:v>1.3406400000000001</c:v>
                </c:pt>
                <c:pt idx="667">
                  <c:v>1.3430800000000001</c:v>
                </c:pt>
                <c:pt idx="668">
                  <c:v>1.34216</c:v>
                </c:pt>
                <c:pt idx="669">
                  <c:v>1.3418599999999998</c:v>
                </c:pt>
                <c:pt idx="670">
                  <c:v>1.3412500000000001</c:v>
                </c:pt>
                <c:pt idx="671">
                  <c:v>1.3406400000000001</c:v>
                </c:pt>
                <c:pt idx="672">
                  <c:v>1.3400300000000001</c:v>
                </c:pt>
                <c:pt idx="673">
                  <c:v>1.3385</c:v>
                </c:pt>
                <c:pt idx="674">
                  <c:v>1.33636</c:v>
                </c:pt>
                <c:pt idx="675">
                  <c:v>1.33514</c:v>
                </c:pt>
                <c:pt idx="676">
                  <c:v>1.33423</c:v>
                </c:pt>
                <c:pt idx="677">
                  <c:v>1.33331</c:v>
                </c:pt>
                <c:pt idx="678">
                  <c:v>1.3324</c:v>
                </c:pt>
                <c:pt idx="679">
                  <c:v>1.33026</c:v>
                </c:pt>
                <c:pt idx="680">
                  <c:v>1.33057</c:v>
                </c:pt>
                <c:pt idx="681">
                  <c:v>1.32874</c:v>
                </c:pt>
                <c:pt idx="682">
                  <c:v>1.32751</c:v>
                </c:pt>
                <c:pt idx="683">
                  <c:v>1.3266</c:v>
                </c:pt>
                <c:pt idx="684">
                  <c:v>1.32324</c:v>
                </c:pt>
                <c:pt idx="685">
                  <c:v>1.32263</c:v>
                </c:pt>
                <c:pt idx="686">
                  <c:v>1.32019</c:v>
                </c:pt>
                <c:pt idx="687">
                  <c:v>1.3180499999999999</c:v>
                </c:pt>
                <c:pt idx="688">
                  <c:v>1.3159199999999998</c:v>
                </c:pt>
                <c:pt idx="689">
                  <c:v>1.3143899999999999</c:v>
                </c:pt>
                <c:pt idx="690">
                  <c:v>1.3131699999999993</c:v>
                </c:pt>
                <c:pt idx="691">
                  <c:v>1.3119499999999993</c:v>
                </c:pt>
                <c:pt idx="692">
                  <c:v>1.31073</c:v>
                </c:pt>
                <c:pt idx="693">
                  <c:v>1.3098099999999993</c:v>
                </c:pt>
                <c:pt idx="694">
                  <c:v>1.3098099999999993</c:v>
                </c:pt>
                <c:pt idx="695">
                  <c:v>1.3089</c:v>
                </c:pt>
                <c:pt idx="696">
                  <c:v>1.3085899999999999</c:v>
                </c:pt>
                <c:pt idx="697">
                  <c:v>1.30707</c:v>
                </c:pt>
                <c:pt idx="698">
                  <c:v>1.30707</c:v>
                </c:pt>
                <c:pt idx="699">
                  <c:v>1.30585</c:v>
                </c:pt>
                <c:pt idx="700">
                  <c:v>1.30585</c:v>
                </c:pt>
                <c:pt idx="701">
                  <c:v>1.30585</c:v>
                </c:pt>
                <c:pt idx="702">
                  <c:v>1.3049299999999993</c:v>
                </c:pt>
                <c:pt idx="703">
                  <c:v>1.30524</c:v>
                </c:pt>
                <c:pt idx="704">
                  <c:v>1.30402</c:v>
                </c:pt>
                <c:pt idx="705">
                  <c:v>1.3037099999999993</c:v>
                </c:pt>
                <c:pt idx="706">
                  <c:v>1.3043199999999999</c:v>
                </c:pt>
                <c:pt idx="707">
                  <c:v>1.30219</c:v>
                </c:pt>
                <c:pt idx="708">
                  <c:v>1.30341</c:v>
                </c:pt>
                <c:pt idx="709">
                  <c:v>1.30219</c:v>
                </c:pt>
                <c:pt idx="710">
                  <c:v>1.30219</c:v>
                </c:pt>
                <c:pt idx="711">
                  <c:v>1.3028</c:v>
                </c:pt>
                <c:pt idx="712">
                  <c:v>1.30219</c:v>
                </c:pt>
                <c:pt idx="713">
                  <c:v>1.3018799999999993</c:v>
                </c:pt>
                <c:pt idx="714">
                  <c:v>1.3015699999999992</c:v>
                </c:pt>
                <c:pt idx="715">
                  <c:v>1.3015699999999992</c:v>
                </c:pt>
                <c:pt idx="716">
                  <c:v>1.3015699999999992</c:v>
                </c:pt>
                <c:pt idx="717">
                  <c:v>1.3015699999999992</c:v>
                </c:pt>
                <c:pt idx="718">
                  <c:v>1.3018799999999993</c:v>
                </c:pt>
                <c:pt idx="719">
                  <c:v>1.30219</c:v>
                </c:pt>
                <c:pt idx="720">
                  <c:v>1.3012699999999993</c:v>
                </c:pt>
                <c:pt idx="721">
                  <c:v>1.30219</c:v>
                </c:pt>
                <c:pt idx="722">
                  <c:v>1.3018799999999993</c:v>
                </c:pt>
                <c:pt idx="723">
                  <c:v>1.3015699999999992</c:v>
                </c:pt>
                <c:pt idx="724">
                  <c:v>1.3009599999999999</c:v>
                </c:pt>
                <c:pt idx="725">
                  <c:v>1.3009599999999999</c:v>
                </c:pt>
                <c:pt idx="726">
                  <c:v>1.3009599999999999</c:v>
                </c:pt>
                <c:pt idx="727">
                  <c:v>1.3000499999999999</c:v>
                </c:pt>
                <c:pt idx="728">
                  <c:v>1.3015699999999992</c:v>
                </c:pt>
                <c:pt idx="729">
                  <c:v>1.3009599999999999</c:v>
                </c:pt>
                <c:pt idx="730">
                  <c:v>1.3006599999999999</c:v>
                </c:pt>
                <c:pt idx="731">
                  <c:v>1.3009599999999999</c:v>
                </c:pt>
                <c:pt idx="732">
                  <c:v>1.3003499999999999</c:v>
                </c:pt>
                <c:pt idx="733">
                  <c:v>1.3006599999999999</c:v>
                </c:pt>
                <c:pt idx="734">
                  <c:v>1.3009599999999999</c:v>
                </c:pt>
                <c:pt idx="735">
                  <c:v>1.3009599999999999</c:v>
                </c:pt>
                <c:pt idx="736">
                  <c:v>1.3012699999999993</c:v>
                </c:pt>
                <c:pt idx="737">
                  <c:v>1.3006599999999999</c:v>
                </c:pt>
                <c:pt idx="738">
                  <c:v>1.3009599999999999</c:v>
                </c:pt>
                <c:pt idx="739">
                  <c:v>1.3009599999999999</c:v>
                </c:pt>
                <c:pt idx="740">
                  <c:v>1.3006599999999999</c:v>
                </c:pt>
                <c:pt idx="741">
                  <c:v>1.3006599999999999</c:v>
                </c:pt>
                <c:pt idx="742">
                  <c:v>1.3009599999999999</c:v>
                </c:pt>
                <c:pt idx="743">
                  <c:v>1.3015699999999992</c:v>
                </c:pt>
                <c:pt idx="744">
                  <c:v>1.3015699999999992</c:v>
                </c:pt>
                <c:pt idx="745">
                  <c:v>1.3009599999999999</c:v>
                </c:pt>
                <c:pt idx="746">
                  <c:v>1.2994399999999993</c:v>
                </c:pt>
                <c:pt idx="747">
                  <c:v>1.3006599999999999</c:v>
                </c:pt>
                <c:pt idx="748">
                  <c:v>1.2994399999999993</c:v>
                </c:pt>
                <c:pt idx="749">
                  <c:v>1.3000499999999999</c:v>
                </c:pt>
                <c:pt idx="750">
                  <c:v>1.2994399999999993</c:v>
                </c:pt>
                <c:pt idx="751">
                  <c:v>1.2988299999999993</c:v>
                </c:pt>
                <c:pt idx="752">
                  <c:v>1.3000499999999999</c:v>
                </c:pt>
                <c:pt idx="753">
                  <c:v>1.2997399999999992</c:v>
                </c:pt>
                <c:pt idx="754">
                  <c:v>1.2991299999999992</c:v>
                </c:pt>
                <c:pt idx="755">
                  <c:v>1.2991299999999992</c:v>
                </c:pt>
                <c:pt idx="756">
                  <c:v>1.2991299999999992</c:v>
                </c:pt>
                <c:pt idx="757">
                  <c:v>1.3006599999999999</c:v>
                </c:pt>
                <c:pt idx="758">
                  <c:v>1.2997399999999992</c:v>
                </c:pt>
                <c:pt idx="759">
                  <c:v>1.3006599999999999</c:v>
                </c:pt>
                <c:pt idx="760">
                  <c:v>1.3006599999999999</c:v>
                </c:pt>
                <c:pt idx="761">
                  <c:v>1.3003499999999999</c:v>
                </c:pt>
                <c:pt idx="762">
                  <c:v>1.3006599999999999</c:v>
                </c:pt>
                <c:pt idx="763">
                  <c:v>1.2997399999999992</c:v>
                </c:pt>
                <c:pt idx="764">
                  <c:v>1.3000499999999999</c:v>
                </c:pt>
                <c:pt idx="765">
                  <c:v>1.3003499999999999</c:v>
                </c:pt>
                <c:pt idx="766">
                  <c:v>1.3000499999999999</c:v>
                </c:pt>
                <c:pt idx="767">
                  <c:v>1.3000499999999999</c:v>
                </c:pt>
                <c:pt idx="768">
                  <c:v>1.2997399999999992</c:v>
                </c:pt>
                <c:pt idx="769">
                  <c:v>1.2991299999999992</c:v>
                </c:pt>
                <c:pt idx="770">
                  <c:v>1.2991299999999992</c:v>
                </c:pt>
                <c:pt idx="771">
                  <c:v>1.2991299999999992</c:v>
                </c:pt>
                <c:pt idx="772">
                  <c:v>1.2994399999999993</c:v>
                </c:pt>
                <c:pt idx="773">
                  <c:v>1.2997399999999992</c:v>
                </c:pt>
                <c:pt idx="774">
                  <c:v>1.2988299999999993</c:v>
                </c:pt>
                <c:pt idx="775">
                  <c:v>1.2997399999999992</c:v>
                </c:pt>
                <c:pt idx="776">
                  <c:v>1.2997399999999992</c:v>
                </c:pt>
                <c:pt idx="777">
                  <c:v>1.3000499999999999</c:v>
                </c:pt>
                <c:pt idx="778">
                  <c:v>1.2991299999999992</c:v>
                </c:pt>
                <c:pt idx="779">
                  <c:v>1.2988299999999993</c:v>
                </c:pt>
                <c:pt idx="780">
                  <c:v>1.2994399999999993</c:v>
                </c:pt>
                <c:pt idx="781">
                  <c:v>1.2988299999999993</c:v>
                </c:pt>
                <c:pt idx="782">
                  <c:v>1.2994399999999993</c:v>
                </c:pt>
                <c:pt idx="783">
                  <c:v>1.2991299999999992</c:v>
                </c:pt>
                <c:pt idx="784">
                  <c:v>1.2991299999999992</c:v>
                </c:pt>
                <c:pt idx="785">
                  <c:v>1.3003499999999999</c:v>
                </c:pt>
                <c:pt idx="786">
                  <c:v>1.2988299999999993</c:v>
                </c:pt>
                <c:pt idx="787">
                  <c:v>1.2994399999999993</c:v>
                </c:pt>
                <c:pt idx="788">
                  <c:v>1.3000499999999999</c:v>
                </c:pt>
                <c:pt idx="789">
                  <c:v>1.2994399999999993</c:v>
                </c:pt>
                <c:pt idx="790">
                  <c:v>1.3003499999999999</c:v>
                </c:pt>
                <c:pt idx="791">
                  <c:v>1.2988299999999993</c:v>
                </c:pt>
                <c:pt idx="792">
                  <c:v>1.2997399999999992</c:v>
                </c:pt>
                <c:pt idx="793">
                  <c:v>1.2994399999999993</c:v>
                </c:pt>
                <c:pt idx="794">
                  <c:v>1.3000499999999999</c:v>
                </c:pt>
                <c:pt idx="795">
                  <c:v>1.3000499999999999</c:v>
                </c:pt>
                <c:pt idx="796">
                  <c:v>1.3000499999999999</c:v>
                </c:pt>
                <c:pt idx="797">
                  <c:v>1.2997399999999992</c:v>
                </c:pt>
                <c:pt idx="798">
                  <c:v>1.3003499999999999</c:v>
                </c:pt>
                <c:pt idx="799">
                  <c:v>1.3000499999999999</c:v>
                </c:pt>
                <c:pt idx="800">
                  <c:v>1.3003499999999999</c:v>
                </c:pt>
                <c:pt idx="801">
                  <c:v>1.3009599999999999</c:v>
                </c:pt>
                <c:pt idx="802">
                  <c:v>1.3006599999999999</c:v>
                </c:pt>
                <c:pt idx="803">
                  <c:v>1.3009599999999999</c:v>
                </c:pt>
                <c:pt idx="804">
                  <c:v>1.3000499999999999</c:v>
                </c:pt>
                <c:pt idx="805">
                  <c:v>1.3006599999999999</c:v>
                </c:pt>
                <c:pt idx="806">
                  <c:v>1.2997399999999992</c:v>
                </c:pt>
                <c:pt idx="807">
                  <c:v>1.3000499999999999</c:v>
                </c:pt>
                <c:pt idx="808">
                  <c:v>1.3018799999999993</c:v>
                </c:pt>
                <c:pt idx="809">
                  <c:v>1.3003499999999999</c:v>
                </c:pt>
                <c:pt idx="810">
                  <c:v>1.3003499999999999</c:v>
                </c:pt>
                <c:pt idx="811">
                  <c:v>1.3006599999999999</c:v>
                </c:pt>
                <c:pt idx="812">
                  <c:v>1.3009599999999999</c:v>
                </c:pt>
                <c:pt idx="813">
                  <c:v>1.3003499999999999</c:v>
                </c:pt>
                <c:pt idx="814">
                  <c:v>1.3009599999999999</c:v>
                </c:pt>
                <c:pt idx="815">
                  <c:v>1.3012699999999993</c:v>
                </c:pt>
                <c:pt idx="816">
                  <c:v>1.3006599999999999</c:v>
                </c:pt>
                <c:pt idx="817">
                  <c:v>1.3006599999999999</c:v>
                </c:pt>
                <c:pt idx="818">
                  <c:v>1.3006599999999999</c:v>
                </c:pt>
                <c:pt idx="819">
                  <c:v>1.3003499999999999</c:v>
                </c:pt>
                <c:pt idx="820">
                  <c:v>1.3009599999999999</c:v>
                </c:pt>
                <c:pt idx="821">
                  <c:v>1.3009599999999999</c:v>
                </c:pt>
                <c:pt idx="822">
                  <c:v>1.3012699999999993</c:v>
                </c:pt>
                <c:pt idx="823">
                  <c:v>1.3015699999999992</c:v>
                </c:pt>
                <c:pt idx="824">
                  <c:v>1.3009599999999999</c:v>
                </c:pt>
                <c:pt idx="825">
                  <c:v>1.3012699999999993</c:v>
                </c:pt>
                <c:pt idx="826">
                  <c:v>1.3018799999999993</c:v>
                </c:pt>
                <c:pt idx="827">
                  <c:v>1.3006599999999999</c:v>
                </c:pt>
                <c:pt idx="828">
                  <c:v>1.3012699999999993</c:v>
                </c:pt>
                <c:pt idx="829">
                  <c:v>1.3006599999999999</c:v>
                </c:pt>
                <c:pt idx="830">
                  <c:v>1.3006599999999999</c:v>
                </c:pt>
                <c:pt idx="831">
                  <c:v>1.3006599999999999</c:v>
                </c:pt>
                <c:pt idx="832">
                  <c:v>1.2997399999999992</c:v>
                </c:pt>
                <c:pt idx="833">
                  <c:v>1.3009599999999999</c:v>
                </c:pt>
                <c:pt idx="834">
                  <c:v>1.3003499999999999</c:v>
                </c:pt>
                <c:pt idx="835">
                  <c:v>1.3012699999999993</c:v>
                </c:pt>
                <c:pt idx="836">
                  <c:v>1.3015699999999992</c:v>
                </c:pt>
                <c:pt idx="837">
                  <c:v>1.3009599999999999</c:v>
                </c:pt>
                <c:pt idx="838">
                  <c:v>1.3006599999999999</c:v>
                </c:pt>
                <c:pt idx="839">
                  <c:v>1.3018799999999993</c:v>
                </c:pt>
                <c:pt idx="840">
                  <c:v>1.3012699999999993</c:v>
                </c:pt>
                <c:pt idx="841">
                  <c:v>1.3009599999999999</c:v>
                </c:pt>
                <c:pt idx="842">
                  <c:v>1.3006599999999999</c:v>
                </c:pt>
                <c:pt idx="843">
                  <c:v>1.3028</c:v>
                </c:pt>
                <c:pt idx="844">
                  <c:v>1.30524</c:v>
                </c:pt>
                <c:pt idx="845">
                  <c:v>1.3085899999999999</c:v>
                </c:pt>
                <c:pt idx="846">
                  <c:v>1.3098099999999993</c:v>
                </c:pt>
                <c:pt idx="847">
                  <c:v>1.30951</c:v>
                </c:pt>
                <c:pt idx="848">
                  <c:v>1.3091999999999993</c:v>
                </c:pt>
                <c:pt idx="849">
                  <c:v>1.3089</c:v>
                </c:pt>
                <c:pt idx="850">
                  <c:v>1.30829</c:v>
                </c:pt>
                <c:pt idx="851">
                  <c:v>1.30768</c:v>
                </c:pt>
                <c:pt idx="852">
                  <c:v>1.3073699999999993</c:v>
                </c:pt>
                <c:pt idx="853">
                  <c:v>1.3061499999999999</c:v>
                </c:pt>
                <c:pt idx="854">
                  <c:v>1.30585</c:v>
                </c:pt>
                <c:pt idx="855">
                  <c:v>1.30463</c:v>
                </c:pt>
                <c:pt idx="856">
                  <c:v>1.3043199999999999</c:v>
                </c:pt>
                <c:pt idx="857">
                  <c:v>1.3012699999999993</c:v>
                </c:pt>
                <c:pt idx="858">
                  <c:v>1.3003499999999999</c:v>
                </c:pt>
                <c:pt idx="859">
                  <c:v>1.2979099999999992</c:v>
                </c:pt>
                <c:pt idx="860">
                  <c:v>1.2945599999999999</c:v>
                </c:pt>
                <c:pt idx="861">
                  <c:v>1.2930299999999992</c:v>
                </c:pt>
                <c:pt idx="862">
                  <c:v>1.2896699999999994</c:v>
                </c:pt>
                <c:pt idx="863">
                  <c:v>1.2890599999999999</c:v>
                </c:pt>
                <c:pt idx="864">
                  <c:v>1.2875399999999992</c:v>
                </c:pt>
                <c:pt idx="865">
                  <c:v>1.2844899999999999</c:v>
                </c:pt>
                <c:pt idx="866">
                  <c:v>1.2844899999999999</c:v>
                </c:pt>
                <c:pt idx="867">
                  <c:v>1.2826500000000001</c:v>
                </c:pt>
                <c:pt idx="868">
                  <c:v>1.2820400000000001</c:v>
                </c:pt>
                <c:pt idx="869">
                  <c:v>1.2808199999999998</c:v>
                </c:pt>
                <c:pt idx="870">
                  <c:v>1.2805199999999999</c:v>
                </c:pt>
                <c:pt idx="871">
                  <c:v>1.2792999999999994</c:v>
                </c:pt>
                <c:pt idx="872">
                  <c:v>1.2789899999999998</c:v>
                </c:pt>
                <c:pt idx="873">
                  <c:v>1.2783800000000001</c:v>
                </c:pt>
                <c:pt idx="874">
                  <c:v>1.2780800000000001</c:v>
                </c:pt>
                <c:pt idx="875">
                  <c:v>1.2771599999999999</c:v>
                </c:pt>
                <c:pt idx="876">
                  <c:v>1.2759399999999994</c:v>
                </c:pt>
                <c:pt idx="877">
                  <c:v>1.2771599999999999</c:v>
                </c:pt>
                <c:pt idx="878">
                  <c:v>1.2759399999999994</c:v>
                </c:pt>
                <c:pt idx="879">
                  <c:v>1.2762500000000001</c:v>
                </c:pt>
                <c:pt idx="880">
                  <c:v>1.2756299999999994</c:v>
                </c:pt>
                <c:pt idx="881">
                  <c:v>1.2747199999999999</c:v>
                </c:pt>
                <c:pt idx="882">
                  <c:v>1.2753299999999994</c:v>
                </c:pt>
                <c:pt idx="883">
                  <c:v>1.27441</c:v>
                </c:pt>
                <c:pt idx="884">
                  <c:v>1.27441</c:v>
                </c:pt>
                <c:pt idx="885">
                  <c:v>1.27441</c:v>
                </c:pt>
                <c:pt idx="886">
                  <c:v>1.2731899999999998</c:v>
                </c:pt>
                <c:pt idx="887">
                  <c:v>1.2741100000000001</c:v>
                </c:pt>
                <c:pt idx="888">
                  <c:v>1.2734999999999994</c:v>
                </c:pt>
                <c:pt idx="889">
                  <c:v>1.2734999999999994</c:v>
                </c:pt>
                <c:pt idx="890">
                  <c:v>1.2731899999999998</c:v>
                </c:pt>
                <c:pt idx="891">
                  <c:v>1.2722800000000001</c:v>
                </c:pt>
                <c:pt idx="892">
                  <c:v>1.2734999999999994</c:v>
                </c:pt>
                <c:pt idx="893">
                  <c:v>1.2731899999999998</c:v>
                </c:pt>
                <c:pt idx="894">
                  <c:v>1.2741100000000001</c:v>
                </c:pt>
                <c:pt idx="895">
                  <c:v>1.2731899999999998</c:v>
                </c:pt>
                <c:pt idx="896">
                  <c:v>1.2728899999999999</c:v>
                </c:pt>
                <c:pt idx="897">
                  <c:v>1.2731899999999998</c:v>
                </c:pt>
                <c:pt idx="898">
                  <c:v>1.2722800000000001</c:v>
                </c:pt>
                <c:pt idx="899">
                  <c:v>1.27258</c:v>
                </c:pt>
                <c:pt idx="900">
                  <c:v>1.27258</c:v>
                </c:pt>
                <c:pt idx="901">
                  <c:v>1.2728899999999999</c:v>
                </c:pt>
                <c:pt idx="902">
                  <c:v>1.27258</c:v>
                </c:pt>
                <c:pt idx="903">
                  <c:v>1.2719699999999994</c:v>
                </c:pt>
                <c:pt idx="904">
                  <c:v>1.2722800000000001</c:v>
                </c:pt>
                <c:pt idx="905">
                  <c:v>1.2719699999999994</c:v>
                </c:pt>
                <c:pt idx="906">
                  <c:v>1.2719699999999994</c:v>
                </c:pt>
                <c:pt idx="907">
                  <c:v>1.2722800000000001</c:v>
                </c:pt>
                <c:pt idx="908">
                  <c:v>1.2722800000000001</c:v>
                </c:pt>
                <c:pt idx="909">
                  <c:v>1.2722800000000001</c:v>
                </c:pt>
                <c:pt idx="910">
                  <c:v>1.27258</c:v>
                </c:pt>
                <c:pt idx="911">
                  <c:v>1.2716699999999994</c:v>
                </c:pt>
                <c:pt idx="912">
                  <c:v>1.2731899999999998</c:v>
                </c:pt>
                <c:pt idx="913">
                  <c:v>1.2722800000000001</c:v>
                </c:pt>
                <c:pt idx="914">
                  <c:v>1.2719699999999994</c:v>
                </c:pt>
                <c:pt idx="915">
                  <c:v>1.27258</c:v>
                </c:pt>
                <c:pt idx="916">
                  <c:v>1.2719699999999994</c:v>
                </c:pt>
                <c:pt idx="917">
                  <c:v>1.2731899999999998</c:v>
                </c:pt>
                <c:pt idx="918">
                  <c:v>1.2719699999999994</c:v>
                </c:pt>
                <c:pt idx="919">
                  <c:v>1.2716699999999994</c:v>
                </c:pt>
                <c:pt idx="920">
                  <c:v>1.2719699999999994</c:v>
                </c:pt>
                <c:pt idx="921">
                  <c:v>1.2722800000000001</c:v>
                </c:pt>
                <c:pt idx="922">
                  <c:v>1.2728899999999999</c:v>
                </c:pt>
                <c:pt idx="923">
                  <c:v>1.2719699999999994</c:v>
                </c:pt>
                <c:pt idx="924">
                  <c:v>1.2710599999999999</c:v>
                </c:pt>
                <c:pt idx="925">
                  <c:v>1.27258</c:v>
                </c:pt>
                <c:pt idx="926">
                  <c:v>1.27075</c:v>
                </c:pt>
                <c:pt idx="927">
                  <c:v>1.2716699999999994</c:v>
                </c:pt>
                <c:pt idx="928">
                  <c:v>1.2713599999999998</c:v>
                </c:pt>
                <c:pt idx="929">
                  <c:v>1.2716699999999994</c:v>
                </c:pt>
                <c:pt idx="930">
                  <c:v>1.2722800000000001</c:v>
                </c:pt>
                <c:pt idx="931">
                  <c:v>1.2716699999999994</c:v>
                </c:pt>
                <c:pt idx="932">
                  <c:v>1.2722800000000001</c:v>
                </c:pt>
                <c:pt idx="933">
                  <c:v>1.27258</c:v>
                </c:pt>
                <c:pt idx="934">
                  <c:v>1.2716699999999994</c:v>
                </c:pt>
                <c:pt idx="935">
                  <c:v>1.2716699999999994</c:v>
                </c:pt>
                <c:pt idx="936">
                  <c:v>1.2719699999999994</c:v>
                </c:pt>
                <c:pt idx="937">
                  <c:v>1.27258</c:v>
                </c:pt>
                <c:pt idx="938">
                  <c:v>1.27258</c:v>
                </c:pt>
                <c:pt idx="939">
                  <c:v>1.27258</c:v>
                </c:pt>
                <c:pt idx="940">
                  <c:v>1.2722800000000001</c:v>
                </c:pt>
                <c:pt idx="941">
                  <c:v>1.2719699999999994</c:v>
                </c:pt>
                <c:pt idx="942">
                  <c:v>1.2728899999999999</c:v>
                </c:pt>
                <c:pt idx="943">
                  <c:v>1.2722800000000001</c:v>
                </c:pt>
                <c:pt idx="944">
                  <c:v>1.2716699999999994</c:v>
                </c:pt>
                <c:pt idx="945">
                  <c:v>1.27258</c:v>
                </c:pt>
                <c:pt idx="946">
                  <c:v>1.2716699999999994</c:v>
                </c:pt>
                <c:pt idx="947">
                  <c:v>1.2719699999999994</c:v>
                </c:pt>
                <c:pt idx="948">
                  <c:v>1.27258</c:v>
                </c:pt>
                <c:pt idx="949">
                  <c:v>1.2716699999999994</c:v>
                </c:pt>
                <c:pt idx="950">
                  <c:v>1.2716699999999994</c:v>
                </c:pt>
                <c:pt idx="951">
                  <c:v>1.2713599999999998</c:v>
                </c:pt>
                <c:pt idx="952">
                  <c:v>1.2713599999999998</c:v>
                </c:pt>
                <c:pt idx="953">
                  <c:v>1.27258</c:v>
                </c:pt>
                <c:pt idx="954">
                  <c:v>1.27075</c:v>
                </c:pt>
                <c:pt idx="955">
                  <c:v>1.2719699999999994</c:v>
                </c:pt>
                <c:pt idx="956">
                  <c:v>1.2716699999999994</c:v>
                </c:pt>
                <c:pt idx="957">
                  <c:v>1.2716699999999994</c:v>
                </c:pt>
                <c:pt idx="958">
                  <c:v>1.2713599999999998</c:v>
                </c:pt>
                <c:pt idx="959">
                  <c:v>1.2716699999999994</c:v>
                </c:pt>
                <c:pt idx="960">
                  <c:v>1.2719699999999994</c:v>
                </c:pt>
                <c:pt idx="961">
                  <c:v>1.2713599999999998</c:v>
                </c:pt>
                <c:pt idx="962">
                  <c:v>1.2716699999999994</c:v>
                </c:pt>
                <c:pt idx="963">
                  <c:v>1.2719699999999994</c:v>
                </c:pt>
                <c:pt idx="964">
                  <c:v>1.27075</c:v>
                </c:pt>
                <c:pt idx="965">
                  <c:v>1.2719699999999994</c:v>
                </c:pt>
                <c:pt idx="966">
                  <c:v>1.2716699999999994</c:v>
                </c:pt>
                <c:pt idx="967">
                  <c:v>1.2716699999999994</c:v>
                </c:pt>
                <c:pt idx="968">
                  <c:v>1.2722800000000001</c:v>
                </c:pt>
                <c:pt idx="969">
                  <c:v>1.2710599999999999</c:v>
                </c:pt>
                <c:pt idx="970">
                  <c:v>1.2713599999999998</c:v>
                </c:pt>
                <c:pt idx="971">
                  <c:v>1.2719699999999994</c:v>
                </c:pt>
                <c:pt idx="972">
                  <c:v>1.2716699999999994</c:v>
                </c:pt>
                <c:pt idx="973">
                  <c:v>1.2719699999999994</c:v>
                </c:pt>
                <c:pt idx="974">
                  <c:v>1.2716699999999994</c:v>
                </c:pt>
                <c:pt idx="975">
                  <c:v>1.2722800000000001</c:v>
                </c:pt>
                <c:pt idx="976">
                  <c:v>1.2728899999999999</c:v>
                </c:pt>
                <c:pt idx="977">
                  <c:v>1.2722800000000001</c:v>
                </c:pt>
                <c:pt idx="978">
                  <c:v>1.27258</c:v>
                </c:pt>
                <c:pt idx="979">
                  <c:v>1.27258</c:v>
                </c:pt>
                <c:pt idx="980">
                  <c:v>1.2716699999999994</c:v>
                </c:pt>
                <c:pt idx="981">
                  <c:v>1.2719699999999994</c:v>
                </c:pt>
                <c:pt idx="982">
                  <c:v>1.2716699999999994</c:v>
                </c:pt>
                <c:pt idx="983">
                  <c:v>1.27258</c:v>
                </c:pt>
                <c:pt idx="984">
                  <c:v>1.2722800000000001</c:v>
                </c:pt>
                <c:pt idx="985">
                  <c:v>1.2716699999999994</c:v>
                </c:pt>
                <c:pt idx="986">
                  <c:v>1.27258</c:v>
                </c:pt>
                <c:pt idx="987">
                  <c:v>1.2719699999999994</c:v>
                </c:pt>
                <c:pt idx="988">
                  <c:v>1.2722800000000001</c:v>
                </c:pt>
                <c:pt idx="989">
                  <c:v>1.2719699999999994</c:v>
                </c:pt>
                <c:pt idx="990">
                  <c:v>1.27258</c:v>
                </c:pt>
                <c:pt idx="991">
                  <c:v>1.27258</c:v>
                </c:pt>
                <c:pt idx="992">
                  <c:v>1.2710599999999999</c:v>
                </c:pt>
                <c:pt idx="993">
                  <c:v>1.27258</c:v>
                </c:pt>
                <c:pt idx="994">
                  <c:v>1.2719699999999994</c:v>
                </c:pt>
                <c:pt idx="995">
                  <c:v>1.27258</c:v>
                </c:pt>
                <c:pt idx="996">
                  <c:v>1.2719699999999994</c:v>
                </c:pt>
                <c:pt idx="997">
                  <c:v>1.2716699999999994</c:v>
                </c:pt>
                <c:pt idx="998">
                  <c:v>1.2710599999999999</c:v>
                </c:pt>
                <c:pt idx="999">
                  <c:v>1.2719699999999994</c:v>
                </c:pt>
                <c:pt idx="1000">
                  <c:v>1.2719699999999994</c:v>
                </c:pt>
                <c:pt idx="1001">
                  <c:v>1.2716699999999994</c:v>
                </c:pt>
                <c:pt idx="1002">
                  <c:v>1.2713599999999998</c:v>
                </c:pt>
                <c:pt idx="1003">
                  <c:v>1.2713599999999998</c:v>
                </c:pt>
                <c:pt idx="1004">
                  <c:v>1.27075</c:v>
                </c:pt>
                <c:pt idx="1005">
                  <c:v>1.2716699999999994</c:v>
                </c:pt>
                <c:pt idx="1006">
                  <c:v>1.2710599999999999</c:v>
                </c:pt>
                <c:pt idx="1007">
                  <c:v>1.2710599999999999</c:v>
                </c:pt>
                <c:pt idx="1008">
                  <c:v>1.2713599999999998</c:v>
                </c:pt>
                <c:pt idx="1009">
                  <c:v>1.2713599999999998</c:v>
                </c:pt>
                <c:pt idx="1010">
                  <c:v>1.2710599999999999</c:v>
                </c:pt>
                <c:pt idx="1011">
                  <c:v>1.2716699999999994</c:v>
                </c:pt>
                <c:pt idx="1012">
                  <c:v>1.2716699999999994</c:v>
                </c:pt>
                <c:pt idx="1013">
                  <c:v>1.2716699999999994</c:v>
                </c:pt>
                <c:pt idx="1014">
                  <c:v>1.2710599999999999</c:v>
                </c:pt>
                <c:pt idx="1015">
                  <c:v>1.2713599999999998</c:v>
                </c:pt>
                <c:pt idx="1016">
                  <c:v>1.27075</c:v>
                </c:pt>
                <c:pt idx="1017">
                  <c:v>1.2722800000000001</c:v>
                </c:pt>
                <c:pt idx="1018">
                  <c:v>1.2756299999999994</c:v>
                </c:pt>
                <c:pt idx="1019">
                  <c:v>1.2783800000000001</c:v>
                </c:pt>
                <c:pt idx="1020">
                  <c:v>1.2808199999999998</c:v>
                </c:pt>
                <c:pt idx="1021">
                  <c:v>1.2826500000000001</c:v>
                </c:pt>
                <c:pt idx="1022">
                  <c:v>1.2838699999999994</c:v>
                </c:pt>
                <c:pt idx="1023">
                  <c:v>1.2847899999999999</c:v>
                </c:pt>
                <c:pt idx="1024">
                  <c:v>1.2832599999999998</c:v>
                </c:pt>
                <c:pt idx="1025">
                  <c:v>1.2829599999999999</c:v>
                </c:pt>
                <c:pt idx="1026">
                  <c:v>1.2823500000000001</c:v>
                </c:pt>
                <c:pt idx="1027">
                  <c:v>1.2811299999999994</c:v>
                </c:pt>
                <c:pt idx="1028">
                  <c:v>1.2814299999999994</c:v>
                </c:pt>
                <c:pt idx="1029">
                  <c:v>1.2792999999999994</c:v>
                </c:pt>
                <c:pt idx="1030">
                  <c:v>1.2771599999999999</c:v>
                </c:pt>
                <c:pt idx="1031">
                  <c:v>1.2741100000000001</c:v>
                </c:pt>
                <c:pt idx="1032">
                  <c:v>1.2713599999999998</c:v>
                </c:pt>
                <c:pt idx="1033">
                  <c:v>1.2689199999999998</c:v>
                </c:pt>
                <c:pt idx="1034">
                  <c:v>1.2652599999999998</c:v>
                </c:pt>
                <c:pt idx="1035">
                  <c:v>1.2634299999999994</c:v>
                </c:pt>
                <c:pt idx="1036">
                  <c:v>1.26251</c:v>
                </c:pt>
                <c:pt idx="1037">
                  <c:v>1.2585500000000001</c:v>
                </c:pt>
                <c:pt idx="1038">
                  <c:v>1.2579299999999991</c:v>
                </c:pt>
                <c:pt idx="1039">
                  <c:v>1.2557999999999994</c:v>
                </c:pt>
                <c:pt idx="1040">
                  <c:v>1.2539699999999994</c:v>
                </c:pt>
                <c:pt idx="1041">
                  <c:v>1.2539699999999994</c:v>
                </c:pt>
                <c:pt idx="1042">
                  <c:v>1.2509199999999998</c:v>
                </c:pt>
                <c:pt idx="1043">
                  <c:v>1.2496899999999993</c:v>
                </c:pt>
                <c:pt idx="1044">
                  <c:v>1.24878</c:v>
                </c:pt>
                <c:pt idx="1045">
                  <c:v>1.2478599999999993</c:v>
                </c:pt>
                <c:pt idx="1046">
                  <c:v>1.24908</c:v>
                </c:pt>
                <c:pt idx="1047">
                  <c:v>1.2475599999999998</c:v>
                </c:pt>
                <c:pt idx="1048">
                  <c:v>1.24725</c:v>
                </c:pt>
                <c:pt idx="1049">
                  <c:v>1.24664</c:v>
                </c:pt>
                <c:pt idx="1050">
                  <c:v>1.24634</c:v>
                </c:pt>
                <c:pt idx="1051">
                  <c:v>1.24664</c:v>
                </c:pt>
                <c:pt idx="1052">
                  <c:v>1.24451</c:v>
                </c:pt>
                <c:pt idx="1053">
                  <c:v>1.2442</c:v>
                </c:pt>
                <c:pt idx="1054">
                  <c:v>1.2435899999999998</c:v>
                </c:pt>
                <c:pt idx="1055">
                  <c:v>1.2442</c:v>
                </c:pt>
                <c:pt idx="1056">
                  <c:v>1.24298</c:v>
                </c:pt>
                <c:pt idx="1057">
                  <c:v>1.2435899999999998</c:v>
                </c:pt>
                <c:pt idx="1058">
                  <c:v>1.24298</c:v>
                </c:pt>
                <c:pt idx="1059">
                  <c:v>1.2432899999999998</c:v>
                </c:pt>
                <c:pt idx="1060">
                  <c:v>1.24237</c:v>
                </c:pt>
                <c:pt idx="1061">
                  <c:v>1.2417599999999998</c:v>
                </c:pt>
                <c:pt idx="1062">
                  <c:v>1.2417599999999998</c:v>
                </c:pt>
                <c:pt idx="1063">
                  <c:v>1.24237</c:v>
                </c:pt>
                <c:pt idx="1064">
                  <c:v>1.2414599999999998</c:v>
                </c:pt>
                <c:pt idx="1065">
                  <c:v>1.2414599999999998</c:v>
                </c:pt>
                <c:pt idx="1066">
                  <c:v>1.24115</c:v>
                </c:pt>
                <c:pt idx="1067">
                  <c:v>1.24054</c:v>
                </c:pt>
                <c:pt idx="1068">
                  <c:v>1.24054</c:v>
                </c:pt>
                <c:pt idx="1069">
                  <c:v>1.24054</c:v>
                </c:pt>
                <c:pt idx="1070">
                  <c:v>1.2396199999999993</c:v>
                </c:pt>
                <c:pt idx="1071">
                  <c:v>1.2396199999999993</c:v>
                </c:pt>
                <c:pt idx="1072">
                  <c:v>1.2399299999999991</c:v>
                </c:pt>
                <c:pt idx="1073">
                  <c:v>1.2399299999999991</c:v>
                </c:pt>
                <c:pt idx="1074">
                  <c:v>1.2402299999999993</c:v>
                </c:pt>
                <c:pt idx="1075">
                  <c:v>1.2390099999999993</c:v>
                </c:pt>
                <c:pt idx="1076">
                  <c:v>1.2396199999999993</c:v>
                </c:pt>
                <c:pt idx="1077">
                  <c:v>1.2396199999999993</c:v>
                </c:pt>
                <c:pt idx="1078">
                  <c:v>1.2393199999999998</c:v>
                </c:pt>
                <c:pt idx="1079">
                  <c:v>1.2396199999999993</c:v>
                </c:pt>
                <c:pt idx="1080">
                  <c:v>1.23871</c:v>
                </c:pt>
                <c:pt idx="1081">
                  <c:v>1.2393199999999998</c:v>
                </c:pt>
                <c:pt idx="1082">
                  <c:v>1.2396199999999993</c:v>
                </c:pt>
                <c:pt idx="1083">
                  <c:v>1.23871</c:v>
                </c:pt>
                <c:pt idx="1084">
                  <c:v>1.2396199999999993</c:v>
                </c:pt>
                <c:pt idx="1085">
                  <c:v>1.2381</c:v>
                </c:pt>
                <c:pt idx="1086">
                  <c:v>1.2390099999999993</c:v>
                </c:pt>
                <c:pt idx="1087">
                  <c:v>1.2381</c:v>
                </c:pt>
                <c:pt idx="1088">
                  <c:v>1.2383999999999993</c:v>
                </c:pt>
                <c:pt idx="1089">
                  <c:v>1.23871</c:v>
                </c:pt>
                <c:pt idx="1090">
                  <c:v>1.2374899999999998</c:v>
                </c:pt>
                <c:pt idx="1091">
                  <c:v>1.23871</c:v>
                </c:pt>
                <c:pt idx="1092">
                  <c:v>1.2383999999999993</c:v>
                </c:pt>
                <c:pt idx="1093">
                  <c:v>1.2381</c:v>
                </c:pt>
                <c:pt idx="1094">
                  <c:v>1.2381</c:v>
                </c:pt>
                <c:pt idx="1095">
                  <c:v>1.2381</c:v>
                </c:pt>
                <c:pt idx="1096">
                  <c:v>1.2381</c:v>
                </c:pt>
                <c:pt idx="1097">
                  <c:v>1.2381</c:v>
                </c:pt>
                <c:pt idx="1098">
                  <c:v>1.2377899999999993</c:v>
                </c:pt>
                <c:pt idx="1099">
                  <c:v>1.2377899999999993</c:v>
                </c:pt>
                <c:pt idx="1100">
                  <c:v>1.2377899999999993</c:v>
                </c:pt>
                <c:pt idx="1101">
                  <c:v>1.2377899999999993</c:v>
                </c:pt>
                <c:pt idx="1102">
                  <c:v>1.2381</c:v>
                </c:pt>
                <c:pt idx="1103">
                  <c:v>1.2381</c:v>
                </c:pt>
                <c:pt idx="1104">
                  <c:v>1.2377899999999993</c:v>
                </c:pt>
                <c:pt idx="1105">
                  <c:v>1.2371799999999993</c:v>
                </c:pt>
                <c:pt idx="1106">
                  <c:v>1.2374899999999998</c:v>
                </c:pt>
                <c:pt idx="1107">
                  <c:v>1.2377899999999993</c:v>
                </c:pt>
                <c:pt idx="1108">
                  <c:v>1.2374899999999998</c:v>
                </c:pt>
                <c:pt idx="1109">
                  <c:v>1.23688</c:v>
                </c:pt>
                <c:pt idx="1110">
                  <c:v>1.2374899999999998</c:v>
                </c:pt>
                <c:pt idx="1111">
                  <c:v>1.2371799999999993</c:v>
                </c:pt>
                <c:pt idx="1112">
                  <c:v>1.2377899999999993</c:v>
                </c:pt>
                <c:pt idx="1113">
                  <c:v>1.2371799999999993</c:v>
                </c:pt>
                <c:pt idx="1114">
                  <c:v>1.2383999999999993</c:v>
                </c:pt>
                <c:pt idx="1115">
                  <c:v>1.2377899999999993</c:v>
                </c:pt>
                <c:pt idx="1116">
                  <c:v>1.2377899999999993</c:v>
                </c:pt>
                <c:pt idx="1117">
                  <c:v>1.2383999999999993</c:v>
                </c:pt>
                <c:pt idx="1118">
                  <c:v>1.23688</c:v>
                </c:pt>
                <c:pt idx="1119">
                  <c:v>1.2383999999999993</c:v>
                </c:pt>
                <c:pt idx="1120">
                  <c:v>1.2371799999999993</c:v>
                </c:pt>
                <c:pt idx="1121">
                  <c:v>1.2381</c:v>
                </c:pt>
                <c:pt idx="1122">
                  <c:v>1.2383999999999993</c:v>
                </c:pt>
                <c:pt idx="1123">
                  <c:v>1.2371799999999993</c:v>
                </c:pt>
                <c:pt idx="1124">
                  <c:v>1.2381</c:v>
                </c:pt>
                <c:pt idx="1125">
                  <c:v>1.2374899999999998</c:v>
                </c:pt>
                <c:pt idx="1126">
                  <c:v>1.2374899999999998</c:v>
                </c:pt>
                <c:pt idx="1127">
                  <c:v>1.2365699999999993</c:v>
                </c:pt>
                <c:pt idx="1128">
                  <c:v>1.2359599999999993</c:v>
                </c:pt>
                <c:pt idx="1129">
                  <c:v>1.2371799999999993</c:v>
                </c:pt>
                <c:pt idx="1130">
                  <c:v>1.2365699999999993</c:v>
                </c:pt>
                <c:pt idx="1131">
                  <c:v>1.2371799999999993</c:v>
                </c:pt>
                <c:pt idx="1132">
                  <c:v>1.2371799999999993</c:v>
                </c:pt>
                <c:pt idx="1133">
                  <c:v>1.2359599999999993</c:v>
                </c:pt>
                <c:pt idx="1134">
                  <c:v>1.2365699999999993</c:v>
                </c:pt>
                <c:pt idx="1135">
                  <c:v>1.2365699999999993</c:v>
                </c:pt>
                <c:pt idx="1136">
                  <c:v>1.23627</c:v>
                </c:pt>
                <c:pt idx="1137">
                  <c:v>1.23627</c:v>
                </c:pt>
                <c:pt idx="1138">
                  <c:v>1.23627</c:v>
                </c:pt>
                <c:pt idx="1139">
                  <c:v>1.23688</c:v>
                </c:pt>
                <c:pt idx="1140">
                  <c:v>1.2365699999999993</c:v>
                </c:pt>
                <c:pt idx="1141">
                  <c:v>1.23688</c:v>
                </c:pt>
                <c:pt idx="1142">
                  <c:v>1.2365699999999993</c:v>
                </c:pt>
                <c:pt idx="1143">
                  <c:v>1.2365699999999993</c:v>
                </c:pt>
                <c:pt idx="1144">
                  <c:v>1.23688</c:v>
                </c:pt>
                <c:pt idx="1145">
                  <c:v>1.2371799999999993</c:v>
                </c:pt>
                <c:pt idx="1146">
                  <c:v>1.2365699999999993</c:v>
                </c:pt>
                <c:pt idx="1147">
                  <c:v>1.2365699999999993</c:v>
                </c:pt>
                <c:pt idx="1148">
                  <c:v>1.23627</c:v>
                </c:pt>
                <c:pt idx="1149">
                  <c:v>1.2365699999999993</c:v>
                </c:pt>
                <c:pt idx="1150">
                  <c:v>1.2371799999999993</c:v>
                </c:pt>
                <c:pt idx="1151">
                  <c:v>1.23627</c:v>
                </c:pt>
                <c:pt idx="1152">
                  <c:v>1.2377899999999993</c:v>
                </c:pt>
                <c:pt idx="1153">
                  <c:v>1.2365699999999993</c:v>
                </c:pt>
                <c:pt idx="1154">
                  <c:v>1.2374899999999998</c:v>
                </c:pt>
                <c:pt idx="1155">
                  <c:v>1.2371799999999993</c:v>
                </c:pt>
                <c:pt idx="1156">
                  <c:v>1.23627</c:v>
                </c:pt>
                <c:pt idx="1157">
                  <c:v>1.2371799999999993</c:v>
                </c:pt>
                <c:pt idx="1158">
                  <c:v>1.2374899999999998</c:v>
                </c:pt>
                <c:pt idx="1159">
                  <c:v>1.2371799999999993</c:v>
                </c:pt>
                <c:pt idx="1160">
                  <c:v>1.2371799999999993</c:v>
                </c:pt>
                <c:pt idx="1161">
                  <c:v>1.23688</c:v>
                </c:pt>
                <c:pt idx="1162">
                  <c:v>1.2359599999999993</c:v>
                </c:pt>
                <c:pt idx="1163">
                  <c:v>1.2359599999999993</c:v>
                </c:pt>
                <c:pt idx="1164">
                  <c:v>1.2359599999999993</c:v>
                </c:pt>
                <c:pt idx="1165">
                  <c:v>1.23688</c:v>
                </c:pt>
                <c:pt idx="1166">
                  <c:v>1.2365699999999993</c:v>
                </c:pt>
                <c:pt idx="1167">
                  <c:v>1.2371799999999993</c:v>
                </c:pt>
                <c:pt idx="1168">
                  <c:v>1.2371799999999993</c:v>
                </c:pt>
                <c:pt idx="1169">
                  <c:v>1.2356599999999998</c:v>
                </c:pt>
                <c:pt idx="1170">
                  <c:v>1.2365699999999993</c:v>
                </c:pt>
                <c:pt idx="1171">
                  <c:v>1.2365699999999993</c:v>
                </c:pt>
                <c:pt idx="1172">
                  <c:v>1.2365699999999993</c:v>
                </c:pt>
                <c:pt idx="1173">
                  <c:v>1.23627</c:v>
                </c:pt>
                <c:pt idx="1174">
                  <c:v>1.2359599999999993</c:v>
                </c:pt>
                <c:pt idx="1175">
                  <c:v>1.2359599999999993</c:v>
                </c:pt>
                <c:pt idx="1176">
                  <c:v>1.2359599999999993</c:v>
                </c:pt>
                <c:pt idx="1177">
                  <c:v>1.2356599999999998</c:v>
                </c:pt>
                <c:pt idx="1178">
                  <c:v>1.2365699999999993</c:v>
                </c:pt>
                <c:pt idx="1179">
                  <c:v>1.23627</c:v>
                </c:pt>
                <c:pt idx="1180">
                  <c:v>1.23627</c:v>
                </c:pt>
                <c:pt idx="1181">
                  <c:v>1.2359599999999993</c:v>
                </c:pt>
                <c:pt idx="1182">
                  <c:v>1.23627</c:v>
                </c:pt>
                <c:pt idx="1183">
                  <c:v>1.2359599999999993</c:v>
                </c:pt>
                <c:pt idx="1184">
                  <c:v>1.23627</c:v>
                </c:pt>
                <c:pt idx="1185">
                  <c:v>1.2359599999999993</c:v>
                </c:pt>
                <c:pt idx="1186">
                  <c:v>1.2365699999999993</c:v>
                </c:pt>
                <c:pt idx="1187">
                  <c:v>1.2359599999999993</c:v>
                </c:pt>
                <c:pt idx="1188">
                  <c:v>1.23627</c:v>
                </c:pt>
                <c:pt idx="1189">
                  <c:v>1.2359599999999993</c:v>
                </c:pt>
                <c:pt idx="1190">
                  <c:v>1.2356599999999998</c:v>
                </c:pt>
                <c:pt idx="1191">
                  <c:v>1.2353499999999993</c:v>
                </c:pt>
                <c:pt idx="1192">
                  <c:v>1.2347399999999993</c:v>
                </c:pt>
                <c:pt idx="1193">
                  <c:v>1.2356599999999998</c:v>
                </c:pt>
                <c:pt idx="1194">
                  <c:v>1.2353499999999993</c:v>
                </c:pt>
                <c:pt idx="1195">
                  <c:v>1.2356599999999998</c:v>
                </c:pt>
                <c:pt idx="1196">
                  <c:v>1.2347399999999993</c:v>
                </c:pt>
                <c:pt idx="1197">
                  <c:v>1.2347399999999993</c:v>
                </c:pt>
                <c:pt idx="1198">
                  <c:v>1.2359599999999993</c:v>
                </c:pt>
                <c:pt idx="1199">
                  <c:v>1.23505</c:v>
                </c:pt>
                <c:pt idx="1200">
                  <c:v>1.2353499999999993</c:v>
                </c:pt>
                <c:pt idx="1201">
                  <c:v>1.2347399999999993</c:v>
                </c:pt>
                <c:pt idx="1202">
                  <c:v>1.2353499999999993</c:v>
                </c:pt>
                <c:pt idx="1203">
                  <c:v>1.2356599999999998</c:v>
                </c:pt>
                <c:pt idx="1204">
                  <c:v>1.2359599999999993</c:v>
                </c:pt>
                <c:pt idx="1205">
                  <c:v>1.2359599999999993</c:v>
                </c:pt>
                <c:pt idx="1206">
                  <c:v>1.2359599999999993</c:v>
                </c:pt>
                <c:pt idx="1207">
                  <c:v>1.2341299999999993</c:v>
                </c:pt>
                <c:pt idx="1208">
                  <c:v>1.23444</c:v>
                </c:pt>
                <c:pt idx="1209">
                  <c:v>1.23505</c:v>
                </c:pt>
                <c:pt idx="1210">
                  <c:v>1.2347399999999993</c:v>
                </c:pt>
                <c:pt idx="1211">
                  <c:v>1.23505</c:v>
                </c:pt>
                <c:pt idx="1212">
                  <c:v>1.23444</c:v>
                </c:pt>
                <c:pt idx="1213">
                  <c:v>1.2353499999999993</c:v>
                </c:pt>
                <c:pt idx="1214">
                  <c:v>1.2353499999999993</c:v>
                </c:pt>
                <c:pt idx="1215">
                  <c:v>1.23505</c:v>
                </c:pt>
                <c:pt idx="1216">
                  <c:v>1.2356599999999998</c:v>
                </c:pt>
                <c:pt idx="1217">
                  <c:v>1.2353499999999993</c:v>
                </c:pt>
                <c:pt idx="1218">
                  <c:v>1.23505</c:v>
                </c:pt>
                <c:pt idx="1219">
                  <c:v>1.23627</c:v>
                </c:pt>
                <c:pt idx="1220">
                  <c:v>1.2356599999999998</c:v>
                </c:pt>
                <c:pt idx="1221">
                  <c:v>1.2359599999999993</c:v>
                </c:pt>
                <c:pt idx="1222">
                  <c:v>1.2353499999999993</c:v>
                </c:pt>
                <c:pt idx="1223">
                  <c:v>1.23444</c:v>
                </c:pt>
                <c:pt idx="1224">
                  <c:v>1.2347399999999993</c:v>
                </c:pt>
                <c:pt idx="1225">
                  <c:v>1.2356599999999998</c:v>
                </c:pt>
                <c:pt idx="1226">
                  <c:v>1.23627</c:v>
                </c:pt>
                <c:pt idx="1227">
                  <c:v>1.2356599999999998</c:v>
                </c:pt>
                <c:pt idx="1228">
                  <c:v>1.2353499999999993</c:v>
                </c:pt>
                <c:pt idx="1229">
                  <c:v>1.2359599999999993</c:v>
                </c:pt>
                <c:pt idx="1230">
                  <c:v>1.23505</c:v>
                </c:pt>
                <c:pt idx="1231">
                  <c:v>1.2356599999999998</c:v>
                </c:pt>
                <c:pt idx="1232">
                  <c:v>1.2353499999999993</c:v>
                </c:pt>
                <c:pt idx="1233">
                  <c:v>1.23505</c:v>
                </c:pt>
                <c:pt idx="1234">
                  <c:v>1.2356599999999998</c:v>
                </c:pt>
                <c:pt idx="1235">
                  <c:v>1.2347399999999993</c:v>
                </c:pt>
                <c:pt idx="1236">
                  <c:v>1.2359599999999993</c:v>
                </c:pt>
                <c:pt idx="1237">
                  <c:v>1.2356599999999998</c:v>
                </c:pt>
                <c:pt idx="1238">
                  <c:v>1.23505</c:v>
                </c:pt>
                <c:pt idx="1239">
                  <c:v>1.2356599999999998</c:v>
                </c:pt>
                <c:pt idx="1240">
                  <c:v>1.23444</c:v>
                </c:pt>
                <c:pt idx="1241">
                  <c:v>1.2359599999999993</c:v>
                </c:pt>
                <c:pt idx="1242">
                  <c:v>1.2365699999999993</c:v>
                </c:pt>
                <c:pt idx="1243">
                  <c:v>1.23505</c:v>
                </c:pt>
                <c:pt idx="1244">
                  <c:v>1.2356599999999998</c:v>
                </c:pt>
                <c:pt idx="1245">
                  <c:v>1.2356599999999998</c:v>
                </c:pt>
                <c:pt idx="1246">
                  <c:v>1.2356599999999998</c:v>
                </c:pt>
                <c:pt idx="1247">
                  <c:v>1.23505</c:v>
                </c:pt>
                <c:pt idx="1248">
                  <c:v>1.2347399999999993</c:v>
                </c:pt>
                <c:pt idx="1249">
                  <c:v>1.2359599999999993</c:v>
                </c:pt>
                <c:pt idx="1250">
                  <c:v>1.2356599999999998</c:v>
                </c:pt>
                <c:pt idx="1251">
                  <c:v>1.2359599999999993</c:v>
                </c:pt>
                <c:pt idx="1252">
                  <c:v>1.2359599999999993</c:v>
                </c:pt>
                <c:pt idx="1253">
                  <c:v>1.23505</c:v>
                </c:pt>
                <c:pt idx="1254">
                  <c:v>1.2359599999999993</c:v>
                </c:pt>
                <c:pt idx="1255">
                  <c:v>1.2347399999999993</c:v>
                </c:pt>
                <c:pt idx="1256">
                  <c:v>1.2353499999999993</c:v>
                </c:pt>
                <c:pt idx="1257">
                  <c:v>1.2353499999999993</c:v>
                </c:pt>
                <c:pt idx="1258">
                  <c:v>1.23505</c:v>
                </c:pt>
                <c:pt idx="1259">
                  <c:v>1.2359599999999993</c:v>
                </c:pt>
                <c:pt idx="1260">
                  <c:v>1.2359599999999993</c:v>
                </c:pt>
                <c:pt idx="1261">
                  <c:v>1.23505</c:v>
                </c:pt>
                <c:pt idx="1262">
                  <c:v>1.2353499999999993</c:v>
                </c:pt>
                <c:pt idx="1263">
                  <c:v>1.23444</c:v>
                </c:pt>
                <c:pt idx="1264">
                  <c:v>1.2353499999999993</c:v>
                </c:pt>
                <c:pt idx="1265">
                  <c:v>1.2359599999999993</c:v>
                </c:pt>
                <c:pt idx="1266">
                  <c:v>1.2383999999999993</c:v>
                </c:pt>
                <c:pt idx="1267">
                  <c:v>1.2402299999999993</c:v>
                </c:pt>
                <c:pt idx="1268">
                  <c:v>1.2414599999999998</c:v>
                </c:pt>
                <c:pt idx="1269">
                  <c:v>1.24298</c:v>
                </c:pt>
                <c:pt idx="1270">
                  <c:v>1.24451</c:v>
                </c:pt>
                <c:pt idx="1271">
                  <c:v>1.24481</c:v>
                </c:pt>
                <c:pt idx="1272">
                  <c:v>1.24664</c:v>
                </c:pt>
                <c:pt idx="1273">
                  <c:v>1.24634</c:v>
                </c:pt>
                <c:pt idx="1274">
                  <c:v>1.24664</c:v>
                </c:pt>
                <c:pt idx="1275">
                  <c:v>1.24725</c:v>
                </c:pt>
                <c:pt idx="1276">
                  <c:v>1.24603</c:v>
                </c:pt>
                <c:pt idx="1277">
                  <c:v>1.24451</c:v>
                </c:pt>
                <c:pt idx="1278">
                  <c:v>1.2442</c:v>
                </c:pt>
                <c:pt idx="1279">
                  <c:v>1.24207</c:v>
                </c:pt>
                <c:pt idx="1280">
                  <c:v>1.2399299999999991</c:v>
                </c:pt>
                <c:pt idx="1281">
                  <c:v>1.2371799999999993</c:v>
                </c:pt>
                <c:pt idx="1282">
                  <c:v>1.23505</c:v>
                </c:pt>
                <c:pt idx="1283">
                  <c:v>1.2316899999999993</c:v>
                </c:pt>
                <c:pt idx="1284">
                  <c:v>1.22925</c:v>
                </c:pt>
                <c:pt idx="1285">
                  <c:v>1.22803</c:v>
                </c:pt>
                <c:pt idx="1286">
                  <c:v>1.22498</c:v>
                </c:pt>
                <c:pt idx="1287">
                  <c:v>1.22437</c:v>
                </c:pt>
                <c:pt idx="1288">
                  <c:v>1.2225299999999992</c:v>
                </c:pt>
                <c:pt idx="1289">
                  <c:v>1.2206999999999992</c:v>
                </c:pt>
                <c:pt idx="1290">
                  <c:v>1.2203999999999993</c:v>
                </c:pt>
                <c:pt idx="1291">
                  <c:v>1.2179599999999993</c:v>
                </c:pt>
                <c:pt idx="1292">
                  <c:v>1.2185699999999993</c:v>
                </c:pt>
                <c:pt idx="1293">
                  <c:v>1.2161299999999993</c:v>
                </c:pt>
                <c:pt idx="1294">
                  <c:v>1.2155199999999993</c:v>
                </c:pt>
                <c:pt idx="1295">
                  <c:v>1.2145999999999992</c:v>
                </c:pt>
                <c:pt idx="1296">
                  <c:v>1.2133799999999992</c:v>
                </c:pt>
                <c:pt idx="1297">
                  <c:v>1.2142899999999999</c:v>
                </c:pt>
                <c:pt idx="1298">
                  <c:v>1.2142899999999999</c:v>
                </c:pt>
                <c:pt idx="1299">
                  <c:v>1.2127699999999992</c:v>
                </c:pt>
                <c:pt idx="1300">
                  <c:v>1.2124599999999999</c:v>
                </c:pt>
                <c:pt idx="1301">
                  <c:v>1.2115499999999992</c:v>
                </c:pt>
                <c:pt idx="1302">
                  <c:v>1.2115499999999992</c:v>
                </c:pt>
                <c:pt idx="1303">
                  <c:v>1.2112399999999994</c:v>
                </c:pt>
                <c:pt idx="1304">
                  <c:v>1.2112399999999994</c:v>
                </c:pt>
                <c:pt idx="1305">
                  <c:v>1.2106299999999994</c:v>
                </c:pt>
                <c:pt idx="1306">
                  <c:v>1.2100199999999999</c:v>
                </c:pt>
                <c:pt idx="1307">
                  <c:v>1.2103299999999992</c:v>
                </c:pt>
                <c:pt idx="1308">
                  <c:v>1.2100199999999999</c:v>
                </c:pt>
                <c:pt idx="1309">
                  <c:v>1.2087999999999994</c:v>
                </c:pt>
                <c:pt idx="1310">
                  <c:v>1.2087999999999994</c:v>
                </c:pt>
                <c:pt idx="1311">
                  <c:v>1.2094099999999994</c:v>
                </c:pt>
                <c:pt idx="1312">
                  <c:v>1.2094099999999994</c:v>
                </c:pt>
                <c:pt idx="1313">
                  <c:v>1.2091099999999992</c:v>
                </c:pt>
                <c:pt idx="1314">
                  <c:v>1.2081899999999999</c:v>
                </c:pt>
                <c:pt idx="1315">
                  <c:v>1.2081899999999999</c:v>
                </c:pt>
                <c:pt idx="1316">
                  <c:v>1.2072799999999992</c:v>
                </c:pt>
                <c:pt idx="1317">
                  <c:v>1.2072799999999992</c:v>
                </c:pt>
                <c:pt idx="1318">
                  <c:v>1.2075799999999994</c:v>
                </c:pt>
                <c:pt idx="1319">
                  <c:v>1.2069699999999994</c:v>
                </c:pt>
                <c:pt idx="1320">
                  <c:v>1.2075799999999994</c:v>
                </c:pt>
                <c:pt idx="1321">
                  <c:v>1.2069699999999994</c:v>
                </c:pt>
                <c:pt idx="1322">
                  <c:v>1.2072799999999992</c:v>
                </c:pt>
                <c:pt idx="1323">
                  <c:v>1.2072799999999992</c:v>
                </c:pt>
                <c:pt idx="1324">
                  <c:v>1.2072799999999992</c:v>
                </c:pt>
                <c:pt idx="1325">
                  <c:v>1.2078899999999992</c:v>
                </c:pt>
                <c:pt idx="1326">
                  <c:v>1.2066699999999992</c:v>
                </c:pt>
                <c:pt idx="1327">
                  <c:v>1.2072799999999992</c:v>
                </c:pt>
                <c:pt idx="1328">
                  <c:v>1.2066699999999992</c:v>
                </c:pt>
                <c:pt idx="1329">
                  <c:v>1.2066699999999992</c:v>
                </c:pt>
                <c:pt idx="1330">
                  <c:v>1.2066699999999992</c:v>
                </c:pt>
                <c:pt idx="1331">
                  <c:v>1.2057499999999994</c:v>
                </c:pt>
                <c:pt idx="1332">
                  <c:v>1.2066699999999992</c:v>
                </c:pt>
                <c:pt idx="1333">
                  <c:v>1.2063599999999999</c:v>
                </c:pt>
                <c:pt idx="1334">
                  <c:v>1.2066699999999992</c:v>
                </c:pt>
                <c:pt idx="1335">
                  <c:v>1.2060500000000001</c:v>
                </c:pt>
                <c:pt idx="1336">
                  <c:v>1.2060500000000001</c:v>
                </c:pt>
                <c:pt idx="1337">
                  <c:v>1.2057499999999994</c:v>
                </c:pt>
                <c:pt idx="1338">
                  <c:v>1.2054399999999994</c:v>
                </c:pt>
                <c:pt idx="1339">
                  <c:v>1.2051399999999994</c:v>
                </c:pt>
                <c:pt idx="1340">
                  <c:v>1.2060500000000001</c:v>
                </c:pt>
                <c:pt idx="1341">
                  <c:v>1.2063599999999999</c:v>
                </c:pt>
                <c:pt idx="1342">
                  <c:v>1.2057499999999994</c:v>
                </c:pt>
                <c:pt idx="1343">
                  <c:v>1.2051399999999994</c:v>
                </c:pt>
                <c:pt idx="1344">
                  <c:v>1.2063599999999999</c:v>
                </c:pt>
                <c:pt idx="1345">
                  <c:v>1.2054399999999994</c:v>
                </c:pt>
                <c:pt idx="1346">
                  <c:v>1.2060500000000001</c:v>
                </c:pt>
                <c:pt idx="1347">
                  <c:v>1.2054399999999994</c:v>
                </c:pt>
                <c:pt idx="1348">
                  <c:v>1.2060500000000001</c:v>
                </c:pt>
                <c:pt idx="1349">
                  <c:v>1.2057499999999994</c:v>
                </c:pt>
                <c:pt idx="1350">
                  <c:v>1.2054399999999994</c:v>
                </c:pt>
                <c:pt idx="1351">
                  <c:v>1.2054399999999994</c:v>
                </c:pt>
                <c:pt idx="1352">
                  <c:v>1.2054399999999994</c:v>
                </c:pt>
                <c:pt idx="1353">
                  <c:v>1.2054399999999994</c:v>
                </c:pt>
                <c:pt idx="1354">
                  <c:v>1.2051399999999994</c:v>
                </c:pt>
                <c:pt idx="1355">
                  <c:v>1.2048299999999994</c:v>
                </c:pt>
                <c:pt idx="1356">
                  <c:v>1.2048299999999994</c:v>
                </c:pt>
                <c:pt idx="1357">
                  <c:v>1.2060500000000001</c:v>
                </c:pt>
                <c:pt idx="1358">
                  <c:v>1.2054399999999994</c:v>
                </c:pt>
                <c:pt idx="1359">
                  <c:v>1.2051399999999994</c:v>
                </c:pt>
                <c:pt idx="1360">
                  <c:v>1.2045299999999994</c:v>
                </c:pt>
                <c:pt idx="1361">
                  <c:v>1.2051399999999994</c:v>
                </c:pt>
                <c:pt idx="1362">
                  <c:v>1.2042199999999998</c:v>
                </c:pt>
                <c:pt idx="1363">
                  <c:v>1.2048299999999994</c:v>
                </c:pt>
                <c:pt idx="1364">
                  <c:v>1.2045299999999994</c:v>
                </c:pt>
                <c:pt idx="1365">
                  <c:v>1.2045299999999994</c:v>
                </c:pt>
                <c:pt idx="1366">
                  <c:v>1.2051399999999994</c:v>
                </c:pt>
                <c:pt idx="1367">
                  <c:v>1.2045299999999994</c:v>
                </c:pt>
                <c:pt idx="1368">
                  <c:v>1.2048299999999994</c:v>
                </c:pt>
                <c:pt idx="1369">
                  <c:v>1.2045299999999994</c:v>
                </c:pt>
                <c:pt idx="1370">
                  <c:v>1.2036099999999994</c:v>
                </c:pt>
                <c:pt idx="1371">
                  <c:v>1.2048299999999994</c:v>
                </c:pt>
                <c:pt idx="1372">
                  <c:v>1.2039199999999992</c:v>
                </c:pt>
                <c:pt idx="1373">
                  <c:v>1.2042199999999998</c:v>
                </c:pt>
                <c:pt idx="1374">
                  <c:v>1.2042199999999998</c:v>
                </c:pt>
                <c:pt idx="1375">
                  <c:v>1.2039199999999992</c:v>
                </c:pt>
                <c:pt idx="1376">
                  <c:v>1.2039199999999992</c:v>
                </c:pt>
                <c:pt idx="1377">
                  <c:v>1.2042199999999998</c:v>
                </c:pt>
                <c:pt idx="1378">
                  <c:v>1.2048299999999994</c:v>
                </c:pt>
                <c:pt idx="1379">
                  <c:v>1.2039199999999992</c:v>
                </c:pt>
                <c:pt idx="1380">
                  <c:v>1.2039199999999992</c:v>
                </c:pt>
                <c:pt idx="1381">
                  <c:v>1.2051399999999994</c:v>
                </c:pt>
                <c:pt idx="1382">
                  <c:v>1.2042199999999998</c:v>
                </c:pt>
                <c:pt idx="1383">
                  <c:v>1.2054399999999994</c:v>
                </c:pt>
                <c:pt idx="1384">
                  <c:v>1.2039199999999992</c:v>
                </c:pt>
                <c:pt idx="1385">
                  <c:v>1.2039199999999992</c:v>
                </c:pt>
                <c:pt idx="1386">
                  <c:v>1.2045299999999994</c:v>
                </c:pt>
                <c:pt idx="1387">
                  <c:v>1.2045299999999994</c:v>
                </c:pt>
                <c:pt idx="1388">
                  <c:v>1.2039199999999992</c:v>
                </c:pt>
                <c:pt idx="1389">
                  <c:v>1.2039199999999992</c:v>
                </c:pt>
                <c:pt idx="1390">
                  <c:v>1.2036099999999994</c:v>
                </c:pt>
                <c:pt idx="1391">
                  <c:v>1.2036099999999994</c:v>
                </c:pt>
                <c:pt idx="1392">
                  <c:v>1.2042199999999998</c:v>
                </c:pt>
                <c:pt idx="1393">
                  <c:v>1.2033099999999994</c:v>
                </c:pt>
                <c:pt idx="1394">
                  <c:v>1.2039199999999992</c:v>
                </c:pt>
                <c:pt idx="1395">
                  <c:v>1.2029999999999994</c:v>
                </c:pt>
                <c:pt idx="1396">
                  <c:v>1.2033099999999994</c:v>
                </c:pt>
                <c:pt idx="1397">
                  <c:v>1.2042199999999998</c:v>
                </c:pt>
                <c:pt idx="1398">
                  <c:v>1.2039199999999992</c:v>
                </c:pt>
                <c:pt idx="1399">
                  <c:v>1.2039199999999992</c:v>
                </c:pt>
                <c:pt idx="1400">
                  <c:v>1.2033099999999994</c:v>
                </c:pt>
                <c:pt idx="1401">
                  <c:v>1.2039199999999992</c:v>
                </c:pt>
                <c:pt idx="1402">
                  <c:v>1.2039199999999992</c:v>
                </c:pt>
                <c:pt idx="1403">
                  <c:v>1.2036099999999994</c:v>
                </c:pt>
                <c:pt idx="1404">
                  <c:v>1.2045299999999994</c:v>
                </c:pt>
                <c:pt idx="1405">
                  <c:v>1.2048299999999994</c:v>
                </c:pt>
                <c:pt idx="1406">
                  <c:v>1.2042199999999998</c:v>
                </c:pt>
                <c:pt idx="1407">
                  <c:v>1.2042199999999998</c:v>
                </c:pt>
                <c:pt idx="1408">
                  <c:v>1.2036099999999994</c:v>
                </c:pt>
                <c:pt idx="1409">
                  <c:v>1.2054399999999994</c:v>
                </c:pt>
                <c:pt idx="1410">
                  <c:v>1.2039199999999992</c:v>
                </c:pt>
                <c:pt idx="1411">
                  <c:v>1.2048299999999994</c:v>
                </c:pt>
                <c:pt idx="1412">
                  <c:v>1.2045299999999994</c:v>
                </c:pt>
                <c:pt idx="1413">
                  <c:v>1.2039199999999992</c:v>
                </c:pt>
                <c:pt idx="1414">
                  <c:v>1.2045299999999994</c:v>
                </c:pt>
                <c:pt idx="1415">
                  <c:v>1.2042199999999998</c:v>
                </c:pt>
                <c:pt idx="1416">
                  <c:v>1.2042199999999998</c:v>
                </c:pt>
                <c:pt idx="1417">
                  <c:v>1.2039199999999992</c:v>
                </c:pt>
                <c:pt idx="1418">
                  <c:v>1.2033099999999994</c:v>
                </c:pt>
                <c:pt idx="1419">
                  <c:v>1.2039199999999992</c:v>
                </c:pt>
                <c:pt idx="1420">
                  <c:v>1.2042199999999998</c:v>
                </c:pt>
                <c:pt idx="1421">
                  <c:v>1.2048299999999994</c:v>
                </c:pt>
                <c:pt idx="1422">
                  <c:v>1.2054399999999994</c:v>
                </c:pt>
                <c:pt idx="1423">
                  <c:v>1.2042199999999998</c:v>
                </c:pt>
                <c:pt idx="1424">
                  <c:v>1.2045299999999994</c:v>
                </c:pt>
                <c:pt idx="1425">
                  <c:v>1.2048299999999994</c:v>
                </c:pt>
                <c:pt idx="1426">
                  <c:v>1.2039199999999992</c:v>
                </c:pt>
                <c:pt idx="1427">
                  <c:v>1.2039199999999992</c:v>
                </c:pt>
                <c:pt idx="1428">
                  <c:v>1.2033099999999994</c:v>
                </c:pt>
                <c:pt idx="1429">
                  <c:v>1.2036099999999994</c:v>
                </c:pt>
                <c:pt idx="1430">
                  <c:v>1.2036099999999994</c:v>
                </c:pt>
                <c:pt idx="1431">
                  <c:v>1.2026999999999994</c:v>
                </c:pt>
                <c:pt idx="1432">
                  <c:v>1.2042199999999998</c:v>
                </c:pt>
                <c:pt idx="1433">
                  <c:v>1.2033099999999994</c:v>
                </c:pt>
                <c:pt idx="1434">
                  <c:v>1.2039199999999992</c:v>
                </c:pt>
                <c:pt idx="1435">
                  <c:v>1.2039199999999992</c:v>
                </c:pt>
                <c:pt idx="1436">
                  <c:v>1.2029999999999994</c:v>
                </c:pt>
                <c:pt idx="1437">
                  <c:v>1.2039199999999992</c:v>
                </c:pt>
                <c:pt idx="1438">
                  <c:v>1.2036099999999994</c:v>
                </c:pt>
                <c:pt idx="1439">
                  <c:v>1.2051399999999994</c:v>
                </c:pt>
                <c:pt idx="1440">
                  <c:v>1.2039199999999992</c:v>
                </c:pt>
                <c:pt idx="1441">
                  <c:v>1.2033099999999994</c:v>
                </c:pt>
                <c:pt idx="1442">
                  <c:v>1.2036099999999994</c:v>
                </c:pt>
                <c:pt idx="1443">
                  <c:v>1.2036099999999994</c:v>
                </c:pt>
                <c:pt idx="1444">
                  <c:v>1.2039199999999992</c:v>
                </c:pt>
                <c:pt idx="1445">
                  <c:v>1.2042199999999998</c:v>
                </c:pt>
                <c:pt idx="1446">
                  <c:v>1.2042199999999998</c:v>
                </c:pt>
                <c:pt idx="1447">
                  <c:v>1.2048299999999994</c:v>
                </c:pt>
                <c:pt idx="1448">
                  <c:v>1.2045299999999994</c:v>
                </c:pt>
                <c:pt idx="1449">
                  <c:v>1.2036099999999994</c:v>
                </c:pt>
                <c:pt idx="1450">
                  <c:v>1.2042199999999998</c:v>
                </c:pt>
                <c:pt idx="1451">
                  <c:v>1.2045299999999994</c:v>
                </c:pt>
                <c:pt idx="1452">
                  <c:v>1.2039199999999992</c:v>
                </c:pt>
                <c:pt idx="1453">
                  <c:v>1.2045299999999994</c:v>
                </c:pt>
                <c:pt idx="1454">
                  <c:v>1.2045299999999994</c:v>
                </c:pt>
                <c:pt idx="1455">
                  <c:v>1.2039199999999992</c:v>
                </c:pt>
                <c:pt idx="1456">
                  <c:v>1.2042199999999998</c:v>
                </c:pt>
                <c:pt idx="1457">
                  <c:v>1.2048299999999994</c:v>
                </c:pt>
                <c:pt idx="1458">
                  <c:v>1.2048299999999994</c:v>
                </c:pt>
                <c:pt idx="1459">
                  <c:v>1.2045299999999994</c:v>
                </c:pt>
                <c:pt idx="1460">
                  <c:v>1.2051399999999994</c:v>
                </c:pt>
                <c:pt idx="1461">
                  <c:v>1.2042199999999998</c:v>
                </c:pt>
                <c:pt idx="1462">
                  <c:v>1.2051399999999994</c:v>
                </c:pt>
                <c:pt idx="1463">
                  <c:v>1.2045299999999994</c:v>
                </c:pt>
                <c:pt idx="1464">
                  <c:v>1.2039199999999992</c:v>
                </c:pt>
                <c:pt idx="1465">
                  <c:v>1.2048299999999994</c:v>
                </c:pt>
                <c:pt idx="1466">
                  <c:v>1.2042199999999998</c:v>
                </c:pt>
                <c:pt idx="1467">
                  <c:v>1.2045299999999994</c:v>
                </c:pt>
                <c:pt idx="1468">
                  <c:v>1.2048299999999994</c:v>
                </c:pt>
                <c:pt idx="1469">
                  <c:v>1.2042199999999998</c:v>
                </c:pt>
                <c:pt idx="1470">
                  <c:v>1.2048299999999994</c:v>
                </c:pt>
                <c:pt idx="1471">
                  <c:v>1.2039199999999992</c:v>
                </c:pt>
                <c:pt idx="1472">
                  <c:v>1.2042199999999998</c:v>
                </c:pt>
                <c:pt idx="1473">
                  <c:v>1.2042199999999998</c:v>
                </c:pt>
                <c:pt idx="1474">
                  <c:v>1.2039199999999992</c:v>
                </c:pt>
                <c:pt idx="1475">
                  <c:v>1.2045299999999994</c:v>
                </c:pt>
                <c:pt idx="1476">
                  <c:v>1.2039199999999992</c:v>
                </c:pt>
                <c:pt idx="1477">
                  <c:v>1.2048299999999994</c:v>
                </c:pt>
                <c:pt idx="1478">
                  <c:v>1.2045299999999994</c:v>
                </c:pt>
                <c:pt idx="1479">
                  <c:v>1.2033099999999994</c:v>
                </c:pt>
                <c:pt idx="1480">
                  <c:v>1.2042199999999998</c:v>
                </c:pt>
                <c:pt idx="1481">
                  <c:v>1.2036099999999994</c:v>
                </c:pt>
                <c:pt idx="1482">
                  <c:v>1.2039199999999992</c:v>
                </c:pt>
                <c:pt idx="1483">
                  <c:v>1.2045299999999994</c:v>
                </c:pt>
                <c:pt idx="1484">
                  <c:v>1.2045299999999994</c:v>
                </c:pt>
                <c:pt idx="1485">
                  <c:v>1.2048299999999994</c:v>
                </c:pt>
                <c:pt idx="1486">
                  <c:v>1.2045299999999994</c:v>
                </c:pt>
                <c:pt idx="1487">
                  <c:v>1.2051399999999994</c:v>
                </c:pt>
                <c:pt idx="1488">
                  <c:v>1.2045299999999994</c:v>
                </c:pt>
                <c:pt idx="1489">
                  <c:v>1.2045299999999994</c:v>
                </c:pt>
                <c:pt idx="1490">
                  <c:v>1.2045299999999994</c:v>
                </c:pt>
                <c:pt idx="1491">
                  <c:v>1.2033099999999994</c:v>
                </c:pt>
                <c:pt idx="1492">
                  <c:v>1.2042199999999998</c:v>
                </c:pt>
                <c:pt idx="1493">
                  <c:v>1.2054399999999994</c:v>
                </c:pt>
                <c:pt idx="1494">
                  <c:v>1.2045299999999994</c:v>
                </c:pt>
                <c:pt idx="1495">
                  <c:v>1.2045299999999994</c:v>
                </c:pt>
                <c:pt idx="1496">
                  <c:v>1.2039199999999992</c:v>
                </c:pt>
                <c:pt idx="1497">
                  <c:v>1.2042199999999998</c:v>
                </c:pt>
                <c:pt idx="1498">
                  <c:v>1.2042199999999998</c:v>
                </c:pt>
                <c:pt idx="1499">
                  <c:v>1.2045299999999994</c:v>
                </c:pt>
                <c:pt idx="1500">
                  <c:v>1.2042199999999998</c:v>
                </c:pt>
                <c:pt idx="1501">
                  <c:v>1.2036099999999994</c:v>
                </c:pt>
                <c:pt idx="1502">
                  <c:v>1.2042199999999998</c:v>
                </c:pt>
                <c:pt idx="1503">
                  <c:v>1.2051399999999994</c:v>
                </c:pt>
                <c:pt idx="1504">
                  <c:v>1.2036099999999994</c:v>
                </c:pt>
                <c:pt idx="1505">
                  <c:v>1.2042199999999998</c:v>
                </c:pt>
                <c:pt idx="1506">
                  <c:v>1.2039199999999992</c:v>
                </c:pt>
                <c:pt idx="1507">
                  <c:v>1.2026999999999994</c:v>
                </c:pt>
                <c:pt idx="1508">
                  <c:v>1.2045299999999994</c:v>
                </c:pt>
                <c:pt idx="1509">
                  <c:v>1.2039199999999992</c:v>
                </c:pt>
                <c:pt idx="1510">
                  <c:v>1.2036099999999994</c:v>
                </c:pt>
                <c:pt idx="1511">
                  <c:v>1.2039199999999992</c:v>
                </c:pt>
                <c:pt idx="1512">
                  <c:v>1.2033099999999994</c:v>
                </c:pt>
                <c:pt idx="1513">
                  <c:v>1.2039199999999992</c:v>
                </c:pt>
                <c:pt idx="1514">
                  <c:v>1.2042199999999998</c:v>
                </c:pt>
                <c:pt idx="1515">
                  <c:v>1.2042199999999998</c:v>
                </c:pt>
                <c:pt idx="1516">
                  <c:v>1.2036099999999994</c:v>
                </c:pt>
                <c:pt idx="1517">
                  <c:v>1.2051399999999994</c:v>
                </c:pt>
                <c:pt idx="1518">
                  <c:v>1.2036099999999994</c:v>
                </c:pt>
                <c:pt idx="1519">
                  <c:v>1.2045299999999994</c:v>
                </c:pt>
                <c:pt idx="1520">
                  <c:v>1.2033099999999994</c:v>
                </c:pt>
                <c:pt idx="1521">
                  <c:v>1.2045299999999994</c:v>
                </c:pt>
                <c:pt idx="1522">
                  <c:v>1.2066699999999992</c:v>
                </c:pt>
                <c:pt idx="1523">
                  <c:v>1.2063599999999999</c:v>
                </c:pt>
                <c:pt idx="1524">
                  <c:v>1.2075799999999994</c:v>
                </c:pt>
                <c:pt idx="1525">
                  <c:v>1.2078899999999992</c:v>
                </c:pt>
                <c:pt idx="1526">
                  <c:v>1.2087999999999994</c:v>
                </c:pt>
                <c:pt idx="1527">
                  <c:v>1.2100199999999999</c:v>
                </c:pt>
                <c:pt idx="1528">
                  <c:v>1.2106299999999994</c:v>
                </c:pt>
                <c:pt idx="1529">
                  <c:v>1.2127699999999992</c:v>
                </c:pt>
                <c:pt idx="1530">
                  <c:v>1.2130699999999994</c:v>
                </c:pt>
                <c:pt idx="1531">
                  <c:v>1.2145999999999992</c:v>
                </c:pt>
                <c:pt idx="1532">
                  <c:v>1.2142899999999999</c:v>
                </c:pt>
                <c:pt idx="1533">
                  <c:v>1.2127699999999992</c:v>
                </c:pt>
                <c:pt idx="1534">
                  <c:v>1.2124599999999999</c:v>
                </c:pt>
                <c:pt idx="1535">
                  <c:v>1.2118499999999994</c:v>
                </c:pt>
                <c:pt idx="1536">
                  <c:v>1.2100199999999999</c:v>
                </c:pt>
                <c:pt idx="1537">
                  <c:v>1.2081899999999999</c:v>
                </c:pt>
                <c:pt idx="1538">
                  <c:v>1.2063599999999999</c:v>
                </c:pt>
                <c:pt idx="1539">
                  <c:v>1.2045299999999994</c:v>
                </c:pt>
                <c:pt idx="1540">
                  <c:v>1.2033099999999994</c:v>
                </c:pt>
                <c:pt idx="1541">
                  <c:v>1.2020899999999999</c:v>
                </c:pt>
                <c:pt idx="1542">
                  <c:v>1.2002599999999999</c:v>
                </c:pt>
                <c:pt idx="1543">
                  <c:v>1.1978199999999999</c:v>
                </c:pt>
                <c:pt idx="1544">
                  <c:v>1.1962900000000001</c:v>
                </c:pt>
                <c:pt idx="1545">
                  <c:v>1.19476</c:v>
                </c:pt>
                <c:pt idx="1546">
                  <c:v>1.1920200000000001</c:v>
                </c:pt>
                <c:pt idx="1547">
                  <c:v>1.1920200000000001</c:v>
                </c:pt>
                <c:pt idx="1548">
                  <c:v>1.1895800000000001</c:v>
                </c:pt>
                <c:pt idx="1549">
                  <c:v>1.1883500000000007</c:v>
                </c:pt>
                <c:pt idx="1550">
                  <c:v>1.18713</c:v>
                </c:pt>
                <c:pt idx="1551">
                  <c:v>1.1853</c:v>
                </c:pt>
                <c:pt idx="1552">
                  <c:v>1.1856100000000001</c:v>
                </c:pt>
                <c:pt idx="1553">
                  <c:v>1.1837800000000001</c:v>
                </c:pt>
                <c:pt idx="1554">
                  <c:v>1.18286</c:v>
                </c:pt>
                <c:pt idx="1555">
                  <c:v>1.1831700000000001</c:v>
                </c:pt>
                <c:pt idx="1556">
                  <c:v>1.1819500000000001</c:v>
                </c:pt>
                <c:pt idx="1557">
                  <c:v>1.1822500000000007</c:v>
                </c:pt>
                <c:pt idx="1558">
                  <c:v>1.18103</c:v>
                </c:pt>
                <c:pt idx="1559">
                  <c:v>1.18103</c:v>
                </c:pt>
                <c:pt idx="1560">
                  <c:v>1.1813400000000001</c:v>
                </c:pt>
                <c:pt idx="1561">
                  <c:v>1.17981</c:v>
                </c:pt>
                <c:pt idx="1562">
                  <c:v>1.1801100000000007</c:v>
                </c:pt>
                <c:pt idx="1563">
                  <c:v>1.1792</c:v>
                </c:pt>
                <c:pt idx="1564">
                  <c:v>1.1792</c:v>
                </c:pt>
                <c:pt idx="1565">
                  <c:v>1.1795</c:v>
                </c:pt>
                <c:pt idx="1566">
                  <c:v>1.17767</c:v>
                </c:pt>
                <c:pt idx="1567">
                  <c:v>1.1782800000000007</c:v>
                </c:pt>
                <c:pt idx="1568">
                  <c:v>1.17767</c:v>
                </c:pt>
                <c:pt idx="1569">
                  <c:v>1.1782800000000007</c:v>
                </c:pt>
                <c:pt idx="1570">
                  <c:v>1.17798</c:v>
                </c:pt>
                <c:pt idx="1571">
                  <c:v>1.17676</c:v>
                </c:pt>
                <c:pt idx="1572">
                  <c:v>1.17706</c:v>
                </c:pt>
                <c:pt idx="1573">
                  <c:v>1.17676</c:v>
                </c:pt>
                <c:pt idx="1574">
                  <c:v>1.1764500000000007</c:v>
                </c:pt>
                <c:pt idx="1575">
                  <c:v>1.17706</c:v>
                </c:pt>
                <c:pt idx="1576">
                  <c:v>1.1764500000000007</c:v>
                </c:pt>
                <c:pt idx="1577">
                  <c:v>1.17676</c:v>
                </c:pt>
                <c:pt idx="1578">
                  <c:v>1.1761500000000007</c:v>
                </c:pt>
                <c:pt idx="1579">
                  <c:v>1.1764500000000007</c:v>
                </c:pt>
                <c:pt idx="1580">
                  <c:v>1.17767</c:v>
                </c:pt>
                <c:pt idx="1581">
                  <c:v>1.1761500000000007</c:v>
                </c:pt>
                <c:pt idx="1582">
                  <c:v>1.17676</c:v>
                </c:pt>
                <c:pt idx="1583">
                  <c:v>1.17676</c:v>
                </c:pt>
                <c:pt idx="1584">
                  <c:v>1.17584</c:v>
                </c:pt>
                <c:pt idx="1585">
                  <c:v>1.17584</c:v>
                </c:pt>
                <c:pt idx="1586">
                  <c:v>1.17554</c:v>
                </c:pt>
                <c:pt idx="1587">
                  <c:v>1.17584</c:v>
                </c:pt>
                <c:pt idx="1588">
                  <c:v>1.17584</c:v>
                </c:pt>
                <c:pt idx="1589">
                  <c:v>1.17493</c:v>
                </c:pt>
                <c:pt idx="1590">
                  <c:v>1.17493</c:v>
                </c:pt>
                <c:pt idx="1591">
                  <c:v>1.17493</c:v>
                </c:pt>
                <c:pt idx="1592">
                  <c:v>1.17523</c:v>
                </c:pt>
                <c:pt idx="1593">
                  <c:v>1.17554</c:v>
                </c:pt>
                <c:pt idx="1594">
                  <c:v>1.17523</c:v>
                </c:pt>
                <c:pt idx="1595">
                  <c:v>1.17523</c:v>
                </c:pt>
                <c:pt idx="1596">
                  <c:v>1.17462</c:v>
                </c:pt>
                <c:pt idx="1597">
                  <c:v>1.17371</c:v>
                </c:pt>
                <c:pt idx="1598">
                  <c:v>1.17432</c:v>
                </c:pt>
                <c:pt idx="1599">
                  <c:v>1.17371</c:v>
                </c:pt>
                <c:pt idx="1600">
                  <c:v>1.17462</c:v>
                </c:pt>
                <c:pt idx="1601">
                  <c:v>1.17432</c:v>
                </c:pt>
                <c:pt idx="1602">
                  <c:v>1.1740100000000007</c:v>
                </c:pt>
                <c:pt idx="1603">
                  <c:v>1.17462</c:v>
                </c:pt>
                <c:pt idx="1604">
                  <c:v>1.17432</c:v>
                </c:pt>
                <c:pt idx="1605">
                  <c:v>1.17493</c:v>
                </c:pt>
                <c:pt idx="1606">
                  <c:v>1.1740100000000007</c:v>
                </c:pt>
                <c:pt idx="1607">
                  <c:v>1.1734</c:v>
                </c:pt>
                <c:pt idx="1608">
                  <c:v>1.1734</c:v>
                </c:pt>
                <c:pt idx="1609">
                  <c:v>1.1731</c:v>
                </c:pt>
                <c:pt idx="1610">
                  <c:v>1.1734</c:v>
                </c:pt>
                <c:pt idx="1611">
                  <c:v>1.1731</c:v>
                </c:pt>
                <c:pt idx="1612">
                  <c:v>1.17249</c:v>
                </c:pt>
                <c:pt idx="1613">
                  <c:v>1.1740100000000007</c:v>
                </c:pt>
                <c:pt idx="1614">
                  <c:v>1.17279</c:v>
                </c:pt>
                <c:pt idx="1615">
                  <c:v>1.17371</c:v>
                </c:pt>
                <c:pt idx="1616">
                  <c:v>1.1734</c:v>
                </c:pt>
                <c:pt idx="1617">
                  <c:v>1.1734</c:v>
                </c:pt>
                <c:pt idx="1618">
                  <c:v>1.17432</c:v>
                </c:pt>
                <c:pt idx="1619">
                  <c:v>1.1731</c:v>
                </c:pt>
                <c:pt idx="1620">
                  <c:v>1.1740100000000007</c:v>
                </c:pt>
                <c:pt idx="1621">
                  <c:v>1.1740100000000007</c:v>
                </c:pt>
                <c:pt idx="1622">
                  <c:v>1.17371</c:v>
                </c:pt>
                <c:pt idx="1623">
                  <c:v>1.1740100000000007</c:v>
                </c:pt>
                <c:pt idx="1624">
                  <c:v>1.17371</c:v>
                </c:pt>
                <c:pt idx="1625">
                  <c:v>1.17462</c:v>
                </c:pt>
                <c:pt idx="1626">
                  <c:v>1.17371</c:v>
                </c:pt>
                <c:pt idx="1627">
                  <c:v>1.1734</c:v>
                </c:pt>
                <c:pt idx="1628">
                  <c:v>1.1740100000000007</c:v>
                </c:pt>
                <c:pt idx="1629">
                  <c:v>1.1734</c:v>
                </c:pt>
                <c:pt idx="1630">
                  <c:v>1.1740100000000007</c:v>
                </c:pt>
                <c:pt idx="1631">
                  <c:v>1.17371</c:v>
                </c:pt>
                <c:pt idx="1632">
                  <c:v>1.17432</c:v>
                </c:pt>
                <c:pt idx="1633">
                  <c:v>1.17493</c:v>
                </c:pt>
                <c:pt idx="1634">
                  <c:v>1.17462</c:v>
                </c:pt>
                <c:pt idx="1635">
                  <c:v>1.17493</c:v>
                </c:pt>
                <c:pt idx="1636">
                  <c:v>1.17371</c:v>
                </c:pt>
                <c:pt idx="1637">
                  <c:v>1.1740100000000007</c:v>
                </c:pt>
                <c:pt idx="1638">
                  <c:v>1.1740100000000007</c:v>
                </c:pt>
                <c:pt idx="1639">
                  <c:v>1.17432</c:v>
                </c:pt>
                <c:pt idx="1640">
                  <c:v>1.17462</c:v>
                </c:pt>
                <c:pt idx="1641">
                  <c:v>1.17432</c:v>
                </c:pt>
                <c:pt idx="1642">
                  <c:v>1.17462</c:v>
                </c:pt>
                <c:pt idx="1643">
                  <c:v>1.17554</c:v>
                </c:pt>
                <c:pt idx="1644">
                  <c:v>1.17493</c:v>
                </c:pt>
                <c:pt idx="1645">
                  <c:v>1.17462</c:v>
                </c:pt>
                <c:pt idx="1646">
                  <c:v>1.17432</c:v>
                </c:pt>
                <c:pt idx="1647">
                  <c:v>1.17371</c:v>
                </c:pt>
                <c:pt idx="1648">
                  <c:v>1.17462</c:v>
                </c:pt>
                <c:pt idx="1649">
                  <c:v>1.17462</c:v>
                </c:pt>
                <c:pt idx="1650">
                  <c:v>1.17371</c:v>
                </c:pt>
                <c:pt idx="1651">
                  <c:v>1.1740100000000007</c:v>
                </c:pt>
                <c:pt idx="1652">
                  <c:v>1.1734</c:v>
                </c:pt>
                <c:pt idx="1653">
                  <c:v>1.1740100000000007</c:v>
                </c:pt>
                <c:pt idx="1654">
                  <c:v>1.1740100000000007</c:v>
                </c:pt>
                <c:pt idx="1655">
                  <c:v>1.17462</c:v>
                </c:pt>
                <c:pt idx="1656">
                  <c:v>1.17462</c:v>
                </c:pt>
                <c:pt idx="1657">
                  <c:v>1.17371</c:v>
                </c:pt>
                <c:pt idx="1658">
                  <c:v>1.17523</c:v>
                </c:pt>
                <c:pt idx="1659">
                  <c:v>1.17462</c:v>
                </c:pt>
                <c:pt idx="1660">
                  <c:v>1.17432</c:v>
                </c:pt>
                <c:pt idx="1661">
                  <c:v>1.17432</c:v>
                </c:pt>
                <c:pt idx="1662">
                  <c:v>1.1734</c:v>
                </c:pt>
                <c:pt idx="1663">
                  <c:v>1.17432</c:v>
                </c:pt>
                <c:pt idx="1664">
                  <c:v>1.1740100000000007</c:v>
                </c:pt>
                <c:pt idx="1665">
                  <c:v>1.17371</c:v>
                </c:pt>
                <c:pt idx="1666">
                  <c:v>1.17371</c:v>
                </c:pt>
                <c:pt idx="1667">
                  <c:v>1.17249</c:v>
                </c:pt>
                <c:pt idx="1668">
                  <c:v>1.1731</c:v>
                </c:pt>
                <c:pt idx="1669">
                  <c:v>1.1721800000000007</c:v>
                </c:pt>
                <c:pt idx="1670">
                  <c:v>1.1721800000000007</c:v>
                </c:pt>
                <c:pt idx="1671">
                  <c:v>1.1734</c:v>
                </c:pt>
                <c:pt idx="1672">
                  <c:v>1.17126</c:v>
                </c:pt>
                <c:pt idx="1673">
                  <c:v>1.17157</c:v>
                </c:pt>
                <c:pt idx="1674">
                  <c:v>1.1721800000000007</c:v>
                </c:pt>
                <c:pt idx="1675">
                  <c:v>1.17249</c:v>
                </c:pt>
                <c:pt idx="1676">
                  <c:v>1.1721800000000007</c:v>
                </c:pt>
                <c:pt idx="1677">
                  <c:v>1.17188</c:v>
                </c:pt>
                <c:pt idx="1678">
                  <c:v>1.1721800000000007</c:v>
                </c:pt>
                <c:pt idx="1679">
                  <c:v>1.17249</c:v>
                </c:pt>
                <c:pt idx="1680">
                  <c:v>1.1721800000000007</c:v>
                </c:pt>
                <c:pt idx="1681">
                  <c:v>1.17279</c:v>
                </c:pt>
                <c:pt idx="1682">
                  <c:v>1.17249</c:v>
                </c:pt>
                <c:pt idx="1683">
                  <c:v>1.17279</c:v>
                </c:pt>
                <c:pt idx="1684">
                  <c:v>1.17371</c:v>
                </c:pt>
                <c:pt idx="1685">
                  <c:v>1.17279</c:v>
                </c:pt>
                <c:pt idx="1686">
                  <c:v>1.17249</c:v>
                </c:pt>
                <c:pt idx="1687">
                  <c:v>1.1721800000000007</c:v>
                </c:pt>
                <c:pt idx="1688">
                  <c:v>1.17279</c:v>
                </c:pt>
                <c:pt idx="1689">
                  <c:v>1.1721800000000007</c:v>
                </c:pt>
                <c:pt idx="1690">
                  <c:v>1.17157</c:v>
                </c:pt>
                <c:pt idx="1691">
                  <c:v>1.17249</c:v>
                </c:pt>
                <c:pt idx="1692">
                  <c:v>1.17157</c:v>
                </c:pt>
                <c:pt idx="1693">
                  <c:v>1.1721800000000007</c:v>
                </c:pt>
                <c:pt idx="1694">
                  <c:v>1.17279</c:v>
                </c:pt>
                <c:pt idx="1695">
                  <c:v>1.17188</c:v>
                </c:pt>
                <c:pt idx="1696">
                  <c:v>1.17279</c:v>
                </c:pt>
                <c:pt idx="1697">
                  <c:v>1.1721800000000007</c:v>
                </c:pt>
                <c:pt idx="1698">
                  <c:v>1.17249</c:v>
                </c:pt>
                <c:pt idx="1699">
                  <c:v>1.17188</c:v>
                </c:pt>
                <c:pt idx="1700">
                  <c:v>1.17188</c:v>
                </c:pt>
                <c:pt idx="1701">
                  <c:v>1.17279</c:v>
                </c:pt>
                <c:pt idx="1702">
                  <c:v>1.17249</c:v>
                </c:pt>
                <c:pt idx="1703">
                  <c:v>1.17188</c:v>
                </c:pt>
                <c:pt idx="1704">
                  <c:v>1.17249</c:v>
                </c:pt>
                <c:pt idx="1705">
                  <c:v>1.1721800000000007</c:v>
                </c:pt>
                <c:pt idx="1706">
                  <c:v>1.17249</c:v>
                </c:pt>
                <c:pt idx="1707">
                  <c:v>1.17157</c:v>
                </c:pt>
                <c:pt idx="1708">
                  <c:v>1.1721800000000007</c:v>
                </c:pt>
                <c:pt idx="1709">
                  <c:v>1.17249</c:v>
                </c:pt>
                <c:pt idx="1710">
                  <c:v>1.1721800000000007</c:v>
                </c:pt>
                <c:pt idx="1711">
                  <c:v>1.17249</c:v>
                </c:pt>
                <c:pt idx="1712">
                  <c:v>1.1731</c:v>
                </c:pt>
                <c:pt idx="1713">
                  <c:v>1.17249</c:v>
                </c:pt>
                <c:pt idx="1714">
                  <c:v>1.1731</c:v>
                </c:pt>
                <c:pt idx="1715">
                  <c:v>1.17249</c:v>
                </c:pt>
                <c:pt idx="1716">
                  <c:v>1.17279</c:v>
                </c:pt>
                <c:pt idx="1717">
                  <c:v>1.1731</c:v>
                </c:pt>
                <c:pt idx="1718">
                  <c:v>1.17188</c:v>
                </c:pt>
                <c:pt idx="1719">
                  <c:v>1.17279</c:v>
                </c:pt>
                <c:pt idx="1720">
                  <c:v>1.1731</c:v>
                </c:pt>
                <c:pt idx="1721">
                  <c:v>1.17279</c:v>
                </c:pt>
                <c:pt idx="1722">
                  <c:v>1.17371</c:v>
                </c:pt>
                <c:pt idx="1723">
                  <c:v>1.17188</c:v>
                </c:pt>
                <c:pt idx="1724">
                  <c:v>1.17371</c:v>
                </c:pt>
                <c:pt idx="1725">
                  <c:v>1.17126</c:v>
                </c:pt>
                <c:pt idx="1726">
                  <c:v>1.17157</c:v>
                </c:pt>
                <c:pt idx="1727">
                  <c:v>1.1721800000000007</c:v>
                </c:pt>
                <c:pt idx="1728">
                  <c:v>1.17096</c:v>
                </c:pt>
                <c:pt idx="1729">
                  <c:v>1.1721800000000007</c:v>
                </c:pt>
                <c:pt idx="1730">
                  <c:v>1.17096</c:v>
                </c:pt>
                <c:pt idx="1731">
                  <c:v>1.17157</c:v>
                </c:pt>
                <c:pt idx="1732">
                  <c:v>1.17249</c:v>
                </c:pt>
                <c:pt idx="1733">
                  <c:v>1.17188</c:v>
                </c:pt>
                <c:pt idx="1734">
                  <c:v>1.17157</c:v>
                </c:pt>
                <c:pt idx="1735">
                  <c:v>1.17096</c:v>
                </c:pt>
                <c:pt idx="1736">
                  <c:v>1.17188</c:v>
                </c:pt>
                <c:pt idx="1737">
                  <c:v>1.17126</c:v>
                </c:pt>
                <c:pt idx="1738">
                  <c:v>1.17126</c:v>
                </c:pt>
                <c:pt idx="1739">
                  <c:v>1.17249</c:v>
                </c:pt>
                <c:pt idx="1740">
                  <c:v>1.17157</c:v>
                </c:pt>
                <c:pt idx="1741">
                  <c:v>1.1721800000000007</c:v>
                </c:pt>
                <c:pt idx="1742">
                  <c:v>1.17188</c:v>
                </c:pt>
                <c:pt idx="1743">
                  <c:v>1.17157</c:v>
                </c:pt>
                <c:pt idx="1744">
                  <c:v>1.1731</c:v>
                </c:pt>
                <c:pt idx="1745">
                  <c:v>1.17157</c:v>
                </c:pt>
                <c:pt idx="1746">
                  <c:v>1.17249</c:v>
                </c:pt>
                <c:pt idx="1747">
                  <c:v>1.17279</c:v>
                </c:pt>
                <c:pt idx="1748">
                  <c:v>1.1721800000000007</c:v>
                </c:pt>
                <c:pt idx="1749">
                  <c:v>1.17249</c:v>
                </c:pt>
                <c:pt idx="1750">
                  <c:v>1.17188</c:v>
                </c:pt>
                <c:pt idx="1751">
                  <c:v>1.1721800000000007</c:v>
                </c:pt>
                <c:pt idx="1752">
                  <c:v>1.1721800000000007</c:v>
                </c:pt>
                <c:pt idx="1753">
                  <c:v>1.17188</c:v>
                </c:pt>
                <c:pt idx="1754">
                  <c:v>1.1721800000000007</c:v>
                </c:pt>
                <c:pt idx="1755">
                  <c:v>1.1721800000000007</c:v>
                </c:pt>
                <c:pt idx="1756">
                  <c:v>1.17157</c:v>
                </c:pt>
                <c:pt idx="1757">
                  <c:v>1.17188</c:v>
                </c:pt>
                <c:pt idx="1758">
                  <c:v>1.17157</c:v>
                </c:pt>
                <c:pt idx="1759">
                  <c:v>1.1721800000000007</c:v>
                </c:pt>
                <c:pt idx="1760">
                  <c:v>1.17188</c:v>
                </c:pt>
                <c:pt idx="1761">
                  <c:v>1.17188</c:v>
                </c:pt>
                <c:pt idx="1762">
                  <c:v>1.17157</c:v>
                </c:pt>
                <c:pt idx="1763">
                  <c:v>1.17096</c:v>
                </c:pt>
                <c:pt idx="1764">
                  <c:v>1.17126</c:v>
                </c:pt>
                <c:pt idx="1765">
                  <c:v>1.17096</c:v>
                </c:pt>
                <c:pt idx="1766">
                  <c:v>1.17126</c:v>
                </c:pt>
                <c:pt idx="1767">
                  <c:v>1.17157</c:v>
                </c:pt>
                <c:pt idx="1768">
                  <c:v>1.17126</c:v>
                </c:pt>
                <c:pt idx="1769">
                  <c:v>1.17157</c:v>
                </c:pt>
                <c:pt idx="1770">
                  <c:v>1.17096</c:v>
                </c:pt>
                <c:pt idx="1771">
                  <c:v>1.17157</c:v>
                </c:pt>
                <c:pt idx="1772">
                  <c:v>1.17188</c:v>
                </c:pt>
                <c:pt idx="1773">
                  <c:v>1.17126</c:v>
                </c:pt>
                <c:pt idx="1774">
                  <c:v>1.17188</c:v>
                </c:pt>
                <c:pt idx="1775">
                  <c:v>1.17126</c:v>
                </c:pt>
                <c:pt idx="1776">
                  <c:v>1.1706500000000006</c:v>
                </c:pt>
                <c:pt idx="1777">
                  <c:v>1.1721800000000007</c:v>
                </c:pt>
                <c:pt idx="1778">
                  <c:v>1.17096</c:v>
                </c:pt>
                <c:pt idx="1779">
                  <c:v>1.17188</c:v>
                </c:pt>
                <c:pt idx="1780">
                  <c:v>1.17188</c:v>
                </c:pt>
                <c:pt idx="1781">
                  <c:v>1.1721800000000007</c:v>
                </c:pt>
                <c:pt idx="1782">
                  <c:v>1.17188</c:v>
                </c:pt>
                <c:pt idx="1783">
                  <c:v>1.17188</c:v>
                </c:pt>
                <c:pt idx="1784">
                  <c:v>1.17096</c:v>
                </c:pt>
                <c:pt idx="1785">
                  <c:v>1.17157</c:v>
                </c:pt>
                <c:pt idx="1786">
                  <c:v>1.17126</c:v>
                </c:pt>
                <c:pt idx="1787">
                  <c:v>1.17096</c:v>
                </c:pt>
                <c:pt idx="1788">
                  <c:v>1.17096</c:v>
                </c:pt>
                <c:pt idx="1789">
                  <c:v>1.1703500000000007</c:v>
                </c:pt>
                <c:pt idx="1790">
                  <c:v>1.17188</c:v>
                </c:pt>
                <c:pt idx="1791">
                  <c:v>1.17096</c:v>
                </c:pt>
                <c:pt idx="1792">
                  <c:v>1.17126</c:v>
                </c:pt>
                <c:pt idx="1793">
                  <c:v>1.1703500000000007</c:v>
                </c:pt>
                <c:pt idx="1794">
                  <c:v>1.1700400000000006</c:v>
                </c:pt>
                <c:pt idx="1795">
                  <c:v>1.17157</c:v>
                </c:pt>
                <c:pt idx="1796">
                  <c:v>1.1706500000000006</c:v>
                </c:pt>
                <c:pt idx="1797">
                  <c:v>1.17096</c:v>
                </c:pt>
                <c:pt idx="1798">
                  <c:v>1.17096</c:v>
                </c:pt>
                <c:pt idx="1799">
                  <c:v>1.1700400000000006</c:v>
                </c:pt>
                <c:pt idx="1800">
                  <c:v>1.1706500000000006</c:v>
                </c:pt>
                <c:pt idx="1801">
                  <c:v>1.1703500000000007</c:v>
                </c:pt>
                <c:pt idx="1802">
                  <c:v>1.17096</c:v>
                </c:pt>
                <c:pt idx="1803">
                  <c:v>1.17096</c:v>
                </c:pt>
                <c:pt idx="1804">
                  <c:v>1.1703500000000007</c:v>
                </c:pt>
                <c:pt idx="1805">
                  <c:v>1.1700400000000006</c:v>
                </c:pt>
                <c:pt idx="1806">
                  <c:v>1.1706500000000006</c:v>
                </c:pt>
                <c:pt idx="1807">
                  <c:v>1.17126</c:v>
                </c:pt>
                <c:pt idx="1808">
                  <c:v>1.1706500000000006</c:v>
                </c:pt>
                <c:pt idx="1809">
                  <c:v>1.17096</c:v>
                </c:pt>
                <c:pt idx="1810">
                  <c:v>1.17096</c:v>
                </c:pt>
                <c:pt idx="1811">
                  <c:v>1.17096</c:v>
                </c:pt>
                <c:pt idx="1812">
                  <c:v>1.17157</c:v>
                </c:pt>
                <c:pt idx="1813">
                  <c:v>1.1731</c:v>
                </c:pt>
                <c:pt idx="1814">
                  <c:v>1.1731</c:v>
                </c:pt>
                <c:pt idx="1815">
                  <c:v>1.1740100000000007</c:v>
                </c:pt>
                <c:pt idx="1816">
                  <c:v>1.17554</c:v>
                </c:pt>
                <c:pt idx="1817">
                  <c:v>1.1761500000000007</c:v>
                </c:pt>
                <c:pt idx="1818">
                  <c:v>1.17706</c:v>
                </c:pt>
                <c:pt idx="1819">
                  <c:v>1.17767</c:v>
                </c:pt>
                <c:pt idx="1820">
                  <c:v>1.1792</c:v>
                </c:pt>
                <c:pt idx="1821">
                  <c:v>1.1792</c:v>
                </c:pt>
                <c:pt idx="1822">
                  <c:v>1.1792</c:v>
                </c:pt>
                <c:pt idx="1823">
                  <c:v>1.17981</c:v>
                </c:pt>
                <c:pt idx="1824">
                  <c:v>1.1792</c:v>
                </c:pt>
                <c:pt idx="1825">
                  <c:v>1.17981</c:v>
                </c:pt>
                <c:pt idx="1826">
                  <c:v>1.17859</c:v>
                </c:pt>
                <c:pt idx="1827">
                  <c:v>1.17798</c:v>
                </c:pt>
                <c:pt idx="1828">
                  <c:v>1.17706</c:v>
                </c:pt>
                <c:pt idx="1829">
                  <c:v>1.17584</c:v>
                </c:pt>
                <c:pt idx="1830">
                  <c:v>1.17371</c:v>
                </c:pt>
                <c:pt idx="1831">
                  <c:v>1.17126</c:v>
                </c:pt>
                <c:pt idx="1832">
                  <c:v>1.16974</c:v>
                </c:pt>
                <c:pt idx="1833">
                  <c:v>1.1682100000000006</c:v>
                </c:pt>
                <c:pt idx="1834">
                  <c:v>1.16669</c:v>
                </c:pt>
                <c:pt idx="1835">
                  <c:v>1.1645500000000006</c:v>
                </c:pt>
                <c:pt idx="1836">
                  <c:v>1.1624099999999999</c:v>
                </c:pt>
                <c:pt idx="1837">
                  <c:v>1.1617999999999993</c:v>
                </c:pt>
                <c:pt idx="1838">
                  <c:v>1.1605799999999999</c:v>
                </c:pt>
                <c:pt idx="1839">
                  <c:v>1.1593599999999999</c:v>
                </c:pt>
                <c:pt idx="1840">
                  <c:v>1.1581399999999999</c:v>
                </c:pt>
                <c:pt idx="1841">
                  <c:v>1.1569199999999999</c:v>
                </c:pt>
                <c:pt idx="1842">
                  <c:v>1.15479</c:v>
                </c:pt>
                <c:pt idx="1843">
                  <c:v>1.1544800000000006</c:v>
                </c:pt>
                <c:pt idx="1844">
                  <c:v>1.1541699999999999</c:v>
                </c:pt>
                <c:pt idx="1845">
                  <c:v>1.1535599999999999</c:v>
                </c:pt>
                <c:pt idx="1846">
                  <c:v>1.1517299999999993</c:v>
                </c:pt>
                <c:pt idx="1847">
                  <c:v>1.15143</c:v>
                </c:pt>
                <c:pt idx="1848">
                  <c:v>1.1502100000000006</c:v>
                </c:pt>
                <c:pt idx="1849">
                  <c:v>1.1502100000000006</c:v>
                </c:pt>
                <c:pt idx="1850">
                  <c:v>1.15082</c:v>
                </c:pt>
                <c:pt idx="1851">
                  <c:v>1.1505099999999999</c:v>
                </c:pt>
                <c:pt idx="1852">
                  <c:v>1.1498999999999993</c:v>
                </c:pt>
                <c:pt idx="1853">
                  <c:v>1.1496</c:v>
                </c:pt>
                <c:pt idx="1854">
                  <c:v>1.14899</c:v>
                </c:pt>
                <c:pt idx="1855">
                  <c:v>1.14899</c:v>
                </c:pt>
                <c:pt idx="1856">
                  <c:v>1.1486799999999999</c:v>
                </c:pt>
                <c:pt idx="1857">
                  <c:v>1.1474599999999999</c:v>
                </c:pt>
                <c:pt idx="1858">
                  <c:v>1.1483800000000006</c:v>
                </c:pt>
                <c:pt idx="1859">
                  <c:v>1.14777</c:v>
                </c:pt>
                <c:pt idx="1860">
                  <c:v>1.1474599999999999</c:v>
                </c:pt>
                <c:pt idx="1861">
                  <c:v>1.1474599999999999</c:v>
                </c:pt>
                <c:pt idx="1862">
                  <c:v>1.1465500000000006</c:v>
                </c:pt>
                <c:pt idx="1863">
                  <c:v>1.1468499999999999</c:v>
                </c:pt>
                <c:pt idx="1864">
                  <c:v>1.14594</c:v>
                </c:pt>
                <c:pt idx="1865">
                  <c:v>1.1462399999999999</c:v>
                </c:pt>
                <c:pt idx="1866">
                  <c:v>1.14716</c:v>
                </c:pt>
                <c:pt idx="1867">
                  <c:v>1.1465500000000006</c:v>
                </c:pt>
                <c:pt idx="1868">
                  <c:v>1.1462399999999999</c:v>
                </c:pt>
                <c:pt idx="1869">
                  <c:v>1.1465500000000006</c:v>
                </c:pt>
                <c:pt idx="1870">
                  <c:v>1.14594</c:v>
                </c:pt>
                <c:pt idx="1871">
                  <c:v>1.14594</c:v>
                </c:pt>
                <c:pt idx="1872">
                  <c:v>1.1450199999999999</c:v>
                </c:pt>
                <c:pt idx="1873">
                  <c:v>1.1450199999999999</c:v>
                </c:pt>
                <c:pt idx="1874">
                  <c:v>1.1450199999999999</c:v>
                </c:pt>
                <c:pt idx="1875">
                  <c:v>1.1453199999999999</c:v>
                </c:pt>
                <c:pt idx="1876">
                  <c:v>1.1453199999999999</c:v>
                </c:pt>
                <c:pt idx="1877">
                  <c:v>1.1450199999999999</c:v>
                </c:pt>
                <c:pt idx="1878">
                  <c:v>1.1444099999999999</c:v>
                </c:pt>
                <c:pt idx="1879">
                  <c:v>1.1440999999999999</c:v>
                </c:pt>
                <c:pt idx="1880">
                  <c:v>1.1437999999999993</c:v>
                </c:pt>
                <c:pt idx="1881">
                  <c:v>1.1447099999999999</c:v>
                </c:pt>
                <c:pt idx="1882">
                  <c:v>1.1444099999999999</c:v>
                </c:pt>
                <c:pt idx="1883">
                  <c:v>1.1440999999999999</c:v>
                </c:pt>
                <c:pt idx="1884">
                  <c:v>1.1444099999999999</c:v>
                </c:pt>
                <c:pt idx="1885">
                  <c:v>1.1444099999999999</c:v>
                </c:pt>
                <c:pt idx="1886">
                  <c:v>1.1444099999999999</c:v>
                </c:pt>
                <c:pt idx="1887">
                  <c:v>1.1447099999999999</c:v>
                </c:pt>
                <c:pt idx="1888">
                  <c:v>1.1437999999999993</c:v>
                </c:pt>
                <c:pt idx="1889">
                  <c:v>1.1450199999999999</c:v>
                </c:pt>
                <c:pt idx="1890">
                  <c:v>1.1434899999999999</c:v>
                </c:pt>
                <c:pt idx="1891">
                  <c:v>1.1450199999999999</c:v>
                </c:pt>
                <c:pt idx="1892">
                  <c:v>1.1440999999999999</c:v>
                </c:pt>
                <c:pt idx="1893">
                  <c:v>1.1444099999999999</c:v>
                </c:pt>
                <c:pt idx="1894">
                  <c:v>1.1450199999999999</c:v>
                </c:pt>
                <c:pt idx="1895">
                  <c:v>1.1437999999999993</c:v>
                </c:pt>
                <c:pt idx="1896">
                  <c:v>1.1437999999999993</c:v>
                </c:pt>
                <c:pt idx="1897">
                  <c:v>1.1444099999999999</c:v>
                </c:pt>
                <c:pt idx="1898">
                  <c:v>1.1437999999999993</c:v>
                </c:pt>
                <c:pt idx="1899">
                  <c:v>1.1440999999999999</c:v>
                </c:pt>
                <c:pt idx="1900">
                  <c:v>1.1428799999999999</c:v>
                </c:pt>
                <c:pt idx="1901">
                  <c:v>1.1444099999999999</c:v>
                </c:pt>
                <c:pt idx="1902">
                  <c:v>1.1440999999999999</c:v>
                </c:pt>
                <c:pt idx="1903">
                  <c:v>1.1444099999999999</c:v>
                </c:pt>
                <c:pt idx="1904">
                  <c:v>1.1444099999999999</c:v>
                </c:pt>
                <c:pt idx="1905">
                  <c:v>1.1444099999999999</c:v>
                </c:pt>
                <c:pt idx="1906">
                  <c:v>1.1440999999999999</c:v>
                </c:pt>
                <c:pt idx="1907">
                  <c:v>1.1437999999999993</c:v>
                </c:pt>
                <c:pt idx="1908">
                  <c:v>1.1434899999999999</c:v>
                </c:pt>
                <c:pt idx="1909">
                  <c:v>1.1440999999999999</c:v>
                </c:pt>
                <c:pt idx="1910">
                  <c:v>1.1431899999999999</c:v>
                </c:pt>
                <c:pt idx="1911">
                  <c:v>1.1431899999999999</c:v>
                </c:pt>
                <c:pt idx="1912">
                  <c:v>1.1437999999999993</c:v>
                </c:pt>
                <c:pt idx="1913">
                  <c:v>1.1440999999999999</c:v>
                </c:pt>
                <c:pt idx="1914">
                  <c:v>1.1434899999999999</c:v>
                </c:pt>
                <c:pt idx="1915">
                  <c:v>1.1431899999999999</c:v>
                </c:pt>
                <c:pt idx="1916">
                  <c:v>1.1431899999999999</c:v>
                </c:pt>
                <c:pt idx="1917">
                  <c:v>1.1431899999999999</c:v>
                </c:pt>
                <c:pt idx="1918">
                  <c:v>1.1431899999999999</c:v>
                </c:pt>
                <c:pt idx="1919">
                  <c:v>1.1428799999999999</c:v>
                </c:pt>
                <c:pt idx="1920">
                  <c:v>1.1431899999999999</c:v>
                </c:pt>
                <c:pt idx="1921">
                  <c:v>1.1419699999999993</c:v>
                </c:pt>
                <c:pt idx="1922">
                  <c:v>1.1434899999999999</c:v>
                </c:pt>
                <c:pt idx="1923">
                  <c:v>1.1425799999999999</c:v>
                </c:pt>
                <c:pt idx="1924">
                  <c:v>1.1428799999999999</c:v>
                </c:pt>
                <c:pt idx="1925">
                  <c:v>1.1425799999999999</c:v>
                </c:pt>
                <c:pt idx="1926">
                  <c:v>1.1422699999999999</c:v>
                </c:pt>
                <c:pt idx="1927">
                  <c:v>1.1437999999999993</c:v>
                </c:pt>
                <c:pt idx="1928">
                  <c:v>1.1425799999999999</c:v>
                </c:pt>
                <c:pt idx="1929">
                  <c:v>1.1428799999999999</c:v>
                </c:pt>
                <c:pt idx="1930">
                  <c:v>1.1434899999999999</c:v>
                </c:pt>
                <c:pt idx="1931">
                  <c:v>1.1425799999999999</c:v>
                </c:pt>
                <c:pt idx="1932">
                  <c:v>1.1431899999999999</c:v>
                </c:pt>
                <c:pt idx="1933">
                  <c:v>1.1422699999999999</c:v>
                </c:pt>
                <c:pt idx="1934">
                  <c:v>1.1431899999999999</c:v>
                </c:pt>
                <c:pt idx="1935">
                  <c:v>1.1431899999999999</c:v>
                </c:pt>
                <c:pt idx="1936">
                  <c:v>1.1431899999999999</c:v>
                </c:pt>
                <c:pt idx="1937">
                  <c:v>1.1431899999999999</c:v>
                </c:pt>
                <c:pt idx="1938">
                  <c:v>1.1428799999999999</c:v>
                </c:pt>
                <c:pt idx="1939">
                  <c:v>1.1419699999999993</c:v>
                </c:pt>
                <c:pt idx="1940">
                  <c:v>1.1431899999999999</c:v>
                </c:pt>
                <c:pt idx="1941">
                  <c:v>1.1428799999999999</c:v>
                </c:pt>
                <c:pt idx="1942">
                  <c:v>1.1434899999999999</c:v>
                </c:pt>
                <c:pt idx="1943">
                  <c:v>1.1419699999999993</c:v>
                </c:pt>
                <c:pt idx="1944">
                  <c:v>1.1419699999999993</c:v>
                </c:pt>
                <c:pt idx="1945">
                  <c:v>1.1428799999999999</c:v>
                </c:pt>
                <c:pt idx="1946">
                  <c:v>1.1422699999999999</c:v>
                </c:pt>
                <c:pt idx="1947">
                  <c:v>1.1428799999999999</c:v>
                </c:pt>
                <c:pt idx="1948">
                  <c:v>1.1419699999999993</c:v>
                </c:pt>
                <c:pt idx="1949">
                  <c:v>1.1437999999999993</c:v>
                </c:pt>
                <c:pt idx="1950">
                  <c:v>1.1419699999999993</c:v>
                </c:pt>
                <c:pt idx="1951">
                  <c:v>1.1431899999999999</c:v>
                </c:pt>
                <c:pt idx="1952">
                  <c:v>1.1425799999999999</c:v>
                </c:pt>
                <c:pt idx="1953">
                  <c:v>1.1425799999999999</c:v>
                </c:pt>
                <c:pt idx="1954">
                  <c:v>1.1428799999999999</c:v>
                </c:pt>
                <c:pt idx="1955">
                  <c:v>1.1416599999999999</c:v>
                </c:pt>
                <c:pt idx="1956">
                  <c:v>1.1431899999999999</c:v>
                </c:pt>
                <c:pt idx="1957">
                  <c:v>1.1419699999999993</c:v>
                </c:pt>
                <c:pt idx="1958">
                  <c:v>1.1419699999999993</c:v>
                </c:pt>
                <c:pt idx="1959">
                  <c:v>1.1425799999999999</c:v>
                </c:pt>
                <c:pt idx="1960">
                  <c:v>1.1413599999999999</c:v>
                </c:pt>
                <c:pt idx="1961">
                  <c:v>1.1416599999999999</c:v>
                </c:pt>
                <c:pt idx="1962">
                  <c:v>1.1428799999999999</c:v>
                </c:pt>
                <c:pt idx="1963">
                  <c:v>1.1422699999999999</c:v>
                </c:pt>
                <c:pt idx="1964">
                  <c:v>1.1422699999999999</c:v>
                </c:pt>
                <c:pt idx="1965">
                  <c:v>1.1416599999999999</c:v>
                </c:pt>
                <c:pt idx="1966">
                  <c:v>1.1407499999999999</c:v>
                </c:pt>
                <c:pt idx="1967">
                  <c:v>1.1416599999999999</c:v>
                </c:pt>
                <c:pt idx="1968">
                  <c:v>1.1419699999999993</c:v>
                </c:pt>
                <c:pt idx="1969">
                  <c:v>1.1416599999999999</c:v>
                </c:pt>
                <c:pt idx="1970">
                  <c:v>1.1419699999999993</c:v>
                </c:pt>
                <c:pt idx="1971">
                  <c:v>1.1413599999999999</c:v>
                </c:pt>
                <c:pt idx="1972">
                  <c:v>1.1419699999999993</c:v>
                </c:pt>
                <c:pt idx="1973">
                  <c:v>1.1419699999999993</c:v>
                </c:pt>
                <c:pt idx="1974">
                  <c:v>1.1416599999999999</c:v>
                </c:pt>
                <c:pt idx="1975">
                  <c:v>1.1419699999999993</c:v>
                </c:pt>
                <c:pt idx="1976">
                  <c:v>1.1407499999999999</c:v>
                </c:pt>
                <c:pt idx="1977">
                  <c:v>1.1419699999999993</c:v>
                </c:pt>
                <c:pt idx="1978">
                  <c:v>1.1410499999999999</c:v>
                </c:pt>
                <c:pt idx="1979">
                  <c:v>1.1425799999999999</c:v>
                </c:pt>
                <c:pt idx="1980">
                  <c:v>1.1416599999999999</c:v>
                </c:pt>
                <c:pt idx="1981">
                  <c:v>1.1410499999999999</c:v>
                </c:pt>
                <c:pt idx="1982">
                  <c:v>1.1419699999999993</c:v>
                </c:pt>
                <c:pt idx="1983">
                  <c:v>1.1413599999999999</c:v>
                </c:pt>
                <c:pt idx="1984">
                  <c:v>1.1416599999999999</c:v>
                </c:pt>
                <c:pt idx="1985">
                  <c:v>1.1410499999999999</c:v>
                </c:pt>
                <c:pt idx="1986">
                  <c:v>1.1410499999999999</c:v>
                </c:pt>
                <c:pt idx="1987">
                  <c:v>1.1419699999999993</c:v>
                </c:pt>
                <c:pt idx="1988">
                  <c:v>1.1419699999999993</c:v>
                </c:pt>
                <c:pt idx="1989">
                  <c:v>1.1419699999999993</c:v>
                </c:pt>
                <c:pt idx="1990">
                  <c:v>1.1410499999999999</c:v>
                </c:pt>
                <c:pt idx="1991">
                  <c:v>1.1410499999999999</c:v>
                </c:pt>
                <c:pt idx="1992">
                  <c:v>1.1410499999999999</c:v>
                </c:pt>
                <c:pt idx="1993">
                  <c:v>1.1419699999999993</c:v>
                </c:pt>
                <c:pt idx="1994">
                  <c:v>1.1425799999999999</c:v>
                </c:pt>
                <c:pt idx="1995">
                  <c:v>1.1419699999999993</c:v>
                </c:pt>
                <c:pt idx="1996">
                  <c:v>1.1419699999999993</c:v>
                </c:pt>
                <c:pt idx="1997">
                  <c:v>1.1425799999999999</c:v>
                </c:pt>
                <c:pt idx="1998">
                  <c:v>1.1416599999999999</c:v>
                </c:pt>
                <c:pt idx="1999">
                  <c:v>1.1422699999999999</c:v>
                </c:pt>
                <c:pt idx="2000">
                  <c:v>1.1410499999999999</c:v>
                </c:pt>
                <c:pt idx="2001">
                  <c:v>1.1419699999999993</c:v>
                </c:pt>
                <c:pt idx="2002">
                  <c:v>1.1428799999999999</c:v>
                </c:pt>
                <c:pt idx="2003">
                  <c:v>1.1422699999999999</c:v>
                </c:pt>
                <c:pt idx="2004">
                  <c:v>1.1428799999999999</c:v>
                </c:pt>
                <c:pt idx="2005">
                  <c:v>1.1425799999999999</c:v>
                </c:pt>
                <c:pt idx="2006">
                  <c:v>1.1413599999999999</c:v>
                </c:pt>
                <c:pt idx="2007">
                  <c:v>1.1419699999999993</c:v>
                </c:pt>
                <c:pt idx="2008">
                  <c:v>1.1419699999999993</c:v>
                </c:pt>
                <c:pt idx="2009">
                  <c:v>1.1422699999999999</c:v>
                </c:pt>
                <c:pt idx="2010">
                  <c:v>1.1422699999999999</c:v>
                </c:pt>
                <c:pt idx="2011">
                  <c:v>1.1413599999999999</c:v>
                </c:pt>
                <c:pt idx="2012">
                  <c:v>1.1422699999999999</c:v>
                </c:pt>
                <c:pt idx="2013">
                  <c:v>1.1419699999999993</c:v>
                </c:pt>
                <c:pt idx="2014">
                  <c:v>1.1419699999999993</c:v>
                </c:pt>
                <c:pt idx="2015">
                  <c:v>1.1425799999999999</c:v>
                </c:pt>
                <c:pt idx="2016">
                  <c:v>1.1413599999999999</c:v>
                </c:pt>
                <c:pt idx="2017">
                  <c:v>1.1428799999999999</c:v>
                </c:pt>
                <c:pt idx="2018">
                  <c:v>1.1413599999999999</c:v>
                </c:pt>
                <c:pt idx="2019">
                  <c:v>1.1413599999999999</c:v>
                </c:pt>
                <c:pt idx="2020">
                  <c:v>1.1416599999999999</c:v>
                </c:pt>
                <c:pt idx="2021">
                  <c:v>1.1410499999999999</c:v>
                </c:pt>
                <c:pt idx="2022">
                  <c:v>1.1416599999999999</c:v>
                </c:pt>
                <c:pt idx="2023">
                  <c:v>1.1413599999999999</c:v>
                </c:pt>
                <c:pt idx="2024">
                  <c:v>1.1419699999999993</c:v>
                </c:pt>
                <c:pt idx="2025">
                  <c:v>1.1416599999999999</c:v>
                </c:pt>
                <c:pt idx="2026">
                  <c:v>1.1413599999999999</c:v>
                </c:pt>
                <c:pt idx="2027">
                  <c:v>1.1413599999999999</c:v>
                </c:pt>
                <c:pt idx="2028">
                  <c:v>1.1419699999999993</c:v>
                </c:pt>
                <c:pt idx="2029">
                  <c:v>1.1407499999999999</c:v>
                </c:pt>
                <c:pt idx="2030">
                  <c:v>1.1413599999999999</c:v>
                </c:pt>
                <c:pt idx="2031">
                  <c:v>1.1416599999999999</c:v>
                </c:pt>
                <c:pt idx="2032">
                  <c:v>1.1419699999999993</c:v>
                </c:pt>
                <c:pt idx="2033">
                  <c:v>1.1422699999999999</c:v>
                </c:pt>
                <c:pt idx="2034">
                  <c:v>1.1413599999999999</c:v>
                </c:pt>
                <c:pt idx="2035">
                  <c:v>1.1416599999999999</c:v>
                </c:pt>
                <c:pt idx="2036">
                  <c:v>1.1413599999999999</c:v>
                </c:pt>
                <c:pt idx="2037">
                  <c:v>1.1416599999999999</c:v>
                </c:pt>
                <c:pt idx="2038">
                  <c:v>1.1422699999999999</c:v>
                </c:pt>
                <c:pt idx="2039">
                  <c:v>1.1407499999999999</c:v>
                </c:pt>
                <c:pt idx="2040">
                  <c:v>1.1419699999999993</c:v>
                </c:pt>
                <c:pt idx="2041">
                  <c:v>1.1410499999999999</c:v>
                </c:pt>
                <c:pt idx="2042">
                  <c:v>1.1416599999999999</c:v>
                </c:pt>
                <c:pt idx="2043">
                  <c:v>1.1416599999999999</c:v>
                </c:pt>
                <c:pt idx="2044">
                  <c:v>1.1407499999999999</c:v>
                </c:pt>
                <c:pt idx="2045">
                  <c:v>1.1410499999999999</c:v>
                </c:pt>
                <c:pt idx="2046">
                  <c:v>1.1407499999999999</c:v>
                </c:pt>
                <c:pt idx="2047">
                  <c:v>1.1413599999999999</c:v>
                </c:pt>
                <c:pt idx="2048">
                  <c:v>1.1416599999999999</c:v>
                </c:pt>
                <c:pt idx="2049">
                  <c:v>1.1407499999999999</c:v>
                </c:pt>
                <c:pt idx="2050">
                  <c:v>1.1407499999999999</c:v>
                </c:pt>
                <c:pt idx="2051">
                  <c:v>1.1419699999999993</c:v>
                </c:pt>
                <c:pt idx="2052">
                  <c:v>1.1407499999999999</c:v>
                </c:pt>
                <c:pt idx="2053">
                  <c:v>1.1413599999999999</c:v>
                </c:pt>
                <c:pt idx="2054">
                  <c:v>1.1413599999999999</c:v>
                </c:pt>
                <c:pt idx="2055">
                  <c:v>1.1407499999999999</c:v>
                </c:pt>
                <c:pt idx="2056">
                  <c:v>1.1407499999999999</c:v>
                </c:pt>
                <c:pt idx="2057">
                  <c:v>1.1401399999999999</c:v>
                </c:pt>
                <c:pt idx="2058">
                  <c:v>1.1410499999999999</c:v>
                </c:pt>
                <c:pt idx="2059">
                  <c:v>1.1407499999999999</c:v>
                </c:pt>
                <c:pt idx="2060">
                  <c:v>1.1410499999999999</c:v>
                </c:pt>
                <c:pt idx="2061">
                  <c:v>1.1407499999999999</c:v>
                </c:pt>
                <c:pt idx="2062">
                  <c:v>1.1404399999999999</c:v>
                </c:pt>
                <c:pt idx="2063">
                  <c:v>1.1404399999999999</c:v>
                </c:pt>
                <c:pt idx="2064">
                  <c:v>1.1413599999999999</c:v>
                </c:pt>
                <c:pt idx="2065">
                  <c:v>1.1410499999999999</c:v>
                </c:pt>
                <c:pt idx="2066">
                  <c:v>1.1398299999999992</c:v>
                </c:pt>
                <c:pt idx="2067">
                  <c:v>1.1392199999999999</c:v>
                </c:pt>
                <c:pt idx="2068">
                  <c:v>1.1413599999999999</c:v>
                </c:pt>
                <c:pt idx="2069">
                  <c:v>1.1422699999999999</c:v>
                </c:pt>
                <c:pt idx="2070">
                  <c:v>1.1453199999999999</c:v>
                </c:pt>
                <c:pt idx="2071">
                  <c:v>1.1468499999999999</c:v>
                </c:pt>
                <c:pt idx="2072">
                  <c:v>1.1483800000000006</c:v>
                </c:pt>
                <c:pt idx="2073">
                  <c:v>1.15143</c:v>
                </c:pt>
                <c:pt idx="2074">
                  <c:v>1.1523399999999999</c:v>
                </c:pt>
                <c:pt idx="2075">
                  <c:v>1.1526500000000006</c:v>
                </c:pt>
                <c:pt idx="2076">
                  <c:v>1.1529499999999999</c:v>
                </c:pt>
                <c:pt idx="2077">
                  <c:v>1.1517299999999993</c:v>
                </c:pt>
                <c:pt idx="2078">
                  <c:v>1.1502100000000006</c:v>
                </c:pt>
                <c:pt idx="2079">
                  <c:v>1.14899</c:v>
                </c:pt>
                <c:pt idx="2080">
                  <c:v>1.1468499999999999</c:v>
                </c:pt>
                <c:pt idx="2081">
                  <c:v>1.1465500000000006</c:v>
                </c:pt>
                <c:pt idx="2082">
                  <c:v>1.1447099999999999</c:v>
                </c:pt>
                <c:pt idx="2083">
                  <c:v>1.1434899999999999</c:v>
                </c:pt>
                <c:pt idx="2084">
                  <c:v>1.1437999999999993</c:v>
                </c:pt>
                <c:pt idx="2085">
                  <c:v>1.1410499999999999</c:v>
                </c:pt>
                <c:pt idx="2086">
                  <c:v>1.1392199999999999</c:v>
                </c:pt>
                <c:pt idx="2087">
                  <c:v>1.1379999999999992</c:v>
                </c:pt>
                <c:pt idx="2088">
                  <c:v>1.1364700000000001</c:v>
                </c:pt>
                <c:pt idx="2089">
                  <c:v>1.1349499999999999</c:v>
                </c:pt>
                <c:pt idx="2090">
                  <c:v>1.1334199999999999</c:v>
                </c:pt>
                <c:pt idx="2091">
                  <c:v>1.1325099999999999</c:v>
                </c:pt>
                <c:pt idx="2092">
                  <c:v>1.1312899999999999</c:v>
                </c:pt>
                <c:pt idx="2093">
                  <c:v>1.1306799999999999</c:v>
                </c:pt>
                <c:pt idx="2094">
                  <c:v>1.1294599999999999</c:v>
                </c:pt>
                <c:pt idx="2095">
                  <c:v>1.1285400000000001</c:v>
                </c:pt>
                <c:pt idx="2096">
                  <c:v>1.1279299999999994</c:v>
                </c:pt>
                <c:pt idx="2097">
                  <c:v>1.1279299999999994</c:v>
                </c:pt>
                <c:pt idx="2098">
                  <c:v>1.1270100000000001</c:v>
                </c:pt>
                <c:pt idx="2099">
                  <c:v>1.1267100000000001</c:v>
                </c:pt>
                <c:pt idx="2100">
                  <c:v>1.1261000000000001</c:v>
                </c:pt>
                <c:pt idx="2101">
                  <c:v>1.1254899999999999</c:v>
                </c:pt>
                <c:pt idx="2102">
                  <c:v>1.1251800000000001</c:v>
                </c:pt>
                <c:pt idx="2103">
                  <c:v>1.1242700000000001</c:v>
                </c:pt>
                <c:pt idx="2104">
                  <c:v>1.1251800000000001</c:v>
                </c:pt>
                <c:pt idx="2105">
                  <c:v>1.1242700000000001</c:v>
                </c:pt>
                <c:pt idx="2106">
                  <c:v>1.1230500000000001</c:v>
                </c:pt>
                <c:pt idx="2107">
                  <c:v>1.1236599999999999</c:v>
                </c:pt>
                <c:pt idx="2108">
                  <c:v>1.1221300000000001</c:v>
                </c:pt>
                <c:pt idx="2109">
                  <c:v>1.1224400000000001</c:v>
                </c:pt>
                <c:pt idx="2110">
                  <c:v>1.1218299999999994</c:v>
                </c:pt>
                <c:pt idx="2111">
                  <c:v>1.1221300000000001</c:v>
                </c:pt>
                <c:pt idx="2112">
                  <c:v>1.1221300000000001</c:v>
                </c:pt>
                <c:pt idx="2113">
                  <c:v>1.1215199999999999</c:v>
                </c:pt>
                <c:pt idx="2114">
                  <c:v>1.1221300000000001</c:v>
                </c:pt>
                <c:pt idx="2115">
                  <c:v>1.1215199999999999</c:v>
                </c:pt>
                <c:pt idx="2116">
                  <c:v>1.1209100000000001</c:v>
                </c:pt>
                <c:pt idx="2117">
                  <c:v>1.1203000000000001</c:v>
                </c:pt>
                <c:pt idx="2118">
                  <c:v>1.1206100000000001</c:v>
                </c:pt>
                <c:pt idx="2119">
                  <c:v>1.1209100000000001</c:v>
                </c:pt>
                <c:pt idx="2120">
                  <c:v>1.1206100000000001</c:v>
                </c:pt>
                <c:pt idx="2121">
                  <c:v>1.1200000000000001</c:v>
                </c:pt>
                <c:pt idx="2122">
                  <c:v>1.1206100000000001</c:v>
                </c:pt>
                <c:pt idx="2123">
                  <c:v>1.1203000000000001</c:v>
                </c:pt>
                <c:pt idx="2124">
                  <c:v>1.1196899999999999</c:v>
                </c:pt>
                <c:pt idx="2125">
                  <c:v>1.1200000000000001</c:v>
                </c:pt>
                <c:pt idx="2126">
                  <c:v>1.1196899999999999</c:v>
                </c:pt>
                <c:pt idx="2127">
                  <c:v>1.11938</c:v>
                </c:pt>
                <c:pt idx="2128">
                  <c:v>1.1184700000000001</c:v>
                </c:pt>
                <c:pt idx="2129">
                  <c:v>1.11938</c:v>
                </c:pt>
                <c:pt idx="2130">
                  <c:v>1.1184700000000001</c:v>
                </c:pt>
                <c:pt idx="2131">
                  <c:v>1.11877</c:v>
                </c:pt>
                <c:pt idx="2132">
                  <c:v>1.1184700000000001</c:v>
                </c:pt>
                <c:pt idx="2133">
                  <c:v>1.1184700000000001</c:v>
                </c:pt>
                <c:pt idx="2134">
                  <c:v>1.1184700000000001</c:v>
                </c:pt>
                <c:pt idx="2135">
                  <c:v>1.1184700000000001</c:v>
                </c:pt>
                <c:pt idx="2136">
                  <c:v>1.11816</c:v>
                </c:pt>
                <c:pt idx="2137">
                  <c:v>1.11877</c:v>
                </c:pt>
                <c:pt idx="2138">
                  <c:v>1.11816</c:v>
                </c:pt>
                <c:pt idx="2139">
                  <c:v>1.11816</c:v>
                </c:pt>
                <c:pt idx="2140">
                  <c:v>1.1184700000000001</c:v>
                </c:pt>
                <c:pt idx="2141">
                  <c:v>1.1172500000000001</c:v>
                </c:pt>
                <c:pt idx="2142">
                  <c:v>1.11816</c:v>
                </c:pt>
                <c:pt idx="2143">
                  <c:v>1.11816</c:v>
                </c:pt>
                <c:pt idx="2144">
                  <c:v>1.1172500000000001</c:v>
                </c:pt>
                <c:pt idx="2145">
                  <c:v>1.1172500000000001</c:v>
                </c:pt>
                <c:pt idx="2146">
                  <c:v>1.1166400000000001</c:v>
                </c:pt>
                <c:pt idx="2147">
                  <c:v>1.1172500000000001</c:v>
                </c:pt>
                <c:pt idx="2148">
                  <c:v>1.11694</c:v>
                </c:pt>
                <c:pt idx="2149">
                  <c:v>1.1166400000000001</c:v>
                </c:pt>
                <c:pt idx="2150">
                  <c:v>1.1166400000000001</c:v>
                </c:pt>
                <c:pt idx="2151">
                  <c:v>1.1166400000000001</c:v>
                </c:pt>
                <c:pt idx="2152">
                  <c:v>1.1160300000000001</c:v>
                </c:pt>
                <c:pt idx="2153">
                  <c:v>1.11694</c:v>
                </c:pt>
                <c:pt idx="2154">
                  <c:v>1.1166400000000001</c:v>
                </c:pt>
                <c:pt idx="2155">
                  <c:v>1.11633</c:v>
                </c:pt>
                <c:pt idx="2156">
                  <c:v>1.1160300000000001</c:v>
                </c:pt>
                <c:pt idx="2157">
                  <c:v>1.1160300000000001</c:v>
                </c:pt>
                <c:pt idx="2158">
                  <c:v>1.1157199999999998</c:v>
                </c:pt>
                <c:pt idx="2159">
                  <c:v>1.1148100000000001</c:v>
                </c:pt>
                <c:pt idx="2160">
                  <c:v>1.1148100000000001</c:v>
                </c:pt>
                <c:pt idx="2161">
                  <c:v>1.1157199999999998</c:v>
                </c:pt>
                <c:pt idx="2162">
                  <c:v>1.1154199999999999</c:v>
                </c:pt>
                <c:pt idx="2163">
                  <c:v>1.11633</c:v>
                </c:pt>
                <c:pt idx="2164">
                  <c:v>1.11511</c:v>
                </c:pt>
                <c:pt idx="2165">
                  <c:v>1.1154199999999999</c:v>
                </c:pt>
                <c:pt idx="2166">
                  <c:v>1.1145</c:v>
                </c:pt>
                <c:pt idx="2167">
                  <c:v>1.1145</c:v>
                </c:pt>
                <c:pt idx="2168">
                  <c:v>1.1154199999999999</c:v>
                </c:pt>
                <c:pt idx="2169">
                  <c:v>1.11511</c:v>
                </c:pt>
                <c:pt idx="2170">
                  <c:v>1.11511</c:v>
                </c:pt>
                <c:pt idx="2171">
                  <c:v>1.1148100000000001</c:v>
                </c:pt>
                <c:pt idx="2172">
                  <c:v>1.11511</c:v>
                </c:pt>
                <c:pt idx="2173">
                  <c:v>1.1148100000000001</c:v>
                </c:pt>
                <c:pt idx="2174">
                  <c:v>1.1148100000000001</c:v>
                </c:pt>
                <c:pt idx="2175">
                  <c:v>1.1157199999999998</c:v>
                </c:pt>
                <c:pt idx="2176">
                  <c:v>1.1157199999999998</c:v>
                </c:pt>
                <c:pt idx="2177">
                  <c:v>1.11511</c:v>
                </c:pt>
                <c:pt idx="2178">
                  <c:v>1.1157199999999998</c:v>
                </c:pt>
                <c:pt idx="2179">
                  <c:v>1.1154199999999999</c:v>
                </c:pt>
                <c:pt idx="2180">
                  <c:v>1.1160300000000001</c:v>
                </c:pt>
                <c:pt idx="2181">
                  <c:v>1.11633</c:v>
                </c:pt>
                <c:pt idx="2182">
                  <c:v>1.11511</c:v>
                </c:pt>
                <c:pt idx="2183">
                  <c:v>1.1154199999999999</c:v>
                </c:pt>
                <c:pt idx="2184">
                  <c:v>1.11511</c:v>
                </c:pt>
                <c:pt idx="2185">
                  <c:v>1.1160300000000001</c:v>
                </c:pt>
                <c:pt idx="2186">
                  <c:v>1.1157199999999998</c:v>
                </c:pt>
                <c:pt idx="2187">
                  <c:v>1.11511</c:v>
                </c:pt>
                <c:pt idx="2188">
                  <c:v>1.1154199999999999</c:v>
                </c:pt>
                <c:pt idx="2189">
                  <c:v>1.1145</c:v>
                </c:pt>
                <c:pt idx="2190">
                  <c:v>1.11511</c:v>
                </c:pt>
                <c:pt idx="2191">
                  <c:v>1.1154199999999999</c:v>
                </c:pt>
                <c:pt idx="2192">
                  <c:v>1.1145</c:v>
                </c:pt>
                <c:pt idx="2193">
                  <c:v>1.11511</c:v>
                </c:pt>
                <c:pt idx="2194">
                  <c:v>1.11511</c:v>
                </c:pt>
                <c:pt idx="2195">
                  <c:v>1.1157199999999998</c:v>
                </c:pt>
                <c:pt idx="2196">
                  <c:v>1.1145</c:v>
                </c:pt>
                <c:pt idx="2197">
                  <c:v>1.1154199999999999</c:v>
                </c:pt>
                <c:pt idx="2198">
                  <c:v>1.1145</c:v>
                </c:pt>
                <c:pt idx="2199">
                  <c:v>1.1142000000000001</c:v>
                </c:pt>
                <c:pt idx="2200">
                  <c:v>1.1142000000000001</c:v>
                </c:pt>
                <c:pt idx="2201">
                  <c:v>1.1145</c:v>
                </c:pt>
                <c:pt idx="2202">
                  <c:v>1.1154199999999999</c:v>
                </c:pt>
                <c:pt idx="2203">
                  <c:v>1.1135899999999999</c:v>
                </c:pt>
                <c:pt idx="2204">
                  <c:v>1.1142000000000001</c:v>
                </c:pt>
                <c:pt idx="2205">
                  <c:v>1.1142000000000001</c:v>
                </c:pt>
                <c:pt idx="2206">
                  <c:v>1.1138899999999998</c:v>
                </c:pt>
                <c:pt idx="2207">
                  <c:v>1.1142000000000001</c:v>
                </c:pt>
                <c:pt idx="2208">
                  <c:v>1.1135899999999999</c:v>
                </c:pt>
                <c:pt idx="2209">
                  <c:v>1.1138899999999998</c:v>
                </c:pt>
                <c:pt idx="2210">
                  <c:v>1.1138899999999998</c:v>
                </c:pt>
                <c:pt idx="2211">
                  <c:v>1.1129800000000001</c:v>
                </c:pt>
                <c:pt idx="2212">
                  <c:v>1.1145</c:v>
                </c:pt>
                <c:pt idx="2213">
                  <c:v>1.1135899999999999</c:v>
                </c:pt>
                <c:pt idx="2214">
                  <c:v>1.11328</c:v>
                </c:pt>
                <c:pt idx="2215">
                  <c:v>1.1138899999999998</c:v>
                </c:pt>
                <c:pt idx="2216">
                  <c:v>1.1135899999999999</c:v>
                </c:pt>
                <c:pt idx="2217">
                  <c:v>1.1138899999999998</c:v>
                </c:pt>
                <c:pt idx="2218">
                  <c:v>1.1129800000000001</c:v>
                </c:pt>
                <c:pt idx="2219">
                  <c:v>1.11328</c:v>
                </c:pt>
                <c:pt idx="2220">
                  <c:v>1.1138899999999998</c:v>
                </c:pt>
                <c:pt idx="2221">
                  <c:v>1.1138899999999998</c:v>
                </c:pt>
                <c:pt idx="2222">
                  <c:v>1.1145</c:v>
                </c:pt>
                <c:pt idx="2223">
                  <c:v>1.1129800000000001</c:v>
                </c:pt>
                <c:pt idx="2224">
                  <c:v>1.1135899999999999</c:v>
                </c:pt>
                <c:pt idx="2225">
                  <c:v>1.1138899999999998</c:v>
                </c:pt>
                <c:pt idx="2226">
                  <c:v>1.1135899999999999</c:v>
                </c:pt>
                <c:pt idx="2227">
                  <c:v>1.11328</c:v>
                </c:pt>
                <c:pt idx="2228">
                  <c:v>1.11328</c:v>
                </c:pt>
                <c:pt idx="2229">
                  <c:v>1.11328</c:v>
                </c:pt>
                <c:pt idx="2230">
                  <c:v>1.1138899999999998</c:v>
                </c:pt>
                <c:pt idx="2231">
                  <c:v>1.1129800000000001</c:v>
                </c:pt>
                <c:pt idx="2232">
                  <c:v>1.1135899999999999</c:v>
                </c:pt>
                <c:pt idx="2233">
                  <c:v>1.1135899999999999</c:v>
                </c:pt>
                <c:pt idx="2234">
                  <c:v>1.11328</c:v>
                </c:pt>
                <c:pt idx="2235">
                  <c:v>1.1138899999999998</c:v>
                </c:pt>
                <c:pt idx="2236">
                  <c:v>1.1135899999999999</c:v>
                </c:pt>
                <c:pt idx="2237">
                  <c:v>1.1138899999999998</c:v>
                </c:pt>
                <c:pt idx="2238">
                  <c:v>1.1135899999999999</c:v>
                </c:pt>
                <c:pt idx="2239">
                  <c:v>1.1129800000000001</c:v>
                </c:pt>
                <c:pt idx="2240">
                  <c:v>1.1142000000000001</c:v>
                </c:pt>
                <c:pt idx="2241">
                  <c:v>1.11267</c:v>
                </c:pt>
                <c:pt idx="2242">
                  <c:v>1.1138899999999998</c:v>
                </c:pt>
                <c:pt idx="2243">
                  <c:v>1.1129800000000001</c:v>
                </c:pt>
                <c:pt idx="2244">
                  <c:v>1.11328</c:v>
                </c:pt>
                <c:pt idx="2245">
                  <c:v>1.1145</c:v>
                </c:pt>
                <c:pt idx="2246">
                  <c:v>1.1129800000000001</c:v>
                </c:pt>
                <c:pt idx="2247">
                  <c:v>1.1142000000000001</c:v>
                </c:pt>
                <c:pt idx="2248">
                  <c:v>1.1135899999999999</c:v>
                </c:pt>
                <c:pt idx="2249">
                  <c:v>1.1129800000000001</c:v>
                </c:pt>
                <c:pt idx="2250">
                  <c:v>1.1135899999999999</c:v>
                </c:pt>
                <c:pt idx="2251">
                  <c:v>1.1138899999999998</c:v>
                </c:pt>
                <c:pt idx="2252">
                  <c:v>1.11267</c:v>
                </c:pt>
                <c:pt idx="2253">
                  <c:v>1.1138899999999998</c:v>
                </c:pt>
                <c:pt idx="2254">
                  <c:v>1.11267</c:v>
                </c:pt>
                <c:pt idx="2255">
                  <c:v>1.1129800000000001</c:v>
                </c:pt>
                <c:pt idx="2256">
                  <c:v>1.11328</c:v>
                </c:pt>
                <c:pt idx="2257">
                  <c:v>1.1135899999999999</c:v>
                </c:pt>
                <c:pt idx="2258">
                  <c:v>1.1135899999999999</c:v>
                </c:pt>
                <c:pt idx="2259">
                  <c:v>1.1135899999999999</c:v>
                </c:pt>
                <c:pt idx="2260">
                  <c:v>1.1135899999999999</c:v>
                </c:pt>
                <c:pt idx="2261">
                  <c:v>1.11328</c:v>
                </c:pt>
                <c:pt idx="2262">
                  <c:v>1.11328</c:v>
                </c:pt>
                <c:pt idx="2263">
                  <c:v>1.1135899999999999</c:v>
                </c:pt>
                <c:pt idx="2264">
                  <c:v>1.1123700000000001</c:v>
                </c:pt>
                <c:pt idx="2265">
                  <c:v>1.11267</c:v>
                </c:pt>
                <c:pt idx="2266">
                  <c:v>1.1117599999999999</c:v>
                </c:pt>
                <c:pt idx="2267">
                  <c:v>1.1123700000000001</c:v>
                </c:pt>
                <c:pt idx="2268">
                  <c:v>1.1129800000000001</c:v>
                </c:pt>
                <c:pt idx="2269">
                  <c:v>1.1117599999999999</c:v>
                </c:pt>
                <c:pt idx="2270">
                  <c:v>1.1129800000000001</c:v>
                </c:pt>
                <c:pt idx="2271">
                  <c:v>1.11328</c:v>
                </c:pt>
                <c:pt idx="2272">
                  <c:v>1.1129800000000001</c:v>
                </c:pt>
                <c:pt idx="2273">
                  <c:v>1.1129800000000001</c:v>
                </c:pt>
                <c:pt idx="2274">
                  <c:v>1.1123700000000001</c:v>
                </c:pt>
                <c:pt idx="2275">
                  <c:v>1.1129800000000001</c:v>
                </c:pt>
                <c:pt idx="2276">
                  <c:v>1.1123700000000001</c:v>
                </c:pt>
                <c:pt idx="2277">
                  <c:v>1.11267</c:v>
                </c:pt>
                <c:pt idx="2278">
                  <c:v>1.1129800000000001</c:v>
                </c:pt>
                <c:pt idx="2279">
                  <c:v>1.11206</c:v>
                </c:pt>
                <c:pt idx="2280">
                  <c:v>1.11328</c:v>
                </c:pt>
                <c:pt idx="2281">
                  <c:v>1.11267</c:v>
                </c:pt>
                <c:pt idx="2282">
                  <c:v>1.11267</c:v>
                </c:pt>
                <c:pt idx="2283">
                  <c:v>1.1123700000000001</c:v>
                </c:pt>
                <c:pt idx="2284">
                  <c:v>1.11267</c:v>
                </c:pt>
                <c:pt idx="2285">
                  <c:v>1.1123700000000001</c:v>
                </c:pt>
                <c:pt idx="2286">
                  <c:v>1.11206</c:v>
                </c:pt>
                <c:pt idx="2287">
                  <c:v>1.1117599999999999</c:v>
                </c:pt>
                <c:pt idx="2288">
                  <c:v>1.11267</c:v>
                </c:pt>
                <c:pt idx="2289">
                  <c:v>1.1123700000000001</c:v>
                </c:pt>
                <c:pt idx="2290">
                  <c:v>1.11206</c:v>
                </c:pt>
                <c:pt idx="2291">
                  <c:v>1.11328</c:v>
                </c:pt>
                <c:pt idx="2292">
                  <c:v>1.11206</c:v>
                </c:pt>
                <c:pt idx="2293">
                  <c:v>1.11206</c:v>
                </c:pt>
                <c:pt idx="2294">
                  <c:v>1.11145</c:v>
                </c:pt>
                <c:pt idx="2295">
                  <c:v>1.11267</c:v>
                </c:pt>
                <c:pt idx="2296">
                  <c:v>1.1123700000000001</c:v>
                </c:pt>
                <c:pt idx="2297">
                  <c:v>1.11206</c:v>
                </c:pt>
                <c:pt idx="2298">
                  <c:v>1.1123700000000001</c:v>
                </c:pt>
                <c:pt idx="2299">
                  <c:v>1.1117599999999999</c:v>
                </c:pt>
                <c:pt idx="2300">
                  <c:v>1.11206</c:v>
                </c:pt>
                <c:pt idx="2301">
                  <c:v>1.1123700000000001</c:v>
                </c:pt>
                <c:pt idx="2302">
                  <c:v>1.1117599999999999</c:v>
                </c:pt>
                <c:pt idx="2303">
                  <c:v>1.1123700000000001</c:v>
                </c:pt>
                <c:pt idx="2304">
                  <c:v>1.1117599999999999</c:v>
                </c:pt>
                <c:pt idx="2305">
                  <c:v>1.1117599999999999</c:v>
                </c:pt>
                <c:pt idx="2306">
                  <c:v>1.11267</c:v>
                </c:pt>
                <c:pt idx="2307">
                  <c:v>1.11145</c:v>
                </c:pt>
                <c:pt idx="2308">
                  <c:v>1.11206</c:v>
                </c:pt>
                <c:pt idx="2309">
                  <c:v>1.11206</c:v>
                </c:pt>
                <c:pt idx="2310">
                  <c:v>1.1117599999999999</c:v>
                </c:pt>
                <c:pt idx="2311">
                  <c:v>1.11206</c:v>
                </c:pt>
                <c:pt idx="2312">
                  <c:v>1.11206</c:v>
                </c:pt>
                <c:pt idx="2313">
                  <c:v>1.1123700000000001</c:v>
                </c:pt>
                <c:pt idx="2314">
                  <c:v>1.1123700000000001</c:v>
                </c:pt>
                <c:pt idx="2315">
                  <c:v>1.11206</c:v>
                </c:pt>
                <c:pt idx="2316">
                  <c:v>1.1123700000000001</c:v>
                </c:pt>
                <c:pt idx="2317">
                  <c:v>1.11145</c:v>
                </c:pt>
                <c:pt idx="2318">
                  <c:v>1.11206</c:v>
                </c:pt>
                <c:pt idx="2319">
                  <c:v>1.11206</c:v>
                </c:pt>
                <c:pt idx="2320">
                  <c:v>1.1117599999999999</c:v>
                </c:pt>
                <c:pt idx="2321">
                  <c:v>1.1123700000000001</c:v>
                </c:pt>
                <c:pt idx="2322">
                  <c:v>1.11145</c:v>
                </c:pt>
                <c:pt idx="2323">
                  <c:v>1.1117599999999999</c:v>
                </c:pt>
                <c:pt idx="2324">
                  <c:v>1.1117599999999999</c:v>
                </c:pt>
                <c:pt idx="2325">
                  <c:v>1.11053</c:v>
                </c:pt>
                <c:pt idx="2326">
                  <c:v>1.1117599999999999</c:v>
                </c:pt>
                <c:pt idx="2327">
                  <c:v>1.1111500000000001</c:v>
                </c:pt>
                <c:pt idx="2328">
                  <c:v>1.1117599999999999</c:v>
                </c:pt>
                <c:pt idx="2329">
                  <c:v>1.1111500000000001</c:v>
                </c:pt>
                <c:pt idx="2330">
                  <c:v>1.11084</c:v>
                </c:pt>
                <c:pt idx="2331">
                  <c:v>1.11084</c:v>
                </c:pt>
                <c:pt idx="2332">
                  <c:v>1.11053</c:v>
                </c:pt>
                <c:pt idx="2333">
                  <c:v>1.1111500000000001</c:v>
                </c:pt>
                <c:pt idx="2334">
                  <c:v>1.11145</c:v>
                </c:pt>
                <c:pt idx="2335">
                  <c:v>1.11053</c:v>
                </c:pt>
                <c:pt idx="2336">
                  <c:v>1.11053</c:v>
                </c:pt>
                <c:pt idx="2337">
                  <c:v>1.11084</c:v>
                </c:pt>
                <c:pt idx="2338">
                  <c:v>1.11145</c:v>
                </c:pt>
                <c:pt idx="2339">
                  <c:v>1.11084</c:v>
                </c:pt>
                <c:pt idx="2340">
                  <c:v>1.11084</c:v>
                </c:pt>
                <c:pt idx="2341">
                  <c:v>1.1102300000000001</c:v>
                </c:pt>
                <c:pt idx="2342">
                  <c:v>1.1111500000000001</c:v>
                </c:pt>
                <c:pt idx="2343">
                  <c:v>1.1111500000000001</c:v>
                </c:pt>
                <c:pt idx="2344">
                  <c:v>1.11145</c:v>
                </c:pt>
                <c:pt idx="2345">
                  <c:v>1.1102300000000001</c:v>
                </c:pt>
                <c:pt idx="2346">
                  <c:v>1.11084</c:v>
                </c:pt>
                <c:pt idx="2347">
                  <c:v>1.11145</c:v>
                </c:pt>
                <c:pt idx="2348">
                  <c:v>1.1102300000000001</c:v>
                </c:pt>
                <c:pt idx="2349">
                  <c:v>1.1111500000000001</c:v>
                </c:pt>
                <c:pt idx="2350">
                  <c:v>1.11145</c:v>
                </c:pt>
                <c:pt idx="2351">
                  <c:v>1.11084</c:v>
                </c:pt>
                <c:pt idx="2352">
                  <c:v>1.11053</c:v>
                </c:pt>
                <c:pt idx="2353">
                  <c:v>1.1111500000000001</c:v>
                </c:pt>
                <c:pt idx="2354">
                  <c:v>1.11084</c:v>
                </c:pt>
                <c:pt idx="2355">
                  <c:v>1.11084</c:v>
                </c:pt>
                <c:pt idx="2356">
                  <c:v>1.11206</c:v>
                </c:pt>
                <c:pt idx="2357">
                  <c:v>1.11053</c:v>
                </c:pt>
                <c:pt idx="2358">
                  <c:v>1.11053</c:v>
                </c:pt>
                <c:pt idx="2359">
                  <c:v>1.11084</c:v>
                </c:pt>
                <c:pt idx="2360">
                  <c:v>1.1111500000000001</c:v>
                </c:pt>
                <c:pt idx="2361">
                  <c:v>1.11084</c:v>
                </c:pt>
                <c:pt idx="2362">
                  <c:v>1.1102300000000001</c:v>
                </c:pt>
                <c:pt idx="2363">
                  <c:v>1.1102300000000001</c:v>
                </c:pt>
                <c:pt idx="2364">
                  <c:v>1.1096199999999998</c:v>
                </c:pt>
                <c:pt idx="2365">
                  <c:v>1.1099199999999998</c:v>
                </c:pt>
                <c:pt idx="2366">
                  <c:v>1.1096199999999998</c:v>
                </c:pt>
                <c:pt idx="2367">
                  <c:v>1.1099199999999998</c:v>
                </c:pt>
                <c:pt idx="2368">
                  <c:v>1.1102300000000001</c:v>
                </c:pt>
                <c:pt idx="2369">
                  <c:v>1.1099199999999998</c:v>
                </c:pt>
                <c:pt idx="2370">
                  <c:v>1.1096199999999998</c:v>
                </c:pt>
                <c:pt idx="2371">
                  <c:v>1.11084</c:v>
                </c:pt>
                <c:pt idx="2372">
                  <c:v>1.1102300000000001</c:v>
                </c:pt>
                <c:pt idx="2373">
                  <c:v>1.1099199999999998</c:v>
                </c:pt>
                <c:pt idx="2374">
                  <c:v>1.11053</c:v>
                </c:pt>
                <c:pt idx="2375">
                  <c:v>1.11053</c:v>
                </c:pt>
                <c:pt idx="2376">
                  <c:v>1.1111500000000001</c:v>
                </c:pt>
                <c:pt idx="2377">
                  <c:v>1.11053</c:v>
                </c:pt>
                <c:pt idx="2378">
                  <c:v>1.1102300000000001</c:v>
                </c:pt>
                <c:pt idx="2379">
                  <c:v>1.1102300000000001</c:v>
                </c:pt>
                <c:pt idx="2380">
                  <c:v>1.1099199999999998</c:v>
                </c:pt>
                <c:pt idx="2381">
                  <c:v>1.1102300000000001</c:v>
                </c:pt>
                <c:pt idx="2382">
                  <c:v>1.11053</c:v>
                </c:pt>
                <c:pt idx="2383">
                  <c:v>1.11053</c:v>
                </c:pt>
                <c:pt idx="2384">
                  <c:v>1.1096199999999998</c:v>
                </c:pt>
                <c:pt idx="2385">
                  <c:v>1.1102300000000001</c:v>
                </c:pt>
                <c:pt idx="2386">
                  <c:v>1.1099199999999998</c:v>
                </c:pt>
                <c:pt idx="2387">
                  <c:v>1.1099199999999998</c:v>
                </c:pt>
                <c:pt idx="2388">
                  <c:v>1.1096199999999998</c:v>
                </c:pt>
                <c:pt idx="2389">
                  <c:v>1.1102300000000001</c:v>
                </c:pt>
                <c:pt idx="2390">
                  <c:v>1.11053</c:v>
                </c:pt>
                <c:pt idx="2391">
                  <c:v>1.1096199999999998</c:v>
                </c:pt>
                <c:pt idx="2392">
                  <c:v>1.1099199999999998</c:v>
                </c:pt>
                <c:pt idx="2393">
                  <c:v>1.10931</c:v>
                </c:pt>
                <c:pt idx="2394">
                  <c:v>1.10931</c:v>
                </c:pt>
                <c:pt idx="2395">
                  <c:v>1.1102300000000001</c:v>
                </c:pt>
                <c:pt idx="2396">
                  <c:v>1.10931</c:v>
                </c:pt>
                <c:pt idx="2397">
                  <c:v>1.1099199999999998</c:v>
                </c:pt>
                <c:pt idx="2398">
                  <c:v>1.1087</c:v>
                </c:pt>
                <c:pt idx="2399">
                  <c:v>1.1090100000000001</c:v>
                </c:pt>
                <c:pt idx="2400">
                  <c:v>1.1099199999999998</c:v>
                </c:pt>
                <c:pt idx="2401">
                  <c:v>1.10931</c:v>
                </c:pt>
                <c:pt idx="2402">
                  <c:v>1.1102300000000001</c:v>
                </c:pt>
                <c:pt idx="2403">
                  <c:v>1.1099199999999998</c:v>
                </c:pt>
                <c:pt idx="2404">
                  <c:v>1.10931</c:v>
                </c:pt>
                <c:pt idx="2405">
                  <c:v>1.1102300000000001</c:v>
                </c:pt>
                <c:pt idx="2406">
                  <c:v>1.1099199999999998</c:v>
                </c:pt>
                <c:pt idx="2407">
                  <c:v>1.1102300000000001</c:v>
                </c:pt>
                <c:pt idx="2408">
                  <c:v>1.1099199999999998</c:v>
                </c:pt>
                <c:pt idx="2409">
                  <c:v>1.1099199999999998</c:v>
                </c:pt>
                <c:pt idx="2410">
                  <c:v>1.1102300000000001</c:v>
                </c:pt>
                <c:pt idx="2411">
                  <c:v>1.10931</c:v>
                </c:pt>
                <c:pt idx="2412">
                  <c:v>1.1096199999999998</c:v>
                </c:pt>
                <c:pt idx="2413">
                  <c:v>1.1096199999999998</c:v>
                </c:pt>
                <c:pt idx="2414">
                  <c:v>1.1099199999999998</c:v>
                </c:pt>
                <c:pt idx="2415">
                  <c:v>1.1096199999999998</c:v>
                </c:pt>
                <c:pt idx="2416">
                  <c:v>1.10931</c:v>
                </c:pt>
                <c:pt idx="2417">
                  <c:v>1.1102300000000001</c:v>
                </c:pt>
                <c:pt idx="2418">
                  <c:v>1.11145</c:v>
                </c:pt>
                <c:pt idx="2419">
                  <c:v>1.11206</c:v>
                </c:pt>
                <c:pt idx="2420">
                  <c:v>1.1129800000000001</c:v>
                </c:pt>
                <c:pt idx="2421">
                  <c:v>1.11267</c:v>
                </c:pt>
                <c:pt idx="2422">
                  <c:v>1.1154199999999999</c:v>
                </c:pt>
                <c:pt idx="2423">
                  <c:v>1.11694</c:v>
                </c:pt>
                <c:pt idx="2424">
                  <c:v>1.1172500000000001</c:v>
                </c:pt>
                <c:pt idx="2425">
                  <c:v>1.11816</c:v>
                </c:pt>
                <c:pt idx="2426">
                  <c:v>1.11694</c:v>
                </c:pt>
                <c:pt idx="2427">
                  <c:v>1.11694</c:v>
                </c:pt>
                <c:pt idx="2428">
                  <c:v>1.1157199999999998</c:v>
                </c:pt>
                <c:pt idx="2429">
                  <c:v>1.1145</c:v>
                </c:pt>
                <c:pt idx="2430">
                  <c:v>1.1138899999999998</c:v>
                </c:pt>
                <c:pt idx="2431">
                  <c:v>1.11328</c:v>
                </c:pt>
                <c:pt idx="2432">
                  <c:v>1.11267</c:v>
                </c:pt>
                <c:pt idx="2433">
                  <c:v>1.1117599999999999</c:v>
                </c:pt>
                <c:pt idx="2434">
                  <c:v>1.1102300000000001</c:v>
                </c:pt>
                <c:pt idx="2435">
                  <c:v>1.11084</c:v>
                </c:pt>
                <c:pt idx="2436">
                  <c:v>1.1096199999999998</c:v>
                </c:pt>
                <c:pt idx="2437">
                  <c:v>1.1087</c:v>
                </c:pt>
                <c:pt idx="2438">
                  <c:v>1.10809</c:v>
                </c:pt>
                <c:pt idx="2439">
                  <c:v>1.10687</c:v>
                </c:pt>
                <c:pt idx="2440">
                  <c:v>1.1071800000000001</c:v>
                </c:pt>
                <c:pt idx="2441">
                  <c:v>1.1053500000000001</c:v>
                </c:pt>
                <c:pt idx="2442">
                  <c:v>1.1065700000000001</c:v>
                </c:pt>
                <c:pt idx="2443">
                  <c:v>1.1053500000000001</c:v>
                </c:pt>
                <c:pt idx="2444">
                  <c:v>1.1041300000000001</c:v>
                </c:pt>
                <c:pt idx="2445">
                  <c:v>1.1035199999999998</c:v>
                </c:pt>
                <c:pt idx="2446">
                  <c:v>1.1029100000000001</c:v>
                </c:pt>
                <c:pt idx="2447">
                  <c:v>1.1029100000000001</c:v>
                </c:pt>
                <c:pt idx="2448">
                  <c:v>1.1026</c:v>
                </c:pt>
                <c:pt idx="2449">
                  <c:v>1.1019899999999998</c:v>
                </c:pt>
                <c:pt idx="2450">
                  <c:v>1.10168</c:v>
                </c:pt>
                <c:pt idx="2451">
                  <c:v>1.10138</c:v>
                </c:pt>
                <c:pt idx="2452">
                  <c:v>1.10107</c:v>
                </c:pt>
                <c:pt idx="2453">
                  <c:v>1.10077</c:v>
                </c:pt>
                <c:pt idx="2454">
                  <c:v>1.10046</c:v>
                </c:pt>
                <c:pt idx="2455">
                  <c:v>1.10077</c:v>
                </c:pt>
                <c:pt idx="2456">
                  <c:v>1.10016</c:v>
                </c:pt>
                <c:pt idx="2457">
                  <c:v>1.09955</c:v>
                </c:pt>
                <c:pt idx="2458">
                  <c:v>1.09955</c:v>
                </c:pt>
                <c:pt idx="2459">
                  <c:v>1.09924</c:v>
                </c:pt>
                <c:pt idx="2460">
                  <c:v>1.09955</c:v>
                </c:pt>
                <c:pt idx="2461">
                  <c:v>1.09863</c:v>
                </c:pt>
                <c:pt idx="2462">
                  <c:v>1.09863</c:v>
                </c:pt>
                <c:pt idx="2463">
                  <c:v>1.09894</c:v>
                </c:pt>
                <c:pt idx="2464">
                  <c:v>1.09833</c:v>
                </c:pt>
                <c:pt idx="2465">
                  <c:v>1.09924</c:v>
                </c:pt>
                <c:pt idx="2466">
                  <c:v>1.09924</c:v>
                </c:pt>
                <c:pt idx="2467">
                  <c:v>1.09833</c:v>
                </c:pt>
                <c:pt idx="2468">
                  <c:v>1.09863</c:v>
                </c:pt>
                <c:pt idx="2469">
                  <c:v>1.09802</c:v>
                </c:pt>
                <c:pt idx="2470">
                  <c:v>1.09863</c:v>
                </c:pt>
                <c:pt idx="2471">
                  <c:v>1.09894</c:v>
                </c:pt>
                <c:pt idx="2472">
                  <c:v>1.09802</c:v>
                </c:pt>
                <c:pt idx="2473">
                  <c:v>1.09924</c:v>
                </c:pt>
                <c:pt idx="2474">
                  <c:v>1.09833</c:v>
                </c:pt>
                <c:pt idx="2475">
                  <c:v>1.09833</c:v>
                </c:pt>
                <c:pt idx="2476">
                  <c:v>1.09863</c:v>
                </c:pt>
                <c:pt idx="2477">
                  <c:v>1.09741</c:v>
                </c:pt>
                <c:pt idx="2478">
                  <c:v>1.09863</c:v>
                </c:pt>
                <c:pt idx="2479">
                  <c:v>1.0977199999999998</c:v>
                </c:pt>
                <c:pt idx="2480">
                  <c:v>1.0977199999999998</c:v>
                </c:pt>
                <c:pt idx="2481">
                  <c:v>1.0977199999999998</c:v>
                </c:pt>
                <c:pt idx="2482">
                  <c:v>1.09741</c:v>
                </c:pt>
                <c:pt idx="2483">
                  <c:v>1.09802</c:v>
                </c:pt>
                <c:pt idx="2484">
                  <c:v>1.09711</c:v>
                </c:pt>
                <c:pt idx="2485">
                  <c:v>1.0968</c:v>
                </c:pt>
                <c:pt idx="2486">
                  <c:v>1.09711</c:v>
                </c:pt>
                <c:pt idx="2487">
                  <c:v>1.0977199999999998</c:v>
                </c:pt>
                <c:pt idx="2488">
                  <c:v>1.09741</c:v>
                </c:pt>
                <c:pt idx="2489">
                  <c:v>1.09619</c:v>
                </c:pt>
                <c:pt idx="2490">
                  <c:v>1.0958899999999998</c:v>
                </c:pt>
                <c:pt idx="2491">
                  <c:v>1.09711</c:v>
                </c:pt>
                <c:pt idx="2492">
                  <c:v>1.0958899999999998</c:v>
                </c:pt>
                <c:pt idx="2493">
                  <c:v>1.0968</c:v>
                </c:pt>
                <c:pt idx="2494">
                  <c:v>1.09711</c:v>
                </c:pt>
                <c:pt idx="2495">
                  <c:v>1.09558</c:v>
                </c:pt>
                <c:pt idx="2496">
                  <c:v>1.09619</c:v>
                </c:pt>
                <c:pt idx="2497">
                  <c:v>1.09558</c:v>
                </c:pt>
                <c:pt idx="2498">
                  <c:v>1.09741</c:v>
                </c:pt>
                <c:pt idx="2499">
                  <c:v>1.09711</c:v>
                </c:pt>
                <c:pt idx="2500">
                  <c:v>1.09558</c:v>
                </c:pt>
                <c:pt idx="2501">
                  <c:v>1.09619</c:v>
                </c:pt>
                <c:pt idx="2502">
                  <c:v>1.0958899999999998</c:v>
                </c:pt>
                <c:pt idx="2503">
                  <c:v>1.0958899999999998</c:v>
                </c:pt>
                <c:pt idx="2504">
                  <c:v>1.09619</c:v>
                </c:pt>
                <c:pt idx="2505">
                  <c:v>1.09558</c:v>
                </c:pt>
                <c:pt idx="2506">
                  <c:v>1.09558</c:v>
                </c:pt>
                <c:pt idx="2507">
                  <c:v>1.0965</c:v>
                </c:pt>
                <c:pt idx="2508">
                  <c:v>1.09558</c:v>
                </c:pt>
                <c:pt idx="2509">
                  <c:v>1.0965</c:v>
                </c:pt>
                <c:pt idx="2510">
                  <c:v>1.09558</c:v>
                </c:pt>
                <c:pt idx="2511">
                  <c:v>1.09619</c:v>
                </c:pt>
                <c:pt idx="2512">
                  <c:v>1.09558</c:v>
                </c:pt>
                <c:pt idx="2513">
                  <c:v>1.09558</c:v>
                </c:pt>
                <c:pt idx="2514">
                  <c:v>1.09528</c:v>
                </c:pt>
                <c:pt idx="2515">
                  <c:v>1.09467</c:v>
                </c:pt>
                <c:pt idx="2516">
                  <c:v>1.09467</c:v>
                </c:pt>
                <c:pt idx="2517">
                  <c:v>1.09558</c:v>
                </c:pt>
                <c:pt idx="2518">
                  <c:v>1.09528</c:v>
                </c:pt>
                <c:pt idx="2519">
                  <c:v>1.0958899999999998</c:v>
                </c:pt>
                <c:pt idx="2520">
                  <c:v>1.0958899999999998</c:v>
                </c:pt>
                <c:pt idx="2521">
                  <c:v>1.09528</c:v>
                </c:pt>
                <c:pt idx="2522">
                  <c:v>1.09558</c:v>
                </c:pt>
                <c:pt idx="2523">
                  <c:v>1.09497</c:v>
                </c:pt>
                <c:pt idx="2524">
                  <c:v>1.09558</c:v>
                </c:pt>
                <c:pt idx="2525">
                  <c:v>1.09528</c:v>
                </c:pt>
                <c:pt idx="2526">
                  <c:v>1.09497</c:v>
                </c:pt>
                <c:pt idx="2527">
                  <c:v>1.09467</c:v>
                </c:pt>
                <c:pt idx="2528">
                  <c:v>1.09436</c:v>
                </c:pt>
                <c:pt idx="2529">
                  <c:v>1.09528</c:v>
                </c:pt>
                <c:pt idx="2530">
                  <c:v>1.09406</c:v>
                </c:pt>
                <c:pt idx="2531">
                  <c:v>1.09528</c:v>
                </c:pt>
                <c:pt idx="2532">
                  <c:v>1.09558</c:v>
                </c:pt>
                <c:pt idx="2533">
                  <c:v>1.09497</c:v>
                </c:pt>
                <c:pt idx="2534">
                  <c:v>1.09528</c:v>
                </c:pt>
                <c:pt idx="2535">
                  <c:v>1.09528</c:v>
                </c:pt>
                <c:pt idx="2536">
                  <c:v>1.09436</c:v>
                </c:pt>
                <c:pt idx="2537">
                  <c:v>1.09528</c:v>
                </c:pt>
                <c:pt idx="2538">
                  <c:v>1.09467</c:v>
                </c:pt>
                <c:pt idx="2539">
                  <c:v>1.09497</c:v>
                </c:pt>
                <c:pt idx="2540">
                  <c:v>1.09497</c:v>
                </c:pt>
                <c:pt idx="2541">
                  <c:v>1.09436</c:v>
                </c:pt>
                <c:pt idx="2542">
                  <c:v>1.09436</c:v>
                </c:pt>
                <c:pt idx="2543">
                  <c:v>1.09436</c:v>
                </c:pt>
                <c:pt idx="2544">
                  <c:v>1.09436</c:v>
                </c:pt>
                <c:pt idx="2545">
                  <c:v>1.09497</c:v>
                </c:pt>
                <c:pt idx="2546">
                  <c:v>1.09436</c:v>
                </c:pt>
                <c:pt idx="2547">
                  <c:v>1.09497</c:v>
                </c:pt>
                <c:pt idx="2548">
                  <c:v>1.09436</c:v>
                </c:pt>
                <c:pt idx="2549">
                  <c:v>1.09406</c:v>
                </c:pt>
                <c:pt idx="2550">
                  <c:v>1.09528</c:v>
                </c:pt>
                <c:pt idx="2551">
                  <c:v>1.09467</c:v>
                </c:pt>
                <c:pt idx="2552">
                  <c:v>1.09497</c:v>
                </c:pt>
                <c:pt idx="2553">
                  <c:v>1.09467</c:v>
                </c:pt>
                <c:pt idx="2554">
                  <c:v>1.09406</c:v>
                </c:pt>
                <c:pt idx="2555">
                  <c:v>1.09558</c:v>
                </c:pt>
                <c:pt idx="2556">
                  <c:v>1.09467</c:v>
                </c:pt>
                <c:pt idx="2557">
                  <c:v>1.09558</c:v>
                </c:pt>
                <c:pt idx="2558">
                  <c:v>1.09528</c:v>
                </c:pt>
                <c:pt idx="2559">
                  <c:v>1.09528</c:v>
                </c:pt>
                <c:pt idx="2560">
                  <c:v>1.09558</c:v>
                </c:pt>
                <c:pt idx="2561">
                  <c:v>1.09406</c:v>
                </c:pt>
                <c:pt idx="2562">
                  <c:v>1.09558</c:v>
                </c:pt>
                <c:pt idx="2563">
                  <c:v>1.09436</c:v>
                </c:pt>
                <c:pt idx="2564">
                  <c:v>1.09406</c:v>
                </c:pt>
                <c:pt idx="2565">
                  <c:v>1.09497</c:v>
                </c:pt>
                <c:pt idx="2566">
                  <c:v>1.09467</c:v>
                </c:pt>
                <c:pt idx="2567">
                  <c:v>1.09528</c:v>
                </c:pt>
                <c:pt idx="2568">
                  <c:v>1.09436</c:v>
                </c:pt>
                <c:pt idx="2569">
                  <c:v>1.09406</c:v>
                </c:pt>
                <c:pt idx="2570">
                  <c:v>1.09436</c:v>
                </c:pt>
                <c:pt idx="2571">
                  <c:v>1.09467</c:v>
                </c:pt>
                <c:pt idx="2572">
                  <c:v>1.09436</c:v>
                </c:pt>
                <c:pt idx="2573">
                  <c:v>1.09497</c:v>
                </c:pt>
                <c:pt idx="2574">
                  <c:v>1.09467</c:v>
                </c:pt>
                <c:pt idx="2575">
                  <c:v>1.09497</c:v>
                </c:pt>
                <c:pt idx="2576">
                  <c:v>1.09497</c:v>
                </c:pt>
                <c:pt idx="2577">
                  <c:v>1.09467</c:v>
                </c:pt>
                <c:pt idx="2578">
                  <c:v>1.09528</c:v>
                </c:pt>
                <c:pt idx="2579">
                  <c:v>1.09436</c:v>
                </c:pt>
                <c:pt idx="2580">
                  <c:v>1.09528</c:v>
                </c:pt>
                <c:pt idx="2581">
                  <c:v>1.09406</c:v>
                </c:pt>
                <c:pt idx="2582">
                  <c:v>1.09528</c:v>
                </c:pt>
                <c:pt idx="2583">
                  <c:v>1.09467</c:v>
                </c:pt>
                <c:pt idx="2584">
                  <c:v>1.09375</c:v>
                </c:pt>
                <c:pt idx="2585">
                  <c:v>1.09497</c:v>
                </c:pt>
                <c:pt idx="2586">
                  <c:v>1.09467</c:v>
                </c:pt>
                <c:pt idx="2587">
                  <c:v>1.09344</c:v>
                </c:pt>
                <c:pt idx="2588">
                  <c:v>1.09497</c:v>
                </c:pt>
                <c:pt idx="2589">
                  <c:v>1.09406</c:v>
                </c:pt>
                <c:pt idx="2590">
                  <c:v>1.09436</c:v>
                </c:pt>
                <c:pt idx="2591">
                  <c:v>1.09528</c:v>
                </c:pt>
                <c:pt idx="2592">
                  <c:v>1.09467</c:v>
                </c:pt>
                <c:pt idx="2593">
                  <c:v>1.09467</c:v>
                </c:pt>
                <c:pt idx="2594">
                  <c:v>1.09375</c:v>
                </c:pt>
                <c:pt idx="2595">
                  <c:v>1.09497</c:v>
                </c:pt>
                <c:pt idx="2596">
                  <c:v>1.09436</c:v>
                </c:pt>
                <c:pt idx="2597">
                  <c:v>1.09467</c:v>
                </c:pt>
                <c:pt idx="2598">
                  <c:v>1.09497</c:v>
                </c:pt>
                <c:pt idx="2599">
                  <c:v>1.09497</c:v>
                </c:pt>
                <c:pt idx="2600">
                  <c:v>1.09467</c:v>
                </c:pt>
                <c:pt idx="2601">
                  <c:v>1.09406</c:v>
                </c:pt>
                <c:pt idx="2602">
                  <c:v>1.09406</c:v>
                </c:pt>
                <c:pt idx="2603">
                  <c:v>1.09467</c:v>
                </c:pt>
                <c:pt idx="2604">
                  <c:v>1.09436</c:v>
                </c:pt>
                <c:pt idx="2605">
                  <c:v>1.09436</c:v>
                </c:pt>
                <c:pt idx="2606">
                  <c:v>1.09436</c:v>
                </c:pt>
                <c:pt idx="2607">
                  <c:v>1.09406</c:v>
                </c:pt>
                <c:pt idx="2608">
                  <c:v>1.09436</c:v>
                </c:pt>
                <c:pt idx="2609">
                  <c:v>1.09436</c:v>
                </c:pt>
                <c:pt idx="2610">
                  <c:v>1.09406</c:v>
                </c:pt>
                <c:pt idx="2611">
                  <c:v>1.09467</c:v>
                </c:pt>
                <c:pt idx="2612">
                  <c:v>1.09314</c:v>
                </c:pt>
                <c:pt idx="2613">
                  <c:v>1.09436</c:v>
                </c:pt>
                <c:pt idx="2614">
                  <c:v>1.09375</c:v>
                </c:pt>
                <c:pt idx="2615">
                  <c:v>1.09467</c:v>
                </c:pt>
                <c:pt idx="2616">
                  <c:v>1.09436</c:v>
                </c:pt>
                <c:pt idx="2617">
                  <c:v>1.09406</c:v>
                </c:pt>
                <c:pt idx="2618">
                  <c:v>1.09375</c:v>
                </c:pt>
                <c:pt idx="2619">
                  <c:v>1.09436</c:v>
                </c:pt>
                <c:pt idx="2620">
                  <c:v>1.09375</c:v>
                </c:pt>
                <c:pt idx="2621">
                  <c:v>1.09406</c:v>
                </c:pt>
                <c:pt idx="2622">
                  <c:v>1.09375</c:v>
                </c:pt>
                <c:pt idx="2623">
                  <c:v>1.09406</c:v>
                </c:pt>
                <c:pt idx="2624">
                  <c:v>1.09314</c:v>
                </c:pt>
                <c:pt idx="2625">
                  <c:v>1.09314</c:v>
                </c:pt>
                <c:pt idx="2626">
                  <c:v>1.09222</c:v>
                </c:pt>
                <c:pt idx="2627">
                  <c:v>1.09283</c:v>
                </c:pt>
                <c:pt idx="2628">
                  <c:v>1.09222</c:v>
                </c:pt>
                <c:pt idx="2629">
                  <c:v>1.09283</c:v>
                </c:pt>
                <c:pt idx="2630">
                  <c:v>1.09375</c:v>
                </c:pt>
                <c:pt idx="2631">
                  <c:v>1.09344</c:v>
                </c:pt>
                <c:pt idx="2632">
                  <c:v>1.09314</c:v>
                </c:pt>
                <c:pt idx="2633">
                  <c:v>1.09314</c:v>
                </c:pt>
                <c:pt idx="2634">
                  <c:v>1.09344</c:v>
                </c:pt>
                <c:pt idx="2635">
                  <c:v>1.09344</c:v>
                </c:pt>
                <c:pt idx="2636">
                  <c:v>1.09344</c:v>
                </c:pt>
                <c:pt idx="2637">
                  <c:v>1.09253</c:v>
                </c:pt>
                <c:pt idx="2638">
                  <c:v>1.09314</c:v>
                </c:pt>
                <c:pt idx="2639">
                  <c:v>1.09344</c:v>
                </c:pt>
                <c:pt idx="2640">
                  <c:v>1.09283</c:v>
                </c:pt>
                <c:pt idx="2641">
                  <c:v>1.09314</c:v>
                </c:pt>
                <c:pt idx="2642">
                  <c:v>1.09375</c:v>
                </c:pt>
                <c:pt idx="2643">
                  <c:v>1.09222</c:v>
                </c:pt>
                <c:pt idx="2644">
                  <c:v>1.09283</c:v>
                </c:pt>
                <c:pt idx="2645">
                  <c:v>1.09344</c:v>
                </c:pt>
                <c:pt idx="2646">
                  <c:v>1.09375</c:v>
                </c:pt>
                <c:pt idx="2647">
                  <c:v>1.09314</c:v>
                </c:pt>
                <c:pt idx="2648">
                  <c:v>1.09314</c:v>
                </c:pt>
                <c:pt idx="2649">
                  <c:v>1.09406</c:v>
                </c:pt>
                <c:pt idx="2650">
                  <c:v>1.09344</c:v>
                </c:pt>
                <c:pt idx="2651">
                  <c:v>1.09344</c:v>
                </c:pt>
                <c:pt idx="2652">
                  <c:v>1.09375</c:v>
                </c:pt>
                <c:pt idx="2653">
                  <c:v>1.09344</c:v>
                </c:pt>
                <c:pt idx="2654">
                  <c:v>1.09344</c:v>
                </c:pt>
                <c:pt idx="2655">
                  <c:v>1.09406</c:v>
                </c:pt>
                <c:pt idx="2656">
                  <c:v>1.09314</c:v>
                </c:pt>
                <c:pt idx="2657">
                  <c:v>1.09375</c:v>
                </c:pt>
                <c:pt idx="2658">
                  <c:v>1.09314</c:v>
                </c:pt>
                <c:pt idx="2659">
                  <c:v>1.09406</c:v>
                </c:pt>
                <c:pt idx="2660">
                  <c:v>1.09344</c:v>
                </c:pt>
                <c:pt idx="2661">
                  <c:v>1.09375</c:v>
                </c:pt>
                <c:pt idx="2662">
                  <c:v>1.09375</c:v>
                </c:pt>
                <c:pt idx="2663">
                  <c:v>1.09467</c:v>
                </c:pt>
                <c:pt idx="2664">
                  <c:v>1.09406</c:v>
                </c:pt>
                <c:pt idx="2665">
                  <c:v>1.0943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B5BA-4E72-B1A0-DF0F143BC8E4}"/>
            </c:ext>
          </c:extLst>
        </c:ser>
        <c:ser>
          <c:idx val="0"/>
          <c:order val="0"/>
          <c:tx>
            <c:strRef>
              <c:f>Sheet1!$B$1:$B$2</c:f>
              <c:strCache>
                <c:ptCount val="1"/>
                <c:pt idx="0">
                  <c:v>température (V)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38</c:f>
              <c:numCache>
                <c:formatCode>0.00</c:formatCode>
                <c:ptCount val="5336"/>
                <c:pt idx="0">
                  <c:v>0.10900000000000004</c:v>
                </c:pt>
                <c:pt idx="1">
                  <c:v>0.20300000000000001</c:v>
                </c:pt>
                <c:pt idx="2">
                  <c:v>0.31200000000000017</c:v>
                </c:pt>
                <c:pt idx="3">
                  <c:v>0.40600000000000008</c:v>
                </c:pt>
                <c:pt idx="4">
                  <c:v>0.5</c:v>
                </c:pt>
                <c:pt idx="5">
                  <c:v>0.60900000000000032</c:v>
                </c:pt>
                <c:pt idx="6">
                  <c:v>0.70300000000000029</c:v>
                </c:pt>
                <c:pt idx="7">
                  <c:v>0.81200000000000039</c:v>
                </c:pt>
                <c:pt idx="8">
                  <c:v>0.90600000000000003</c:v>
                </c:pt>
                <c:pt idx="9">
                  <c:v>1</c:v>
                </c:pt>
                <c:pt idx="10">
                  <c:v>1.109</c:v>
                </c:pt>
                <c:pt idx="11">
                  <c:v>1.2029999999999994</c:v>
                </c:pt>
                <c:pt idx="12">
                  <c:v>1.3120000000000001</c:v>
                </c:pt>
                <c:pt idx="13">
                  <c:v>1.4059999999999986</c:v>
                </c:pt>
                <c:pt idx="14">
                  <c:v>1.5</c:v>
                </c:pt>
                <c:pt idx="15">
                  <c:v>1.609</c:v>
                </c:pt>
                <c:pt idx="16">
                  <c:v>1.7030000000000001</c:v>
                </c:pt>
                <c:pt idx="17">
                  <c:v>1.8120000000000001</c:v>
                </c:pt>
                <c:pt idx="18">
                  <c:v>1.9059999999999986</c:v>
                </c:pt>
                <c:pt idx="19">
                  <c:v>2</c:v>
                </c:pt>
                <c:pt idx="20">
                  <c:v>2.109</c:v>
                </c:pt>
                <c:pt idx="21">
                  <c:v>2.2029999999999998</c:v>
                </c:pt>
                <c:pt idx="22">
                  <c:v>2.3119999999999985</c:v>
                </c:pt>
                <c:pt idx="23">
                  <c:v>2.4059999999999997</c:v>
                </c:pt>
                <c:pt idx="24">
                  <c:v>2.5</c:v>
                </c:pt>
                <c:pt idx="25">
                  <c:v>2.609</c:v>
                </c:pt>
                <c:pt idx="26">
                  <c:v>2.7029999999999998</c:v>
                </c:pt>
                <c:pt idx="27">
                  <c:v>2.8119999999999985</c:v>
                </c:pt>
                <c:pt idx="28">
                  <c:v>2.9059999999999997</c:v>
                </c:pt>
                <c:pt idx="29">
                  <c:v>3</c:v>
                </c:pt>
                <c:pt idx="30">
                  <c:v>3.109</c:v>
                </c:pt>
                <c:pt idx="31">
                  <c:v>3.2029999999999998</c:v>
                </c:pt>
                <c:pt idx="32">
                  <c:v>3.3119999999999985</c:v>
                </c:pt>
                <c:pt idx="33">
                  <c:v>3.4059999999999997</c:v>
                </c:pt>
                <c:pt idx="34">
                  <c:v>3.5</c:v>
                </c:pt>
                <c:pt idx="35">
                  <c:v>3.609</c:v>
                </c:pt>
                <c:pt idx="36">
                  <c:v>3.7029999999999998</c:v>
                </c:pt>
                <c:pt idx="37">
                  <c:v>3.8119999999999985</c:v>
                </c:pt>
                <c:pt idx="38">
                  <c:v>3.9059999999999997</c:v>
                </c:pt>
                <c:pt idx="39">
                  <c:v>4</c:v>
                </c:pt>
                <c:pt idx="40">
                  <c:v>4.109</c:v>
                </c:pt>
                <c:pt idx="41">
                  <c:v>4.2030000000000003</c:v>
                </c:pt>
                <c:pt idx="42">
                  <c:v>4.3119999999999985</c:v>
                </c:pt>
                <c:pt idx="43">
                  <c:v>4.4059999999999997</c:v>
                </c:pt>
                <c:pt idx="44">
                  <c:v>4.5</c:v>
                </c:pt>
                <c:pt idx="45">
                  <c:v>4.609</c:v>
                </c:pt>
                <c:pt idx="46">
                  <c:v>4.7030000000000003</c:v>
                </c:pt>
                <c:pt idx="47">
                  <c:v>4.8119999999999985</c:v>
                </c:pt>
                <c:pt idx="48">
                  <c:v>4.9059999999999997</c:v>
                </c:pt>
                <c:pt idx="49">
                  <c:v>5</c:v>
                </c:pt>
                <c:pt idx="50">
                  <c:v>5.109</c:v>
                </c:pt>
                <c:pt idx="51">
                  <c:v>5.2030000000000003</c:v>
                </c:pt>
                <c:pt idx="52">
                  <c:v>5.3119999999999985</c:v>
                </c:pt>
                <c:pt idx="53">
                  <c:v>5.4059999999999997</c:v>
                </c:pt>
                <c:pt idx="54">
                  <c:v>5.5</c:v>
                </c:pt>
                <c:pt idx="55">
                  <c:v>5.609</c:v>
                </c:pt>
                <c:pt idx="56">
                  <c:v>5.7030000000000003</c:v>
                </c:pt>
                <c:pt idx="57">
                  <c:v>5.8119999999999985</c:v>
                </c:pt>
                <c:pt idx="58">
                  <c:v>5.9059999999999997</c:v>
                </c:pt>
                <c:pt idx="59">
                  <c:v>6</c:v>
                </c:pt>
                <c:pt idx="60">
                  <c:v>6.109</c:v>
                </c:pt>
                <c:pt idx="61">
                  <c:v>6.2030000000000003</c:v>
                </c:pt>
                <c:pt idx="62">
                  <c:v>6.3119999999999985</c:v>
                </c:pt>
                <c:pt idx="63">
                  <c:v>6.4059999999999997</c:v>
                </c:pt>
                <c:pt idx="64">
                  <c:v>6.5</c:v>
                </c:pt>
                <c:pt idx="65">
                  <c:v>6.609</c:v>
                </c:pt>
                <c:pt idx="66">
                  <c:v>6.7030000000000003</c:v>
                </c:pt>
                <c:pt idx="67">
                  <c:v>6.8119999999999985</c:v>
                </c:pt>
                <c:pt idx="68">
                  <c:v>6.9059999999999997</c:v>
                </c:pt>
                <c:pt idx="69">
                  <c:v>7</c:v>
                </c:pt>
                <c:pt idx="70">
                  <c:v>7.109</c:v>
                </c:pt>
                <c:pt idx="71">
                  <c:v>7.2030000000000003</c:v>
                </c:pt>
                <c:pt idx="72">
                  <c:v>7.3119999999999985</c:v>
                </c:pt>
                <c:pt idx="73">
                  <c:v>7.4059999999999997</c:v>
                </c:pt>
                <c:pt idx="74">
                  <c:v>7.5</c:v>
                </c:pt>
                <c:pt idx="75">
                  <c:v>7.609</c:v>
                </c:pt>
                <c:pt idx="76">
                  <c:v>7.7030000000000003</c:v>
                </c:pt>
                <c:pt idx="77">
                  <c:v>7.8119999999999985</c:v>
                </c:pt>
                <c:pt idx="78">
                  <c:v>7.9059999999999997</c:v>
                </c:pt>
                <c:pt idx="79">
                  <c:v>8</c:v>
                </c:pt>
                <c:pt idx="80">
                  <c:v>8.109</c:v>
                </c:pt>
                <c:pt idx="81">
                  <c:v>8.2030000000000012</c:v>
                </c:pt>
                <c:pt idx="82">
                  <c:v>8.3120000000000047</c:v>
                </c:pt>
                <c:pt idx="83">
                  <c:v>8.4060000000000006</c:v>
                </c:pt>
                <c:pt idx="84">
                  <c:v>8.5</c:v>
                </c:pt>
                <c:pt idx="85">
                  <c:v>8.609</c:v>
                </c:pt>
                <c:pt idx="86">
                  <c:v>8.7030000000000012</c:v>
                </c:pt>
                <c:pt idx="87">
                  <c:v>8.8120000000000047</c:v>
                </c:pt>
                <c:pt idx="88">
                  <c:v>8.9060000000000006</c:v>
                </c:pt>
                <c:pt idx="89">
                  <c:v>9</c:v>
                </c:pt>
                <c:pt idx="90">
                  <c:v>9.109</c:v>
                </c:pt>
                <c:pt idx="91">
                  <c:v>9.2030000000000012</c:v>
                </c:pt>
                <c:pt idx="92">
                  <c:v>9.3120000000000047</c:v>
                </c:pt>
                <c:pt idx="93">
                  <c:v>9.4060000000000006</c:v>
                </c:pt>
                <c:pt idx="94">
                  <c:v>9.5</c:v>
                </c:pt>
                <c:pt idx="95">
                  <c:v>9.609</c:v>
                </c:pt>
                <c:pt idx="96">
                  <c:v>9.7030000000000012</c:v>
                </c:pt>
                <c:pt idx="97">
                  <c:v>9.8120000000000047</c:v>
                </c:pt>
                <c:pt idx="98">
                  <c:v>9.9060000000000006</c:v>
                </c:pt>
                <c:pt idx="99">
                  <c:v>10</c:v>
                </c:pt>
                <c:pt idx="100">
                  <c:v>10.109</c:v>
                </c:pt>
                <c:pt idx="101">
                  <c:v>10.203000000000001</c:v>
                </c:pt>
                <c:pt idx="102">
                  <c:v>10.312000000000005</c:v>
                </c:pt>
                <c:pt idx="103">
                  <c:v>10.406000000000002</c:v>
                </c:pt>
                <c:pt idx="104">
                  <c:v>10.5</c:v>
                </c:pt>
                <c:pt idx="105">
                  <c:v>10.609</c:v>
                </c:pt>
                <c:pt idx="106">
                  <c:v>10.703000000000001</c:v>
                </c:pt>
                <c:pt idx="107">
                  <c:v>10.812000000000005</c:v>
                </c:pt>
                <c:pt idx="108">
                  <c:v>10.906000000000002</c:v>
                </c:pt>
                <c:pt idx="109">
                  <c:v>11</c:v>
                </c:pt>
                <c:pt idx="110">
                  <c:v>11.109</c:v>
                </c:pt>
                <c:pt idx="111">
                  <c:v>11.203000000000001</c:v>
                </c:pt>
                <c:pt idx="112">
                  <c:v>11.312000000000005</c:v>
                </c:pt>
                <c:pt idx="113">
                  <c:v>11.406000000000002</c:v>
                </c:pt>
                <c:pt idx="114">
                  <c:v>11.5</c:v>
                </c:pt>
                <c:pt idx="115">
                  <c:v>11.609</c:v>
                </c:pt>
                <c:pt idx="116">
                  <c:v>11.703000000000001</c:v>
                </c:pt>
                <c:pt idx="117">
                  <c:v>11.812000000000005</c:v>
                </c:pt>
                <c:pt idx="118">
                  <c:v>11.906000000000002</c:v>
                </c:pt>
                <c:pt idx="119">
                  <c:v>12</c:v>
                </c:pt>
                <c:pt idx="120">
                  <c:v>12.109</c:v>
                </c:pt>
                <c:pt idx="121">
                  <c:v>12.203000000000001</c:v>
                </c:pt>
                <c:pt idx="122">
                  <c:v>12.312000000000005</c:v>
                </c:pt>
                <c:pt idx="123">
                  <c:v>12.406000000000002</c:v>
                </c:pt>
                <c:pt idx="124">
                  <c:v>12.5</c:v>
                </c:pt>
                <c:pt idx="125">
                  <c:v>12.609</c:v>
                </c:pt>
                <c:pt idx="126">
                  <c:v>12.703000000000001</c:v>
                </c:pt>
                <c:pt idx="127">
                  <c:v>12.812000000000005</c:v>
                </c:pt>
                <c:pt idx="128">
                  <c:v>12.906000000000002</c:v>
                </c:pt>
                <c:pt idx="129">
                  <c:v>13</c:v>
                </c:pt>
                <c:pt idx="130">
                  <c:v>13.109</c:v>
                </c:pt>
                <c:pt idx="131">
                  <c:v>13.203000000000001</c:v>
                </c:pt>
                <c:pt idx="132">
                  <c:v>13.312000000000005</c:v>
                </c:pt>
                <c:pt idx="133">
                  <c:v>13.406000000000002</c:v>
                </c:pt>
                <c:pt idx="134">
                  <c:v>13.5</c:v>
                </c:pt>
                <c:pt idx="135">
                  <c:v>13.609</c:v>
                </c:pt>
                <c:pt idx="136">
                  <c:v>13.703000000000001</c:v>
                </c:pt>
                <c:pt idx="137">
                  <c:v>13.812000000000005</c:v>
                </c:pt>
                <c:pt idx="138">
                  <c:v>13.906000000000002</c:v>
                </c:pt>
                <c:pt idx="139">
                  <c:v>14</c:v>
                </c:pt>
                <c:pt idx="140">
                  <c:v>14.109</c:v>
                </c:pt>
                <c:pt idx="141">
                  <c:v>14.203000000000001</c:v>
                </c:pt>
                <c:pt idx="142">
                  <c:v>14.312000000000005</c:v>
                </c:pt>
                <c:pt idx="143">
                  <c:v>14.406000000000002</c:v>
                </c:pt>
                <c:pt idx="144">
                  <c:v>14.5</c:v>
                </c:pt>
                <c:pt idx="145">
                  <c:v>14.609</c:v>
                </c:pt>
                <c:pt idx="146">
                  <c:v>14.703000000000001</c:v>
                </c:pt>
                <c:pt idx="147">
                  <c:v>14.812000000000005</c:v>
                </c:pt>
                <c:pt idx="148">
                  <c:v>14.906000000000002</c:v>
                </c:pt>
                <c:pt idx="149">
                  <c:v>15</c:v>
                </c:pt>
                <c:pt idx="150">
                  <c:v>15.109</c:v>
                </c:pt>
                <c:pt idx="151">
                  <c:v>15.203000000000001</c:v>
                </c:pt>
                <c:pt idx="152">
                  <c:v>15.312000000000005</c:v>
                </c:pt>
                <c:pt idx="153">
                  <c:v>15.406000000000002</c:v>
                </c:pt>
                <c:pt idx="154">
                  <c:v>15.5</c:v>
                </c:pt>
                <c:pt idx="155">
                  <c:v>15.609</c:v>
                </c:pt>
                <c:pt idx="156">
                  <c:v>15.703000000000001</c:v>
                </c:pt>
                <c:pt idx="157">
                  <c:v>15.812000000000005</c:v>
                </c:pt>
                <c:pt idx="158">
                  <c:v>15.906000000000002</c:v>
                </c:pt>
                <c:pt idx="159">
                  <c:v>16</c:v>
                </c:pt>
                <c:pt idx="160">
                  <c:v>16.109000000000005</c:v>
                </c:pt>
                <c:pt idx="161">
                  <c:v>16.202999999999989</c:v>
                </c:pt>
                <c:pt idx="162">
                  <c:v>16.312000000000001</c:v>
                </c:pt>
                <c:pt idx="163">
                  <c:v>16.405999999999985</c:v>
                </c:pt>
                <c:pt idx="164">
                  <c:v>16.5</c:v>
                </c:pt>
                <c:pt idx="165">
                  <c:v>16.609000000000005</c:v>
                </c:pt>
                <c:pt idx="166">
                  <c:v>16.702999999999989</c:v>
                </c:pt>
                <c:pt idx="167">
                  <c:v>16.812000000000001</c:v>
                </c:pt>
                <c:pt idx="168">
                  <c:v>16.905999999999985</c:v>
                </c:pt>
                <c:pt idx="169">
                  <c:v>17</c:v>
                </c:pt>
                <c:pt idx="170">
                  <c:v>17.109000000000005</c:v>
                </c:pt>
                <c:pt idx="171">
                  <c:v>17.202999999999989</c:v>
                </c:pt>
                <c:pt idx="172">
                  <c:v>17.312000000000001</c:v>
                </c:pt>
                <c:pt idx="173">
                  <c:v>17.405999999999985</c:v>
                </c:pt>
                <c:pt idx="174">
                  <c:v>17.5</c:v>
                </c:pt>
                <c:pt idx="175">
                  <c:v>17.609000000000005</c:v>
                </c:pt>
                <c:pt idx="176">
                  <c:v>17.702999999999989</c:v>
                </c:pt>
                <c:pt idx="177">
                  <c:v>17.812000000000001</c:v>
                </c:pt>
                <c:pt idx="178">
                  <c:v>17.905999999999985</c:v>
                </c:pt>
                <c:pt idx="179">
                  <c:v>18</c:v>
                </c:pt>
                <c:pt idx="180">
                  <c:v>18.109000000000005</c:v>
                </c:pt>
                <c:pt idx="181">
                  <c:v>18.202999999999989</c:v>
                </c:pt>
                <c:pt idx="182">
                  <c:v>18.312000000000001</c:v>
                </c:pt>
                <c:pt idx="183">
                  <c:v>18.405999999999985</c:v>
                </c:pt>
                <c:pt idx="184">
                  <c:v>18.5</c:v>
                </c:pt>
                <c:pt idx="185">
                  <c:v>18.609000000000005</c:v>
                </c:pt>
                <c:pt idx="186">
                  <c:v>18.702999999999989</c:v>
                </c:pt>
                <c:pt idx="187">
                  <c:v>18.812000000000001</c:v>
                </c:pt>
                <c:pt idx="188">
                  <c:v>18.905999999999985</c:v>
                </c:pt>
                <c:pt idx="189">
                  <c:v>19</c:v>
                </c:pt>
                <c:pt idx="190">
                  <c:v>19.109000000000005</c:v>
                </c:pt>
                <c:pt idx="191">
                  <c:v>19.202999999999989</c:v>
                </c:pt>
                <c:pt idx="192">
                  <c:v>19.312000000000001</c:v>
                </c:pt>
                <c:pt idx="193">
                  <c:v>19.405999999999985</c:v>
                </c:pt>
                <c:pt idx="194">
                  <c:v>19.5</c:v>
                </c:pt>
                <c:pt idx="195">
                  <c:v>19.609000000000005</c:v>
                </c:pt>
                <c:pt idx="196">
                  <c:v>19.702999999999989</c:v>
                </c:pt>
                <c:pt idx="197">
                  <c:v>19.812000000000001</c:v>
                </c:pt>
                <c:pt idx="198">
                  <c:v>19.905999999999985</c:v>
                </c:pt>
                <c:pt idx="199">
                  <c:v>20</c:v>
                </c:pt>
                <c:pt idx="200">
                  <c:v>20.109000000000005</c:v>
                </c:pt>
                <c:pt idx="201">
                  <c:v>20.202999999999989</c:v>
                </c:pt>
                <c:pt idx="202">
                  <c:v>20.312000000000001</c:v>
                </c:pt>
                <c:pt idx="203">
                  <c:v>20.405999999999985</c:v>
                </c:pt>
                <c:pt idx="204">
                  <c:v>20.5</c:v>
                </c:pt>
                <c:pt idx="205">
                  <c:v>20.609000000000005</c:v>
                </c:pt>
                <c:pt idx="206">
                  <c:v>20.702999999999989</c:v>
                </c:pt>
                <c:pt idx="207">
                  <c:v>20.812000000000001</c:v>
                </c:pt>
                <c:pt idx="208">
                  <c:v>20.905999999999985</c:v>
                </c:pt>
                <c:pt idx="209">
                  <c:v>21</c:v>
                </c:pt>
                <c:pt idx="210">
                  <c:v>21.109000000000005</c:v>
                </c:pt>
                <c:pt idx="211">
                  <c:v>21.202999999999989</c:v>
                </c:pt>
                <c:pt idx="212">
                  <c:v>21.312000000000001</c:v>
                </c:pt>
                <c:pt idx="213">
                  <c:v>21.405999999999985</c:v>
                </c:pt>
                <c:pt idx="214">
                  <c:v>21.5</c:v>
                </c:pt>
                <c:pt idx="215">
                  <c:v>21.609000000000005</c:v>
                </c:pt>
                <c:pt idx="216">
                  <c:v>21.702999999999989</c:v>
                </c:pt>
                <c:pt idx="217">
                  <c:v>21.812000000000001</c:v>
                </c:pt>
                <c:pt idx="218">
                  <c:v>21.905999999999985</c:v>
                </c:pt>
                <c:pt idx="219">
                  <c:v>22</c:v>
                </c:pt>
                <c:pt idx="220">
                  <c:v>22.109000000000005</c:v>
                </c:pt>
                <c:pt idx="221">
                  <c:v>22.202999999999989</c:v>
                </c:pt>
                <c:pt idx="222">
                  <c:v>22.312000000000001</c:v>
                </c:pt>
                <c:pt idx="223">
                  <c:v>22.405999999999985</c:v>
                </c:pt>
                <c:pt idx="224">
                  <c:v>22.5</c:v>
                </c:pt>
                <c:pt idx="225">
                  <c:v>22.609000000000005</c:v>
                </c:pt>
                <c:pt idx="226">
                  <c:v>22.702999999999989</c:v>
                </c:pt>
                <c:pt idx="227">
                  <c:v>22.812000000000001</c:v>
                </c:pt>
                <c:pt idx="228">
                  <c:v>22.905999999999985</c:v>
                </c:pt>
                <c:pt idx="229">
                  <c:v>23</c:v>
                </c:pt>
                <c:pt idx="230">
                  <c:v>23.109000000000005</c:v>
                </c:pt>
                <c:pt idx="231">
                  <c:v>23.202999999999989</c:v>
                </c:pt>
                <c:pt idx="232">
                  <c:v>23.312000000000001</c:v>
                </c:pt>
                <c:pt idx="233">
                  <c:v>23.405999999999985</c:v>
                </c:pt>
                <c:pt idx="234">
                  <c:v>23.5</c:v>
                </c:pt>
                <c:pt idx="235">
                  <c:v>23.609000000000005</c:v>
                </c:pt>
                <c:pt idx="236">
                  <c:v>23.702999999999989</c:v>
                </c:pt>
                <c:pt idx="237">
                  <c:v>23.812000000000001</c:v>
                </c:pt>
                <c:pt idx="238">
                  <c:v>23.905999999999985</c:v>
                </c:pt>
                <c:pt idx="239">
                  <c:v>24</c:v>
                </c:pt>
                <c:pt idx="240">
                  <c:v>24.109000000000005</c:v>
                </c:pt>
                <c:pt idx="241">
                  <c:v>24.202999999999989</c:v>
                </c:pt>
                <c:pt idx="242">
                  <c:v>24.312000000000001</c:v>
                </c:pt>
                <c:pt idx="243">
                  <c:v>24.405999999999985</c:v>
                </c:pt>
                <c:pt idx="244">
                  <c:v>24.5</c:v>
                </c:pt>
                <c:pt idx="245">
                  <c:v>24.609000000000005</c:v>
                </c:pt>
                <c:pt idx="246">
                  <c:v>24.702999999999989</c:v>
                </c:pt>
                <c:pt idx="247">
                  <c:v>24.812000000000001</c:v>
                </c:pt>
                <c:pt idx="248">
                  <c:v>24.905999999999985</c:v>
                </c:pt>
                <c:pt idx="249">
                  <c:v>25</c:v>
                </c:pt>
                <c:pt idx="250">
                  <c:v>25.109000000000005</c:v>
                </c:pt>
                <c:pt idx="251">
                  <c:v>25.202999999999989</c:v>
                </c:pt>
                <c:pt idx="252">
                  <c:v>25.312000000000001</c:v>
                </c:pt>
                <c:pt idx="253">
                  <c:v>25.405999999999985</c:v>
                </c:pt>
                <c:pt idx="254">
                  <c:v>25.5</c:v>
                </c:pt>
                <c:pt idx="255">
                  <c:v>25.609000000000005</c:v>
                </c:pt>
                <c:pt idx="256">
                  <c:v>25.702999999999989</c:v>
                </c:pt>
                <c:pt idx="257">
                  <c:v>25.812000000000001</c:v>
                </c:pt>
                <c:pt idx="258">
                  <c:v>25.905999999999985</c:v>
                </c:pt>
                <c:pt idx="259">
                  <c:v>26</c:v>
                </c:pt>
                <c:pt idx="260">
                  <c:v>26.109000000000005</c:v>
                </c:pt>
                <c:pt idx="261">
                  <c:v>26.202999999999989</c:v>
                </c:pt>
                <c:pt idx="262">
                  <c:v>26.312000000000001</c:v>
                </c:pt>
                <c:pt idx="263">
                  <c:v>26.405999999999985</c:v>
                </c:pt>
                <c:pt idx="264">
                  <c:v>26.5</c:v>
                </c:pt>
                <c:pt idx="265">
                  <c:v>26.609000000000005</c:v>
                </c:pt>
                <c:pt idx="266">
                  <c:v>26.702999999999989</c:v>
                </c:pt>
                <c:pt idx="267">
                  <c:v>26.812000000000001</c:v>
                </c:pt>
                <c:pt idx="268">
                  <c:v>26.905999999999985</c:v>
                </c:pt>
                <c:pt idx="269">
                  <c:v>27</c:v>
                </c:pt>
                <c:pt idx="270">
                  <c:v>27.109000000000005</c:v>
                </c:pt>
                <c:pt idx="271">
                  <c:v>27.202999999999989</c:v>
                </c:pt>
                <c:pt idx="272">
                  <c:v>27.312000000000001</c:v>
                </c:pt>
                <c:pt idx="273">
                  <c:v>27.405999999999985</c:v>
                </c:pt>
                <c:pt idx="274">
                  <c:v>27.5</c:v>
                </c:pt>
                <c:pt idx="275">
                  <c:v>27.609000000000005</c:v>
                </c:pt>
                <c:pt idx="276">
                  <c:v>27.702999999999989</c:v>
                </c:pt>
                <c:pt idx="277">
                  <c:v>27.812000000000001</c:v>
                </c:pt>
                <c:pt idx="278">
                  <c:v>27.905999999999985</c:v>
                </c:pt>
                <c:pt idx="279">
                  <c:v>28</c:v>
                </c:pt>
                <c:pt idx="280">
                  <c:v>28.109000000000005</c:v>
                </c:pt>
                <c:pt idx="281">
                  <c:v>28.202999999999989</c:v>
                </c:pt>
                <c:pt idx="282">
                  <c:v>28.312000000000001</c:v>
                </c:pt>
                <c:pt idx="283">
                  <c:v>28.405999999999985</c:v>
                </c:pt>
                <c:pt idx="284">
                  <c:v>28.5</c:v>
                </c:pt>
                <c:pt idx="285">
                  <c:v>28.609000000000005</c:v>
                </c:pt>
                <c:pt idx="286">
                  <c:v>28.702999999999989</c:v>
                </c:pt>
                <c:pt idx="287">
                  <c:v>28.812000000000001</c:v>
                </c:pt>
                <c:pt idx="288">
                  <c:v>28.905999999999985</c:v>
                </c:pt>
                <c:pt idx="289">
                  <c:v>29</c:v>
                </c:pt>
                <c:pt idx="290">
                  <c:v>29.109000000000005</c:v>
                </c:pt>
                <c:pt idx="291">
                  <c:v>29.202999999999989</c:v>
                </c:pt>
                <c:pt idx="292">
                  <c:v>29.312000000000001</c:v>
                </c:pt>
                <c:pt idx="293">
                  <c:v>29.405999999999985</c:v>
                </c:pt>
                <c:pt idx="294">
                  <c:v>29.5</c:v>
                </c:pt>
                <c:pt idx="295">
                  <c:v>29.609000000000005</c:v>
                </c:pt>
                <c:pt idx="296">
                  <c:v>29.702999999999989</c:v>
                </c:pt>
                <c:pt idx="297">
                  <c:v>29.812000000000001</c:v>
                </c:pt>
                <c:pt idx="298">
                  <c:v>29.905999999999985</c:v>
                </c:pt>
                <c:pt idx="299">
                  <c:v>30</c:v>
                </c:pt>
                <c:pt idx="300">
                  <c:v>30.109000000000005</c:v>
                </c:pt>
                <c:pt idx="301">
                  <c:v>30.202999999999989</c:v>
                </c:pt>
                <c:pt idx="302">
                  <c:v>30.312000000000001</c:v>
                </c:pt>
                <c:pt idx="303">
                  <c:v>30.405999999999985</c:v>
                </c:pt>
                <c:pt idx="304">
                  <c:v>30.5</c:v>
                </c:pt>
                <c:pt idx="305">
                  <c:v>30.609000000000005</c:v>
                </c:pt>
                <c:pt idx="306">
                  <c:v>30.702999999999989</c:v>
                </c:pt>
                <c:pt idx="307">
                  <c:v>30.812000000000001</c:v>
                </c:pt>
                <c:pt idx="308">
                  <c:v>30.905999999999985</c:v>
                </c:pt>
                <c:pt idx="309">
                  <c:v>31</c:v>
                </c:pt>
                <c:pt idx="310">
                  <c:v>31.109000000000005</c:v>
                </c:pt>
                <c:pt idx="311">
                  <c:v>31.202999999999989</c:v>
                </c:pt>
                <c:pt idx="312">
                  <c:v>31.312000000000001</c:v>
                </c:pt>
                <c:pt idx="313">
                  <c:v>31.405999999999985</c:v>
                </c:pt>
                <c:pt idx="314">
                  <c:v>31.5</c:v>
                </c:pt>
                <c:pt idx="315">
                  <c:v>31.609000000000005</c:v>
                </c:pt>
                <c:pt idx="316">
                  <c:v>31.702999999999989</c:v>
                </c:pt>
                <c:pt idx="317">
                  <c:v>31.812000000000001</c:v>
                </c:pt>
                <c:pt idx="318">
                  <c:v>31.905999999999985</c:v>
                </c:pt>
                <c:pt idx="319">
                  <c:v>32</c:v>
                </c:pt>
                <c:pt idx="320">
                  <c:v>32.109000000000002</c:v>
                </c:pt>
                <c:pt idx="321">
                  <c:v>32.203000000000003</c:v>
                </c:pt>
                <c:pt idx="322">
                  <c:v>32.311999999999998</c:v>
                </c:pt>
                <c:pt idx="323">
                  <c:v>32.406000000000006</c:v>
                </c:pt>
                <c:pt idx="324">
                  <c:v>32.5</c:v>
                </c:pt>
                <c:pt idx="325">
                  <c:v>32.609000000000002</c:v>
                </c:pt>
                <c:pt idx="326">
                  <c:v>32.703000000000003</c:v>
                </c:pt>
                <c:pt idx="327">
                  <c:v>32.811999999999998</c:v>
                </c:pt>
                <c:pt idx="328">
                  <c:v>32.906000000000006</c:v>
                </c:pt>
                <c:pt idx="329">
                  <c:v>33</c:v>
                </c:pt>
                <c:pt idx="330">
                  <c:v>33.109000000000002</c:v>
                </c:pt>
                <c:pt idx="331">
                  <c:v>33.203000000000003</c:v>
                </c:pt>
                <c:pt idx="332">
                  <c:v>33.311999999999998</c:v>
                </c:pt>
                <c:pt idx="333">
                  <c:v>33.406000000000006</c:v>
                </c:pt>
                <c:pt idx="334">
                  <c:v>33.5</c:v>
                </c:pt>
                <c:pt idx="335">
                  <c:v>33.609000000000002</c:v>
                </c:pt>
                <c:pt idx="336">
                  <c:v>33.703000000000003</c:v>
                </c:pt>
                <c:pt idx="337">
                  <c:v>33.811999999999998</c:v>
                </c:pt>
                <c:pt idx="338">
                  <c:v>33.906000000000006</c:v>
                </c:pt>
                <c:pt idx="339">
                  <c:v>34</c:v>
                </c:pt>
                <c:pt idx="340">
                  <c:v>34.109000000000002</c:v>
                </c:pt>
                <c:pt idx="341">
                  <c:v>34.203000000000003</c:v>
                </c:pt>
                <c:pt idx="342">
                  <c:v>34.311999999999998</c:v>
                </c:pt>
                <c:pt idx="343">
                  <c:v>34.406000000000006</c:v>
                </c:pt>
                <c:pt idx="344">
                  <c:v>34.5</c:v>
                </c:pt>
                <c:pt idx="345">
                  <c:v>34.609000000000002</c:v>
                </c:pt>
                <c:pt idx="346">
                  <c:v>34.703000000000003</c:v>
                </c:pt>
                <c:pt idx="347">
                  <c:v>34.811999999999998</c:v>
                </c:pt>
                <c:pt idx="348">
                  <c:v>34.906000000000006</c:v>
                </c:pt>
                <c:pt idx="349">
                  <c:v>35</c:v>
                </c:pt>
                <c:pt idx="350">
                  <c:v>35.109000000000002</c:v>
                </c:pt>
                <c:pt idx="351">
                  <c:v>35.203000000000003</c:v>
                </c:pt>
                <c:pt idx="352">
                  <c:v>35.311999999999998</c:v>
                </c:pt>
                <c:pt idx="353">
                  <c:v>35.406000000000006</c:v>
                </c:pt>
                <c:pt idx="354">
                  <c:v>35.5</c:v>
                </c:pt>
                <c:pt idx="355">
                  <c:v>35.609000000000002</c:v>
                </c:pt>
                <c:pt idx="356">
                  <c:v>35.703000000000003</c:v>
                </c:pt>
                <c:pt idx="357">
                  <c:v>35.811999999999998</c:v>
                </c:pt>
                <c:pt idx="358">
                  <c:v>35.906000000000006</c:v>
                </c:pt>
                <c:pt idx="359">
                  <c:v>36</c:v>
                </c:pt>
                <c:pt idx="360">
                  <c:v>36.109000000000002</c:v>
                </c:pt>
                <c:pt idx="361">
                  <c:v>36.203000000000003</c:v>
                </c:pt>
                <c:pt idx="362">
                  <c:v>36.311999999999998</c:v>
                </c:pt>
                <c:pt idx="363">
                  <c:v>36.406000000000006</c:v>
                </c:pt>
                <c:pt idx="364">
                  <c:v>36.5</c:v>
                </c:pt>
                <c:pt idx="365">
                  <c:v>36.609000000000002</c:v>
                </c:pt>
                <c:pt idx="366">
                  <c:v>36.703000000000003</c:v>
                </c:pt>
                <c:pt idx="367">
                  <c:v>36.811999999999998</c:v>
                </c:pt>
                <c:pt idx="368">
                  <c:v>36.906000000000006</c:v>
                </c:pt>
                <c:pt idx="369">
                  <c:v>37</c:v>
                </c:pt>
                <c:pt idx="370">
                  <c:v>37.109000000000002</c:v>
                </c:pt>
                <c:pt idx="371">
                  <c:v>37.203000000000003</c:v>
                </c:pt>
                <c:pt idx="372">
                  <c:v>37.311999999999998</c:v>
                </c:pt>
                <c:pt idx="373">
                  <c:v>37.406000000000006</c:v>
                </c:pt>
                <c:pt idx="374">
                  <c:v>37.5</c:v>
                </c:pt>
                <c:pt idx="375">
                  <c:v>37.609000000000002</c:v>
                </c:pt>
                <c:pt idx="376">
                  <c:v>37.703000000000003</c:v>
                </c:pt>
                <c:pt idx="377">
                  <c:v>37.811999999999998</c:v>
                </c:pt>
                <c:pt idx="378">
                  <c:v>37.906000000000006</c:v>
                </c:pt>
                <c:pt idx="379">
                  <c:v>38</c:v>
                </c:pt>
                <c:pt idx="380">
                  <c:v>38.109000000000002</c:v>
                </c:pt>
                <c:pt idx="381">
                  <c:v>38.203000000000003</c:v>
                </c:pt>
                <c:pt idx="382">
                  <c:v>38.311999999999998</c:v>
                </c:pt>
                <c:pt idx="383">
                  <c:v>38.406000000000006</c:v>
                </c:pt>
                <c:pt idx="384">
                  <c:v>38.5</c:v>
                </c:pt>
                <c:pt idx="385">
                  <c:v>38.609000000000002</c:v>
                </c:pt>
                <c:pt idx="386">
                  <c:v>38.703000000000003</c:v>
                </c:pt>
                <c:pt idx="387">
                  <c:v>38.811999999999998</c:v>
                </c:pt>
                <c:pt idx="388">
                  <c:v>38.906000000000006</c:v>
                </c:pt>
                <c:pt idx="389">
                  <c:v>39</c:v>
                </c:pt>
                <c:pt idx="390">
                  <c:v>39.109000000000002</c:v>
                </c:pt>
                <c:pt idx="391">
                  <c:v>39.203000000000003</c:v>
                </c:pt>
                <c:pt idx="392">
                  <c:v>39.311999999999998</c:v>
                </c:pt>
                <c:pt idx="393">
                  <c:v>39.406000000000006</c:v>
                </c:pt>
                <c:pt idx="394">
                  <c:v>39.5</c:v>
                </c:pt>
                <c:pt idx="395">
                  <c:v>39.609000000000002</c:v>
                </c:pt>
                <c:pt idx="396">
                  <c:v>39.703000000000003</c:v>
                </c:pt>
                <c:pt idx="397">
                  <c:v>39.811999999999998</c:v>
                </c:pt>
                <c:pt idx="398">
                  <c:v>39.906000000000006</c:v>
                </c:pt>
                <c:pt idx="399">
                  <c:v>40</c:v>
                </c:pt>
                <c:pt idx="400">
                  <c:v>40.109000000000002</c:v>
                </c:pt>
                <c:pt idx="401">
                  <c:v>40.203000000000003</c:v>
                </c:pt>
                <c:pt idx="402">
                  <c:v>40.311999999999998</c:v>
                </c:pt>
                <c:pt idx="403">
                  <c:v>40.406000000000006</c:v>
                </c:pt>
                <c:pt idx="404">
                  <c:v>40.5</c:v>
                </c:pt>
                <c:pt idx="405">
                  <c:v>40.609000000000002</c:v>
                </c:pt>
                <c:pt idx="406">
                  <c:v>40.703000000000003</c:v>
                </c:pt>
                <c:pt idx="407">
                  <c:v>40.811999999999998</c:v>
                </c:pt>
                <c:pt idx="408">
                  <c:v>40.906000000000006</c:v>
                </c:pt>
                <c:pt idx="409">
                  <c:v>41</c:v>
                </c:pt>
                <c:pt idx="410">
                  <c:v>41.109000000000002</c:v>
                </c:pt>
                <c:pt idx="411">
                  <c:v>41.203000000000003</c:v>
                </c:pt>
                <c:pt idx="412">
                  <c:v>41.311999999999998</c:v>
                </c:pt>
                <c:pt idx="413">
                  <c:v>41.406000000000006</c:v>
                </c:pt>
                <c:pt idx="414">
                  <c:v>41.5</c:v>
                </c:pt>
                <c:pt idx="415">
                  <c:v>41.609000000000002</c:v>
                </c:pt>
                <c:pt idx="416">
                  <c:v>41.703000000000003</c:v>
                </c:pt>
                <c:pt idx="417">
                  <c:v>41.811999999999998</c:v>
                </c:pt>
                <c:pt idx="418">
                  <c:v>41.906000000000006</c:v>
                </c:pt>
                <c:pt idx="419">
                  <c:v>42</c:v>
                </c:pt>
                <c:pt idx="420">
                  <c:v>42.109000000000002</c:v>
                </c:pt>
                <c:pt idx="421">
                  <c:v>42.203000000000003</c:v>
                </c:pt>
                <c:pt idx="422">
                  <c:v>42.311999999999998</c:v>
                </c:pt>
                <c:pt idx="423">
                  <c:v>42.406000000000006</c:v>
                </c:pt>
                <c:pt idx="424">
                  <c:v>42.5</c:v>
                </c:pt>
                <c:pt idx="425">
                  <c:v>42.609000000000002</c:v>
                </c:pt>
                <c:pt idx="426">
                  <c:v>42.703000000000003</c:v>
                </c:pt>
                <c:pt idx="427">
                  <c:v>42.811999999999998</c:v>
                </c:pt>
                <c:pt idx="428">
                  <c:v>42.906000000000006</c:v>
                </c:pt>
                <c:pt idx="429">
                  <c:v>43</c:v>
                </c:pt>
                <c:pt idx="430">
                  <c:v>43.109000000000002</c:v>
                </c:pt>
                <c:pt idx="431">
                  <c:v>43.203000000000003</c:v>
                </c:pt>
                <c:pt idx="432">
                  <c:v>43.311999999999998</c:v>
                </c:pt>
                <c:pt idx="433">
                  <c:v>43.406000000000006</c:v>
                </c:pt>
                <c:pt idx="434">
                  <c:v>43.5</c:v>
                </c:pt>
                <c:pt idx="435">
                  <c:v>43.609000000000002</c:v>
                </c:pt>
                <c:pt idx="436">
                  <c:v>43.703000000000003</c:v>
                </c:pt>
                <c:pt idx="437">
                  <c:v>43.811999999999998</c:v>
                </c:pt>
                <c:pt idx="438">
                  <c:v>43.906000000000006</c:v>
                </c:pt>
                <c:pt idx="439">
                  <c:v>44</c:v>
                </c:pt>
                <c:pt idx="440">
                  <c:v>44.109000000000002</c:v>
                </c:pt>
                <c:pt idx="441">
                  <c:v>44.203000000000003</c:v>
                </c:pt>
                <c:pt idx="442">
                  <c:v>44.311999999999998</c:v>
                </c:pt>
                <c:pt idx="443">
                  <c:v>44.406000000000006</c:v>
                </c:pt>
                <c:pt idx="444">
                  <c:v>44.5</c:v>
                </c:pt>
                <c:pt idx="445">
                  <c:v>44.609000000000002</c:v>
                </c:pt>
                <c:pt idx="446">
                  <c:v>44.703000000000003</c:v>
                </c:pt>
                <c:pt idx="447">
                  <c:v>44.811999999999998</c:v>
                </c:pt>
                <c:pt idx="448">
                  <c:v>44.906000000000006</c:v>
                </c:pt>
                <c:pt idx="449">
                  <c:v>45</c:v>
                </c:pt>
                <c:pt idx="450">
                  <c:v>45.109000000000002</c:v>
                </c:pt>
                <c:pt idx="451">
                  <c:v>45.203000000000003</c:v>
                </c:pt>
                <c:pt idx="452">
                  <c:v>45.311999999999998</c:v>
                </c:pt>
                <c:pt idx="453">
                  <c:v>45.406000000000006</c:v>
                </c:pt>
                <c:pt idx="454">
                  <c:v>45.5</c:v>
                </c:pt>
                <c:pt idx="455">
                  <c:v>45.609000000000002</c:v>
                </c:pt>
                <c:pt idx="456">
                  <c:v>45.703000000000003</c:v>
                </c:pt>
                <c:pt idx="457">
                  <c:v>45.811999999999998</c:v>
                </c:pt>
                <c:pt idx="458">
                  <c:v>45.906000000000006</c:v>
                </c:pt>
                <c:pt idx="459">
                  <c:v>46</c:v>
                </c:pt>
                <c:pt idx="460">
                  <c:v>46.109000000000002</c:v>
                </c:pt>
                <c:pt idx="461">
                  <c:v>46.203000000000003</c:v>
                </c:pt>
                <c:pt idx="462">
                  <c:v>46.311999999999998</c:v>
                </c:pt>
                <c:pt idx="463">
                  <c:v>46.406000000000006</c:v>
                </c:pt>
                <c:pt idx="464">
                  <c:v>46.5</c:v>
                </c:pt>
                <c:pt idx="465">
                  <c:v>46.609000000000002</c:v>
                </c:pt>
                <c:pt idx="466">
                  <c:v>46.703000000000003</c:v>
                </c:pt>
                <c:pt idx="467">
                  <c:v>46.811999999999998</c:v>
                </c:pt>
                <c:pt idx="468">
                  <c:v>46.906000000000006</c:v>
                </c:pt>
                <c:pt idx="469">
                  <c:v>47</c:v>
                </c:pt>
                <c:pt idx="470">
                  <c:v>47.109000000000002</c:v>
                </c:pt>
                <c:pt idx="471">
                  <c:v>47.203000000000003</c:v>
                </c:pt>
                <c:pt idx="472">
                  <c:v>47.311999999999998</c:v>
                </c:pt>
                <c:pt idx="473">
                  <c:v>47.406000000000006</c:v>
                </c:pt>
                <c:pt idx="474">
                  <c:v>47.5</c:v>
                </c:pt>
                <c:pt idx="475">
                  <c:v>47.609000000000002</c:v>
                </c:pt>
                <c:pt idx="476">
                  <c:v>47.703000000000003</c:v>
                </c:pt>
                <c:pt idx="477">
                  <c:v>47.811999999999998</c:v>
                </c:pt>
                <c:pt idx="478">
                  <c:v>47.906000000000006</c:v>
                </c:pt>
                <c:pt idx="479">
                  <c:v>48</c:v>
                </c:pt>
                <c:pt idx="480">
                  <c:v>48.109000000000002</c:v>
                </c:pt>
                <c:pt idx="481">
                  <c:v>48.203000000000003</c:v>
                </c:pt>
                <c:pt idx="482">
                  <c:v>48.311999999999998</c:v>
                </c:pt>
                <c:pt idx="483">
                  <c:v>48.406000000000006</c:v>
                </c:pt>
                <c:pt idx="484">
                  <c:v>48.5</c:v>
                </c:pt>
                <c:pt idx="485">
                  <c:v>48.609000000000002</c:v>
                </c:pt>
                <c:pt idx="486">
                  <c:v>48.703000000000003</c:v>
                </c:pt>
                <c:pt idx="487">
                  <c:v>48.811999999999998</c:v>
                </c:pt>
                <c:pt idx="488">
                  <c:v>48.906000000000006</c:v>
                </c:pt>
                <c:pt idx="489">
                  <c:v>49</c:v>
                </c:pt>
                <c:pt idx="490">
                  <c:v>49.109000000000002</c:v>
                </c:pt>
                <c:pt idx="491">
                  <c:v>49.203000000000003</c:v>
                </c:pt>
                <c:pt idx="492">
                  <c:v>49.311999999999998</c:v>
                </c:pt>
                <c:pt idx="493">
                  <c:v>49.406000000000006</c:v>
                </c:pt>
                <c:pt idx="494">
                  <c:v>49.5</c:v>
                </c:pt>
                <c:pt idx="495">
                  <c:v>49.609000000000002</c:v>
                </c:pt>
                <c:pt idx="496">
                  <c:v>49.703000000000003</c:v>
                </c:pt>
                <c:pt idx="497">
                  <c:v>49.811999999999998</c:v>
                </c:pt>
                <c:pt idx="498">
                  <c:v>49.906000000000006</c:v>
                </c:pt>
                <c:pt idx="499">
                  <c:v>50</c:v>
                </c:pt>
                <c:pt idx="500">
                  <c:v>50.109000000000002</c:v>
                </c:pt>
                <c:pt idx="501">
                  <c:v>50.203000000000003</c:v>
                </c:pt>
                <c:pt idx="502">
                  <c:v>50.311999999999998</c:v>
                </c:pt>
                <c:pt idx="503">
                  <c:v>50.406000000000006</c:v>
                </c:pt>
                <c:pt idx="504">
                  <c:v>50.5</c:v>
                </c:pt>
                <c:pt idx="505">
                  <c:v>50.609000000000002</c:v>
                </c:pt>
                <c:pt idx="506">
                  <c:v>50.703000000000003</c:v>
                </c:pt>
                <c:pt idx="507">
                  <c:v>50.811999999999998</c:v>
                </c:pt>
                <c:pt idx="508">
                  <c:v>50.906000000000006</c:v>
                </c:pt>
                <c:pt idx="509">
                  <c:v>51</c:v>
                </c:pt>
                <c:pt idx="510">
                  <c:v>51.109000000000002</c:v>
                </c:pt>
                <c:pt idx="511">
                  <c:v>51.203000000000003</c:v>
                </c:pt>
                <c:pt idx="512">
                  <c:v>51.311999999999998</c:v>
                </c:pt>
                <c:pt idx="513">
                  <c:v>51.406000000000006</c:v>
                </c:pt>
                <c:pt idx="514">
                  <c:v>51.5</c:v>
                </c:pt>
                <c:pt idx="515">
                  <c:v>51.609000000000002</c:v>
                </c:pt>
                <c:pt idx="516">
                  <c:v>51.703000000000003</c:v>
                </c:pt>
                <c:pt idx="517">
                  <c:v>51.811999999999998</c:v>
                </c:pt>
                <c:pt idx="518">
                  <c:v>51.906000000000006</c:v>
                </c:pt>
                <c:pt idx="519">
                  <c:v>52</c:v>
                </c:pt>
                <c:pt idx="520">
                  <c:v>52.109000000000002</c:v>
                </c:pt>
                <c:pt idx="521">
                  <c:v>52.203000000000003</c:v>
                </c:pt>
                <c:pt idx="522">
                  <c:v>52.311999999999998</c:v>
                </c:pt>
                <c:pt idx="523">
                  <c:v>52.406000000000006</c:v>
                </c:pt>
                <c:pt idx="524">
                  <c:v>52.5</c:v>
                </c:pt>
                <c:pt idx="525">
                  <c:v>52.609000000000002</c:v>
                </c:pt>
                <c:pt idx="526">
                  <c:v>52.703000000000003</c:v>
                </c:pt>
                <c:pt idx="527">
                  <c:v>52.811999999999998</c:v>
                </c:pt>
                <c:pt idx="528">
                  <c:v>52.906000000000006</c:v>
                </c:pt>
                <c:pt idx="529">
                  <c:v>53</c:v>
                </c:pt>
                <c:pt idx="530">
                  <c:v>53.109000000000002</c:v>
                </c:pt>
                <c:pt idx="531">
                  <c:v>53.203000000000003</c:v>
                </c:pt>
                <c:pt idx="532">
                  <c:v>53.311999999999998</c:v>
                </c:pt>
                <c:pt idx="533">
                  <c:v>53.406000000000006</c:v>
                </c:pt>
                <c:pt idx="534">
                  <c:v>53.5</c:v>
                </c:pt>
                <c:pt idx="535">
                  <c:v>53.609000000000002</c:v>
                </c:pt>
                <c:pt idx="536">
                  <c:v>53.703000000000003</c:v>
                </c:pt>
                <c:pt idx="537">
                  <c:v>53.811999999999998</c:v>
                </c:pt>
                <c:pt idx="538">
                  <c:v>53.906000000000006</c:v>
                </c:pt>
                <c:pt idx="539">
                  <c:v>54</c:v>
                </c:pt>
                <c:pt idx="540">
                  <c:v>54.109000000000002</c:v>
                </c:pt>
                <c:pt idx="541">
                  <c:v>54.203000000000003</c:v>
                </c:pt>
                <c:pt idx="542">
                  <c:v>54.311999999999998</c:v>
                </c:pt>
                <c:pt idx="543">
                  <c:v>54.406000000000006</c:v>
                </c:pt>
                <c:pt idx="544">
                  <c:v>54.5</c:v>
                </c:pt>
                <c:pt idx="545">
                  <c:v>54.609000000000002</c:v>
                </c:pt>
                <c:pt idx="546">
                  <c:v>54.703000000000003</c:v>
                </c:pt>
                <c:pt idx="547">
                  <c:v>54.811999999999998</c:v>
                </c:pt>
                <c:pt idx="548">
                  <c:v>54.906000000000006</c:v>
                </c:pt>
                <c:pt idx="549">
                  <c:v>55</c:v>
                </c:pt>
                <c:pt idx="550">
                  <c:v>55.109000000000002</c:v>
                </c:pt>
                <c:pt idx="551">
                  <c:v>55.203000000000003</c:v>
                </c:pt>
                <c:pt idx="552">
                  <c:v>55.311999999999998</c:v>
                </c:pt>
                <c:pt idx="553">
                  <c:v>55.406000000000006</c:v>
                </c:pt>
                <c:pt idx="554">
                  <c:v>55.5</c:v>
                </c:pt>
                <c:pt idx="555">
                  <c:v>55.609000000000002</c:v>
                </c:pt>
                <c:pt idx="556">
                  <c:v>55.703000000000003</c:v>
                </c:pt>
                <c:pt idx="557">
                  <c:v>55.811999999999998</c:v>
                </c:pt>
                <c:pt idx="558">
                  <c:v>55.906000000000006</c:v>
                </c:pt>
                <c:pt idx="559">
                  <c:v>56</c:v>
                </c:pt>
                <c:pt idx="560">
                  <c:v>56.109000000000002</c:v>
                </c:pt>
                <c:pt idx="561">
                  <c:v>56.203000000000003</c:v>
                </c:pt>
                <c:pt idx="562">
                  <c:v>56.311999999999998</c:v>
                </c:pt>
                <c:pt idx="563">
                  <c:v>56.406000000000006</c:v>
                </c:pt>
                <c:pt idx="564">
                  <c:v>56.5</c:v>
                </c:pt>
                <c:pt idx="565">
                  <c:v>56.609000000000002</c:v>
                </c:pt>
                <c:pt idx="566">
                  <c:v>56.703000000000003</c:v>
                </c:pt>
                <c:pt idx="567">
                  <c:v>56.811999999999998</c:v>
                </c:pt>
                <c:pt idx="568">
                  <c:v>56.906000000000006</c:v>
                </c:pt>
                <c:pt idx="569">
                  <c:v>57</c:v>
                </c:pt>
                <c:pt idx="570">
                  <c:v>57.109000000000002</c:v>
                </c:pt>
                <c:pt idx="571">
                  <c:v>57.203000000000003</c:v>
                </c:pt>
                <c:pt idx="572">
                  <c:v>57.311999999999998</c:v>
                </c:pt>
                <c:pt idx="573">
                  <c:v>57.406000000000006</c:v>
                </c:pt>
                <c:pt idx="574">
                  <c:v>57.5</c:v>
                </c:pt>
                <c:pt idx="575">
                  <c:v>57.609000000000002</c:v>
                </c:pt>
                <c:pt idx="576">
                  <c:v>57.703000000000003</c:v>
                </c:pt>
                <c:pt idx="577">
                  <c:v>57.811999999999998</c:v>
                </c:pt>
                <c:pt idx="578">
                  <c:v>57.906000000000006</c:v>
                </c:pt>
                <c:pt idx="579">
                  <c:v>58</c:v>
                </c:pt>
                <c:pt idx="580">
                  <c:v>58.109000000000002</c:v>
                </c:pt>
                <c:pt idx="581">
                  <c:v>58.203000000000003</c:v>
                </c:pt>
                <c:pt idx="582">
                  <c:v>58.311999999999998</c:v>
                </c:pt>
                <c:pt idx="583">
                  <c:v>58.406000000000006</c:v>
                </c:pt>
                <c:pt idx="584">
                  <c:v>58.5</c:v>
                </c:pt>
                <c:pt idx="585">
                  <c:v>58.609000000000002</c:v>
                </c:pt>
                <c:pt idx="586">
                  <c:v>58.703000000000003</c:v>
                </c:pt>
                <c:pt idx="587">
                  <c:v>58.811999999999998</c:v>
                </c:pt>
                <c:pt idx="588">
                  <c:v>58.906000000000006</c:v>
                </c:pt>
                <c:pt idx="589">
                  <c:v>59</c:v>
                </c:pt>
                <c:pt idx="590">
                  <c:v>59.109000000000002</c:v>
                </c:pt>
                <c:pt idx="591">
                  <c:v>59.203000000000003</c:v>
                </c:pt>
                <c:pt idx="592">
                  <c:v>59.311999999999998</c:v>
                </c:pt>
                <c:pt idx="593">
                  <c:v>59.406000000000006</c:v>
                </c:pt>
                <c:pt idx="594">
                  <c:v>59.5</c:v>
                </c:pt>
                <c:pt idx="595">
                  <c:v>59.609000000000002</c:v>
                </c:pt>
                <c:pt idx="596">
                  <c:v>59.703000000000003</c:v>
                </c:pt>
                <c:pt idx="597">
                  <c:v>59.811999999999998</c:v>
                </c:pt>
                <c:pt idx="598">
                  <c:v>59.906000000000006</c:v>
                </c:pt>
                <c:pt idx="599">
                  <c:v>60</c:v>
                </c:pt>
                <c:pt idx="600">
                  <c:v>60.109000000000002</c:v>
                </c:pt>
                <c:pt idx="601">
                  <c:v>60.203000000000003</c:v>
                </c:pt>
                <c:pt idx="602">
                  <c:v>60.311999999999998</c:v>
                </c:pt>
                <c:pt idx="603">
                  <c:v>60.406000000000006</c:v>
                </c:pt>
                <c:pt idx="604">
                  <c:v>60.5</c:v>
                </c:pt>
                <c:pt idx="605">
                  <c:v>60.609000000000002</c:v>
                </c:pt>
                <c:pt idx="606">
                  <c:v>60.703000000000003</c:v>
                </c:pt>
                <c:pt idx="607">
                  <c:v>60.811999999999998</c:v>
                </c:pt>
                <c:pt idx="608">
                  <c:v>60.906000000000006</c:v>
                </c:pt>
                <c:pt idx="609">
                  <c:v>61</c:v>
                </c:pt>
                <c:pt idx="610">
                  <c:v>61.109000000000002</c:v>
                </c:pt>
                <c:pt idx="611">
                  <c:v>61.203000000000003</c:v>
                </c:pt>
                <c:pt idx="612">
                  <c:v>61.311999999999998</c:v>
                </c:pt>
                <c:pt idx="613">
                  <c:v>61.406000000000006</c:v>
                </c:pt>
                <c:pt idx="614">
                  <c:v>61.5</c:v>
                </c:pt>
                <c:pt idx="615">
                  <c:v>61.609000000000002</c:v>
                </c:pt>
                <c:pt idx="616">
                  <c:v>61.703000000000003</c:v>
                </c:pt>
                <c:pt idx="617">
                  <c:v>61.811999999999998</c:v>
                </c:pt>
                <c:pt idx="618">
                  <c:v>61.906000000000006</c:v>
                </c:pt>
                <c:pt idx="619">
                  <c:v>62</c:v>
                </c:pt>
                <c:pt idx="620">
                  <c:v>62.109000000000002</c:v>
                </c:pt>
                <c:pt idx="621">
                  <c:v>62.203000000000003</c:v>
                </c:pt>
                <c:pt idx="622">
                  <c:v>62.311999999999998</c:v>
                </c:pt>
                <c:pt idx="623">
                  <c:v>62.406000000000006</c:v>
                </c:pt>
                <c:pt idx="624">
                  <c:v>62.5</c:v>
                </c:pt>
                <c:pt idx="625">
                  <c:v>62.609000000000002</c:v>
                </c:pt>
                <c:pt idx="626">
                  <c:v>62.703000000000003</c:v>
                </c:pt>
                <c:pt idx="627">
                  <c:v>62.811999999999998</c:v>
                </c:pt>
                <c:pt idx="628">
                  <c:v>62.906000000000006</c:v>
                </c:pt>
                <c:pt idx="629">
                  <c:v>63</c:v>
                </c:pt>
                <c:pt idx="630">
                  <c:v>63.109000000000002</c:v>
                </c:pt>
                <c:pt idx="631">
                  <c:v>63.203000000000003</c:v>
                </c:pt>
                <c:pt idx="632">
                  <c:v>63.311999999999998</c:v>
                </c:pt>
                <c:pt idx="633">
                  <c:v>63.406000000000006</c:v>
                </c:pt>
                <c:pt idx="634">
                  <c:v>63.5</c:v>
                </c:pt>
                <c:pt idx="635">
                  <c:v>63.609000000000002</c:v>
                </c:pt>
                <c:pt idx="636">
                  <c:v>63.703000000000003</c:v>
                </c:pt>
                <c:pt idx="637">
                  <c:v>63.811999999999998</c:v>
                </c:pt>
                <c:pt idx="638">
                  <c:v>63.906000000000006</c:v>
                </c:pt>
                <c:pt idx="639">
                  <c:v>64</c:v>
                </c:pt>
                <c:pt idx="640">
                  <c:v>64.10899999999998</c:v>
                </c:pt>
                <c:pt idx="641">
                  <c:v>64.203000000000003</c:v>
                </c:pt>
                <c:pt idx="642">
                  <c:v>64.312000000000012</c:v>
                </c:pt>
                <c:pt idx="643">
                  <c:v>64.406000000000006</c:v>
                </c:pt>
                <c:pt idx="644">
                  <c:v>64.5</c:v>
                </c:pt>
                <c:pt idx="645">
                  <c:v>64.60899999999998</c:v>
                </c:pt>
                <c:pt idx="646">
                  <c:v>64.703000000000003</c:v>
                </c:pt>
                <c:pt idx="647">
                  <c:v>64.812000000000012</c:v>
                </c:pt>
                <c:pt idx="648">
                  <c:v>64.906000000000006</c:v>
                </c:pt>
                <c:pt idx="649">
                  <c:v>65</c:v>
                </c:pt>
                <c:pt idx="650">
                  <c:v>65.10899999999998</c:v>
                </c:pt>
                <c:pt idx="651">
                  <c:v>65.203000000000003</c:v>
                </c:pt>
                <c:pt idx="652">
                  <c:v>65.312000000000012</c:v>
                </c:pt>
                <c:pt idx="653">
                  <c:v>65.406000000000006</c:v>
                </c:pt>
                <c:pt idx="654">
                  <c:v>65.5</c:v>
                </c:pt>
                <c:pt idx="655">
                  <c:v>65.60899999999998</c:v>
                </c:pt>
                <c:pt idx="656">
                  <c:v>65.703000000000003</c:v>
                </c:pt>
                <c:pt idx="657">
                  <c:v>65.812000000000012</c:v>
                </c:pt>
                <c:pt idx="658">
                  <c:v>65.906000000000006</c:v>
                </c:pt>
                <c:pt idx="659">
                  <c:v>66</c:v>
                </c:pt>
                <c:pt idx="660">
                  <c:v>66.10899999999998</c:v>
                </c:pt>
                <c:pt idx="661">
                  <c:v>66.203000000000003</c:v>
                </c:pt>
                <c:pt idx="662">
                  <c:v>66.312000000000012</c:v>
                </c:pt>
                <c:pt idx="663">
                  <c:v>66.406000000000006</c:v>
                </c:pt>
                <c:pt idx="664">
                  <c:v>66.5</c:v>
                </c:pt>
                <c:pt idx="665">
                  <c:v>66.60899999999998</c:v>
                </c:pt>
                <c:pt idx="666">
                  <c:v>66.703000000000003</c:v>
                </c:pt>
                <c:pt idx="667">
                  <c:v>66.812000000000012</c:v>
                </c:pt>
                <c:pt idx="668">
                  <c:v>66.906000000000006</c:v>
                </c:pt>
                <c:pt idx="669">
                  <c:v>67</c:v>
                </c:pt>
                <c:pt idx="670">
                  <c:v>67.10899999999998</c:v>
                </c:pt>
                <c:pt idx="671">
                  <c:v>67.203000000000003</c:v>
                </c:pt>
                <c:pt idx="672">
                  <c:v>67.312000000000012</c:v>
                </c:pt>
                <c:pt idx="673">
                  <c:v>67.406000000000006</c:v>
                </c:pt>
                <c:pt idx="674">
                  <c:v>67.5</c:v>
                </c:pt>
                <c:pt idx="675">
                  <c:v>67.60899999999998</c:v>
                </c:pt>
                <c:pt idx="676">
                  <c:v>67.703000000000003</c:v>
                </c:pt>
                <c:pt idx="677">
                  <c:v>67.812000000000012</c:v>
                </c:pt>
                <c:pt idx="678">
                  <c:v>67.906000000000006</c:v>
                </c:pt>
                <c:pt idx="679">
                  <c:v>68</c:v>
                </c:pt>
                <c:pt idx="680">
                  <c:v>68.10899999999998</c:v>
                </c:pt>
                <c:pt idx="681">
                  <c:v>68.203000000000003</c:v>
                </c:pt>
                <c:pt idx="682">
                  <c:v>68.312000000000012</c:v>
                </c:pt>
                <c:pt idx="683">
                  <c:v>68.406000000000006</c:v>
                </c:pt>
                <c:pt idx="684">
                  <c:v>68.5</c:v>
                </c:pt>
                <c:pt idx="685">
                  <c:v>68.60899999999998</c:v>
                </c:pt>
                <c:pt idx="686">
                  <c:v>68.703000000000003</c:v>
                </c:pt>
                <c:pt idx="687">
                  <c:v>68.812000000000012</c:v>
                </c:pt>
                <c:pt idx="688">
                  <c:v>68.906000000000006</c:v>
                </c:pt>
                <c:pt idx="689">
                  <c:v>69</c:v>
                </c:pt>
                <c:pt idx="690">
                  <c:v>69.10899999999998</c:v>
                </c:pt>
                <c:pt idx="691">
                  <c:v>69.203000000000003</c:v>
                </c:pt>
                <c:pt idx="692">
                  <c:v>69.312000000000012</c:v>
                </c:pt>
                <c:pt idx="693">
                  <c:v>69.406000000000006</c:v>
                </c:pt>
                <c:pt idx="694">
                  <c:v>69.5</c:v>
                </c:pt>
                <c:pt idx="695">
                  <c:v>69.60899999999998</c:v>
                </c:pt>
                <c:pt idx="696">
                  <c:v>69.703000000000003</c:v>
                </c:pt>
                <c:pt idx="697">
                  <c:v>69.812000000000012</c:v>
                </c:pt>
                <c:pt idx="698">
                  <c:v>69.906000000000006</c:v>
                </c:pt>
                <c:pt idx="699">
                  <c:v>70</c:v>
                </c:pt>
                <c:pt idx="700">
                  <c:v>70.10899999999998</c:v>
                </c:pt>
                <c:pt idx="701">
                  <c:v>70.203000000000003</c:v>
                </c:pt>
                <c:pt idx="702">
                  <c:v>70.312000000000012</c:v>
                </c:pt>
                <c:pt idx="703">
                  <c:v>70.406000000000006</c:v>
                </c:pt>
                <c:pt idx="704">
                  <c:v>70.5</c:v>
                </c:pt>
                <c:pt idx="705">
                  <c:v>70.60899999999998</c:v>
                </c:pt>
                <c:pt idx="706">
                  <c:v>70.703000000000003</c:v>
                </c:pt>
                <c:pt idx="707">
                  <c:v>70.812000000000012</c:v>
                </c:pt>
                <c:pt idx="708">
                  <c:v>70.906000000000006</c:v>
                </c:pt>
                <c:pt idx="709">
                  <c:v>71</c:v>
                </c:pt>
                <c:pt idx="710">
                  <c:v>71.10899999999998</c:v>
                </c:pt>
                <c:pt idx="711">
                  <c:v>71.203000000000003</c:v>
                </c:pt>
                <c:pt idx="712">
                  <c:v>71.312000000000012</c:v>
                </c:pt>
                <c:pt idx="713">
                  <c:v>71.406000000000006</c:v>
                </c:pt>
                <c:pt idx="714">
                  <c:v>71.5</c:v>
                </c:pt>
                <c:pt idx="715">
                  <c:v>71.60899999999998</c:v>
                </c:pt>
                <c:pt idx="716">
                  <c:v>71.703000000000003</c:v>
                </c:pt>
                <c:pt idx="717">
                  <c:v>71.812000000000012</c:v>
                </c:pt>
                <c:pt idx="718">
                  <c:v>71.906000000000006</c:v>
                </c:pt>
                <c:pt idx="719">
                  <c:v>72</c:v>
                </c:pt>
                <c:pt idx="720">
                  <c:v>72.10899999999998</c:v>
                </c:pt>
                <c:pt idx="721">
                  <c:v>72.203000000000003</c:v>
                </c:pt>
                <c:pt idx="722">
                  <c:v>72.312000000000012</c:v>
                </c:pt>
                <c:pt idx="723">
                  <c:v>72.406000000000006</c:v>
                </c:pt>
                <c:pt idx="724">
                  <c:v>72.5</c:v>
                </c:pt>
                <c:pt idx="725">
                  <c:v>72.60899999999998</c:v>
                </c:pt>
                <c:pt idx="726">
                  <c:v>72.703000000000003</c:v>
                </c:pt>
                <c:pt idx="727">
                  <c:v>72.812000000000012</c:v>
                </c:pt>
                <c:pt idx="728">
                  <c:v>72.906000000000006</c:v>
                </c:pt>
                <c:pt idx="729">
                  <c:v>73</c:v>
                </c:pt>
                <c:pt idx="730">
                  <c:v>73.10899999999998</c:v>
                </c:pt>
                <c:pt idx="731">
                  <c:v>73.203000000000003</c:v>
                </c:pt>
                <c:pt idx="732">
                  <c:v>73.312000000000012</c:v>
                </c:pt>
                <c:pt idx="733">
                  <c:v>73.406000000000006</c:v>
                </c:pt>
                <c:pt idx="734">
                  <c:v>73.5</c:v>
                </c:pt>
                <c:pt idx="735">
                  <c:v>73.60899999999998</c:v>
                </c:pt>
                <c:pt idx="736">
                  <c:v>73.703000000000003</c:v>
                </c:pt>
                <c:pt idx="737">
                  <c:v>73.812000000000012</c:v>
                </c:pt>
                <c:pt idx="738">
                  <c:v>73.906000000000006</c:v>
                </c:pt>
                <c:pt idx="739">
                  <c:v>74</c:v>
                </c:pt>
                <c:pt idx="740">
                  <c:v>74.10899999999998</c:v>
                </c:pt>
                <c:pt idx="741">
                  <c:v>74.203000000000003</c:v>
                </c:pt>
                <c:pt idx="742">
                  <c:v>74.312000000000012</c:v>
                </c:pt>
                <c:pt idx="743">
                  <c:v>74.406000000000006</c:v>
                </c:pt>
                <c:pt idx="744">
                  <c:v>74.5</c:v>
                </c:pt>
                <c:pt idx="745">
                  <c:v>74.60899999999998</c:v>
                </c:pt>
                <c:pt idx="746">
                  <c:v>74.703000000000003</c:v>
                </c:pt>
                <c:pt idx="747">
                  <c:v>74.812000000000012</c:v>
                </c:pt>
                <c:pt idx="748">
                  <c:v>74.906000000000006</c:v>
                </c:pt>
                <c:pt idx="749">
                  <c:v>75</c:v>
                </c:pt>
                <c:pt idx="750">
                  <c:v>75.10899999999998</c:v>
                </c:pt>
                <c:pt idx="751">
                  <c:v>75.203000000000003</c:v>
                </c:pt>
                <c:pt idx="752">
                  <c:v>75.312000000000012</c:v>
                </c:pt>
                <c:pt idx="753">
                  <c:v>75.406000000000006</c:v>
                </c:pt>
                <c:pt idx="754">
                  <c:v>75.5</c:v>
                </c:pt>
                <c:pt idx="755">
                  <c:v>75.60899999999998</c:v>
                </c:pt>
                <c:pt idx="756">
                  <c:v>75.703000000000003</c:v>
                </c:pt>
                <c:pt idx="757">
                  <c:v>75.812000000000012</c:v>
                </c:pt>
                <c:pt idx="758">
                  <c:v>75.906000000000006</c:v>
                </c:pt>
                <c:pt idx="759">
                  <c:v>76</c:v>
                </c:pt>
                <c:pt idx="760">
                  <c:v>76.10899999999998</c:v>
                </c:pt>
                <c:pt idx="761">
                  <c:v>76.203000000000003</c:v>
                </c:pt>
                <c:pt idx="762">
                  <c:v>76.312000000000012</c:v>
                </c:pt>
                <c:pt idx="763">
                  <c:v>76.406000000000006</c:v>
                </c:pt>
                <c:pt idx="764">
                  <c:v>76.5</c:v>
                </c:pt>
                <c:pt idx="765">
                  <c:v>76.60899999999998</c:v>
                </c:pt>
                <c:pt idx="766">
                  <c:v>76.703000000000003</c:v>
                </c:pt>
                <c:pt idx="767">
                  <c:v>76.812000000000012</c:v>
                </c:pt>
                <c:pt idx="768">
                  <c:v>76.906000000000006</c:v>
                </c:pt>
                <c:pt idx="769">
                  <c:v>77</c:v>
                </c:pt>
                <c:pt idx="770">
                  <c:v>77.10899999999998</c:v>
                </c:pt>
                <c:pt idx="771">
                  <c:v>77.203000000000003</c:v>
                </c:pt>
                <c:pt idx="772">
                  <c:v>77.312000000000012</c:v>
                </c:pt>
                <c:pt idx="773">
                  <c:v>77.406000000000006</c:v>
                </c:pt>
                <c:pt idx="774">
                  <c:v>77.5</c:v>
                </c:pt>
                <c:pt idx="775">
                  <c:v>77.60899999999998</c:v>
                </c:pt>
                <c:pt idx="776">
                  <c:v>77.703000000000003</c:v>
                </c:pt>
                <c:pt idx="777">
                  <c:v>77.812000000000012</c:v>
                </c:pt>
                <c:pt idx="778">
                  <c:v>77.906000000000006</c:v>
                </c:pt>
                <c:pt idx="779">
                  <c:v>78</c:v>
                </c:pt>
                <c:pt idx="780">
                  <c:v>78.10899999999998</c:v>
                </c:pt>
                <c:pt idx="781">
                  <c:v>78.203000000000003</c:v>
                </c:pt>
                <c:pt idx="782">
                  <c:v>78.312000000000012</c:v>
                </c:pt>
                <c:pt idx="783">
                  <c:v>78.406000000000006</c:v>
                </c:pt>
                <c:pt idx="784">
                  <c:v>78.5</c:v>
                </c:pt>
                <c:pt idx="785">
                  <c:v>78.60899999999998</c:v>
                </c:pt>
                <c:pt idx="786">
                  <c:v>78.703000000000003</c:v>
                </c:pt>
                <c:pt idx="787">
                  <c:v>78.812000000000012</c:v>
                </c:pt>
                <c:pt idx="788">
                  <c:v>78.906000000000006</c:v>
                </c:pt>
                <c:pt idx="789">
                  <c:v>79</c:v>
                </c:pt>
                <c:pt idx="790">
                  <c:v>79.10899999999998</c:v>
                </c:pt>
                <c:pt idx="791">
                  <c:v>79.203000000000003</c:v>
                </c:pt>
                <c:pt idx="792">
                  <c:v>79.312000000000012</c:v>
                </c:pt>
                <c:pt idx="793">
                  <c:v>79.406000000000006</c:v>
                </c:pt>
                <c:pt idx="794">
                  <c:v>79.5</c:v>
                </c:pt>
                <c:pt idx="795">
                  <c:v>79.60899999999998</c:v>
                </c:pt>
                <c:pt idx="796">
                  <c:v>79.703000000000003</c:v>
                </c:pt>
                <c:pt idx="797">
                  <c:v>79.812000000000012</c:v>
                </c:pt>
                <c:pt idx="798">
                  <c:v>79.906000000000006</c:v>
                </c:pt>
                <c:pt idx="799">
                  <c:v>80</c:v>
                </c:pt>
                <c:pt idx="800">
                  <c:v>80.10899999999998</c:v>
                </c:pt>
                <c:pt idx="801">
                  <c:v>80.203000000000003</c:v>
                </c:pt>
                <c:pt idx="802">
                  <c:v>80.312000000000012</c:v>
                </c:pt>
                <c:pt idx="803">
                  <c:v>80.406000000000006</c:v>
                </c:pt>
                <c:pt idx="804">
                  <c:v>80.5</c:v>
                </c:pt>
                <c:pt idx="805">
                  <c:v>80.60899999999998</c:v>
                </c:pt>
                <c:pt idx="806">
                  <c:v>80.703000000000003</c:v>
                </c:pt>
                <c:pt idx="807">
                  <c:v>80.812000000000012</c:v>
                </c:pt>
                <c:pt idx="808">
                  <c:v>80.906000000000006</c:v>
                </c:pt>
                <c:pt idx="809">
                  <c:v>81</c:v>
                </c:pt>
                <c:pt idx="810">
                  <c:v>81.10899999999998</c:v>
                </c:pt>
                <c:pt idx="811">
                  <c:v>81.203000000000003</c:v>
                </c:pt>
                <c:pt idx="812">
                  <c:v>81.312000000000012</c:v>
                </c:pt>
                <c:pt idx="813">
                  <c:v>81.406000000000006</c:v>
                </c:pt>
                <c:pt idx="814">
                  <c:v>81.5</c:v>
                </c:pt>
                <c:pt idx="815">
                  <c:v>81.60899999999998</c:v>
                </c:pt>
                <c:pt idx="816">
                  <c:v>81.703000000000003</c:v>
                </c:pt>
                <c:pt idx="817">
                  <c:v>81.812000000000012</c:v>
                </c:pt>
                <c:pt idx="818">
                  <c:v>81.906000000000006</c:v>
                </c:pt>
                <c:pt idx="819">
                  <c:v>82</c:v>
                </c:pt>
                <c:pt idx="820">
                  <c:v>82.10899999999998</c:v>
                </c:pt>
                <c:pt idx="821">
                  <c:v>82.203000000000003</c:v>
                </c:pt>
                <c:pt idx="822">
                  <c:v>82.312000000000012</c:v>
                </c:pt>
                <c:pt idx="823">
                  <c:v>82.406000000000006</c:v>
                </c:pt>
                <c:pt idx="824">
                  <c:v>82.5</c:v>
                </c:pt>
                <c:pt idx="825">
                  <c:v>82.60899999999998</c:v>
                </c:pt>
                <c:pt idx="826">
                  <c:v>82.703000000000003</c:v>
                </c:pt>
                <c:pt idx="827">
                  <c:v>82.812000000000012</c:v>
                </c:pt>
                <c:pt idx="828">
                  <c:v>82.906000000000006</c:v>
                </c:pt>
                <c:pt idx="829">
                  <c:v>83</c:v>
                </c:pt>
                <c:pt idx="830">
                  <c:v>83.10899999999998</c:v>
                </c:pt>
                <c:pt idx="831">
                  <c:v>83.203000000000003</c:v>
                </c:pt>
                <c:pt idx="832">
                  <c:v>83.312000000000012</c:v>
                </c:pt>
                <c:pt idx="833">
                  <c:v>83.406000000000006</c:v>
                </c:pt>
                <c:pt idx="834">
                  <c:v>83.5</c:v>
                </c:pt>
                <c:pt idx="835">
                  <c:v>83.60899999999998</c:v>
                </c:pt>
                <c:pt idx="836">
                  <c:v>83.703000000000003</c:v>
                </c:pt>
                <c:pt idx="837">
                  <c:v>83.812000000000012</c:v>
                </c:pt>
                <c:pt idx="838">
                  <c:v>83.906000000000006</c:v>
                </c:pt>
                <c:pt idx="839">
                  <c:v>84</c:v>
                </c:pt>
                <c:pt idx="840">
                  <c:v>84.10899999999998</c:v>
                </c:pt>
                <c:pt idx="841">
                  <c:v>84.203000000000003</c:v>
                </c:pt>
                <c:pt idx="842">
                  <c:v>84.312000000000012</c:v>
                </c:pt>
                <c:pt idx="843">
                  <c:v>84.406000000000006</c:v>
                </c:pt>
                <c:pt idx="844">
                  <c:v>84.5</c:v>
                </c:pt>
                <c:pt idx="845">
                  <c:v>84.60899999999998</c:v>
                </c:pt>
                <c:pt idx="846">
                  <c:v>84.703000000000003</c:v>
                </c:pt>
                <c:pt idx="847">
                  <c:v>84.812000000000012</c:v>
                </c:pt>
                <c:pt idx="848">
                  <c:v>84.906000000000006</c:v>
                </c:pt>
                <c:pt idx="849">
                  <c:v>85</c:v>
                </c:pt>
                <c:pt idx="850">
                  <c:v>85.10899999999998</c:v>
                </c:pt>
                <c:pt idx="851">
                  <c:v>85.203000000000003</c:v>
                </c:pt>
                <c:pt idx="852">
                  <c:v>85.312000000000012</c:v>
                </c:pt>
                <c:pt idx="853">
                  <c:v>85.406000000000006</c:v>
                </c:pt>
                <c:pt idx="854">
                  <c:v>85.5</c:v>
                </c:pt>
                <c:pt idx="855">
                  <c:v>85.60899999999998</c:v>
                </c:pt>
                <c:pt idx="856">
                  <c:v>85.703000000000003</c:v>
                </c:pt>
                <c:pt idx="857">
                  <c:v>85.812000000000012</c:v>
                </c:pt>
                <c:pt idx="858">
                  <c:v>85.906000000000006</c:v>
                </c:pt>
                <c:pt idx="859">
                  <c:v>86</c:v>
                </c:pt>
                <c:pt idx="860">
                  <c:v>86.10899999999998</c:v>
                </c:pt>
                <c:pt idx="861">
                  <c:v>86.203000000000003</c:v>
                </c:pt>
                <c:pt idx="862">
                  <c:v>86.312000000000012</c:v>
                </c:pt>
                <c:pt idx="863">
                  <c:v>86.406000000000006</c:v>
                </c:pt>
                <c:pt idx="864">
                  <c:v>86.5</c:v>
                </c:pt>
                <c:pt idx="865">
                  <c:v>86.60899999999998</c:v>
                </c:pt>
                <c:pt idx="866">
                  <c:v>86.703000000000003</c:v>
                </c:pt>
                <c:pt idx="867">
                  <c:v>86.812000000000012</c:v>
                </c:pt>
                <c:pt idx="868">
                  <c:v>86.906000000000006</c:v>
                </c:pt>
                <c:pt idx="869">
                  <c:v>87</c:v>
                </c:pt>
                <c:pt idx="870">
                  <c:v>87.10899999999998</c:v>
                </c:pt>
                <c:pt idx="871">
                  <c:v>87.203000000000003</c:v>
                </c:pt>
                <c:pt idx="872">
                  <c:v>87.312000000000012</c:v>
                </c:pt>
                <c:pt idx="873">
                  <c:v>87.406000000000006</c:v>
                </c:pt>
                <c:pt idx="874">
                  <c:v>87.5</c:v>
                </c:pt>
                <c:pt idx="875">
                  <c:v>87.60899999999998</c:v>
                </c:pt>
                <c:pt idx="876">
                  <c:v>87.703000000000003</c:v>
                </c:pt>
                <c:pt idx="877">
                  <c:v>87.812000000000012</c:v>
                </c:pt>
                <c:pt idx="878">
                  <c:v>87.906000000000006</c:v>
                </c:pt>
                <c:pt idx="879">
                  <c:v>88</c:v>
                </c:pt>
                <c:pt idx="880">
                  <c:v>88.10899999999998</c:v>
                </c:pt>
                <c:pt idx="881">
                  <c:v>88.203000000000003</c:v>
                </c:pt>
                <c:pt idx="882">
                  <c:v>88.312000000000012</c:v>
                </c:pt>
                <c:pt idx="883">
                  <c:v>88.406000000000006</c:v>
                </c:pt>
                <c:pt idx="884">
                  <c:v>88.5</c:v>
                </c:pt>
                <c:pt idx="885">
                  <c:v>88.60899999999998</c:v>
                </c:pt>
                <c:pt idx="886">
                  <c:v>88.703000000000003</c:v>
                </c:pt>
                <c:pt idx="887">
                  <c:v>88.812000000000012</c:v>
                </c:pt>
                <c:pt idx="888">
                  <c:v>88.906000000000006</c:v>
                </c:pt>
                <c:pt idx="889">
                  <c:v>89</c:v>
                </c:pt>
                <c:pt idx="890">
                  <c:v>89.10899999999998</c:v>
                </c:pt>
                <c:pt idx="891">
                  <c:v>89.203000000000003</c:v>
                </c:pt>
                <c:pt idx="892">
                  <c:v>89.312000000000012</c:v>
                </c:pt>
                <c:pt idx="893">
                  <c:v>89.406000000000006</c:v>
                </c:pt>
                <c:pt idx="894">
                  <c:v>89.5</c:v>
                </c:pt>
                <c:pt idx="895">
                  <c:v>89.60899999999998</c:v>
                </c:pt>
                <c:pt idx="896">
                  <c:v>89.703000000000003</c:v>
                </c:pt>
                <c:pt idx="897">
                  <c:v>89.812000000000012</c:v>
                </c:pt>
                <c:pt idx="898">
                  <c:v>89.906000000000006</c:v>
                </c:pt>
                <c:pt idx="899">
                  <c:v>90</c:v>
                </c:pt>
                <c:pt idx="900">
                  <c:v>90.10899999999998</c:v>
                </c:pt>
                <c:pt idx="901">
                  <c:v>90.203000000000003</c:v>
                </c:pt>
                <c:pt idx="902">
                  <c:v>90.312000000000012</c:v>
                </c:pt>
                <c:pt idx="903">
                  <c:v>90.406000000000006</c:v>
                </c:pt>
                <c:pt idx="904">
                  <c:v>90.5</c:v>
                </c:pt>
                <c:pt idx="905">
                  <c:v>90.60899999999998</c:v>
                </c:pt>
                <c:pt idx="906">
                  <c:v>90.703000000000003</c:v>
                </c:pt>
                <c:pt idx="907">
                  <c:v>90.812000000000012</c:v>
                </c:pt>
                <c:pt idx="908">
                  <c:v>90.906000000000006</c:v>
                </c:pt>
                <c:pt idx="909">
                  <c:v>91</c:v>
                </c:pt>
                <c:pt idx="910">
                  <c:v>91.10899999999998</c:v>
                </c:pt>
                <c:pt idx="911">
                  <c:v>91.203000000000003</c:v>
                </c:pt>
                <c:pt idx="912">
                  <c:v>91.312000000000012</c:v>
                </c:pt>
                <c:pt idx="913">
                  <c:v>91.406000000000006</c:v>
                </c:pt>
                <c:pt idx="914">
                  <c:v>91.5</c:v>
                </c:pt>
                <c:pt idx="915">
                  <c:v>91.60899999999998</c:v>
                </c:pt>
                <c:pt idx="916">
                  <c:v>91.703000000000003</c:v>
                </c:pt>
                <c:pt idx="917">
                  <c:v>91.812000000000012</c:v>
                </c:pt>
                <c:pt idx="918">
                  <c:v>91.906000000000006</c:v>
                </c:pt>
                <c:pt idx="919">
                  <c:v>92</c:v>
                </c:pt>
                <c:pt idx="920">
                  <c:v>92.10899999999998</c:v>
                </c:pt>
                <c:pt idx="921">
                  <c:v>92.203000000000003</c:v>
                </c:pt>
                <c:pt idx="922">
                  <c:v>92.312000000000012</c:v>
                </c:pt>
                <c:pt idx="923">
                  <c:v>92.406000000000006</c:v>
                </c:pt>
                <c:pt idx="924">
                  <c:v>92.5</c:v>
                </c:pt>
                <c:pt idx="925">
                  <c:v>92.60899999999998</c:v>
                </c:pt>
                <c:pt idx="926">
                  <c:v>92.703000000000003</c:v>
                </c:pt>
                <c:pt idx="927">
                  <c:v>92.812000000000012</c:v>
                </c:pt>
                <c:pt idx="928">
                  <c:v>92.906000000000006</c:v>
                </c:pt>
                <c:pt idx="929">
                  <c:v>93</c:v>
                </c:pt>
                <c:pt idx="930">
                  <c:v>93.10899999999998</c:v>
                </c:pt>
                <c:pt idx="931">
                  <c:v>93.203000000000003</c:v>
                </c:pt>
                <c:pt idx="932">
                  <c:v>93.312000000000012</c:v>
                </c:pt>
                <c:pt idx="933">
                  <c:v>93.406000000000006</c:v>
                </c:pt>
                <c:pt idx="934">
                  <c:v>93.5</c:v>
                </c:pt>
                <c:pt idx="935">
                  <c:v>93.60899999999998</c:v>
                </c:pt>
                <c:pt idx="936">
                  <c:v>93.703000000000003</c:v>
                </c:pt>
                <c:pt idx="937">
                  <c:v>93.812000000000012</c:v>
                </c:pt>
                <c:pt idx="938">
                  <c:v>93.906000000000006</c:v>
                </c:pt>
                <c:pt idx="939">
                  <c:v>94</c:v>
                </c:pt>
                <c:pt idx="940">
                  <c:v>94.10899999999998</c:v>
                </c:pt>
                <c:pt idx="941">
                  <c:v>94.203000000000003</c:v>
                </c:pt>
                <c:pt idx="942">
                  <c:v>94.312000000000012</c:v>
                </c:pt>
                <c:pt idx="943">
                  <c:v>94.406000000000006</c:v>
                </c:pt>
                <c:pt idx="944">
                  <c:v>94.5</c:v>
                </c:pt>
                <c:pt idx="945">
                  <c:v>94.60899999999998</c:v>
                </c:pt>
                <c:pt idx="946">
                  <c:v>94.703000000000003</c:v>
                </c:pt>
                <c:pt idx="947">
                  <c:v>94.812000000000012</c:v>
                </c:pt>
                <c:pt idx="948">
                  <c:v>94.906000000000006</c:v>
                </c:pt>
                <c:pt idx="949">
                  <c:v>95</c:v>
                </c:pt>
                <c:pt idx="950">
                  <c:v>95.10899999999998</c:v>
                </c:pt>
                <c:pt idx="951">
                  <c:v>95.203000000000003</c:v>
                </c:pt>
                <c:pt idx="952">
                  <c:v>95.312000000000012</c:v>
                </c:pt>
                <c:pt idx="953">
                  <c:v>95.406000000000006</c:v>
                </c:pt>
                <c:pt idx="954">
                  <c:v>95.5</c:v>
                </c:pt>
                <c:pt idx="955">
                  <c:v>95.60899999999998</c:v>
                </c:pt>
                <c:pt idx="956">
                  <c:v>95.703000000000003</c:v>
                </c:pt>
                <c:pt idx="957">
                  <c:v>95.812000000000012</c:v>
                </c:pt>
                <c:pt idx="958">
                  <c:v>95.906000000000006</c:v>
                </c:pt>
                <c:pt idx="959">
                  <c:v>96</c:v>
                </c:pt>
                <c:pt idx="960">
                  <c:v>96.10899999999998</c:v>
                </c:pt>
                <c:pt idx="961">
                  <c:v>96.203000000000003</c:v>
                </c:pt>
                <c:pt idx="962">
                  <c:v>96.312000000000012</c:v>
                </c:pt>
                <c:pt idx="963">
                  <c:v>96.406000000000006</c:v>
                </c:pt>
                <c:pt idx="964">
                  <c:v>96.5</c:v>
                </c:pt>
                <c:pt idx="965">
                  <c:v>96.60899999999998</c:v>
                </c:pt>
                <c:pt idx="966">
                  <c:v>96.703000000000003</c:v>
                </c:pt>
                <c:pt idx="967">
                  <c:v>96.812000000000012</c:v>
                </c:pt>
                <c:pt idx="968">
                  <c:v>96.906000000000006</c:v>
                </c:pt>
                <c:pt idx="969">
                  <c:v>97</c:v>
                </c:pt>
                <c:pt idx="970">
                  <c:v>97.10899999999998</c:v>
                </c:pt>
                <c:pt idx="971">
                  <c:v>97.203000000000003</c:v>
                </c:pt>
                <c:pt idx="972">
                  <c:v>97.312000000000012</c:v>
                </c:pt>
                <c:pt idx="973">
                  <c:v>97.406000000000006</c:v>
                </c:pt>
                <c:pt idx="974">
                  <c:v>97.5</c:v>
                </c:pt>
                <c:pt idx="975">
                  <c:v>97.60899999999998</c:v>
                </c:pt>
                <c:pt idx="976">
                  <c:v>97.703000000000003</c:v>
                </c:pt>
                <c:pt idx="977">
                  <c:v>97.812000000000012</c:v>
                </c:pt>
                <c:pt idx="978">
                  <c:v>97.906000000000006</c:v>
                </c:pt>
                <c:pt idx="979">
                  <c:v>98</c:v>
                </c:pt>
                <c:pt idx="980">
                  <c:v>98.10899999999998</c:v>
                </c:pt>
                <c:pt idx="981">
                  <c:v>98.203000000000003</c:v>
                </c:pt>
                <c:pt idx="982">
                  <c:v>98.312000000000012</c:v>
                </c:pt>
                <c:pt idx="983">
                  <c:v>98.406000000000006</c:v>
                </c:pt>
                <c:pt idx="984">
                  <c:v>98.5</c:v>
                </c:pt>
                <c:pt idx="985">
                  <c:v>98.60899999999998</c:v>
                </c:pt>
                <c:pt idx="986">
                  <c:v>98.703000000000003</c:v>
                </c:pt>
                <c:pt idx="987">
                  <c:v>98.812000000000012</c:v>
                </c:pt>
                <c:pt idx="988">
                  <c:v>98.906000000000006</c:v>
                </c:pt>
                <c:pt idx="989">
                  <c:v>99</c:v>
                </c:pt>
                <c:pt idx="990">
                  <c:v>99.10899999999998</c:v>
                </c:pt>
                <c:pt idx="991">
                  <c:v>99.203000000000003</c:v>
                </c:pt>
                <c:pt idx="992">
                  <c:v>99.312000000000012</c:v>
                </c:pt>
                <c:pt idx="993">
                  <c:v>99.406000000000006</c:v>
                </c:pt>
                <c:pt idx="994">
                  <c:v>99.5</c:v>
                </c:pt>
                <c:pt idx="995">
                  <c:v>99.60899999999998</c:v>
                </c:pt>
                <c:pt idx="996">
                  <c:v>99.703000000000003</c:v>
                </c:pt>
                <c:pt idx="997">
                  <c:v>99.812000000000012</c:v>
                </c:pt>
                <c:pt idx="998">
                  <c:v>99.906000000000006</c:v>
                </c:pt>
                <c:pt idx="999">
                  <c:v>100</c:v>
                </c:pt>
                <c:pt idx="1000">
                  <c:v>100.10899999999998</c:v>
                </c:pt>
                <c:pt idx="1001">
                  <c:v>100.203</c:v>
                </c:pt>
                <c:pt idx="1002">
                  <c:v>100.312</c:v>
                </c:pt>
                <c:pt idx="1003">
                  <c:v>100.40600000000002</c:v>
                </c:pt>
                <c:pt idx="1004">
                  <c:v>100.5</c:v>
                </c:pt>
                <c:pt idx="1005">
                  <c:v>100.60899999999998</c:v>
                </c:pt>
                <c:pt idx="1006">
                  <c:v>100.703</c:v>
                </c:pt>
                <c:pt idx="1007">
                  <c:v>100.812</c:v>
                </c:pt>
                <c:pt idx="1008">
                  <c:v>100.90600000000002</c:v>
                </c:pt>
                <c:pt idx="1009">
                  <c:v>101</c:v>
                </c:pt>
                <c:pt idx="1010">
                  <c:v>101.10899999999998</c:v>
                </c:pt>
                <c:pt idx="1011">
                  <c:v>101.312</c:v>
                </c:pt>
                <c:pt idx="1012">
                  <c:v>101.40600000000002</c:v>
                </c:pt>
                <c:pt idx="1013">
                  <c:v>101.5</c:v>
                </c:pt>
                <c:pt idx="1014">
                  <c:v>101.60899999999998</c:v>
                </c:pt>
                <c:pt idx="1015">
                  <c:v>101.703</c:v>
                </c:pt>
                <c:pt idx="1016">
                  <c:v>101.812</c:v>
                </c:pt>
                <c:pt idx="1017">
                  <c:v>101.90600000000002</c:v>
                </c:pt>
                <c:pt idx="1018">
                  <c:v>102</c:v>
                </c:pt>
                <c:pt idx="1019">
                  <c:v>102.10899999999998</c:v>
                </c:pt>
                <c:pt idx="1020">
                  <c:v>102.203</c:v>
                </c:pt>
                <c:pt idx="1021">
                  <c:v>102.312</c:v>
                </c:pt>
                <c:pt idx="1022">
                  <c:v>102.40600000000002</c:v>
                </c:pt>
                <c:pt idx="1023">
                  <c:v>102.5</c:v>
                </c:pt>
                <c:pt idx="1024">
                  <c:v>102.60899999999998</c:v>
                </c:pt>
                <c:pt idx="1025">
                  <c:v>102.703</c:v>
                </c:pt>
                <c:pt idx="1026">
                  <c:v>102.812</c:v>
                </c:pt>
                <c:pt idx="1027">
                  <c:v>102.90600000000002</c:v>
                </c:pt>
                <c:pt idx="1028">
                  <c:v>103</c:v>
                </c:pt>
                <c:pt idx="1029">
                  <c:v>103.10899999999998</c:v>
                </c:pt>
                <c:pt idx="1030">
                  <c:v>103.203</c:v>
                </c:pt>
                <c:pt idx="1031">
                  <c:v>103.312</c:v>
                </c:pt>
                <c:pt idx="1032">
                  <c:v>103.40600000000002</c:v>
                </c:pt>
                <c:pt idx="1033">
                  <c:v>103.5</c:v>
                </c:pt>
                <c:pt idx="1034">
                  <c:v>103.60899999999998</c:v>
                </c:pt>
                <c:pt idx="1035">
                  <c:v>103.703</c:v>
                </c:pt>
                <c:pt idx="1036">
                  <c:v>103.812</c:v>
                </c:pt>
                <c:pt idx="1037">
                  <c:v>103.90600000000002</c:v>
                </c:pt>
                <c:pt idx="1038">
                  <c:v>104</c:v>
                </c:pt>
                <c:pt idx="1039">
                  <c:v>104.10899999999998</c:v>
                </c:pt>
                <c:pt idx="1040">
                  <c:v>104.203</c:v>
                </c:pt>
                <c:pt idx="1041">
                  <c:v>104.312</c:v>
                </c:pt>
                <c:pt idx="1042">
                  <c:v>104.40600000000002</c:v>
                </c:pt>
                <c:pt idx="1043">
                  <c:v>104.5</c:v>
                </c:pt>
                <c:pt idx="1044">
                  <c:v>104.60899999999998</c:v>
                </c:pt>
                <c:pt idx="1045">
                  <c:v>104.703</c:v>
                </c:pt>
                <c:pt idx="1046">
                  <c:v>104.812</c:v>
                </c:pt>
                <c:pt idx="1047">
                  <c:v>104.90600000000002</c:v>
                </c:pt>
                <c:pt idx="1048">
                  <c:v>105</c:v>
                </c:pt>
                <c:pt idx="1049">
                  <c:v>105.10899999999998</c:v>
                </c:pt>
                <c:pt idx="1050">
                  <c:v>105.203</c:v>
                </c:pt>
                <c:pt idx="1051">
                  <c:v>105.312</c:v>
                </c:pt>
                <c:pt idx="1052">
                  <c:v>105.40600000000002</c:v>
                </c:pt>
                <c:pt idx="1053">
                  <c:v>105.5</c:v>
                </c:pt>
                <c:pt idx="1054">
                  <c:v>105.60899999999998</c:v>
                </c:pt>
                <c:pt idx="1055">
                  <c:v>105.703</c:v>
                </c:pt>
                <c:pt idx="1056">
                  <c:v>105.812</c:v>
                </c:pt>
                <c:pt idx="1057">
                  <c:v>105.90600000000002</c:v>
                </c:pt>
                <c:pt idx="1058">
                  <c:v>106</c:v>
                </c:pt>
                <c:pt idx="1059">
                  <c:v>106.10899999999998</c:v>
                </c:pt>
                <c:pt idx="1060">
                  <c:v>106.203</c:v>
                </c:pt>
                <c:pt idx="1061">
                  <c:v>106.312</c:v>
                </c:pt>
                <c:pt idx="1062">
                  <c:v>106.40600000000002</c:v>
                </c:pt>
                <c:pt idx="1063">
                  <c:v>106.5</c:v>
                </c:pt>
                <c:pt idx="1064">
                  <c:v>106.60899999999998</c:v>
                </c:pt>
                <c:pt idx="1065">
                  <c:v>106.703</c:v>
                </c:pt>
                <c:pt idx="1066">
                  <c:v>106.812</c:v>
                </c:pt>
                <c:pt idx="1067">
                  <c:v>106.90600000000002</c:v>
                </c:pt>
                <c:pt idx="1068">
                  <c:v>107</c:v>
                </c:pt>
                <c:pt idx="1069">
                  <c:v>107.10899999999998</c:v>
                </c:pt>
                <c:pt idx="1070">
                  <c:v>107.203</c:v>
                </c:pt>
                <c:pt idx="1071">
                  <c:v>107.312</c:v>
                </c:pt>
                <c:pt idx="1072">
                  <c:v>107.40600000000002</c:v>
                </c:pt>
                <c:pt idx="1073">
                  <c:v>107.5</c:v>
                </c:pt>
                <c:pt idx="1074">
                  <c:v>107.60899999999998</c:v>
                </c:pt>
                <c:pt idx="1075">
                  <c:v>107.703</c:v>
                </c:pt>
                <c:pt idx="1076">
                  <c:v>107.812</c:v>
                </c:pt>
                <c:pt idx="1077">
                  <c:v>107.90600000000002</c:v>
                </c:pt>
                <c:pt idx="1078">
                  <c:v>108</c:v>
                </c:pt>
                <c:pt idx="1079">
                  <c:v>108.10899999999998</c:v>
                </c:pt>
                <c:pt idx="1080">
                  <c:v>108.203</c:v>
                </c:pt>
                <c:pt idx="1081">
                  <c:v>108.312</c:v>
                </c:pt>
                <c:pt idx="1082">
                  <c:v>108.40600000000002</c:v>
                </c:pt>
                <c:pt idx="1083">
                  <c:v>108.5</c:v>
                </c:pt>
                <c:pt idx="1084">
                  <c:v>108.60899999999998</c:v>
                </c:pt>
                <c:pt idx="1085">
                  <c:v>108.703</c:v>
                </c:pt>
                <c:pt idx="1086">
                  <c:v>108.812</c:v>
                </c:pt>
                <c:pt idx="1087">
                  <c:v>108.90600000000002</c:v>
                </c:pt>
                <c:pt idx="1088">
                  <c:v>109</c:v>
                </c:pt>
                <c:pt idx="1089">
                  <c:v>109.10899999999998</c:v>
                </c:pt>
                <c:pt idx="1090">
                  <c:v>109.203</c:v>
                </c:pt>
                <c:pt idx="1091">
                  <c:v>109.312</c:v>
                </c:pt>
                <c:pt idx="1092">
                  <c:v>109.40600000000002</c:v>
                </c:pt>
                <c:pt idx="1093">
                  <c:v>109.5</c:v>
                </c:pt>
                <c:pt idx="1094">
                  <c:v>109.60899999999998</c:v>
                </c:pt>
                <c:pt idx="1095">
                  <c:v>109.703</c:v>
                </c:pt>
                <c:pt idx="1096">
                  <c:v>109.812</c:v>
                </c:pt>
                <c:pt idx="1097">
                  <c:v>109.90600000000002</c:v>
                </c:pt>
                <c:pt idx="1098">
                  <c:v>110</c:v>
                </c:pt>
                <c:pt idx="1099">
                  <c:v>110.10899999999998</c:v>
                </c:pt>
                <c:pt idx="1100">
                  <c:v>110.203</c:v>
                </c:pt>
                <c:pt idx="1101">
                  <c:v>110.312</c:v>
                </c:pt>
                <c:pt idx="1102">
                  <c:v>110.40600000000002</c:v>
                </c:pt>
                <c:pt idx="1103">
                  <c:v>110.5</c:v>
                </c:pt>
                <c:pt idx="1104">
                  <c:v>110.60899999999998</c:v>
                </c:pt>
                <c:pt idx="1105">
                  <c:v>110.703</c:v>
                </c:pt>
                <c:pt idx="1106">
                  <c:v>110.812</c:v>
                </c:pt>
                <c:pt idx="1107">
                  <c:v>110.90600000000002</c:v>
                </c:pt>
                <c:pt idx="1108">
                  <c:v>111</c:v>
                </c:pt>
                <c:pt idx="1109">
                  <c:v>111.10899999999998</c:v>
                </c:pt>
                <c:pt idx="1110">
                  <c:v>111.203</c:v>
                </c:pt>
                <c:pt idx="1111">
                  <c:v>111.312</c:v>
                </c:pt>
                <c:pt idx="1112">
                  <c:v>111.40600000000002</c:v>
                </c:pt>
                <c:pt idx="1113">
                  <c:v>111.5</c:v>
                </c:pt>
                <c:pt idx="1114">
                  <c:v>111.60899999999998</c:v>
                </c:pt>
                <c:pt idx="1115">
                  <c:v>111.703</c:v>
                </c:pt>
                <c:pt idx="1116">
                  <c:v>111.812</c:v>
                </c:pt>
                <c:pt idx="1117">
                  <c:v>111.90600000000002</c:v>
                </c:pt>
                <c:pt idx="1118">
                  <c:v>112</c:v>
                </c:pt>
                <c:pt idx="1119">
                  <c:v>112.10899999999998</c:v>
                </c:pt>
                <c:pt idx="1120">
                  <c:v>112.203</c:v>
                </c:pt>
                <c:pt idx="1121">
                  <c:v>112.312</c:v>
                </c:pt>
                <c:pt idx="1122">
                  <c:v>112.40600000000002</c:v>
                </c:pt>
                <c:pt idx="1123">
                  <c:v>112.5</c:v>
                </c:pt>
                <c:pt idx="1124">
                  <c:v>112.60899999999998</c:v>
                </c:pt>
                <c:pt idx="1125">
                  <c:v>112.703</c:v>
                </c:pt>
                <c:pt idx="1126">
                  <c:v>112.812</c:v>
                </c:pt>
                <c:pt idx="1127">
                  <c:v>112.90600000000002</c:v>
                </c:pt>
                <c:pt idx="1128">
                  <c:v>113</c:v>
                </c:pt>
                <c:pt idx="1129">
                  <c:v>113.10899999999998</c:v>
                </c:pt>
                <c:pt idx="1130">
                  <c:v>113.203</c:v>
                </c:pt>
                <c:pt idx="1131">
                  <c:v>113.312</c:v>
                </c:pt>
                <c:pt idx="1132">
                  <c:v>113.40600000000002</c:v>
                </c:pt>
                <c:pt idx="1133">
                  <c:v>113.5</c:v>
                </c:pt>
                <c:pt idx="1134">
                  <c:v>113.60899999999998</c:v>
                </c:pt>
                <c:pt idx="1135">
                  <c:v>113.703</c:v>
                </c:pt>
                <c:pt idx="1136">
                  <c:v>113.812</c:v>
                </c:pt>
                <c:pt idx="1137">
                  <c:v>113.90600000000002</c:v>
                </c:pt>
                <c:pt idx="1138">
                  <c:v>114</c:v>
                </c:pt>
                <c:pt idx="1139">
                  <c:v>114.10899999999998</c:v>
                </c:pt>
                <c:pt idx="1140">
                  <c:v>114.203</c:v>
                </c:pt>
                <c:pt idx="1141">
                  <c:v>114.312</c:v>
                </c:pt>
                <c:pt idx="1142">
                  <c:v>114.40600000000002</c:v>
                </c:pt>
                <c:pt idx="1143">
                  <c:v>114.5</c:v>
                </c:pt>
                <c:pt idx="1144">
                  <c:v>114.60899999999998</c:v>
                </c:pt>
                <c:pt idx="1145">
                  <c:v>114.703</c:v>
                </c:pt>
                <c:pt idx="1146">
                  <c:v>114.812</c:v>
                </c:pt>
                <c:pt idx="1147">
                  <c:v>114.90600000000002</c:v>
                </c:pt>
                <c:pt idx="1148">
                  <c:v>115</c:v>
                </c:pt>
                <c:pt idx="1149">
                  <c:v>115.10899999999998</c:v>
                </c:pt>
                <c:pt idx="1150">
                  <c:v>115.203</c:v>
                </c:pt>
                <c:pt idx="1151">
                  <c:v>115.312</c:v>
                </c:pt>
                <c:pt idx="1152">
                  <c:v>115.40600000000002</c:v>
                </c:pt>
                <c:pt idx="1153">
                  <c:v>115.5</c:v>
                </c:pt>
                <c:pt idx="1154">
                  <c:v>115.60899999999998</c:v>
                </c:pt>
                <c:pt idx="1155">
                  <c:v>115.703</c:v>
                </c:pt>
                <c:pt idx="1156">
                  <c:v>115.812</c:v>
                </c:pt>
                <c:pt idx="1157">
                  <c:v>115.90600000000002</c:v>
                </c:pt>
                <c:pt idx="1158">
                  <c:v>116</c:v>
                </c:pt>
                <c:pt idx="1159">
                  <c:v>116.10899999999998</c:v>
                </c:pt>
                <c:pt idx="1160">
                  <c:v>116.203</c:v>
                </c:pt>
                <c:pt idx="1161">
                  <c:v>116.312</c:v>
                </c:pt>
                <c:pt idx="1162">
                  <c:v>116.40600000000002</c:v>
                </c:pt>
                <c:pt idx="1163">
                  <c:v>116.5</c:v>
                </c:pt>
                <c:pt idx="1164">
                  <c:v>116.60899999999998</c:v>
                </c:pt>
                <c:pt idx="1165">
                  <c:v>116.703</c:v>
                </c:pt>
                <c:pt idx="1166">
                  <c:v>116.812</c:v>
                </c:pt>
                <c:pt idx="1167">
                  <c:v>116.90600000000002</c:v>
                </c:pt>
                <c:pt idx="1168">
                  <c:v>117</c:v>
                </c:pt>
                <c:pt idx="1169">
                  <c:v>117.10899999999998</c:v>
                </c:pt>
                <c:pt idx="1170">
                  <c:v>117.203</c:v>
                </c:pt>
                <c:pt idx="1171">
                  <c:v>117.312</c:v>
                </c:pt>
                <c:pt idx="1172">
                  <c:v>117.40600000000002</c:v>
                </c:pt>
                <c:pt idx="1173">
                  <c:v>117.5</c:v>
                </c:pt>
                <c:pt idx="1174">
                  <c:v>117.60899999999998</c:v>
                </c:pt>
                <c:pt idx="1175">
                  <c:v>117.703</c:v>
                </c:pt>
                <c:pt idx="1176">
                  <c:v>117.812</c:v>
                </c:pt>
                <c:pt idx="1177">
                  <c:v>117.90600000000002</c:v>
                </c:pt>
                <c:pt idx="1178">
                  <c:v>118</c:v>
                </c:pt>
                <c:pt idx="1179">
                  <c:v>118.10899999999998</c:v>
                </c:pt>
                <c:pt idx="1180">
                  <c:v>118.203</c:v>
                </c:pt>
                <c:pt idx="1181">
                  <c:v>118.312</c:v>
                </c:pt>
                <c:pt idx="1182">
                  <c:v>118.40600000000002</c:v>
                </c:pt>
                <c:pt idx="1183">
                  <c:v>118.5</c:v>
                </c:pt>
                <c:pt idx="1184">
                  <c:v>118.60899999999998</c:v>
                </c:pt>
                <c:pt idx="1185">
                  <c:v>118.703</c:v>
                </c:pt>
                <c:pt idx="1186">
                  <c:v>118.812</c:v>
                </c:pt>
                <c:pt idx="1187">
                  <c:v>118.90600000000002</c:v>
                </c:pt>
                <c:pt idx="1188">
                  <c:v>119</c:v>
                </c:pt>
                <c:pt idx="1189">
                  <c:v>119.10899999999998</c:v>
                </c:pt>
                <c:pt idx="1190">
                  <c:v>119.203</c:v>
                </c:pt>
                <c:pt idx="1191">
                  <c:v>119.312</c:v>
                </c:pt>
                <c:pt idx="1192">
                  <c:v>119.40600000000002</c:v>
                </c:pt>
                <c:pt idx="1193">
                  <c:v>119.5</c:v>
                </c:pt>
                <c:pt idx="1194">
                  <c:v>119.60899999999998</c:v>
                </c:pt>
                <c:pt idx="1195">
                  <c:v>119.703</c:v>
                </c:pt>
                <c:pt idx="1196">
                  <c:v>119.812</c:v>
                </c:pt>
                <c:pt idx="1197">
                  <c:v>119.90600000000002</c:v>
                </c:pt>
                <c:pt idx="1198">
                  <c:v>120</c:v>
                </c:pt>
                <c:pt idx="1199">
                  <c:v>120.10899999999998</c:v>
                </c:pt>
                <c:pt idx="1200">
                  <c:v>120.203</c:v>
                </c:pt>
                <c:pt idx="1201">
                  <c:v>120.312</c:v>
                </c:pt>
                <c:pt idx="1202">
                  <c:v>120.40600000000002</c:v>
                </c:pt>
                <c:pt idx="1203">
                  <c:v>120.5</c:v>
                </c:pt>
                <c:pt idx="1204">
                  <c:v>120.60899999999998</c:v>
                </c:pt>
                <c:pt idx="1205">
                  <c:v>120.703</c:v>
                </c:pt>
                <c:pt idx="1206">
                  <c:v>120.812</c:v>
                </c:pt>
                <c:pt idx="1207">
                  <c:v>120.90600000000002</c:v>
                </c:pt>
                <c:pt idx="1208">
                  <c:v>121</c:v>
                </c:pt>
                <c:pt idx="1209">
                  <c:v>121.10899999999998</c:v>
                </c:pt>
                <c:pt idx="1210">
                  <c:v>121.203</c:v>
                </c:pt>
                <c:pt idx="1211">
                  <c:v>121.312</c:v>
                </c:pt>
                <c:pt idx="1212">
                  <c:v>121.40600000000002</c:v>
                </c:pt>
                <c:pt idx="1213">
                  <c:v>121.5</c:v>
                </c:pt>
                <c:pt idx="1214">
                  <c:v>121.60899999999998</c:v>
                </c:pt>
                <c:pt idx="1215">
                  <c:v>121.703</c:v>
                </c:pt>
                <c:pt idx="1216">
                  <c:v>121.812</c:v>
                </c:pt>
                <c:pt idx="1217">
                  <c:v>121.90600000000002</c:v>
                </c:pt>
                <c:pt idx="1218">
                  <c:v>122</c:v>
                </c:pt>
                <c:pt idx="1219">
                  <c:v>122.10899999999998</c:v>
                </c:pt>
                <c:pt idx="1220">
                  <c:v>122.203</c:v>
                </c:pt>
                <c:pt idx="1221">
                  <c:v>122.312</c:v>
                </c:pt>
                <c:pt idx="1222">
                  <c:v>122.40600000000002</c:v>
                </c:pt>
                <c:pt idx="1223">
                  <c:v>122.5</c:v>
                </c:pt>
                <c:pt idx="1224">
                  <c:v>122.60899999999998</c:v>
                </c:pt>
                <c:pt idx="1225">
                  <c:v>122.703</c:v>
                </c:pt>
                <c:pt idx="1226">
                  <c:v>122.812</c:v>
                </c:pt>
                <c:pt idx="1227">
                  <c:v>122.90600000000002</c:v>
                </c:pt>
                <c:pt idx="1228">
                  <c:v>123</c:v>
                </c:pt>
                <c:pt idx="1229">
                  <c:v>123.10899999999998</c:v>
                </c:pt>
                <c:pt idx="1230">
                  <c:v>123.203</c:v>
                </c:pt>
                <c:pt idx="1231">
                  <c:v>123.312</c:v>
                </c:pt>
                <c:pt idx="1232">
                  <c:v>123.40600000000002</c:v>
                </c:pt>
                <c:pt idx="1233">
                  <c:v>123.5</c:v>
                </c:pt>
                <c:pt idx="1234">
                  <c:v>123.60899999999998</c:v>
                </c:pt>
                <c:pt idx="1235">
                  <c:v>123.703</c:v>
                </c:pt>
                <c:pt idx="1236">
                  <c:v>123.812</c:v>
                </c:pt>
                <c:pt idx="1237">
                  <c:v>123.90600000000002</c:v>
                </c:pt>
                <c:pt idx="1238">
                  <c:v>124</c:v>
                </c:pt>
                <c:pt idx="1239">
                  <c:v>124.10899999999998</c:v>
                </c:pt>
                <c:pt idx="1240">
                  <c:v>124.203</c:v>
                </c:pt>
                <c:pt idx="1241">
                  <c:v>124.312</c:v>
                </c:pt>
                <c:pt idx="1242">
                  <c:v>124.40600000000002</c:v>
                </c:pt>
                <c:pt idx="1243">
                  <c:v>124.5</c:v>
                </c:pt>
                <c:pt idx="1244">
                  <c:v>124.60899999999998</c:v>
                </c:pt>
                <c:pt idx="1245">
                  <c:v>124.703</c:v>
                </c:pt>
                <c:pt idx="1246">
                  <c:v>124.812</c:v>
                </c:pt>
                <c:pt idx="1247">
                  <c:v>124.90600000000002</c:v>
                </c:pt>
                <c:pt idx="1248">
                  <c:v>125</c:v>
                </c:pt>
                <c:pt idx="1249">
                  <c:v>125.10899999999998</c:v>
                </c:pt>
                <c:pt idx="1250">
                  <c:v>125.203</c:v>
                </c:pt>
                <c:pt idx="1251">
                  <c:v>125.312</c:v>
                </c:pt>
                <c:pt idx="1252">
                  <c:v>125.40600000000002</c:v>
                </c:pt>
                <c:pt idx="1253">
                  <c:v>125.5</c:v>
                </c:pt>
                <c:pt idx="1254">
                  <c:v>125.60899999999998</c:v>
                </c:pt>
                <c:pt idx="1255">
                  <c:v>125.703</c:v>
                </c:pt>
                <c:pt idx="1256">
                  <c:v>125.812</c:v>
                </c:pt>
                <c:pt idx="1257">
                  <c:v>125.90600000000002</c:v>
                </c:pt>
                <c:pt idx="1258">
                  <c:v>126</c:v>
                </c:pt>
                <c:pt idx="1259">
                  <c:v>126.10899999999998</c:v>
                </c:pt>
                <c:pt idx="1260">
                  <c:v>126.203</c:v>
                </c:pt>
                <c:pt idx="1261">
                  <c:v>126.312</c:v>
                </c:pt>
                <c:pt idx="1262">
                  <c:v>126.40600000000002</c:v>
                </c:pt>
                <c:pt idx="1263">
                  <c:v>126.5</c:v>
                </c:pt>
                <c:pt idx="1264">
                  <c:v>126.60899999999998</c:v>
                </c:pt>
                <c:pt idx="1265">
                  <c:v>126.703</c:v>
                </c:pt>
                <c:pt idx="1266">
                  <c:v>126.812</c:v>
                </c:pt>
                <c:pt idx="1267">
                  <c:v>126.90600000000002</c:v>
                </c:pt>
                <c:pt idx="1268">
                  <c:v>127</c:v>
                </c:pt>
                <c:pt idx="1269">
                  <c:v>127.10899999999998</c:v>
                </c:pt>
                <c:pt idx="1270">
                  <c:v>127.203</c:v>
                </c:pt>
                <c:pt idx="1271">
                  <c:v>127.312</c:v>
                </c:pt>
                <c:pt idx="1272">
                  <c:v>127.40600000000002</c:v>
                </c:pt>
                <c:pt idx="1273">
                  <c:v>127.5</c:v>
                </c:pt>
                <c:pt idx="1274">
                  <c:v>127.60899999999998</c:v>
                </c:pt>
                <c:pt idx="1275">
                  <c:v>127.703</c:v>
                </c:pt>
                <c:pt idx="1276">
                  <c:v>127.812</c:v>
                </c:pt>
                <c:pt idx="1277">
                  <c:v>127.90600000000002</c:v>
                </c:pt>
                <c:pt idx="1278">
                  <c:v>128</c:v>
                </c:pt>
                <c:pt idx="1279">
                  <c:v>128.10899999999998</c:v>
                </c:pt>
                <c:pt idx="1280">
                  <c:v>128.20299999999997</c:v>
                </c:pt>
                <c:pt idx="1281">
                  <c:v>128.31200000000001</c:v>
                </c:pt>
                <c:pt idx="1282">
                  <c:v>128.40600000000001</c:v>
                </c:pt>
                <c:pt idx="1283">
                  <c:v>128.5</c:v>
                </c:pt>
                <c:pt idx="1284">
                  <c:v>128.60899999999998</c:v>
                </c:pt>
                <c:pt idx="1285">
                  <c:v>128.70299999999997</c:v>
                </c:pt>
                <c:pt idx="1286">
                  <c:v>128.81200000000001</c:v>
                </c:pt>
                <c:pt idx="1287">
                  <c:v>128.90600000000001</c:v>
                </c:pt>
                <c:pt idx="1288">
                  <c:v>129</c:v>
                </c:pt>
                <c:pt idx="1289">
                  <c:v>129.10899999999998</c:v>
                </c:pt>
                <c:pt idx="1290">
                  <c:v>129.20299999999997</c:v>
                </c:pt>
                <c:pt idx="1291">
                  <c:v>129.31200000000001</c:v>
                </c:pt>
                <c:pt idx="1292">
                  <c:v>129.40600000000001</c:v>
                </c:pt>
                <c:pt idx="1293">
                  <c:v>129.5</c:v>
                </c:pt>
                <c:pt idx="1294">
                  <c:v>129.60899999999998</c:v>
                </c:pt>
                <c:pt idx="1295">
                  <c:v>129.70299999999997</c:v>
                </c:pt>
                <c:pt idx="1296">
                  <c:v>129.81200000000001</c:v>
                </c:pt>
                <c:pt idx="1297">
                  <c:v>129.90600000000001</c:v>
                </c:pt>
                <c:pt idx="1298">
                  <c:v>130</c:v>
                </c:pt>
                <c:pt idx="1299">
                  <c:v>130.10899999999998</c:v>
                </c:pt>
                <c:pt idx="1300">
                  <c:v>130.20299999999997</c:v>
                </c:pt>
                <c:pt idx="1301">
                  <c:v>130.31200000000001</c:v>
                </c:pt>
                <c:pt idx="1302">
                  <c:v>130.40600000000001</c:v>
                </c:pt>
                <c:pt idx="1303">
                  <c:v>130.5</c:v>
                </c:pt>
                <c:pt idx="1304">
                  <c:v>130.60899999999998</c:v>
                </c:pt>
                <c:pt idx="1305">
                  <c:v>130.70299999999997</c:v>
                </c:pt>
                <c:pt idx="1306">
                  <c:v>130.81200000000001</c:v>
                </c:pt>
                <c:pt idx="1307">
                  <c:v>130.90600000000001</c:v>
                </c:pt>
                <c:pt idx="1308">
                  <c:v>131</c:v>
                </c:pt>
                <c:pt idx="1309">
                  <c:v>131.10899999999998</c:v>
                </c:pt>
                <c:pt idx="1310">
                  <c:v>131.20299999999997</c:v>
                </c:pt>
                <c:pt idx="1311">
                  <c:v>131.31200000000001</c:v>
                </c:pt>
                <c:pt idx="1312">
                  <c:v>131.40600000000001</c:v>
                </c:pt>
                <c:pt idx="1313">
                  <c:v>131.5</c:v>
                </c:pt>
                <c:pt idx="1314">
                  <c:v>131.60899999999998</c:v>
                </c:pt>
                <c:pt idx="1315">
                  <c:v>131.70299999999997</c:v>
                </c:pt>
                <c:pt idx="1316">
                  <c:v>131.81200000000001</c:v>
                </c:pt>
                <c:pt idx="1317">
                  <c:v>131.90600000000001</c:v>
                </c:pt>
                <c:pt idx="1318">
                  <c:v>132</c:v>
                </c:pt>
                <c:pt idx="1319">
                  <c:v>132.10899999999998</c:v>
                </c:pt>
                <c:pt idx="1320">
                  <c:v>132.20299999999997</c:v>
                </c:pt>
                <c:pt idx="1321">
                  <c:v>132.31200000000001</c:v>
                </c:pt>
                <c:pt idx="1322">
                  <c:v>132.40600000000001</c:v>
                </c:pt>
                <c:pt idx="1323">
                  <c:v>132.5</c:v>
                </c:pt>
                <c:pt idx="1324">
                  <c:v>132.60899999999998</c:v>
                </c:pt>
                <c:pt idx="1325">
                  <c:v>132.70299999999997</c:v>
                </c:pt>
                <c:pt idx="1326">
                  <c:v>132.81200000000001</c:v>
                </c:pt>
                <c:pt idx="1327">
                  <c:v>132.90600000000001</c:v>
                </c:pt>
                <c:pt idx="1328">
                  <c:v>133</c:v>
                </c:pt>
                <c:pt idx="1329">
                  <c:v>133.10899999999998</c:v>
                </c:pt>
                <c:pt idx="1330">
                  <c:v>133.20299999999997</c:v>
                </c:pt>
                <c:pt idx="1331">
                  <c:v>133.31200000000001</c:v>
                </c:pt>
                <c:pt idx="1332">
                  <c:v>133.40600000000001</c:v>
                </c:pt>
                <c:pt idx="1333">
                  <c:v>133.5</c:v>
                </c:pt>
                <c:pt idx="1334">
                  <c:v>133.60899999999998</c:v>
                </c:pt>
                <c:pt idx="1335">
                  <c:v>133.70299999999997</c:v>
                </c:pt>
                <c:pt idx="1336">
                  <c:v>133.81200000000001</c:v>
                </c:pt>
                <c:pt idx="1337">
                  <c:v>133.90600000000001</c:v>
                </c:pt>
                <c:pt idx="1338">
                  <c:v>134</c:v>
                </c:pt>
                <c:pt idx="1339">
                  <c:v>134.10899999999998</c:v>
                </c:pt>
                <c:pt idx="1340">
                  <c:v>134.20299999999997</c:v>
                </c:pt>
                <c:pt idx="1341">
                  <c:v>134.31200000000001</c:v>
                </c:pt>
                <c:pt idx="1342">
                  <c:v>134.40600000000001</c:v>
                </c:pt>
                <c:pt idx="1343">
                  <c:v>134.5</c:v>
                </c:pt>
                <c:pt idx="1344">
                  <c:v>134.60899999999998</c:v>
                </c:pt>
                <c:pt idx="1345">
                  <c:v>134.70299999999997</c:v>
                </c:pt>
                <c:pt idx="1346">
                  <c:v>134.81200000000001</c:v>
                </c:pt>
                <c:pt idx="1347">
                  <c:v>134.90600000000001</c:v>
                </c:pt>
                <c:pt idx="1348">
                  <c:v>135</c:v>
                </c:pt>
                <c:pt idx="1349">
                  <c:v>135.10899999999998</c:v>
                </c:pt>
                <c:pt idx="1350">
                  <c:v>135.20299999999997</c:v>
                </c:pt>
                <c:pt idx="1351">
                  <c:v>135.31200000000001</c:v>
                </c:pt>
                <c:pt idx="1352">
                  <c:v>135.40600000000001</c:v>
                </c:pt>
                <c:pt idx="1353">
                  <c:v>135.5</c:v>
                </c:pt>
                <c:pt idx="1354">
                  <c:v>135.60899999999998</c:v>
                </c:pt>
                <c:pt idx="1355">
                  <c:v>135.70299999999997</c:v>
                </c:pt>
                <c:pt idx="1356">
                  <c:v>135.81200000000001</c:v>
                </c:pt>
                <c:pt idx="1357">
                  <c:v>135.90600000000001</c:v>
                </c:pt>
                <c:pt idx="1358">
                  <c:v>136</c:v>
                </c:pt>
                <c:pt idx="1359">
                  <c:v>136.10899999999998</c:v>
                </c:pt>
                <c:pt idx="1360">
                  <c:v>136.20299999999997</c:v>
                </c:pt>
                <c:pt idx="1361">
                  <c:v>136.31200000000001</c:v>
                </c:pt>
                <c:pt idx="1362">
                  <c:v>136.40600000000001</c:v>
                </c:pt>
                <c:pt idx="1363">
                  <c:v>136.5</c:v>
                </c:pt>
                <c:pt idx="1364">
                  <c:v>136.60899999999998</c:v>
                </c:pt>
                <c:pt idx="1365">
                  <c:v>136.70299999999997</c:v>
                </c:pt>
                <c:pt idx="1366">
                  <c:v>136.81200000000001</c:v>
                </c:pt>
                <c:pt idx="1367">
                  <c:v>136.90600000000001</c:v>
                </c:pt>
                <c:pt idx="1368">
                  <c:v>137</c:v>
                </c:pt>
                <c:pt idx="1369">
                  <c:v>137.10899999999998</c:v>
                </c:pt>
                <c:pt idx="1370">
                  <c:v>137.20299999999997</c:v>
                </c:pt>
                <c:pt idx="1371">
                  <c:v>137.31200000000001</c:v>
                </c:pt>
                <c:pt idx="1372">
                  <c:v>137.40600000000001</c:v>
                </c:pt>
                <c:pt idx="1373">
                  <c:v>137.5</c:v>
                </c:pt>
                <c:pt idx="1374">
                  <c:v>137.60899999999998</c:v>
                </c:pt>
                <c:pt idx="1375">
                  <c:v>137.70299999999997</c:v>
                </c:pt>
                <c:pt idx="1376">
                  <c:v>137.81200000000001</c:v>
                </c:pt>
                <c:pt idx="1377">
                  <c:v>137.90600000000001</c:v>
                </c:pt>
                <c:pt idx="1378">
                  <c:v>138</c:v>
                </c:pt>
                <c:pt idx="1379">
                  <c:v>138.10899999999998</c:v>
                </c:pt>
                <c:pt idx="1380">
                  <c:v>138.20299999999997</c:v>
                </c:pt>
                <c:pt idx="1381">
                  <c:v>138.31200000000001</c:v>
                </c:pt>
                <c:pt idx="1382">
                  <c:v>138.40600000000001</c:v>
                </c:pt>
                <c:pt idx="1383">
                  <c:v>138.5</c:v>
                </c:pt>
                <c:pt idx="1384">
                  <c:v>138.60899999999998</c:v>
                </c:pt>
                <c:pt idx="1385">
                  <c:v>138.70299999999997</c:v>
                </c:pt>
                <c:pt idx="1386">
                  <c:v>138.81200000000001</c:v>
                </c:pt>
                <c:pt idx="1387">
                  <c:v>138.90600000000001</c:v>
                </c:pt>
                <c:pt idx="1388">
                  <c:v>139</c:v>
                </c:pt>
                <c:pt idx="1389">
                  <c:v>139.10899999999998</c:v>
                </c:pt>
                <c:pt idx="1390">
                  <c:v>139.20299999999997</c:v>
                </c:pt>
                <c:pt idx="1391">
                  <c:v>139.31200000000001</c:v>
                </c:pt>
                <c:pt idx="1392">
                  <c:v>139.40600000000001</c:v>
                </c:pt>
                <c:pt idx="1393">
                  <c:v>139.5</c:v>
                </c:pt>
                <c:pt idx="1394">
                  <c:v>139.60899999999998</c:v>
                </c:pt>
                <c:pt idx="1395">
                  <c:v>139.70299999999997</c:v>
                </c:pt>
                <c:pt idx="1396">
                  <c:v>139.81200000000001</c:v>
                </c:pt>
                <c:pt idx="1397">
                  <c:v>139.90600000000001</c:v>
                </c:pt>
                <c:pt idx="1398">
                  <c:v>140</c:v>
                </c:pt>
                <c:pt idx="1399">
                  <c:v>140.10899999999998</c:v>
                </c:pt>
                <c:pt idx="1400">
                  <c:v>140.20299999999997</c:v>
                </c:pt>
                <c:pt idx="1401">
                  <c:v>140.31200000000001</c:v>
                </c:pt>
                <c:pt idx="1402">
                  <c:v>140.40600000000001</c:v>
                </c:pt>
                <c:pt idx="1403">
                  <c:v>140.5</c:v>
                </c:pt>
                <c:pt idx="1404">
                  <c:v>140.60899999999998</c:v>
                </c:pt>
                <c:pt idx="1405">
                  <c:v>140.70299999999997</c:v>
                </c:pt>
                <c:pt idx="1406">
                  <c:v>140.81200000000001</c:v>
                </c:pt>
                <c:pt idx="1407">
                  <c:v>140.90600000000001</c:v>
                </c:pt>
                <c:pt idx="1408">
                  <c:v>141</c:v>
                </c:pt>
                <c:pt idx="1409">
                  <c:v>141.10899999999998</c:v>
                </c:pt>
                <c:pt idx="1410">
                  <c:v>141.20299999999997</c:v>
                </c:pt>
                <c:pt idx="1411">
                  <c:v>141.31200000000001</c:v>
                </c:pt>
                <c:pt idx="1412">
                  <c:v>141.40600000000001</c:v>
                </c:pt>
                <c:pt idx="1413">
                  <c:v>141.5</c:v>
                </c:pt>
                <c:pt idx="1414">
                  <c:v>141.60899999999998</c:v>
                </c:pt>
                <c:pt idx="1415">
                  <c:v>141.70299999999997</c:v>
                </c:pt>
                <c:pt idx="1416">
                  <c:v>141.81200000000001</c:v>
                </c:pt>
                <c:pt idx="1417">
                  <c:v>141.90600000000001</c:v>
                </c:pt>
                <c:pt idx="1418">
                  <c:v>142</c:v>
                </c:pt>
                <c:pt idx="1419">
                  <c:v>142.10899999999998</c:v>
                </c:pt>
                <c:pt idx="1420">
                  <c:v>142.20299999999997</c:v>
                </c:pt>
                <c:pt idx="1421">
                  <c:v>142.31200000000001</c:v>
                </c:pt>
                <c:pt idx="1422">
                  <c:v>142.40600000000001</c:v>
                </c:pt>
                <c:pt idx="1423">
                  <c:v>142.5</c:v>
                </c:pt>
                <c:pt idx="1424">
                  <c:v>142.60899999999998</c:v>
                </c:pt>
                <c:pt idx="1425">
                  <c:v>142.70299999999997</c:v>
                </c:pt>
                <c:pt idx="1426">
                  <c:v>142.81200000000001</c:v>
                </c:pt>
                <c:pt idx="1427">
                  <c:v>142.90600000000001</c:v>
                </c:pt>
                <c:pt idx="1428">
                  <c:v>143</c:v>
                </c:pt>
                <c:pt idx="1429">
                  <c:v>143.10899999999998</c:v>
                </c:pt>
                <c:pt idx="1430">
                  <c:v>143.20299999999997</c:v>
                </c:pt>
                <c:pt idx="1431">
                  <c:v>143.31200000000001</c:v>
                </c:pt>
                <c:pt idx="1432">
                  <c:v>143.40600000000001</c:v>
                </c:pt>
                <c:pt idx="1433">
                  <c:v>143.5</c:v>
                </c:pt>
                <c:pt idx="1434">
                  <c:v>143.60899999999998</c:v>
                </c:pt>
                <c:pt idx="1435">
                  <c:v>143.70299999999997</c:v>
                </c:pt>
                <c:pt idx="1436">
                  <c:v>143.81200000000001</c:v>
                </c:pt>
                <c:pt idx="1437">
                  <c:v>143.90600000000001</c:v>
                </c:pt>
                <c:pt idx="1438">
                  <c:v>144</c:v>
                </c:pt>
                <c:pt idx="1439">
                  <c:v>144.10899999999998</c:v>
                </c:pt>
                <c:pt idx="1440">
                  <c:v>144.20299999999997</c:v>
                </c:pt>
                <c:pt idx="1441">
                  <c:v>144.31200000000001</c:v>
                </c:pt>
                <c:pt idx="1442">
                  <c:v>144.40600000000001</c:v>
                </c:pt>
                <c:pt idx="1443">
                  <c:v>144.5</c:v>
                </c:pt>
                <c:pt idx="1444">
                  <c:v>144.60899999999998</c:v>
                </c:pt>
                <c:pt idx="1445">
                  <c:v>144.70299999999997</c:v>
                </c:pt>
                <c:pt idx="1446">
                  <c:v>144.81200000000001</c:v>
                </c:pt>
                <c:pt idx="1447">
                  <c:v>144.90600000000001</c:v>
                </c:pt>
                <c:pt idx="1448">
                  <c:v>145</c:v>
                </c:pt>
                <c:pt idx="1449">
                  <c:v>145.10899999999998</c:v>
                </c:pt>
                <c:pt idx="1450">
                  <c:v>145.20299999999997</c:v>
                </c:pt>
                <c:pt idx="1451">
                  <c:v>145.31200000000001</c:v>
                </c:pt>
                <c:pt idx="1452">
                  <c:v>145.40600000000001</c:v>
                </c:pt>
                <c:pt idx="1453">
                  <c:v>145.5</c:v>
                </c:pt>
                <c:pt idx="1454">
                  <c:v>145.60899999999998</c:v>
                </c:pt>
                <c:pt idx="1455">
                  <c:v>145.70299999999997</c:v>
                </c:pt>
                <c:pt idx="1456">
                  <c:v>145.81200000000001</c:v>
                </c:pt>
                <c:pt idx="1457">
                  <c:v>145.90600000000001</c:v>
                </c:pt>
                <c:pt idx="1458">
                  <c:v>146</c:v>
                </c:pt>
                <c:pt idx="1459">
                  <c:v>146.10899999999998</c:v>
                </c:pt>
                <c:pt idx="1460">
                  <c:v>146.20299999999997</c:v>
                </c:pt>
                <c:pt idx="1461">
                  <c:v>146.31200000000001</c:v>
                </c:pt>
                <c:pt idx="1462">
                  <c:v>146.40600000000001</c:v>
                </c:pt>
                <c:pt idx="1463">
                  <c:v>146.5</c:v>
                </c:pt>
                <c:pt idx="1464">
                  <c:v>146.60899999999998</c:v>
                </c:pt>
                <c:pt idx="1465">
                  <c:v>146.70299999999997</c:v>
                </c:pt>
                <c:pt idx="1466">
                  <c:v>146.81200000000001</c:v>
                </c:pt>
                <c:pt idx="1467">
                  <c:v>146.90600000000001</c:v>
                </c:pt>
                <c:pt idx="1468">
                  <c:v>147</c:v>
                </c:pt>
                <c:pt idx="1469">
                  <c:v>147.10899999999998</c:v>
                </c:pt>
                <c:pt idx="1470">
                  <c:v>147.20299999999997</c:v>
                </c:pt>
                <c:pt idx="1471">
                  <c:v>147.31200000000001</c:v>
                </c:pt>
                <c:pt idx="1472">
                  <c:v>147.40600000000001</c:v>
                </c:pt>
                <c:pt idx="1473">
                  <c:v>147.5</c:v>
                </c:pt>
                <c:pt idx="1474">
                  <c:v>147.60899999999998</c:v>
                </c:pt>
                <c:pt idx="1475">
                  <c:v>147.70299999999997</c:v>
                </c:pt>
                <c:pt idx="1476">
                  <c:v>147.81200000000001</c:v>
                </c:pt>
                <c:pt idx="1477">
                  <c:v>147.90600000000001</c:v>
                </c:pt>
                <c:pt idx="1478">
                  <c:v>148</c:v>
                </c:pt>
                <c:pt idx="1479">
                  <c:v>148.10899999999998</c:v>
                </c:pt>
                <c:pt idx="1480">
                  <c:v>148.20299999999997</c:v>
                </c:pt>
                <c:pt idx="1481">
                  <c:v>148.31200000000001</c:v>
                </c:pt>
                <c:pt idx="1482">
                  <c:v>148.40600000000001</c:v>
                </c:pt>
                <c:pt idx="1483">
                  <c:v>148.5</c:v>
                </c:pt>
                <c:pt idx="1484">
                  <c:v>148.60899999999998</c:v>
                </c:pt>
                <c:pt idx="1485">
                  <c:v>148.70299999999997</c:v>
                </c:pt>
                <c:pt idx="1486">
                  <c:v>148.81200000000001</c:v>
                </c:pt>
                <c:pt idx="1487">
                  <c:v>148.90600000000001</c:v>
                </c:pt>
                <c:pt idx="1488">
                  <c:v>149</c:v>
                </c:pt>
                <c:pt idx="1489">
                  <c:v>149.10899999999998</c:v>
                </c:pt>
                <c:pt idx="1490">
                  <c:v>149.20299999999997</c:v>
                </c:pt>
                <c:pt idx="1491">
                  <c:v>149.31200000000001</c:v>
                </c:pt>
                <c:pt idx="1492">
                  <c:v>149.40600000000001</c:v>
                </c:pt>
                <c:pt idx="1493">
                  <c:v>149.5</c:v>
                </c:pt>
                <c:pt idx="1494">
                  <c:v>149.60899999999998</c:v>
                </c:pt>
                <c:pt idx="1495">
                  <c:v>149.70299999999997</c:v>
                </c:pt>
                <c:pt idx="1496">
                  <c:v>149.81200000000001</c:v>
                </c:pt>
                <c:pt idx="1497">
                  <c:v>149.90600000000001</c:v>
                </c:pt>
                <c:pt idx="1498">
                  <c:v>150</c:v>
                </c:pt>
                <c:pt idx="1499">
                  <c:v>150.10899999999998</c:v>
                </c:pt>
                <c:pt idx="1500">
                  <c:v>150.20299999999997</c:v>
                </c:pt>
                <c:pt idx="1501">
                  <c:v>150.31200000000001</c:v>
                </c:pt>
                <c:pt idx="1502">
                  <c:v>150.40600000000001</c:v>
                </c:pt>
                <c:pt idx="1503">
                  <c:v>150.5</c:v>
                </c:pt>
                <c:pt idx="1504">
                  <c:v>150.60899999999998</c:v>
                </c:pt>
                <c:pt idx="1505">
                  <c:v>150.70299999999997</c:v>
                </c:pt>
                <c:pt idx="1506">
                  <c:v>150.81200000000001</c:v>
                </c:pt>
                <c:pt idx="1507">
                  <c:v>150.90600000000001</c:v>
                </c:pt>
                <c:pt idx="1508">
                  <c:v>151</c:v>
                </c:pt>
                <c:pt idx="1509">
                  <c:v>151.10899999999998</c:v>
                </c:pt>
                <c:pt idx="1510">
                  <c:v>151.20299999999997</c:v>
                </c:pt>
                <c:pt idx="1511">
                  <c:v>151.31200000000001</c:v>
                </c:pt>
                <c:pt idx="1512">
                  <c:v>151.40600000000001</c:v>
                </c:pt>
                <c:pt idx="1513">
                  <c:v>151.5</c:v>
                </c:pt>
                <c:pt idx="1514">
                  <c:v>151.60899999999998</c:v>
                </c:pt>
                <c:pt idx="1515">
                  <c:v>151.70299999999997</c:v>
                </c:pt>
                <c:pt idx="1516">
                  <c:v>151.90600000000001</c:v>
                </c:pt>
                <c:pt idx="1517">
                  <c:v>152</c:v>
                </c:pt>
                <c:pt idx="1518">
                  <c:v>152.10899999999998</c:v>
                </c:pt>
                <c:pt idx="1519">
                  <c:v>152.20299999999997</c:v>
                </c:pt>
                <c:pt idx="1520">
                  <c:v>152.31200000000001</c:v>
                </c:pt>
                <c:pt idx="1521">
                  <c:v>152.40600000000001</c:v>
                </c:pt>
                <c:pt idx="1522">
                  <c:v>152.5</c:v>
                </c:pt>
                <c:pt idx="1523">
                  <c:v>152.60899999999998</c:v>
                </c:pt>
                <c:pt idx="1524">
                  <c:v>152.70299999999997</c:v>
                </c:pt>
                <c:pt idx="1525">
                  <c:v>152.81200000000001</c:v>
                </c:pt>
                <c:pt idx="1526">
                  <c:v>152.90600000000001</c:v>
                </c:pt>
                <c:pt idx="1527">
                  <c:v>153</c:v>
                </c:pt>
                <c:pt idx="1528">
                  <c:v>153.10899999999998</c:v>
                </c:pt>
                <c:pt idx="1529">
                  <c:v>153.20299999999997</c:v>
                </c:pt>
                <c:pt idx="1530">
                  <c:v>153.31200000000001</c:v>
                </c:pt>
                <c:pt idx="1531">
                  <c:v>153.40600000000001</c:v>
                </c:pt>
                <c:pt idx="1532">
                  <c:v>153.5</c:v>
                </c:pt>
                <c:pt idx="1533">
                  <c:v>153.60899999999998</c:v>
                </c:pt>
                <c:pt idx="1534">
                  <c:v>153.70299999999997</c:v>
                </c:pt>
                <c:pt idx="1535">
                  <c:v>153.81200000000001</c:v>
                </c:pt>
                <c:pt idx="1536">
                  <c:v>153.90600000000001</c:v>
                </c:pt>
                <c:pt idx="1537">
                  <c:v>154</c:v>
                </c:pt>
                <c:pt idx="1538">
                  <c:v>154.10899999999998</c:v>
                </c:pt>
                <c:pt idx="1539">
                  <c:v>154.20299999999997</c:v>
                </c:pt>
                <c:pt idx="1540">
                  <c:v>154.31200000000001</c:v>
                </c:pt>
                <c:pt idx="1541">
                  <c:v>154.40600000000001</c:v>
                </c:pt>
                <c:pt idx="1542">
                  <c:v>154.5</c:v>
                </c:pt>
                <c:pt idx="1543">
                  <c:v>154.60899999999998</c:v>
                </c:pt>
                <c:pt idx="1544">
                  <c:v>154.70299999999997</c:v>
                </c:pt>
                <c:pt idx="1545">
                  <c:v>154.81200000000001</c:v>
                </c:pt>
                <c:pt idx="1546">
                  <c:v>154.90600000000001</c:v>
                </c:pt>
                <c:pt idx="1547">
                  <c:v>155</c:v>
                </c:pt>
                <c:pt idx="1548">
                  <c:v>155.10899999999998</c:v>
                </c:pt>
                <c:pt idx="1549">
                  <c:v>155.20299999999997</c:v>
                </c:pt>
                <c:pt idx="1550">
                  <c:v>155.31200000000001</c:v>
                </c:pt>
                <c:pt idx="1551">
                  <c:v>155.40600000000001</c:v>
                </c:pt>
                <c:pt idx="1552">
                  <c:v>155.5</c:v>
                </c:pt>
                <c:pt idx="1553">
                  <c:v>155.60899999999998</c:v>
                </c:pt>
                <c:pt idx="1554">
                  <c:v>155.70299999999997</c:v>
                </c:pt>
                <c:pt idx="1555">
                  <c:v>155.81200000000001</c:v>
                </c:pt>
                <c:pt idx="1556">
                  <c:v>155.90600000000001</c:v>
                </c:pt>
                <c:pt idx="1557">
                  <c:v>156</c:v>
                </c:pt>
                <c:pt idx="1558">
                  <c:v>156.10899999999998</c:v>
                </c:pt>
                <c:pt idx="1559">
                  <c:v>156.20299999999997</c:v>
                </c:pt>
                <c:pt idx="1560">
                  <c:v>156.31200000000001</c:v>
                </c:pt>
                <c:pt idx="1561">
                  <c:v>156.40600000000001</c:v>
                </c:pt>
                <c:pt idx="1562">
                  <c:v>156.5</c:v>
                </c:pt>
                <c:pt idx="1563">
                  <c:v>156.60899999999998</c:v>
                </c:pt>
                <c:pt idx="1564">
                  <c:v>156.70299999999997</c:v>
                </c:pt>
                <c:pt idx="1565">
                  <c:v>156.81200000000001</c:v>
                </c:pt>
                <c:pt idx="1566">
                  <c:v>156.90600000000001</c:v>
                </c:pt>
                <c:pt idx="1567">
                  <c:v>157</c:v>
                </c:pt>
                <c:pt idx="1568">
                  <c:v>157.10899999999998</c:v>
                </c:pt>
                <c:pt idx="1569">
                  <c:v>157.20299999999997</c:v>
                </c:pt>
                <c:pt idx="1570">
                  <c:v>157.31200000000001</c:v>
                </c:pt>
                <c:pt idx="1571">
                  <c:v>157.40600000000001</c:v>
                </c:pt>
                <c:pt idx="1572">
                  <c:v>157.5</c:v>
                </c:pt>
                <c:pt idx="1573">
                  <c:v>157.60899999999998</c:v>
                </c:pt>
                <c:pt idx="1574">
                  <c:v>157.70299999999997</c:v>
                </c:pt>
                <c:pt idx="1575">
                  <c:v>157.81200000000001</c:v>
                </c:pt>
                <c:pt idx="1576">
                  <c:v>157.90600000000001</c:v>
                </c:pt>
                <c:pt idx="1577">
                  <c:v>158</c:v>
                </c:pt>
                <c:pt idx="1578">
                  <c:v>158.10899999999998</c:v>
                </c:pt>
                <c:pt idx="1579">
                  <c:v>158.20299999999997</c:v>
                </c:pt>
                <c:pt idx="1580">
                  <c:v>158.31200000000001</c:v>
                </c:pt>
                <c:pt idx="1581">
                  <c:v>158.40600000000001</c:v>
                </c:pt>
                <c:pt idx="1582">
                  <c:v>158.5</c:v>
                </c:pt>
                <c:pt idx="1583">
                  <c:v>158.60899999999998</c:v>
                </c:pt>
                <c:pt idx="1584">
                  <c:v>158.70299999999997</c:v>
                </c:pt>
                <c:pt idx="1585">
                  <c:v>158.81200000000001</c:v>
                </c:pt>
                <c:pt idx="1586">
                  <c:v>158.90600000000001</c:v>
                </c:pt>
                <c:pt idx="1587">
                  <c:v>159</c:v>
                </c:pt>
                <c:pt idx="1588">
                  <c:v>159.10899999999998</c:v>
                </c:pt>
                <c:pt idx="1589">
                  <c:v>159.20299999999997</c:v>
                </c:pt>
                <c:pt idx="1590">
                  <c:v>159.31200000000001</c:v>
                </c:pt>
                <c:pt idx="1591">
                  <c:v>159.40600000000001</c:v>
                </c:pt>
                <c:pt idx="1592">
                  <c:v>159.5</c:v>
                </c:pt>
                <c:pt idx="1593">
                  <c:v>159.60899999999998</c:v>
                </c:pt>
                <c:pt idx="1594">
                  <c:v>159.70299999999997</c:v>
                </c:pt>
                <c:pt idx="1595">
                  <c:v>159.81200000000001</c:v>
                </c:pt>
                <c:pt idx="1596">
                  <c:v>159.90600000000001</c:v>
                </c:pt>
                <c:pt idx="1597">
                  <c:v>160</c:v>
                </c:pt>
                <c:pt idx="1598">
                  <c:v>160.10899999999998</c:v>
                </c:pt>
                <c:pt idx="1599">
                  <c:v>160.20299999999997</c:v>
                </c:pt>
                <c:pt idx="1600">
                  <c:v>160.31200000000001</c:v>
                </c:pt>
                <c:pt idx="1601">
                  <c:v>160.40600000000001</c:v>
                </c:pt>
                <c:pt idx="1602">
                  <c:v>160.5</c:v>
                </c:pt>
                <c:pt idx="1603">
                  <c:v>160.60899999999998</c:v>
                </c:pt>
                <c:pt idx="1604">
                  <c:v>160.70299999999997</c:v>
                </c:pt>
                <c:pt idx="1605">
                  <c:v>160.81200000000001</c:v>
                </c:pt>
                <c:pt idx="1606">
                  <c:v>160.90600000000001</c:v>
                </c:pt>
                <c:pt idx="1607">
                  <c:v>161</c:v>
                </c:pt>
                <c:pt idx="1608">
                  <c:v>161.10899999999998</c:v>
                </c:pt>
                <c:pt idx="1609">
                  <c:v>161.20299999999997</c:v>
                </c:pt>
                <c:pt idx="1610">
                  <c:v>161.31200000000001</c:v>
                </c:pt>
                <c:pt idx="1611">
                  <c:v>161.40600000000001</c:v>
                </c:pt>
                <c:pt idx="1612">
                  <c:v>161.5</c:v>
                </c:pt>
                <c:pt idx="1613">
                  <c:v>161.60899999999998</c:v>
                </c:pt>
                <c:pt idx="1614">
                  <c:v>161.70299999999997</c:v>
                </c:pt>
                <c:pt idx="1615">
                  <c:v>161.81200000000001</c:v>
                </c:pt>
                <c:pt idx="1616">
                  <c:v>161.90600000000001</c:v>
                </c:pt>
                <c:pt idx="1617">
                  <c:v>162</c:v>
                </c:pt>
                <c:pt idx="1618">
                  <c:v>162.10899999999998</c:v>
                </c:pt>
                <c:pt idx="1619">
                  <c:v>162.20299999999997</c:v>
                </c:pt>
                <c:pt idx="1620">
                  <c:v>162.31200000000001</c:v>
                </c:pt>
                <c:pt idx="1621">
                  <c:v>162.40600000000001</c:v>
                </c:pt>
                <c:pt idx="1622">
                  <c:v>162.5</c:v>
                </c:pt>
                <c:pt idx="1623">
                  <c:v>162.60899999999998</c:v>
                </c:pt>
                <c:pt idx="1624">
                  <c:v>162.70299999999997</c:v>
                </c:pt>
                <c:pt idx="1625">
                  <c:v>162.81200000000001</c:v>
                </c:pt>
                <c:pt idx="1626">
                  <c:v>162.90600000000001</c:v>
                </c:pt>
                <c:pt idx="1627">
                  <c:v>163</c:v>
                </c:pt>
                <c:pt idx="1628">
                  <c:v>163.10899999999998</c:v>
                </c:pt>
                <c:pt idx="1629">
                  <c:v>163.20299999999997</c:v>
                </c:pt>
                <c:pt idx="1630">
                  <c:v>163.31200000000001</c:v>
                </c:pt>
                <c:pt idx="1631">
                  <c:v>163.40600000000001</c:v>
                </c:pt>
                <c:pt idx="1632">
                  <c:v>163.5</c:v>
                </c:pt>
                <c:pt idx="1633">
                  <c:v>163.60899999999998</c:v>
                </c:pt>
                <c:pt idx="1634">
                  <c:v>163.70299999999997</c:v>
                </c:pt>
                <c:pt idx="1635">
                  <c:v>163.81200000000001</c:v>
                </c:pt>
                <c:pt idx="1636">
                  <c:v>163.90600000000001</c:v>
                </c:pt>
                <c:pt idx="1637">
                  <c:v>164</c:v>
                </c:pt>
                <c:pt idx="1638">
                  <c:v>164.10899999999998</c:v>
                </c:pt>
                <c:pt idx="1639">
                  <c:v>164.20299999999997</c:v>
                </c:pt>
                <c:pt idx="1640">
                  <c:v>164.31200000000001</c:v>
                </c:pt>
                <c:pt idx="1641">
                  <c:v>164.40600000000001</c:v>
                </c:pt>
                <c:pt idx="1642">
                  <c:v>164.5</c:v>
                </c:pt>
                <c:pt idx="1643">
                  <c:v>164.60899999999998</c:v>
                </c:pt>
                <c:pt idx="1644">
                  <c:v>164.70299999999997</c:v>
                </c:pt>
                <c:pt idx="1645">
                  <c:v>164.81200000000001</c:v>
                </c:pt>
                <c:pt idx="1646">
                  <c:v>164.90600000000001</c:v>
                </c:pt>
                <c:pt idx="1647">
                  <c:v>165</c:v>
                </c:pt>
                <c:pt idx="1648">
                  <c:v>165.10899999999998</c:v>
                </c:pt>
                <c:pt idx="1649">
                  <c:v>165.20299999999997</c:v>
                </c:pt>
                <c:pt idx="1650">
                  <c:v>165.31200000000001</c:v>
                </c:pt>
                <c:pt idx="1651">
                  <c:v>165.40600000000001</c:v>
                </c:pt>
                <c:pt idx="1652">
                  <c:v>165.5</c:v>
                </c:pt>
                <c:pt idx="1653">
                  <c:v>165.60899999999998</c:v>
                </c:pt>
                <c:pt idx="1654">
                  <c:v>165.70299999999997</c:v>
                </c:pt>
                <c:pt idx="1655">
                  <c:v>165.81200000000001</c:v>
                </c:pt>
                <c:pt idx="1656">
                  <c:v>165.90600000000001</c:v>
                </c:pt>
                <c:pt idx="1657">
                  <c:v>166</c:v>
                </c:pt>
                <c:pt idx="1658">
                  <c:v>166.10899999999998</c:v>
                </c:pt>
                <c:pt idx="1659">
                  <c:v>166.20299999999997</c:v>
                </c:pt>
                <c:pt idx="1660">
                  <c:v>166.31200000000001</c:v>
                </c:pt>
                <c:pt idx="1661">
                  <c:v>166.40600000000001</c:v>
                </c:pt>
                <c:pt idx="1662">
                  <c:v>166.5</c:v>
                </c:pt>
                <c:pt idx="1663">
                  <c:v>166.60899999999998</c:v>
                </c:pt>
                <c:pt idx="1664">
                  <c:v>166.70299999999997</c:v>
                </c:pt>
                <c:pt idx="1665">
                  <c:v>166.81200000000001</c:v>
                </c:pt>
                <c:pt idx="1666">
                  <c:v>166.90600000000001</c:v>
                </c:pt>
                <c:pt idx="1667">
                  <c:v>167</c:v>
                </c:pt>
                <c:pt idx="1668">
                  <c:v>167.10899999999998</c:v>
                </c:pt>
                <c:pt idx="1669">
                  <c:v>167.20299999999997</c:v>
                </c:pt>
                <c:pt idx="1670">
                  <c:v>167.31200000000001</c:v>
                </c:pt>
                <c:pt idx="1671">
                  <c:v>167.40600000000001</c:v>
                </c:pt>
                <c:pt idx="1672">
                  <c:v>167.5</c:v>
                </c:pt>
                <c:pt idx="1673">
                  <c:v>167.60899999999998</c:v>
                </c:pt>
                <c:pt idx="1674">
                  <c:v>167.70299999999997</c:v>
                </c:pt>
                <c:pt idx="1675">
                  <c:v>167.81200000000001</c:v>
                </c:pt>
                <c:pt idx="1676">
                  <c:v>167.90600000000001</c:v>
                </c:pt>
                <c:pt idx="1677">
                  <c:v>168</c:v>
                </c:pt>
                <c:pt idx="1678">
                  <c:v>168.10899999999998</c:v>
                </c:pt>
                <c:pt idx="1679">
                  <c:v>168.20299999999997</c:v>
                </c:pt>
                <c:pt idx="1680">
                  <c:v>168.31200000000001</c:v>
                </c:pt>
                <c:pt idx="1681">
                  <c:v>168.40600000000001</c:v>
                </c:pt>
                <c:pt idx="1682">
                  <c:v>168.5</c:v>
                </c:pt>
                <c:pt idx="1683">
                  <c:v>168.60899999999998</c:v>
                </c:pt>
                <c:pt idx="1684">
                  <c:v>168.70299999999997</c:v>
                </c:pt>
                <c:pt idx="1685">
                  <c:v>168.81200000000001</c:v>
                </c:pt>
                <c:pt idx="1686">
                  <c:v>168.90600000000001</c:v>
                </c:pt>
                <c:pt idx="1687">
                  <c:v>169</c:v>
                </c:pt>
                <c:pt idx="1688">
                  <c:v>169.10899999999998</c:v>
                </c:pt>
                <c:pt idx="1689">
                  <c:v>169.20299999999997</c:v>
                </c:pt>
                <c:pt idx="1690">
                  <c:v>169.31200000000001</c:v>
                </c:pt>
                <c:pt idx="1691">
                  <c:v>169.40600000000001</c:v>
                </c:pt>
                <c:pt idx="1692">
                  <c:v>169.5</c:v>
                </c:pt>
                <c:pt idx="1693">
                  <c:v>169.60899999999998</c:v>
                </c:pt>
                <c:pt idx="1694">
                  <c:v>169.70299999999997</c:v>
                </c:pt>
                <c:pt idx="1695">
                  <c:v>169.81200000000001</c:v>
                </c:pt>
                <c:pt idx="1696">
                  <c:v>169.90600000000001</c:v>
                </c:pt>
                <c:pt idx="1697">
                  <c:v>170</c:v>
                </c:pt>
                <c:pt idx="1698">
                  <c:v>170.10899999999998</c:v>
                </c:pt>
                <c:pt idx="1699">
                  <c:v>170.20299999999997</c:v>
                </c:pt>
                <c:pt idx="1700">
                  <c:v>170.31200000000001</c:v>
                </c:pt>
                <c:pt idx="1701">
                  <c:v>170.40600000000001</c:v>
                </c:pt>
                <c:pt idx="1702">
                  <c:v>170.5</c:v>
                </c:pt>
                <c:pt idx="1703">
                  <c:v>170.60899999999998</c:v>
                </c:pt>
                <c:pt idx="1704">
                  <c:v>170.70299999999997</c:v>
                </c:pt>
                <c:pt idx="1705">
                  <c:v>170.81200000000001</c:v>
                </c:pt>
                <c:pt idx="1706">
                  <c:v>170.90600000000001</c:v>
                </c:pt>
                <c:pt idx="1707">
                  <c:v>171</c:v>
                </c:pt>
                <c:pt idx="1708">
                  <c:v>171.10899999999998</c:v>
                </c:pt>
                <c:pt idx="1709">
                  <c:v>171.20299999999997</c:v>
                </c:pt>
                <c:pt idx="1710">
                  <c:v>171.31200000000001</c:v>
                </c:pt>
                <c:pt idx="1711">
                  <c:v>171.40600000000001</c:v>
                </c:pt>
                <c:pt idx="1712">
                  <c:v>171.5</c:v>
                </c:pt>
                <c:pt idx="1713">
                  <c:v>171.60899999999998</c:v>
                </c:pt>
                <c:pt idx="1714">
                  <c:v>171.70299999999997</c:v>
                </c:pt>
                <c:pt idx="1715">
                  <c:v>171.81200000000001</c:v>
                </c:pt>
                <c:pt idx="1716">
                  <c:v>171.90600000000001</c:v>
                </c:pt>
                <c:pt idx="1717">
                  <c:v>172</c:v>
                </c:pt>
                <c:pt idx="1718">
                  <c:v>172.10899999999998</c:v>
                </c:pt>
                <c:pt idx="1719">
                  <c:v>172.20299999999997</c:v>
                </c:pt>
                <c:pt idx="1720">
                  <c:v>172.31200000000001</c:v>
                </c:pt>
                <c:pt idx="1721">
                  <c:v>172.40600000000001</c:v>
                </c:pt>
                <c:pt idx="1722">
                  <c:v>172.5</c:v>
                </c:pt>
                <c:pt idx="1723">
                  <c:v>172.60899999999998</c:v>
                </c:pt>
                <c:pt idx="1724">
                  <c:v>172.70299999999997</c:v>
                </c:pt>
                <c:pt idx="1725">
                  <c:v>172.81200000000001</c:v>
                </c:pt>
                <c:pt idx="1726">
                  <c:v>172.90600000000001</c:v>
                </c:pt>
                <c:pt idx="1727">
                  <c:v>173</c:v>
                </c:pt>
                <c:pt idx="1728">
                  <c:v>173.10899999999998</c:v>
                </c:pt>
                <c:pt idx="1729">
                  <c:v>173.20299999999997</c:v>
                </c:pt>
                <c:pt idx="1730">
                  <c:v>173.31200000000001</c:v>
                </c:pt>
                <c:pt idx="1731">
                  <c:v>173.40600000000001</c:v>
                </c:pt>
                <c:pt idx="1732">
                  <c:v>173.5</c:v>
                </c:pt>
                <c:pt idx="1733">
                  <c:v>173.60899999999998</c:v>
                </c:pt>
                <c:pt idx="1734">
                  <c:v>173.70299999999997</c:v>
                </c:pt>
                <c:pt idx="1735">
                  <c:v>173.81200000000001</c:v>
                </c:pt>
                <c:pt idx="1736">
                  <c:v>173.90600000000001</c:v>
                </c:pt>
                <c:pt idx="1737">
                  <c:v>174</c:v>
                </c:pt>
                <c:pt idx="1738">
                  <c:v>174.10899999999998</c:v>
                </c:pt>
                <c:pt idx="1739">
                  <c:v>174.20299999999997</c:v>
                </c:pt>
                <c:pt idx="1740">
                  <c:v>174.31200000000001</c:v>
                </c:pt>
                <c:pt idx="1741">
                  <c:v>174.40600000000001</c:v>
                </c:pt>
                <c:pt idx="1742">
                  <c:v>174.5</c:v>
                </c:pt>
                <c:pt idx="1743">
                  <c:v>174.60899999999998</c:v>
                </c:pt>
                <c:pt idx="1744">
                  <c:v>174.70299999999997</c:v>
                </c:pt>
                <c:pt idx="1745">
                  <c:v>174.81200000000001</c:v>
                </c:pt>
                <c:pt idx="1746">
                  <c:v>174.90600000000001</c:v>
                </c:pt>
                <c:pt idx="1747">
                  <c:v>175</c:v>
                </c:pt>
                <c:pt idx="1748">
                  <c:v>175.10899999999998</c:v>
                </c:pt>
                <c:pt idx="1749">
                  <c:v>175.20299999999997</c:v>
                </c:pt>
                <c:pt idx="1750">
                  <c:v>175.31200000000001</c:v>
                </c:pt>
                <c:pt idx="1751">
                  <c:v>175.40600000000001</c:v>
                </c:pt>
                <c:pt idx="1752">
                  <c:v>175.5</c:v>
                </c:pt>
                <c:pt idx="1753">
                  <c:v>175.60899999999998</c:v>
                </c:pt>
                <c:pt idx="1754">
                  <c:v>175.70299999999997</c:v>
                </c:pt>
                <c:pt idx="1755">
                  <c:v>175.81200000000001</c:v>
                </c:pt>
                <c:pt idx="1756">
                  <c:v>175.90600000000001</c:v>
                </c:pt>
                <c:pt idx="1757">
                  <c:v>176</c:v>
                </c:pt>
                <c:pt idx="1758">
                  <c:v>176.10899999999998</c:v>
                </c:pt>
                <c:pt idx="1759">
                  <c:v>176.20299999999997</c:v>
                </c:pt>
                <c:pt idx="1760">
                  <c:v>176.31200000000001</c:v>
                </c:pt>
                <c:pt idx="1761">
                  <c:v>176.40600000000001</c:v>
                </c:pt>
                <c:pt idx="1762">
                  <c:v>176.5</c:v>
                </c:pt>
                <c:pt idx="1763">
                  <c:v>176.60899999999998</c:v>
                </c:pt>
                <c:pt idx="1764">
                  <c:v>176.70299999999997</c:v>
                </c:pt>
                <c:pt idx="1765">
                  <c:v>176.81200000000001</c:v>
                </c:pt>
                <c:pt idx="1766">
                  <c:v>176.90600000000001</c:v>
                </c:pt>
                <c:pt idx="1767">
                  <c:v>177</c:v>
                </c:pt>
                <c:pt idx="1768">
                  <c:v>177.10899999999998</c:v>
                </c:pt>
                <c:pt idx="1769">
                  <c:v>177.20299999999997</c:v>
                </c:pt>
                <c:pt idx="1770">
                  <c:v>177.31200000000001</c:v>
                </c:pt>
                <c:pt idx="1771">
                  <c:v>177.40600000000001</c:v>
                </c:pt>
                <c:pt idx="1772">
                  <c:v>177.5</c:v>
                </c:pt>
                <c:pt idx="1773">
                  <c:v>177.60899999999998</c:v>
                </c:pt>
                <c:pt idx="1774">
                  <c:v>177.70299999999997</c:v>
                </c:pt>
                <c:pt idx="1775">
                  <c:v>177.81200000000001</c:v>
                </c:pt>
                <c:pt idx="1776">
                  <c:v>177.90600000000001</c:v>
                </c:pt>
                <c:pt idx="1777">
                  <c:v>178</c:v>
                </c:pt>
                <c:pt idx="1778">
                  <c:v>178.10899999999998</c:v>
                </c:pt>
                <c:pt idx="1779">
                  <c:v>178.20299999999997</c:v>
                </c:pt>
                <c:pt idx="1780">
                  <c:v>178.31200000000001</c:v>
                </c:pt>
                <c:pt idx="1781">
                  <c:v>178.40600000000001</c:v>
                </c:pt>
                <c:pt idx="1782">
                  <c:v>178.5</c:v>
                </c:pt>
                <c:pt idx="1783">
                  <c:v>178.60899999999998</c:v>
                </c:pt>
                <c:pt idx="1784">
                  <c:v>178.70299999999997</c:v>
                </c:pt>
                <c:pt idx="1785">
                  <c:v>178.81200000000001</c:v>
                </c:pt>
                <c:pt idx="1786">
                  <c:v>178.90600000000001</c:v>
                </c:pt>
                <c:pt idx="1787">
                  <c:v>179</c:v>
                </c:pt>
                <c:pt idx="1788">
                  <c:v>179.10899999999998</c:v>
                </c:pt>
                <c:pt idx="1789">
                  <c:v>179.20299999999997</c:v>
                </c:pt>
                <c:pt idx="1790">
                  <c:v>179.31200000000001</c:v>
                </c:pt>
                <c:pt idx="1791">
                  <c:v>179.40600000000001</c:v>
                </c:pt>
                <c:pt idx="1792">
                  <c:v>179.5</c:v>
                </c:pt>
                <c:pt idx="1793">
                  <c:v>179.60899999999998</c:v>
                </c:pt>
                <c:pt idx="1794">
                  <c:v>179.70299999999997</c:v>
                </c:pt>
                <c:pt idx="1795">
                  <c:v>179.81200000000001</c:v>
                </c:pt>
                <c:pt idx="1796">
                  <c:v>179.90600000000001</c:v>
                </c:pt>
                <c:pt idx="1797">
                  <c:v>180</c:v>
                </c:pt>
                <c:pt idx="1798">
                  <c:v>180.10899999999998</c:v>
                </c:pt>
                <c:pt idx="1799">
                  <c:v>180.20299999999997</c:v>
                </c:pt>
                <c:pt idx="1800">
                  <c:v>180.31200000000001</c:v>
                </c:pt>
                <c:pt idx="1801">
                  <c:v>180.40600000000001</c:v>
                </c:pt>
                <c:pt idx="1802">
                  <c:v>180.5</c:v>
                </c:pt>
                <c:pt idx="1803">
                  <c:v>180.60899999999998</c:v>
                </c:pt>
                <c:pt idx="1804">
                  <c:v>180.70299999999997</c:v>
                </c:pt>
                <c:pt idx="1805">
                  <c:v>180.81200000000001</c:v>
                </c:pt>
                <c:pt idx="1806">
                  <c:v>180.90600000000001</c:v>
                </c:pt>
                <c:pt idx="1807">
                  <c:v>181</c:v>
                </c:pt>
                <c:pt idx="1808">
                  <c:v>181.10899999999998</c:v>
                </c:pt>
                <c:pt idx="1809">
                  <c:v>181.20299999999997</c:v>
                </c:pt>
                <c:pt idx="1810">
                  <c:v>181.31200000000001</c:v>
                </c:pt>
                <c:pt idx="1811">
                  <c:v>181.40600000000001</c:v>
                </c:pt>
                <c:pt idx="1812">
                  <c:v>181.5</c:v>
                </c:pt>
                <c:pt idx="1813">
                  <c:v>181.60899999999998</c:v>
                </c:pt>
                <c:pt idx="1814">
                  <c:v>181.70299999999997</c:v>
                </c:pt>
                <c:pt idx="1815">
                  <c:v>181.81200000000001</c:v>
                </c:pt>
                <c:pt idx="1816">
                  <c:v>181.90600000000001</c:v>
                </c:pt>
                <c:pt idx="1817">
                  <c:v>182</c:v>
                </c:pt>
                <c:pt idx="1818">
                  <c:v>182.10899999999998</c:v>
                </c:pt>
                <c:pt idx="1819">
                  <c:v>182.20299999999997</c:v>
                </c:pt>
                <c:pt idx="1820">
                  <c:v>182.31200000000001</c:v>
                </c:pt>
                <c:pt idx="1821">
                  <c:v>182.40600000000001</c:v>
                </c:pt>
                <c:pt idx="1822">
                  <c:v>182.5</c:v>
                </c:pt>
                <c:pt idx="1823">
                  <c:v>182.60899999999998</c:v>
                </c:pt>
                <c:pt idx="1824">
                  <c:v>182.70299999999997</c:v>
                </c:pt>
                <c:pt idx="1825">
                  <c:v>182.81200000000001</c:v>
                </c:pt>
                <c:pt idx="1826">
                  <c:v>182.90600000000001</c:v>
                </c:pt>
                <c:pt idx="1827">
                  <c:v>183</c:v>
                </c:pt>
                <c:pt idx="1828">
                  <c:v>183.10899999999998</c:v>
                </c:pt>
                <c:pt idx="1829">
                  <c:v>183.20299999999997</c:v>
                </c:pt>
                <c:pt idx="1830">
                  <c:v>183.31200000000001</c:v>
                </c:pt>
                <c:pt idx="1831">
                  <c:v>183.40600000000001</c:v>
                </c:pt>
                <c:pt idx="1832">
                  <c:v>183.5</c:v>
                </c:pt>
                <c:pt idx="1833">
                  <c:v>183.60899999999998</c:v>
                </c:pt>
                <c:pt idx="1834">
                  <c:v>183.70299999999997</c:v>
                </c:pt>
                <c:pt idx="1835">
                  <c:v>183.81200000000001</c:v>
                </c:pt>
                <c:pt idx="1836">
                  <c:v>183.90600000000001</c:v>
                </c:pt>
                <c:pt idx="1837">
                  <c:v>184</c:v>
                </c:pt>
                <c:pt idx="1838">
                  <c:v>184.10899999999998</c:v>
                </c:pt>
                <c:pt idx="1839">
                  <c:v>184.20299999999997</c:v>
                </c:pt>
                <c:pt idx="1840">
                  <c:v>184.31200000000001</c:v>
                </c:pt>
                <c:pt idx="1841">
                  <c:v>184.40600000000001</c:v>
                </c:pt>
                <c:pt idx="1842">
                  <c:v>184.5</c:v>
                </c:pt>
                <c:pt idx="1843">
                  <c:v>184.60899999999998</c:v>
                </c:pt>
                <c:pt idx="1844">
                  <c:v>184.70299999999997</c:v>
                </c:pt>
                <c:pt idx="1845">
                  <c:v>184.81200000000001</c:v>
                </c:pt>
                <c:pt idx="1846">
                  <c:v>184.90600000000001</c:v>
                </c:pt>
                <c:pt idx="1847">
                  <c:v>185</c:v>
                </c:pt>
                <c:pt idx="1848">
                  <c:v>185.10899999999998</c:v>
                </c:pt>
                <c:pt idx="1849">
                  <c:v>185.20299999999997</c:v>
                </c:pt>
                <c:pt idx="1850">
                  <c:v>185.31200000000001</c:v>
                </c:pt>
                <c:pt idx="1851">
                  <c:v>185.40600000000001</c:v>
                </c:pt>
                <c:pt idx="1852">
                  <c:v>185.5</c:v>
                </c:pt>
                <c:pt idx="1853">
                  <c:v>185.60899999999998</c:v>
                </c:pt>
                <c:pt idx="1854">
                  <c:v>185.70299999999997</c:v>
                </c:pt>
                <c:pt idx="1855">
                  <c:v>185.81200000000001</c:v>
                </c:pt>
                <c:pt idx="1856">
                  <c:v>185.90600000000001</c:v>
                </c:pt>
                <c:pt idx="1857">
                  <c:v>186</c:v>
                </c:pt>
                <c:pt idx="1858">
                  <c:v>186.10899999999998</c:v>
                </c:pt>
                <c:pt idx="1859">
                  <c:v>186.20299999999997</c:v>
                </c:pt>
                <c:pt idx="1860">
                  <c:v>186.31200000000001</c:v>
                </c:pt>
                <c:pt idx="1861">
                  <c:v>186.40600000000001</c:v>
                </c:pt>
                <c:pt idx="1862">
                  <c:v>186.5</c:v>
                </c:pt>
                <c:pt idx="1863">
                  <c:v>186.60899999999998</c:v>
                </c:pt>
                <c:pt idx="1864">
                  <c:v>186.70299999999997</c:v>
                </c:pt>
                <c:pt idx="1865">
                  <c:v>186.81200000000001</c:v>
                </c:pt>
                <c:pt idx="1866">
                  <c:v>186.90600000000001</c:v>
                </c:pt>
                <c:pt idx="1867">
                  <c:v>187</c:v>
                </c:pt>
                <c:pt idx="1868">
                  <c:v>187.10899999999998</c:v>
                </c:pt>
                <c:pt idx="1869">
                  <c:v>187.20299999999997</c:v>
                </c:pt>
                <c:pt idx="1870">
                  <c:v>187.31200000000001</c:v>
                </c:pt>
                <c:pt idx="1871">
                  <c:v>187.40600000000001</c:v>
                </c:pt>
                <c:pt idx="1872">
                  <c:v>187.5</c:v>
                </c:pt>
                <c:pt idx="1873">
                  <c:v>187.60899999999998</c:v>
                </c:pt>
                <c:pt idx="1874">
                  <c:v>187.70299999999997</c:v>
                </c:pt>
                <c:pt idx="1875">
                  <c:v>187.81200000000001</c:v>
                </c:pt>
                <c:pt idx="1876">
                  <c:v>187.90600000000001</c:v>
                </c:pt>
                <c:pt idx="1877">
                  <c:v>188</c:v>
                </c:pt>
                <c:pt idx="1878">
                  <c:v>188.10899999999998</c:v>
                </c:pt>
                <c:pt idx="1879">
                  <c:v>188.20299999999997</c:v>
                </c:pt>
                <c:pt idx="1880">
                  <c:v>188.31200000000001</c:v>
                </c:pt>
                <c:pt idx="1881">
                  <c:v>188.40600000000001</c:v>
                </c:pt>
                <c:pt idx="1882">
                  <c:v>188.5</c:v>
                </c:pt>
                <c:pt idx="1883">
                  <c:v>188.60899999999998</c:v>
                </c:pt>
                <c:pt idx="1884">
                  <c:v>188.70299999999997</c:v>
                </c:pt>
                <c:pt idx="1885">
                  <c:v>188.81200000000001</c:v>
                </c:pt>
                <c:pt idx="1886">
                  <c:v>188.90600000000001</c:v>
                </c:pt>
                <c:pt idx="1887">
                  <c:v>189</c:v>
                </c:pt>
                <c:pt idx="1888">
                  <c:v>189.10899999999998</c:v>
                </c:pt>
                <c:pt idx="1889">
                  <c:v>189.20299999999997</c:v>
                </c:pt>
                <c:pt idx="1890">
                  <c:v>189.31200000000001</c:v>
                </c:pt>
                <c:pt idx="1891">
                  <c:v>189.40600000000001</c:v>
                </c:pt>
                <c:pt idx="1892">
                  <c:v>189.5</c:v>
                </c:pt>
                <c:pt idx="1893">
                  <c:v>189.60899999999998</c:v>
                </c:pt>
                <c:pt idx="1894">
                  <c:v>189.70299999999997</c:v>
                </c:pt>
                <c:pt idx="1895">
                  <c:v>189.81200000000001</c:v>
                </c:pt>
                <c:pt idx="1896">
                  <c:v>189.90600000000001</c:v>
                </c:pt>
                <c:pt idx="1897">
                  <c:v>190</c:v>
                </c:pt>
                <c:pt idx="1898">
                  <c:v>190.10899999999998</c:v>
                </c:pt>
                <c:pt idx="1899">
                  <c:v>190.20299999999997</c:v>
                </c:pt>
                <c:pt idx="1900">
                  <c:v>190.31200000000001</c:v>
                </c:pt>
                <c:pt idx="1901">
                  <c:v>190.40600000000001</c:v>
                </c:pt>
                <c:pt idx="1902">
                  <c:v>190.5</c:v>
                </c:pt>
                <c:pt idx="1903">
                  <c:v>190.60899999999998</c:v>
                </c:pt>
                <c:pt idx="1904">
                  <c:v>190.70299999999997</c:v>
                </c:pt>
                <c:pt idx="1905">
                  <c:v>190.81200000000001</c:v>
                </c:pt>
                <c:pt idx="1906">
                  <c:v>190.90600000000001</c:v>
                </c:pt>
                <c:pt idx="1907">
                  <c:v>191</c:v>
                </c:pt>
                <c:pt idx="1908">
                  <c:v>191.10899999999998</c:v>
                </c:pt>
                <c:pt idx="1909">
                  <c:v>191.20299999999997</c:v>
                </c:pt>
                <c:pt idx="1910">
                  <c:v>191.31200000000001</c:v>
                </c:pt>
                <c:pt idx="1911">
                  <c:v>191.40600000000001</c:v>
                </c:pt>
                <c:pt idx="1912">
                  <c:v>191.5</c:v>
                </c:pt>
                <c:pt idx="1913">
                  <c:v>191.60899999999998</c:v>
                </c:pt>
                <c:pt idx="1914">
                  <c:v>191.70299999999997</c:v>
                </c:pt>
                <c:pt idx="1915">
                  <c:v>191.81200000000001</c:v>
                </c:pt>
                <c:pt idx="1916">
                  <c:v>191.90600000000001</c:v>
                </c:pt>
                <c:pt idx="1917">
                  <c:v>192</c:v>
                </c:pt>
                <c:pt idx="1918">
                  <c:v>192.10899999999998</c:v>
                </c:pt>
                <c:pt idx="1919">
                  <c:v>192.20299999999997</c:v>
                </c:pt>
                <c:pt idx="1920">
                  <c:v>192.31200000000001</c:v>
                </c:pt>
                <c:pt idx="1921">
                  <c:v>192.40600000000001</c:v>
                </c:pt>
                <c:pt idx="1922">
                  <c:v>192.5</c:v>
                </c:pt>
                <c:pt idx="1923">
                  <c:v>192.60899999999998</c:v>
                </c:pt>
                <c:pt idx="1924">
                  <c:v>192.70299999999997</c:v>
                </c:pt>
                <c:pt idx="1925">
                  <c:v>192.81200000000001</c:v>
                </c:pt>
                <c:pt idx="1926">
                  <c:v>192.90600000000001</c:v>
                </c:pt>
                <c:pt idx="1927">
                  <c:v>193</c:v>
                </c:pt>
                <c:pt idx="1928">
                  <c:v>193.10899999999998</c:v>
                </c:pt>
                <c:pt idx="1929">
                  <c:v>193.20299999999997</c:v>
                </c:pt>
                <c:pt idx="1930">
                  <c:v>193.31200000000001</c:v>
                </c:pt>
                <c:pt idx="1931">
                  <c:v>193.40600000000001</c:v>
                </c:pt>
                <c:pt idx="1932">
                  <c:v>193.5</c:v>
                </c:pt>
                <c:pt idx="1933">
                  <c:v>193.60899999999998</c:v>
                </c:pt>
                <c:pt idx="1934">
                  <c:v>193.70299999999997</c:v>
                </c:pt>
                <c:pt idx="1935">
                  <c:v>193.81200000000001</c:v>
                </c:pt>
                <c:pt idx="1936">
                  <c:v>193.90600000000001</c:v>
                </c:pt>
                <c:pt idx="1937">
                  <c:v>194</c:v>
                </c:pt>
                <c:pt idx="1938">
                  <c:v>194.10899999999998</c:v>
                </c:pt>
                <c:pt idx="1939">
                  <c:v>194.20299999999997</c:v>
                </c:pt>
                <c:pt idx="1940">
                  <c:v>194.31200000000001</c:v>
                </c:pt>
                <c:pt idx="1941">
                  <c:v>194.40600000000001</c:v>
                </c:pt>
                <c:pt idx="1942">
                  <c:v>194.5</c:v>
                </c:pt>
                <c:pt idx="1943">
                  <c:v>194.60899999999998</c:v>
                </c:pt>
                <c:pt idx="1944">
                  <c:v>194.70299999999997</c:v>
                </c:pt>
                <c:pt idx="1945">
                  <c:v>194.81200000000001</c:v>
                </c:pt>
                <c:pt idx="1946">
                  <c:v>194.90600000000001</c:v>
                </c:pt>
                <c:pt idx="1947">
                  <c:v>195</c:v>
                </c:pt>
                <c:pt idx="1948">
                  <c:v>195.10899999999998</c:v>
                </c:pt>
                <c:pt idx="1949">
                  <c:v>195.31200000000001</c:v>
                </c:pt>
                <c:pt idx="1950">
                  <c:v>195.40600000000001</c:v>
                </c:pt>
                <c:pt idx="1951">
                  <c:v>195.5</c:v>
                </c:pt>
                <c:pt idx="1952">
                  <c:v>195.60899999999998</c:v>
                </c:pt>
                <c:pt idx="1953">
                  <c:v>195.70299999999997</c:v>
                </c:pt>
                <c:pt idx="1954">
                  <c:v>195.81200000000001</c:v>
                </c:pt>
                <c:pt idx="1955">
                  <c:v>195.90600000000001</c:v>
                </c:pt>
                <c:pt idx="1956">
                  <c:v>196</c:v>
                </c:pt>
                <c:pt idx="1957">
                  <c:v>196.10899999999998</c:v>
                </c:pt>
                <c:pt idx="1958">
                  <c:v>196.20299999999997</c:v>
                </c:pt>
                <c:pt idx="1959">
                  <c:v>196.31200000000001</c:v>
                </c:pt>
                <c:pt idx="1960">
                  <c:v>196.40600000000001</c:v>
                </c:pt>
                <c:pt idx="1961">
                  <c:v>196.5</c:v>
                </c:pt>
                <c:pt idx="1962">
                  <c:v>196.60899999999998</c:v>
                </c:pt>
                <c:pt idx="1963">
                  <c:v>196.70299999999997</c:v>
                </c:pt>
                <c:pt idx="1964">
                  <c:v>196.81200000000001</c:v>
                </c:pt>
                <c:pt idx="1965">
                  <c:v>196.90600000000001</c:v>
                </c:pt>
                <c:pt idx="1966">
                  <c:v>197</c:v>
                </c:pt>
                <c:pt idx="1967">
                  <c:v>197.10899999999998</c:v>
                </c:pt>
                <c:pt idx="1968">
                  <c:v>197.20299999999997</c:v>
                </c:pt>
                <c:pt idx="1969">
                  <c:v>197.31200000000001</c:v>
                </c:pt>
                <c:pt idx="1970">
                  <c:v>197.40600000000001</c:v>
                </c:pt>
                <c:pt idx="1971">
                  <c:v>197.5</c:v>
                </c:pt>
                <c:pt idx="1972">
                  <c:v>197.60899999999998</c:v>
                </c:pt>
                <c:pt idx="1973">
                  <c:v>197.70299999999997</c:v>
                </c:pt>
                <c:pt idx="1974">
                  <c:v>197.81200000000001</c:v>
                </c:pt>
                <c:pt idx="1975">
                  <c:v>197.90600000000001</c:v>
                </c:pt>
                <c:pt idx="1976">
                  <c:v>198</c:v>
                </c:pt>
                <c:pt idx="1977">
                  <c:v>198.10899999999998</c:v>
                </c:pt>
                <c:pt idx="1978">
                  <c:v>198.20299999999997</c:v>
                </c:pt>
                <c:pt idx="1979">
                  <c:v>198.31200000000001</c:v>
                </c:pt>
                <c:pt idx="1980">
                  <c:v>198.40600000000001</c:v>
                </c:pt>
                <c:pt idx="1981">
                  <c:v>198.5</c:v>
                </c:pt>
                <c:pt idx="1982">
                  <c:v>198.60899999999998</c:v>
                </c:pt>
                <c:pt idx="1983">
                  <c:v>198.70299999999997</c:v>
                </c:pt>
                <c:pt idx="1984">
                  <c:v>198.81200000000001</c:v>
                </c:pt>
                <c:pt idx="1985">
                  <c:v>198.90600000000001</c:v>
                </c:pt>
                <c:pt idx="1986">
                  <c:v>199</c:v>
                </c:pt>
                <c:pt idx="1987">
                  <c:v>199.10899999999998</c:v>
                </c:pt>
                <c:pt idx="1988">
                  <c:v>199.20299999999997</c:v>
                </c:pt>
                <c:pt idx="1989">
                  <c:v>199.31200000000001</c:v>
                </c:pt>
                <c:pt idx="1990">
                  <c:v>199.40600000000001</c:v>
                </c:pt>
                <c:pt idx="1991">
                  <c:v>199.5</c:v>
                </c:pt>
                <c:pt idx="1992">
                  <c:v>199.60899999999998</c:v>
                </c:pt>
                <c:pt idx="1993">
                  <c:v>199.70299999999997</c:v>
                </c:pt>
                <c:pt idx="1994">
                  <c:v>199.81200000000001</c:v>
                </c:pt>
                <c:pt idx="1995">
                  <c:v>199.90600000000001</c:v>
                </c:pt>
                <c:pt idx="1996">
                  <c:v>200</c:v>
                </c:pt>
                <c:pt idx="1997">
                  <c:v>200.10899999999998</c:v>
                </c:pt>
                <c:pt idx="1998">
                  <c:v>200.20299999999997</c:v>
                </c:pt>
                <c:pt idx="1999">
                  <c:v>200.31200000000001</c:v>
                </c:pt>
                <c:pt idx="2000">
                  <c:v>200.40600000000001</c:v>
                </c:pt>
                <c:pt idx="2001">
                  <c:v>200.5</c:v>
                </c:pt>
                <c:pt idx="2002">
                  <c:v>200.60899999999998</c:v>
                </c:pt>
                <c:pt idx="2003">
                  <c:v>200.70299999999997</c:v>
                </c:pt>
                <c:pt idx="2004">
                  <c:v>200.81200000000001</c:v>
                </c:pt>
                <c:pt idx="2005">
                  <c:v>200.90600000000001</c:v>
                </c:pt>
                <c:pt idx="2006">
                  <c:v>201</c:v>
                </c:pt>
                <c:pt idx="2007">
                  <c:v>201.10899999999998</c:v>
                </c:pt>
                <c:pt idx="2008">
                  <c:v>201.20299999999997</c:v>
                </c:pt>
                <c:pt idx="2009">
                  <c:v>201.31200000000001</c:v>
                </c:pt>
                <c:pt idx="2010">
                  <c:v>201.40600000000001</c:v>
                </c:pt>
                <c:pt idx="2011">
                  <c:v>201.5</c:v>
                </c:pt>
                <c:pt idx="2012">
                  <c:v>201.60899999999998</c:v>
                </c:pt>
                <c:pt idx="2013">
                  <c:v>201.70299999999997</c:v>
                </c:pt>
                <c:pt idx="2014">
                  <c:v>201.81200000000001</c:v>
                </c:pt>
                <c:pt idx="2015">
                  <c:v>201.90600000000001</c:v>
                </c:pt>
                <c:pt idx="2016">
                  <c:v>202</c:v>
                </c:pt>
                <c:pt idx="2017">
                  <c:v>202.10899999999998</c:v>
                </c:pt>
                <c:pt idx="2018">
                  <c:v>202.20299999999997</c:v>
                </c:pt>
                <c:pt idx="2019">
                  <c:v>202.31200000000001</c:v>
                </c:pt>
                <c:pt idx="2020">
                  <c:v>202.40600000000001</c:v>
                </c:pt>
                <c:pt idx="2021">
                  <c:v>202.5</c:v>
                </c:pt>
                <c:pt idx="2022">
                  <c:v>202.60899999999998</c:v>
                </c:pt>
                <c:pt idx="2023">
                  <c:v>202.70299999999997</c:v>
                </c:pt>
                <c:pt idx="2024">
                  <c:v>202.81200000000001</c:v>
                </c:pt>
                <c:pt idx="2025">
                  <c:v>202.90600000000001</c:v>
                </c:pt>
                <c:pt idx="2026">
                  <c:v>203</c:v>
                </c:pt>
                <c:pt idx="2027">
                  <c:v>203.10899999999998</c:v>
                </c:pt>
                <c:pt idx="2028">
                  <c:v>203.20299999999997</c:v>
                </c:pt>
                <c:pt idx="2029">
                  <c:v>203.31200000000001</c:v>
                </c:pt>
                <c:pt idx="2030">
                  <c:v>203.40600000000001</c:v>
                </c:pt>
                <c:pt idx="2031">
                  <c:v>203.5</c:v>
                </c:pt>
                <c:pt idx="2032">
                  <c:v>203.60899999999998</c:v>
                </c:pt>
                <c:pt idx="2033">
                  <c:v>203.70299999999997</c:v>
                </c:pt>
                <c:pt idx="2034">
                  <c:v>203.81200000000001</c:v>
                </c:pt>
                <c:pt idx="2035">
                  <c:v>203.90600000000001</c:v>
                </c:pt>
                <c:pt idx="2036">
                  <c:v>204</c:v>
                </c:pt>
                <c:pt idx="2037">
                  <c:v>204.10899999999998</c:v>
                </c:pt>
                <c:pt idx="2038">
                  <c:v>204.20299999999997</c:v>
                </c:pt>
                <c:pt idx="2039">
                  <c:v>204.31200000000001</c:v>
                </c:pt>
                <c:pt idx="2040">
                  <c:v>204.40600000000001</c:v>
                </c:pt>
                <c:pt idx="2041">
                  <c:v>204.5</c:v>
                </c:pt>
                <c:pt idx="2042">
                  <c:v>204.60899999999998</c:v>
                </c:pt>
                <c:pt idx="2043">
                  <c:v>204.70299999999997</c:v>
                </c:pt>
                <c:pt idx="2044">
                  <c:v>204.81200000000001</c:v>
                </c:pt>
                <c:pt idx="2045">
                  <c:v>204.90600000000001</c:v>
                </c:pt>
                <c:pt idx="2046">
                  <c:v>205</c:v>
                </c:pt>
                <c:pt idx="2047">
                  <c:v>205.10899999999998</c:v>
                </c:pt>
                <c:pt idx="2048">
                  <c:v>205.20299999999997</c:v>
                </c:pt>
                <c:pt idx="2049">
                  <c:v>205.31200000000001</c:v>
                </c:pt>
                <c:pt idx="2050">
                  <c:v>205.40600000000001</c:v>
                </c:pt>
                <c:pt idx="2051">
                  <c:v>205.5</c:v>
                </c:pt>
                <c:pt idx="2052">
                  <c:v>205.60899999999998</c:v>
                </c:pt>
                <c:pt idx="2053">
                  <c:v>205.70299999999997</c:v>
                </c:pt>
                <c:pt idx="2054">
                  <c:v>205.81200000000001</c:v>
                </c:pt>
                <c:pt idx="2055">
                  <c:v>205.90600000000001</c:v>
                </c:pt>
                <c:pt idx="2056">
                  <c:v>206</c:v>
                </c:pt>
                <c:pt idx="2057">
                  <c:v>206.10899999999998</c:v>
                </c:pt>
                <c:pt idx="2058">
                  <c:v>206.20299999999997</c:v>
                </c:pt>
                <c:pt idx="2059">
                  <c:v>206.31200000000001</c:v>
                </c:pt>
                <c:pt idx="2060">
                  <c:v>206.40600000000001</c:v>
                </c:pt>
                <c:pt idx="2061">
                  <c:v>206.5</c:v>
                </c:pt>
                <c:pt idx="2062">
                  <c:v>206.60899999999998</c:v>
                </c:pt>
                <c:pt idx="2063">
                  <c:v>206.70299999999997</c:v>
                </c:pt>
                <c:pt idx="2064">
                  <c:v>206.81200000000001</c:v>
                </c:pt>
                <c:pt idx="2065">
                  <c:v>206.90600000000001</c:v>
                </c:pt>
                <c:pt idx="2066">
                  <c:v>207</c:v>
                </c:pt>
                <c:pt idx="2067">
                  <c:v>207.10899999999998</c:v>
                </c:pt>
                <c:pt idx="2068">
                  <c:v>207.20299999999997</c:v>
                </c:pt>
                <c:pt idx="2069">
                  <c:v>207.31200000000001</c:v>
                </c:pt>
                <c:pt idx="2070">
                  <c:v>207.40600000000001</c:v>
                </c:pt>
                <c:pt idx="2071">
                  <c:v>207.5</c:v>
                </c:pt>
                <c:pt idx="2072">
                  <c:v>207.60899999999998</c:v>
                </c:pt>
                <c:pt idx="2073">
                  <c:v>207.70299999999997</c:v>
                </c:pt>
                <c:pt idx="2074">
                  <c:v>207.81200000000001</c:v>
                </c:pt>
                <c:pt idx="2075">
                  <c:v>207.90600000000001</c:v>
                </c:pt>
                <c:pt idx="2076">
                  <c:v>208</c:v>
                </c:pt>
                <c:pt idx="2077">
                  <c:v>208.10899999999998</c:v>
                </c:pt>
                <c:pt idx="2078">
                  <c:v>208.20299999999997</c:v>
                </c:pt>
                <c:pt idx="2079">
                  <c:v>208.31200000000001</c:v>
                </c:pt>
                <c:pt idx="2080">
                  <c:v>208.40600000000001</c:v>
                </c:pt>
                <c:pt idx="2081">
                  <c:v>208.5</c:v>
                </c:pt>
                <c:pt idx="2082">
                  <c:v>208.60899999999998</c:v>
                </c:pt>
                <c:pt idx="2083">
                  <c:v>208.70299999999997</c:v>
                </c:pt>
                <c:pt idx="2084">
                  <c:v>208.81200000000001</c:v>
                </c:pt>
                <c:pt idx="2085">
                  <c:v>208.90600000000001</c:v>
                </c:pt>
                <c:pt idx="2086">
                  <c:v>209</c:v>
                </c:pt>
                <c:pt idx="2087">
                  <c:v>209.10899999999998</c:v>
                </c:pt>
                <c:pt idx="2088">
                  <c:v>209.20299999999997</c:v>
                </c:pt>
                <c:pt idx="2089">
                  <c:v>209.31200000000001</c:v>
                </c:pt>
                <c:pt idx="2090">
                  <c:v>209.40600000000001</c:v>
                </c:pt>
                <c:pt idx="2091">
                  <c:v>209.5</c:v>
                </c:pt>
                <c:pt idx="2092">
                  <c:v>209.60899999999998</c:v>
                </c:pt>
                <c:pt idx="2093">
                  <c:v>209.70299999999997</c:v>
                </c:pt>
                <c:pt idx="2094">
                  <c:v>209.81200000000001</c:v>
                </c:pt>
                <c:pt idx="2095">
                  <c:v>209.90600000000001</c:v>
                </c:pt>
                <c:pt idx="2096">
                  <c:v>210</c:v>
                </c:pt>
                <c:pt idx="2097">
                  <c:v>210.10899999999998</c:v>
                </c:pt>
                <c:pt idx="2098">
                  <c:v>210.20299999999997</c:v>
                </c:pt>
                <c:pt idx="2099">
                  <c:v>210.31200000000001</c:v>
                </c:pt>
                <c:pt idx="2100">
                  <c:v>210.40600000000001</c:v>
                </c:pt>
                <c:pt idx="2101">
                  <c:v>210.5</c:v>
                </c:pt>
                <c:pt idx="2102">
                  <c:v>210.60899999999998</c:v>
                </c:pt>
                <c:pt idx="2103">
                  <c:v>210.70299999999997</c:v>
                </c:pt>
                <c:pt idx="2104">
                  <c:v>210.81200000000001</c:v>
                </c:pt>
                <c:pt idx="2105">
                  <c:v>210.90600000000001</c:v>
                </c:pt>
                <c:pt idx="2106">
                  <c:v>211</c:v>
                </c:pt>
                <c:pt idx="2107">
                  <c:v>211.10899999999998</c:v>
                </c:pt>
                <c:pt idx="2108">
                  <c:v>211.20299999999997</c:v>
                </c:pt>
                <c:pt idx="2109">
                  <c:v>211.31200000000001</c:v>
                </c:pt>
                <c:pt idx="2110">
                  <c:v>211.40600000000001</c:v>
                </c:pt>
                <c:pt idx="2111">
                  <c:v>211.5</c:v>
                </c:pt>
                <c:pt idx="2112">
                  <c:v>211.60899999999998</c:v>
                </c:pt>
                <c:pt idx="2113">
                  <c:v>211.70299999999997</c:v>
                </c:pt>
                <c:pt idx="2114">
                  <c:v>211.81200000000001</c:v>
                </c:pt>
                <c:pt idx="2115">
                  <c:v>211.90600000000001</c:v>
                </c:pt>
                <c:pt idx="2116">
                  <c:v>212</c:v>
                </c:pt>
                <c:pt idx="2117">
                  <c:v>212.10899999999998</c:v>
                </c:pt>
                <c:pt idx="2118">
                  <c:v>212.20299999999997</c:v>
                </c:pt>
                <c:pt idx="2119">
                  <c:v>212.31200000000001</c:v>
                </c:pt>
                <c:pt idx="2120">
                  <c:v>212.40600000000001</c:v>
                </c:pt>
                <c:pt idx="2121">
                  <c:v>212.5</c:v>
                </c:pt>
                <c:pt idx="2122">
                  <c:v>212.60899999999998</c:v>
                </c:pt>
                <c:pt idx="2123">
                  <c:v>212.70299999999997</c:v>
                </c:pt>
                <c:pt idx="2124">
                  <c:v>212.81200000000001</c:v>
                </c:pt>
                <c:pt idx="2125">
                  <c:v>212.90600000000001</c:v>
                </c:pt>
                <c:pt idx="2126">
                  <c:v>213</c:v>
                </c:pt>
                <c:pt idx="2127">
                  <c:v>213.10899999999998</c:v>
                </c:pt>
                <c:pt idx="2128">
                  <c:v>213.20299999999997</c:v>
                </c:pt>
                <c:pt idx="2129">
                  <c:v>213.31200000000001</c:v>
                </c:pt>
                <c:pt idx="2130">
                  <c:v>213.40600000000001</c:v>
                </c:pt>
                <c:pt idx="2131">
                  <c:v>213.5</c:v>
                </c:pt>
                <c:pt idx="2132">
                  <c:v>213.60899999999998</c:v>
                </c:pt>
                <c:pt idx="2133">
                  <c:v>213.70299999999997</c:v>
                </c:pt>
                <c:pt idx="2134">
                  <c:v>213.81200000000001</c:v>
                </c:pt>
                <c:pt idx="2135">
                  <c:v>213.90600000000001</c:v>
                </c:pt>
                <c:pt idx="2136">
                  <c:v>214</c:v>
                </c:pt>
                <c:pt idx="2137">
                  <c:v>214.10899999999998</c:v>
                </c:pt>
                <c:pt idx="2138">
                  <c:v>214.20299999999997</c:v>
                </c:pt>
                <c:pt idx="2139">
                  <c:v>214.31200000000001</c:v>
                </c:pt>
                <c:pt idx="2140">
                  <c:v>214.40600000000001</c:v>
                </c:pt>
                <c:pt idx="2141">
                  <c:v>214.5</c:v>
                </c:pt>
                <c:pt idx="2142">
                  <c:v>214.60899999999998</c:v>
                </c:pt>
                <c:pt idx="2143">
                  <c:v>214.70299999999997</c:v>
                </c:pt>
                <c:pt idx="2144">
                  <c:v>214.81200000000001</c:v>
                </c:pt>
                <c:pt idx="2145">
                  <c:v>214.90600000000001</c:v>
                </c:pt>
                <c:pt idx="2146">
                  <c:v>215</c:v>
                </c:pt>
                <c:pt idx="2147">
                  <c:v>215.10899999999998</c:v>
                </c:pt>
                <c:pt idx="2148">
                  <c:v>215.20299999999997</c:v>
                </c:pt>
                <c:pt idx="2149">
                  <c:v>215.31200000000001</c:v>
                </c:pt>
                <c:pt idx="2150">
                  <c:v>215.40600000000001</c:v>
                </c:pt>
                <c:pt idx="2151">
                  <c:v>215.5</c:v>
                </c:pt>
                <c:pt idx="2152">
                  <c:v>215.60899999999998</c:v>
                </c:pt>
                <c:pt idx="2153">
                  <c:v>215.70299999999997</c:v>
                </c:pt>
                <c:pt idx="2154">
                  <c:v>215.81200000000001</c:v>
                </c:pt>
                <c:pt idx="2155">
                  <c:v>215.90600000000001</c:v>
                </c:pt>
                <c:pt idx="2156">
                  <c:v>216</c:v>
                </c:pt>
                <c:pt idx="2157">
                  <c:v>216.10899999999998</c:v>
                </c:pt>
                <c:pt idx="2158">
                  <c:v>216.20299999999997</c:v>
                </c:pt>
                <c:pt idx="2159">
                  <c:v>216.31200000000001</c:v>
                </c:pt>
                <c:pt idx="2160">
                  <c:v>216.40600000000001</c:v>
                </c:pt>
                <c:pt idx="2161">
                  <c:v>216.5</c:v>
                </c:pt>
                <c:pt idx="2162">
                  <c:v>216.60899999999998</c:v>
                </c:pt>
                <c:pt idx="2163">
                  <c:v>216.70299999999997</c:v>
                </c:pt>
                <c:pt idx="2164">
                  <c:v>216.81200000000001</c:v>
                </c:pt>
                <c:pt idx="2165">
                  <c:v>216.90600000000001</c:v>
                </c:pt>
                <c:pt idx="2166">
                  <c:v>217</c:v>
                </c:pt>
                <c:pt idx="2167">
                  <c:v>217.10899999999998</c:v>
                </c:pt>
                <c:pt idx="2168">
                  <c:v>217.20299999999997</c:v>
                </c:pt>
                <c:pt idx="2169">
                  <c:v>217.31200000000001</c:v>
                </c:pt>
                <c:pt idx="2170">
                  <c:v>217.40600000000001</c:v>
                </c:pt>
                <c:pt idx="2171">
                  <c:v>217.5</c:v>
                </c:pt>
                <c:pt idx="2172">
                  <c:v>217.60899999999998</c:v>
                </c:pt>
                <c:pt idx="2173">
                  <c:v>217.70299999999997</c:v>
                </c:pt>
                <c:pt idx="2174">
                  <c:v>217.81200000000001</c:v>
                </c:pt>
                <c:pt idx="2175">
                  <c:v>217.90600000000001</c:v>
                </c:pt>
                <c:pt idx="2176">
                  <c:v>218</c:v>
                </c:pt>
                <c:pt idx="2177">
                  <c:v>218.10899999999998</c:v>
                </c:pt>
                <c:pt idx="2178">
                  <c:v>218.20299999999997</c:v>
                </c:pt>
                <c:pt idx="2179">
                  <c:v>218.31200000000001</c:v>
                </c:pt>
                <c:pt idx="2180">
                  <c:v>218.40600000000001</c:v>
                </c:pt>
                <c:pt idx="2181">
                  <c:v>218.5</c:v>
                </c:pt>
                <c:pt idx="2182">
                  <c:v>218.60899999999998</c:v>
                </c:pt>
                <c:pt idx="2183">
                  <c:v>218.70299999999997</c:v>
                </c:pt>
                <c:pt idx="2184">
                  <c:v>218.81200000000001</c:v>
                </c:pt>
                <c:pt idx="2185">
                  <c:v>218.90600000000001</c:v>
                </c:pt>
                <c:pt idx="2186">
                  <c:v>219</c:v>
                </c:pt>
                <c:pt idx="2187">
                  <c:v>219.10899999999998</c:v>
                </c:pt>
                <c:pt idx="2188">
                  <c:v>219.20299999999997</c:v>
                </c:pt>
                <c:pt idx="2189">
                  <c:v>219.31200000000001</c:v>
                </c:pt>
                <c:pt idx="2190">
                  <c:v>219.40600000000001</c:v>
                </c:pt>
                <c:pt idx="2191">
                  <c:v>219.5</c:v>
                </c:pt>
                <c:pt idx="2192">
                  <c:v>219.60899999999998</c:v>
                </c:pt>
                <c:pt idx="2193">
                  <c:v>219.70299999999997</c:v>
                </c:pt>
                <c:pt idx="2194">
                  <c:v>219.90600000000001</c:v>
                </c:pt>
                <c:pt idx="2195">
                  <c:v>220</c:v>
                </c:pt>
                <c:pt idx="2196">
                  <c:v>220.10899999999998</c:v>
                </c:pt>
                <c:pt idx="2197">
                  <c:v>220.31200000000001</c:v>
                </c:pt>
                <c:pt idx="2198">
                  <c:v>220.40600000000001</c:v>
                </c:pt>
                <c:pt idx="2199">
                  <c:v>220.5</c:v>
                </c:pt>
                <c:pt idx="2200">
                  <c:v>220.60899999999998</c:v>
                </c:pt>
                <c:pt idx="2201">
                  <c:v>220.70299999999997</c:v>
                </c:pt>
                <c:pt idx="2202">
                  <c:v>220.81200000000001</c:v>
                </c:pt>
                <c:pt idx="2203">
                  <c:v>220.90600000000001</c:v>
                </c:pt>
                <c:pt idx="2204">
                  <c:v>221</c:v>
                </c:pt>
                <c:pt idx="2205">
                  <c:v>221.10899999999998</c:v>
                </c:pt>
                <c:pt idx="2206">
                  <c:v>221.20299999999997</c:v>
                </c:pt>
                <c:pt idx="2207">
                  <c:v>221.31200000000001</c:v>
                </c:pt>
                <c:pt idx="2208">
                  <c:v>221.40600000000001</c:v>
                </c:pt>
                <c:pt idx="2209">
                  <c:v>221.5</c:v>
                </c:pt>
                <c:pt idx="2210">
                  <c:v>221.60899999999998</c:v>
                </c:pt>
                <c:pt idx="2211">
                  <c:v>221.70299999999997</c:v>
                </c:pt>
                <c:pt idx="2212">
                  <c:v>221.81200000000001</c:v>
                </c:pt>
                <c:pt idx="2213">
                  <c:v>221.90600000000001</c:v>
                </c:pt>
                <c:pt idx="2214">
                  <c:v>222</c:v>
                </c:pt>
                <c:pt idx="2215">
                  <c:v>222.10899999999998</c:v>
                </c:pt>
                <c:pt idx="2216">
                  <c:v>222.20299999999997</c:v>
                </c:pt>
                <c:pt idx="2217">
                  <c:v>222.31200000000001</c:v>
                </c:pt>
                <c:pt idx="2218">
                  <c:v>222.40600000000001</c:v>
                </c:pt>
                <c:pt idx="2219">
                  <c:v>222.5</c:v>
                </c:pt>
                <c:pt idx="2220">
                  <c:v>222.60899999999998</c:v>
                </c:pt>
                <c:pt idx="2221">
                  <c:v>222.70299999999997</c:v>
                </c:pt>
                <c:pt idx="2222">
                  <c:v>222.81200000000001</c:v>
                </c:pt>
                <c:pt idx="2223">
                  <c:v>222.90600000000001</c:v>
                </c:pt>
                <c:pt idx="2224">
                  <c:v>223</c:v>
                </c:pt>
                <c:pt idx="2225">
                  <c:v>223.10899999999998</c:v>
                </c:pt>
                <c:pt idx="2226">
                  <c:v>223.20299999999997</c:v>
                </c:pt>
                <c:pt idx="2227">
                  <c:v>223.31200000000001</c:v>
                </c:pt>
                <c:pt idx="2228">
                  <c:v>223.40600000000001</c:v>
                </c:pt>
                <c:pt idx="2229">
                  <c:v>223.5</c:v>
                </c:pt>
                <c:pt idx="2230">
                  <c:v>223.60899999999998</c:v>
                </c:pt>
                <c:pt idx="2231">
                  <c:v>223.70299999999997</c:v>
                </c:pt>
                <c:pt idx="2232">
                  <c:v>223.81200000000001</c:v>
                </c:pt>
                <c:pt idx="2233">
                  <c:v>223.90600000000001</c:v>
                </c:pt>
                <c:pt idx="2234">
                  <c:v>224</c:v>
                </c:pt>
                <c:pt idx="2235">
                  <c:v>224.10899999999998</c:v>
                </c:pt>
                <c:pt idx="2236">
                  <c:v>224.20299999999997</c:v>
                </c:pt>
                <c:pt idx="2237">
                  <c:v>224.31200000000001</c:v>
                </c:pt>
                <c:pt idx="2238">
                  <c:v>224.40600000000001</c:v>
                </c:pt>
                <c:pt idx="2239">
                  <c:v>224.5</c:v>
                </c:pt>
                <c:pt idx="2240">
                  <c:v>224.60899999999998</c:v>
                </c:pt>
                <c:pt idx="2241">
                  <c:v>224.70299999999997</c:v>
                </c:pt>
                <c:pt idx="2242">
                  <c:v>224.81200000000001</c:v>
                </c:pt>
                <c:pt idx="2243">
                  <c:v>224.90600000000001</c:v>
                </c:pt>
                <c:pt idx="2244">
                  <c:v>225</c:v>
                </c:pt>
                <c:pt idx="2245">
                  <c:v>225.10899999999998</c:v>
                </c:pt>
                <c:pt idx="2246">
                  <c:v>225.20299999999997</c:v>
                </c:pt>
                <c:pt idx="2247">
                  <c:v>225.31200000000001</c:v>
                </c:pt>
                <c:pt idx="2248">
                  <c:v>225.40600000000001</c:v>
                </c:pt>
                <c:pt idx="2249">
                  <c:v>225.5</c:v>
                </c:pt>
                <c:pt idx="2250">
                  <c:v>225.60899999999998</c:v>
                </c:pt>
                <c:pt idx="2251">
                  <c:v>225.70299999999997</c:v>
                </c:pt>
                <c:pt idx="2252">
                  <c:v>225.81200000000001</c:v>
                </c:pt>
                <c:pt idx="2253">
                  <c:v>225.90600000000001</c:v>
                </c:pt>
                <c:pt idx="2254">
                  <c:v>226</c:v>
                </c:pt>
                <c:pt idx="2255">
                  <c:v>226.10899999999998</c:v>
                </c:pt>
                <c:pt idx="2256">
                  <c:v>226.20299999999997</c:v>
                </c:pt>
                <c:pt idx="2257">
                  <c:v>226.31200000000001</c:v>
                </c:pt>
                <c:pt idx="2258">
                  <c:v>226.40600000000001</c:v>
                </c:pt>
                <c:pt idx="2259">
                  <c:v>226.5</c:v>
                </c:pt>
                <c:pt idx="2260">
                  <c:v>226.60899999999998</c:v>
                </c:pt>
                <c:pt idx="2261">
                  <c:v>226.70299999999997</c:v>
                </c:pt>
                <c:pt idx="2262">
                  <c:v>226.81200000000001</c:v>
                </c:pt>
                <c:pt idx="2263">
                  <c:v>226.90600000000001</c:v>
                </c:pt>
                <c:pt idx="2264">
                  <c:v>227</c:v>
                </c:pt>
                <c:pt idx="2265">
                  <c:v>227.10899999999998</c:v>
                </c:pt>
                <c:pt idx="2266">
                  <c:v>227.20299999999997</c:v>
                </c:pt>
                <c:pt idx="2267">
                  <c:v>227.31200000000001</c:v>
                </c:pt>
                <c:pt idx="2268">
                  <c:v>227.40600000000001</c:v>
                </c:pt>
                <c:pt idx="2269">
                  <c:v>227.5</c:v>
                </c:pt>
                <c:pt idx="2270">
                  <c:v>227.60899999999998</c:v>
                </c:pt>
                <c:pt idx="2271">
                  <c:v>227.70299999999997</c:v>
                </c:pt>
                <c:pt idx="2272">
                  <c:v>227.81200000000001</c:v>
                </c:pt>
                <c:pt idx="2273">
                  <c:v>227.90600000000001</c:v>
                </c:pt>
                <c:pt idx="2274">
                  <c:v>228</c:v>
                </c:pt>
                <c:pt idx="2275">
                  <c:v>228.10899999999998</c:v>
                </c:pt>
                <c:pt idx="2276">
                  <c:v>228.20299999999997</c:v>
                </c:pt>
                <c:pt idx="2277">
                  <c:v>228.31200000000001</c:v>
                </c:pt>
                <c:pt idx="2278">
                  <c:v>228.40600000000001</c:v>
                </c:pt>
                <c:pt idx="2279">
                  <c:v>228.5</c:v>
                </c:pt>
                <c:pt idx="2280">
                  <c:v>228.60899999999998</c:v>
                </c:pt>
                <c:pt idx="2281">
                  <c:v>228.70299999999997</c:v>
                </c:pt>
                <c:pt idx="2282">
                  <c:v>228.81200000000001</c:v>
                </c:pt>
                <c:pt idx="2283">
                  <c:v>228.90600000000001</c:v>
                </c:pt>
                <c:pt idx="2284">
                  <c:v>229</c:v>
                </c:pt>
                <c:pt idx="2285">
                  <c:v>229.10899999999998</c:v>
                </c:pt>
                <c:pt idx="2286">
                  <c:v>229.20299999999997</c:v>
                </c:pt>
                <c:pt idx="2287">
                  <c:v>229.31200000000001</c:v>
                </c:pt>
                <c:pt idx="2288">
                  <c:v>229.40600000000001</c:v>
                </c:pt>
                <c:pt idx="2289">
                  <c:v>229.5</c:v>
                </c:pt>
                <c:pt idx="2290">
                  <c:v>229.60899999999998</c:v>
                </c:pt>
                <c:pt idx="2291">
                  <c:v>229.70299999999997</c:v>
                </c:pt>
                <c:pt idx="2292">
                  <c:v>229.81200000000001</c:v>
                </c:pt>
                <c:pt idx="2293">
                  <c:v>229.90600000000001</c:v>
                </c:pt>
                <c:pt idx="2294">
                  <c:v>230</c:v>
                </c:pt>
                <c:pt idx="2295">
                  <c:v>230.10899999999998</c:v>
                </c:pt>
                <c:pt idx="2296">
                  <c:v>230.20299999999997</c:v>
                </c:pt>
                <c:pt idx="2297">
                  <c:v>230.31200000000001</c:v>
                </c:pt>
                <c:pt idx="2298">
                  <c:v>230.40600000000001</c:v>
                </c:pt>
                <c:pt idx="2299">
                  <c:v>230.5</c:v>
                </c:pt>
                <c:pt idx="2300">
                  <c:v>230.60899999999998</c:v>
                </c:pt>
                <c:pt idx="2301">
                  <c:v>230.70299999999997</c:v>
                </c:pt>
                <c:pt idx="2302">
                  <c:v>230.81200000000001</c:v>
                </c:pt>
                <c:pt idx="2303">
                  <c:v>230.90600000000001</c:v>
                </c:pt>
                <c:pt idx="2304">
                  <c:v>231</c:v>
                </c:pt>
                <c:pt idx="2305">
                  <c:v>231.10899999999998</c:v>
                </c:pt>
                <c:pt idx="2306">
                  <c:v>231.20299999999997</c:v>
                </c:pt>
                <c:pt idx="2307">
                  <c:v>231.31200000000001</c:v>
                </c:pt>
                <c:pt idx="2308">
                  <c:v>231.40600000000001</c:v>
                </c:pt>
                <c:pt idx="2309">
                  <c:v>231.5</c:v>
                </c:pt>
                <c:pt idx="2310">
                  <c:v>231.60899999999998</c:v>
                </c:pt>
                <c:pt idx="2311">
                  <c:v>231.70299999999997</c:v>
                </c:pt>
                <c:pt idx="2312">
                  <c:v>231.81200000000001</c:v>
                </c:pt>
                <c:pt idx="2313">
                  <c:v>231.90600000000001</c:v>
                </c:pt>
                <c:pt idx="2314">
                  <c:v>232</c:v>
                </c:pt>
                <c:pt idx="2315">
                  <c:v>232.10899999999998</c:v>
                </c:pt>
                <c:pt idx="2316">
                  <c:v>232.20299999999997</c:v>
                </c:pt>
                <c:pt idx="2317">
                  <c:v>232.31200000000001</c:v>
                </c:pt>
                <c:pt idx="2318">
                  <c:v>232.40600000000001</c:v>
                </c:pt>
                <c:pt idx="2319">
                  <c:v>232.5</c:v>
                </c:pt>
                <c:pt idx="2320">
                  <c:v>232.60899999999998</c:v>
                </c:pt>
                <c:pt idx="2321">
                  <c:v>232.70299999999997</c:v>
                </c:pt>
                <c:pt idx="2322">
                  <c:v>232.81200000000001</c:v>
                </c:pt>
                <c:pt idx="2323">
                  <c:v>232.90600000000001</c:v>
                </c:pt>
                <c:pt idx="2324">
                  <c:v>233</c:v>
                </c:pt>
                <c:pt idx="2325">
                  <c:v>233.10899999999998</c:v>
                </c:pt>
                <c:pt idx="2326">
                  <c:v>233.20299999999997</c:v>
                </c:pt>
                <c:pt idx="2327">
                  <c:v>233.31200000000001</c:v>
                </c:pt>
                <c:pt idx="2328">
                  <c:v>233.40600000000001</c:v>
                </c:pt>
                <c:pt idx="2329">
                  <c:v>233.5</c:v>
                </c:pt>
                <c:pt idx="2330">
                  <c:v>233.60899999999998</c:v>
                </c:pt>
                <c:pt idx="2331">
                  <c:v>233.70299999999997</c:v>
                </c:pt>
                <c:pt idx="2332">
                  <c:v>233.81200000000001</c:v>
                </c:pt>
                <c:pt idx="2333">
                  <c:v>233.90600000000001</c:v>
                </c:pt>
                <c:pt idx="2334">
                  <c:v>234</c:v>
                </c:pt>
                <c:pt idx="2335">
                  <c:v>234.10899999999998</c:v>
                </c:pt>
                <c:pt idx="2336">
                  <c:v>234.20299999999997</c:v>
                </c:pt>
                <c:pt idx="2337">
                  <c:v>234.31200000000001</c:v>
                </c:pt>
                <c:pt idx="2338">
                  <c:v>234.40600000000001</c:v>
                </c:pt>
                <c:pt idx="2339">
                  <c:v>234.5</c:v>
                </c:pt>
                <c:pt idx="2340">
                  <c:v>234.60899999999998</c:v>
                </c:pt>
                <c:pt idx="2341">
                  <c:v>234.70299999999997</c:v>
                </c:pt>
                <c:pt idx="2342">
                  <c:v>234.81200000000001</c:v>
                </c:pt>
                <c:pt idx="2343">
                  <c:v>234.90600000000001</c:v>
                </c:pt>
                <c:pt idx="2344">
                  <c:v>235</c:v>
                </c:pt>
                <c:pt idx="2345">
                  <c:v>235.10899999999998</c:v>
                </c:pt>
                <c:pt idx="2346">
                  <c:v>235.20299999999997</c:v>
                </c:pt>
                <c:pt idx="2347">
                  <c:v>235.31200000000001</c:v>
                </c:pt>
                <c:pt idx="2348">
                  <c:v>235.40600000000001</c:v>
                </c:pt>
                <c:pt idx="2349">
                  <c:v>235.5</c:v>
                </c:pt>
                <c:pt idx="2350">
                  <c:v>235.60899999999998</c:v>
                </c:pt>
                <c:pt idx="2351">
                  <c:v>235.70299999999997</c:v>
                </c:pt>
                <c:pt idx="2352">
                  <c:v>235.81200000000001</c:v>
                </c:pt>
                <c:pt idx="2353">
                  <c:v>235.90600000000001</c:v>
                </c:pt>
                <c:pt idx="2354">
                  <c:v>236</c:v>
                </c:pt>
                <c:pt idx="2355">
                  <c:v>236.10899999999998</c:v>
                </c:pt>
                <c:pt idx="2356">
                  <c:v>236.20299999999997</c:v>
                </c:pt>
                <c:pt idx="2357">
                  <c:v>236.31200000000001</c:v>
                </c:pt>
                <c:pt idx="2358">
                  <c:v>236.40600000000001</c:v>
                </c:pt>
                <c:pt idx="2359">
                  <c:v>236.5</c:v>
                </c:pt>
                <c:pt idx="2360">
                  <c:v>236.60899999999998</c:v>
                </c:pt>
                <c:pt idx="2361">
                  <c:v>236.70299999999997</c:v>
                </c:pt>
                <c:pt idx="2362">
                  <c:v>236.81200000000001</c:v>
                </c:pt>
                <c:pt idx="2363">
                  <c:v>236.90600000000001</c:v>
                </c:pt>
                <c:pt idx="2364">
                  <c:v>237</c:v>
                </c:pt>
                <c:pt idx="2365">
                  <c:v>237.10899999999998</c:v>
                </c:pt>
                <c:pt idx="2366">
                  <c:v>237.20299999999997</c:v>
                </c:pt>
                <c:pt idx="2367">
                  <c:v>237.31200000000001</c:v>
                </c:pt>
                <c:pt idx="2368">
                  <c:v>237.40600000000001</c:v>
                </c:pt>
                <c:pt idx="2369">
                  <c:v>237.5</c:v>
                </c:pt>
                <c:pt idx="2370">
                  <c:v>237.60899999999998</c:v>
                </c:pt>
                <c:pt idx="2371">
                  <c:v>237.70299999999997</c:v>
                </c:pt>
                <c:pt idx="2372">
                  <c:v>237.81200000000001</c:v>
                </c:pt>
                <c:pt idx="2373">
                  <c:v>237.90600000000001</c:v>
                </c:pt>
                <c:pt idx="2374">
                  <c:v>238</c:v>
                </c:pt>
                <c:pt idx="2375">
                  <c:v>238.10899999999998</c:v>
                </c:pt>
                <c:pt idx="2376">
                  <c:v>238.20299999999997</c:v>
                </c:pt>
                <c:pt idx="2377">
                  <c:v>238.31200000000001</c:v>
                </c:pt>
                <c:pt idx="2378">
                  <c:v>238.40600000000001</c:v>
                </c:pt>
                <c:pt idx="2379">
                  <c:v>238.5</c:v>
                </c:pt>
                <c:pt idx="2380">
                  <c:v>238.60899999999998</c:v>
                </c:pt>
                <c:pt idx="2381">
                  <c:v>238.70299999999997</c:v>
                </c:pt>
                <c:pt idx="2382">
                  <c:v>238.81200000000001</c:v>
                </c:pt>
                <c:pt idx="2383">
                  <c:v>238.90600000000001</c:v>
                </c:pt>
                <c:pt idx="2384">
                  <c:v>239</c:v>
                </c:pt>
                <c:pt idx="2385">
                  <c:v>239.10899999999998</c:v>
                </c:pt>
                <c:pt idx="2386">
                  <c:v>239.20299999999997</c:v>
                </c:pt>
                <c:pt idx="2387">
                  <c:v>239.31200000000001</c:v>
                </c:pt>
                <c:pt idx="2388">
                  <c:v>239.40600000000001</c:v>
                </c:pt>
                <c:pt idx="2389">
                  <c:v>239.5</c:v>
                </c:pt>
                <c:pt idx="2390">
                  <c:v>239.60899999999998</c:v>
                </c:pt>
                <c:pt idx="2391">
                  <c:v>239.70299999999997</c:v>
                </c:pt>
                <c:pt idx="2392">
                  <c:v>239.81200000000001</c:v>
                </c:pt>
                <c:pt idx="2393">
                  <c:v>239.90600000000001</c:v>
                </c:pt>
                <c:pt idx="2394">
                  <c:v>240</c:v>
                </c:pt>
                <c:pt idx="2395">
                  <c:v>240.10899999999998</c:v>
                </c:pt>
                <c:pt idx="2396">
                  <c:v>240.20299999999997</c:v>
                </c:pt>
                <c:pt idx="2397">
                  <c:v>240.31200000000001</c:v>
                </c:pt>
                <c:pt idx="2398">
                  <c:v>240.40600000000001</c:v>
                </c:pt>
                <c:pt idx="2399">
                  <c:v>240.5</c:v>
                </c:pt>
                <c:pt idx="2400">
                  <c:v>240.60899999999998</c:v>
                </c:pt>
                <c:pt idx="2401">
                  <c:v>240.70299999999997</c:v>
                </c:pt>
                <c:pt idx="2402">
                  <c:v>240.81200000000001</c:v>
                </c:pt>
                <c:pt idx="2403">
                  <c:v>240.90600000000001</c:v>
                </c:pt>
                <c:pt idx="2404">
                  <c:v>241</c:v>
                </c:pt>
                <c:pt idx="2405">
                  <c:v>241.10899999999998</c:v>
                </c:pt>
                <c:pt idx="2406">
                  <c:v>241.20299999999997</c:v>
                </c:pt>
                <c:pt idx="2407">
                  <c:v>241.31200000000001</c:v>
                </c:pt>
                <c:pt idx="2408">
                  <c:v>241.40600000000001</c:v>
                </c:pt>
                <c:pt idx="2409">
                  <c:v>241.5</c:v>
                </c:pt>
                <c:pt idx="2410">
                  <c:v>241.60899999999998</c:v>
                </c:pt>
                <c:pt idx="2411">
                  <c:v>241.70299999999997</c:v>
                </c:pt>
                <c:pt idx="2412">
                  <c:v>241.81200000000001</c:v>
                </c:pt>
                <c:pt idx="2413">
                  <c:v>241.90600000000001</c:v>
                </c:pt>
                <c:pt idx="2414">
                  <c:v>242</c:v>
                </c:pt>
                <c:pt idx="2415">
                  <c:v>242.10899999999998</c:v>
                </c:pt>
                <c:pt idx="2416">
                  <c:v>242.20299999999997</c:v>
                </c:pt>
                <c:pt idx="2417">
                  <c:v>242.31200000000001</c:v>
                </c:pt>
                <c:pt idx="2418">
                  <c:v>242.40600000000001</c:v>
                </c:pt>
                <c:pt idx="2419">
                  <c:v>242.5</c:v>
                </c:pt>
                <c:pt idx="2420">
                  <c:v>242.60899999999998</c:v>
                </c:pt>
                <c:pt idx="2421">
                  <c:v>242.70299999999997</c:v>
                </c:pt>
                <c:pt idx="2422">
                  <c:v>242.81200000000001</c:v>
                </c:pt>
                <c:pt idx="2423">
                  <c:v>242.90600000000001</c:v>
                </c:pt>
                <c:pt idx="2424">
                  <c:v>243</c:v>
                </c:pt>
                <c:pt idx="2425">
                  <c:v>243.10899999999998</c:v>
                </c:pt>
                <c:pt idx="2426">
                  <c:v>243.20299999999997</c:v>
                </c:pt>
                <c:pt idx="2427">
                  <c:v>243.31200000000001</c:v>
                </c:pt>
                <c:pt idx="2428">
                  <c:v>243.40600000000001</c:v>
                </c:pt>
                <c:pt idx="2429">
                  <c:v>243.5</c:v>
                </c:pt>
                <c:pt idx="2430">
                  <c:v>243.60899999999998</c:v>
                </c:pt>
                <c:pt idx="2431">
                  <c:v>243.70299999999997</c:v>
                </c:pt>
                <c:pt idx="2432">
                  <c:v>243.81200000000001</c:v>
                </c:pt>
                <c:pt idx="2433">
                  <c:v>243.90600000000001</c:v>
                </c:pt>
                <c:pt idx="2434">
                  <c:v>244</c:v>
                </c:pt>
                <c:pt idx="2435">
                  <c:v>244.10899999999998</c:v>
                </c:pt>
                <c:pt idx="2436">
                  <c:v>244.20299999999997</c:v>
                </c:pt>
                <c:pt idx="2437">
                  <c:v>244.31200000000001</c:v>
                </c:pt>
                <c:pt idx="2438">
                  <c:v>244.40600000000001</c:v>
                </c:pt>
                <c:pt idx="2439">
                  <c:v>244.5</c:v>
                </c:pt>
                <c:pt idx="2440">
                  <c:v>244.60899999999998</c:v>
                </c:pt>
                <c:pt idx="2441">
                  <c:v>244.70299999999997</c:v>
                </c:pt>
                <c:pt idx="2442">
                  <c:v>244.81200000000001</c:v>
                </c:pt>
                <c:pt idx="2443">
                  <c:v>244.90600000000001</c:v>
                </c:pt>
                <c:pt idx="2444">
                  <c:v>245</c:v>
                </c:pt>
                <c:pt idx="2445">
                  <c:v>245.10899999999998</c:v>
                </c:pt>
                <c:pt idx="2446">
                  <c:v>245.20299999999997</c:v>
                </c:pt>
                <c:pt idx="2447">
                  <c:v>245.31200000000001</c:v>
                </c:pt>
                <c:pt idx="2448">
                  <c:v>245.40600000000001</c:v>
                </c:pt>
                <c:pt idx="2449">
                  <c:v>245.5</c:v>
                </c:pt>
                <c:pt idx="2450">
                  <c:v>245.60899999999998</c:v>
                </c:pt>
                <c:pt idx="2451">
                  <c:v>245.70299999999997</c:v>
                </c:pt>
                <c:pt idx="2452">
                  <c:v>245.81200000000001</c:v>
                </c:pt>
                <c:pt idx="2453">
                  <c:v>245.90600000000001</c:v>
                </c:pt>
                <c:pt idx="2454">
                  <c:v>246</c:v>
                </c:pt>
                <c:pt idx="2455">
                  <c:v>246.10899999999998</c:v>
                </c:pt>
                <c:pt idx="2456">
                  <c:v>246.20299999999997</c:v>
                </c:pt>
                <c:pt idx="2457">
                  <c:v>246.31200000000001</c:v>
                </c:pt>
                <c:pt idx="2458">
                  <c:v>246.40600000000001</c:v>
                </c:pt>
                <c:pt idx="2459">
                  <c:v>246.5</c:v>
                </c:pt>
                <c:pt idx="2460">
                  <c:v>246.60899999999998</c:v>
                </c:pt>
                <c:pt idx="2461">
                  <c:v>246.70299999999997</c:v>
                </c:pt>
                <c:pt idx="2462">
                  <c:v>246.81200000000001</c:v>
                </c:pt>
                <c:pt idx="2463">
                  <c:v>246.90600000000001</c:v>
                </c:pt>
                <c:pt idx="2464">
                  <c:v>247</c:v>
                </c:pt>
                <c:pt idx="2465">
                  <c:v>247.10899999999998</c:v>
                </c:pt>
                <c:pt idx="2466">
                  <c:v>247.20299999999997</c:v>
                </c:pt>
                <c:pt idx="2467">
                  <c:v>247.31200000000001</c:v>
                </c:pt>
                <c:pt idx="2468">
                  <c:v>247.40600000000001</c:v>
                </c:pt>
                <c:pt idx="2469">
                  <c:v>247.5</c:v>
                </c:pt>
                <c:pt idx="2470">
                  <c:v>247.60899999999998</c:v>
                </c:pt>
                <c:pt idx="2471">
                  <c:v>247.70299999999997</c:v>
                </c:pt>
                <c:pt idx="2472">
                  <c:v>247.81200000000001</c:v>
                </c:pt>
                <c:pt idx="2473">
                  <c:v>247.90600000000001</c:v>
                </c:pt>
                <c:pt idx="2474">
                  <c:v>248</c:v>
                </c:pt>
                <c:pt idx="2475">
                  <c:v>248.10899999999998</c:v>
                </c:pt>
                <c:pt idx="2476">
                  <c:v>248.20299999999997</c:v>
                </c:pt>
                <c:pt idx="2477">
                  <c:v>248.31200000000001</c:v>
                </c:pt>
                <c:pt idx="2478">
                  <c:v>248.40600000000001</c:v>
                </c:pt>
                <c:pt idx="2479">
                  <c:v>248.5</c:v>
                </c:pt>
                <c:pt idx="2480">
                  <c:v>248.60899999999998</c:v>
                </c:pt>
                <c:pt idx="2481">
                  <c:v>248.70299999999997</c:v>
                </c:pt>
                <c:pt idx="2482">
                  <c:v>248.81200000000001</c:v>
                </c:pt>
                <c:pt idx="2483">
                  <c:v>248.90600000000001</c:v>
                </c:pt>
                <c:pt idx="2484">
                  <c:v>249</c:v>
                </c:pt>
                <c:pt idx="2485">
                  <c:v>249.10899999999998</c:v>
                </c:pt>
                <c:pt idx="2486">
                  <c:v>249.20299999999997</c:v>
                </c:pt>
                <c:pt idx="2487">
                  <c:v>249.31200000000001</c:v>
                </c:pt>
                <c:pt idx="2488">
                  <c:v>249.40600000000001</c:v>
                </c:pt>
                <c:pt idx="2489">
                  <c:v>249.5</c:v>
                </c:pt>
                <c:pt idx="2490">
                  <c:v>249.60899999999998</c:v>
                </c:pt>
                <c:pt idx="2491">
                  <c:v>249.70299999999997</c:v>
                </c:pt>
                <c:pt idx="2492">
                  <c:v>249.81200000000001</c:v>
                </c:pt>
                <c:pt idx="2493">
                  <c:v>249.90600000000001</c:v>
                </c:pt>
                <c:pt idx="2494">
                  <c:v>250</c:v>
                </c:pt>
                <c:pt idx="2495">
                  <c:v>250.10899999999998</c:v>
                </c:pt>
                <c:pt idx="2496">
                  <c:v>250.20299999999997</c:v>
                </c:pt>
                <c:pt idx="2497">
                  <c:v>250.31200000000001</c:v>
                </c:pt>
                <c:pt idx="2498">
                  <c:v>250.40600000000001</c:v>
                </c:pt>
                <c:pt idx="2499">
                  <c:v>250.5</c:v>
                </c:pt>
                <c:pt idx="2500">
                  <c:v>250.60899999999998</c:v>
                </c:pt>
                <c:pt idx="2501">
                  <c:v>250.70299999999997</c:v>
                </c:pt>
                <c:pt idx="2502">
                  <c:v>250.81200000000001</c:v>
                </c:pt>
                <c:pt idx="2503">
                  <c:v>250.90600000000001</c:v>
                </c:pt>
                <c:pt idx="2504">
                  <c:v>251</c:v>
                </c:pt>
                <c:pt idx="2505">
                  <c:v>251.10899999999998</c:v>
                </c:pt>
                <c:pt idx="2506">
                  <c:v>251.20299999999997</c:v>
                </c:pt>
                <c:pt idx="2507">
                  <c:v>251.31200000000001</c:v>
                </c:pt>
                <c:pt idx="2508">
                  <c:v>251.40600000000001</c:v>
                </c:pt>
                <c:pt idx="2509">
                  <c:v>251.5</c:v>
                </c:pt>
                <c:pt idx="2510">
                  <c:v>251.60899999999998</c:v>
                </c:pt>
                <c:pt idx="2511">
                  <c:v>251.70299999999997</c:v>
                </c:pt>
                <c:pt idx="2512">
                  <c:v>251.81200000000001</c:v>
                </c:pt>
                <c:pt idx="2513">
                  <c:v>251.90600000000001</c:v>
                </c:pt>
                <c:pt idx="2514">
                  <c:v>252</c:v>
                </c:pt>
                <c:pt idx="2515">
                  <c:v>252.10899999999998</c:v>
                </c:pt>
                <c:pt idx="2516">
                  <c:v>252.20299999999997</c:v>
                </c:pt>
                <c:pt idx="2517">
                  <c:v>252.31200000000001</c:v>
                </c:pt>
                <c:pt idx="2518">
                  <c:v>252.40600000000001</c:v>
                </c:pt>
                <c:pt idx="2519">
                  <c:v>252.5</c:v>
                </c:pt>
                <c:pt idx="2520">
                  <c:v>252.60899999999998</c:v>
                </c:pt>
                <c:pt idx="2521">
                  <c:v>252.70299999999997</c:v>
                </c:pt>
                <c:pt idx="2522">
                  <c:v>252.81200000000001</c:v>
                </c:pt>
                <c:pt idx="2523">
                  <c:v>252.90600000000001</c:v>
                </c:pt>
                <c:pt idx="2524">
                  <c:v>253</c:v>
                </c:pt>
                <c:pt idx="2525">
                  <c:v>253.10899999999998</c:v>
                </c:pt>
                <c:pt idx="2526">
                  <c:v>253.20299999999997</c:v>
                </c:pt>
                <c:pt idx="2527">
                  <c:v>253.31200000000001</c:v>
                </c:pt>
                <c:pt idx="2528">
                  <c:v>253.40600000000001</c:v>
                </c:pt>
                <c:pt idx="2529">
                  <c:v>253.5</c:v>
                </c:pt>
                <c:pt idx="2530">
                  <c:v>253.60899999999998</c:v>
                </c:pt>
                <c:pt idx="2531">
                  <c:v>253.70299999999997</c:v>
                </c:pt>
                <c:pt idx="2532">
                  <c:v>253.81200000000001</c:v>
                </c:pt>
                <c:pt idx="2533">
                  <c:v>253.90600000000001</c:v>
                </c:pt>
                <c:pt idx="2534">
                  <c:v>254</c:v>
                </c:pt>
                <c:pt idx="2535">
                  <c:v>254.10899999999998</c:v>
                </c:pt>
                <c:pt idx="2536">
                  <c:v>254.20299999999997</c:v>
                </c:pt>
                <c:pt idx="2537">
                  <c:v>254.31200000000001</c:v>
                </c:pt>
                <c:pt idx="2538">
                  <c:v>254.40600000000001</c:v>
                </c:pt>
                <c:pt idx="2539">
                  <c:v>254.5</c:v>
                </c:pt>
                <c:pt idx="2540">
                  <c:v>254.60899999999998</c:v>
                </c:pt>
                <c:pt idx="2541">
                  <c:v>254.70299999999997</c:v>
                </c:pt>
                <c:pt idx="2542">
                  <c:v>254.81200000000001</c:v>
                </c:pt>
                <c:pt idx="2543">
                  <c:v>254.90600000000001</c:v>
                </c:pt>
                <c:pt idx="2544">
                  <c:v>255</c:v>
                </c:pt>
                <c:pt idx="2545">
                  <c:v>255.10899999999998</c:v>
                </c:pt>
                <c:pt idx="2546">
                  <c:v>255.20299999999997</c:v>
                </c:pt>
                <c:pt idx="2547">
                  <c:v>255.31200000000001</c:v>
                </c:pt>
                <c:pt idx="2548">
                  <c:v>255.40600000000001</c:v>
                </c:pt>
                <c:pt idx="2549">
                  <c:v>255.5</c:v>
                </c:pt>
                <c:pt idx="2550">
                  <c:v>255.60899999999998</c:v>
                </c:pt>
                <c:pt idx="2551">
                  <c:v>255.70299999999997</c:v>
                </c:pt>
                <c:pt idx="2552">
                  <c:v>255.81200000000001</c:v>
                </c:pt>
                <c:pt idx="2553">
                  <c:v>255.90600000000001</c:v>
                </c:pt>
                <c:pt idx="2554">
                  <c:v>256</c:v>
                </c:pt>
                <c:pt idx="2555">
                  <c:v>256.10899999999981</c:v>
                </c:pt>
                <c:pt idx="2556">
                  <c:v>256.2029999999998</c:v>
                </c:pt>
                <c:pt idx="2557">
                  <c:v>256.31200000000001</c:v>
                </c:pt>
                <c:pt idx="2558">
                  <c:v>256.40599999999984</c:v>
                </c:pt>
                <c:pt idx="2559">
                  <c:v>256.5</c:v>
                </c:pt>
                <c:pt idx="2560">
                  <c:v>256.60899999999981</c:v>
                </c:pt>
                <c:pt idx="2561">
                  <c:v>256.7029999999998</c:v>
                </c:pt>
                <c:pt idx="2562">
                  <c:v>256.81200000000001</c:v>
                </c:pt>
                <c:pt idx="2563">
                  <c:v>256.90599999999984</c:v>
                </c:pt>
                <c:pt idx="2564">
                  <c:v>257</c:v>
                </c:pt>
                <c:pt idx="2565">
                  <c:v>257.10899999999981</c:v>
                </c:pt>
                <c:pt idx="2566">
                  <c:v>257.2029999999998</c:v>
                </c:pt>
                <c:pt idx="2567">
                  <c:v>257.31200000000001</c:v>
                </c:pt>
                <c:pt idx="2568">
                  <c:v>257.40599999999984</c:v>
                </c:pt>
                <c:pt idx="2569">
                  <c:v>257.5</c:v>
                </c:pt>
                <c:pt idx="2570">
                  <c:v>257.60899999999981</c:v>
                </c:pt>
                <c:pt idx="2571">
                  <c:v>257.7029999999998</c:v>
                </c:pt>
                <c:pt idx="2572">
                  <c:v>257.81200000000001</c:v>
                </c:pt>
                <c:pt idx="2573">
                  <c:v>257.90599999999984</c:v>
                </c:pt>
                <c:pt idx="2574">
                  <c:v>258</c:v>
                </c:pt>
                <c:pt idx="2575">
                  <c:v>258.10899999999981</c:v>
                </c:pt>
                <c:pt idx="2576">
                  <c:v>258.2029999999998</c:v>
                </c:pt>
                <c:pt idx="2577">
                  <c:v>258.31200000000001</c:v>
                </c:pt>
                <c:pt idx="2578">
                  <c:v>258.40599999999984</c:v>
                </c:pt>
                <c:pt idx="2579">
                  <c:v>258.5</c:v>
                </c:pt>
                <c:pt idx="2580">
                  <c:v>258.60899999999981</c:v>
                </c:pt>
                <c:pt idx="2581">
                  <c:v>258.7029999999998</c:v>
                </c:pt>
                <c:pt idx="2582">
                  <c:v>258.81200000000001</c:v>
                </c:pt>
                <c:pt idx="2583">
                  <c:v>258.90599999999984</c:v>
                </c:pt>
                <c:pt idx="2584">
                  <c:v>259</c:v>
                </c:pt>
                <c:pt idx="2585">
                  <c:v>259.10899999999981</c:v>
                </c:pt>
                <c:pt idx="2586">
                  <c:v>259.2029999999998</c:v>
                </c:pt>
                <c:pt idx="2587">
                  <c:v>259.31200000000001</c:v>
                </c:pt>
                <c:pt idx="2588">
                  <c:v>259.40599999999984</c:v>
                </c:pt>
                <c:pt idx="2589">
                  <c:v>259.5</c:v>
                </c:pt>
                <c:pt idx="2590">
                  <c:v>259.60899999999981</c:v>
                </c:pt>
                <c:pt idx="2591">
                  <c:v>259.7029999999998</c:v>
                </c:pt>
                <c:pt idx="2592">
                  <c:v>259.81200000000001</c:v>
                </c:pt>
                <c:pt idx="2593">
                  <c:v>259.90599999999984</c:v>
                </c:pt>
                <c:pt idx="2594">
                  <c:v>260</c:v>
                </c:pt>
                <c:pt idx="2595">
                  <c:v>260.10899999999981</c:v>
                </c:pt>
                <c:pt idx="2596">
                  <c:v>260.2029999999998</c:v>
                </c:pt>
                <c:pt idx="2597">
                  <c:v>260.31200000000001</c:v>
                </c:pt>
                <c:pt idx="2598">
                  <c:v>260.40599999999984</c:v>
                </c:pt>
                <c:pt idx="2599">
                  <c:v>260.5</c:v>
                </c:pt>
                <c:pt idx="2600">
                  <c:v>260.60899999999981</c:v>
                </c:pt>
                <c:pt idx="2601">
                  <c:v>260.7029999999998</c:v>
                </c:pt>
                <c:pt idx="2602">
                  <c:v>260.81200000000001</c:v>
                </c:pt>
                <c:pt idx="2603">
                  <c:v>260.90599999999984</c:v>
                </c:pt>
                <c:pt idx="2604">
                  <c:v>261</c:v>
                </c:pt>
                <c:pt idx="2605">
                  <c:v>261.10899999999981</c:v>
                </c:pt>
                <c:pt idx="2606">
                  <c:v>261.2029999999998</c:v>
                </c:pt>
                <c:pt idx="2607">
                  <c:v>261.31200000000001</c:v>
                </c:pt>
                <c:pt idx="2608">
                  <c:v>261.40599999999984</c:v>
                </c:pt>
                <c:pt idx="2609">
                  <c:v>261.5</c:v>
                </c:pt>
                <c:pt idx="2610">
                  <c:v>261.60899999999981</c:v>
                </c:pt>
                <c:pt idx="2611">
                  <c:v>261.7029999999998</c:v>
                </c:pt>
                <c:pt idx="2612">
                  <c:v>261.81200000000001</c:v>
                </c:pt>
                <c:pt idx="2613">
                  <c:v>261.90599999999984</c:v>
                </c:pt>
                <c:pt idx="2614">
                  <c:v>262</c:v>
                </c:pt>
                <c:pt idx="2615">
                  <c:v>262.10899999999981</c:v>
                </c:pt>
                <c:pt idx="2616">
                  <c:v>262.2029999999998</c:v>
                </c:pt>
                <c:pt idx="2617">
                  <c:v>262.31200000000001</c:v>
                </c:pt>
                <c:pt idx="2618">
                  <c:v>262.40599999999984</c:v>
                </c:pt>
                <c:pt idx="2619">
                  <c:v>262.5</c:v>
                </c:pt>
                <c:pt idx="2620">
                  <c:v>262.60899999999981</c:v>
                </c:pt>
                <c:pt idx="2621">
                  <c:v>262.7029999999998</c:v>
                </c:pt>
                <c:pt idx="2622">
                  <c:v>262.81200000000001</c:v>
                </c:pt>
                <c:pt idx="2623">
                  <c:v>262.90599999999984</c:v>
                </c:pt>
                <c:pt idx="2624">
                  <c:v>263</c:v>
                </c:pt>
                <c:pt idx="2625">
                  <c:v>263.10899999999981</c:v>
                </c:pt>
                <c:pt idx="2626">
                  <c:v>263.2029999999998</c:v>
                </c:pt>
                <c:pt idx="2627">
                  <c:v>263.31200000000001</c:v>
                </c:pt>
                <c:pt idx="2628">
                  <c:v>263.40599999999984</c:v>
                </c:pt>
                <c:pt idx="2629">
                  <c:v>263.5</c:v>
                </c:pt>
                <c:pt idx="2630">
                  <c:v>263.60899999999981</c:v>
                </c:pt>
                <c:pt idx="2631">
                  <c:v>263.7029999999998</c:v>
                </c:pt>
                <c:pt idx="2632">
                  <c:v>263.81200000000001</c:v>
                </c:pt>
                <c:pt idx="2633">
                  <c:v>263.90599999999984</c:v>
                </c:pt>
                <c:pt idx="2634">
                  <c:v>264.01599999999985</c:v>
                </c:pt>
                <c:pt idx="2635">
                  <c:v>264.10899999999981</c:v>
                </c:pt>
                <c:pt idx="2636">
                  <c:v>264.21899999999977</c:v>
                </c:pt>
                <c:pt idx="2637">
                  <c:v>264.31200000000001</c:v>
                </c:pt>
                <c:pt idx="2638">
                  <c:v>264.40599999999984</c:v>
                </c:pt>
                <c:pt idx="2639">
                  <c:v>264.5</c:v>
                </c:pt>
                <c:pt idx="2640">
                  <c:v>264.60899999999981</c:v>
                </c:pt>
                <c:pt idx="2641">
                  <c:v>264.7029999999998</c:v>
                </c:pt>
                <c:pt idx="2642">
                  <c:v>264.81200000000001</c:v>
                </c:pt>
                <c:pt idx="2643">
                  <c:v>264.90599999999984</c:v>
                </c:pt>
                <c:pt idx="2644">
                  <c:v>265</c:v>
                </c:pt>
                <c:pt idx="2645">
                  <c:v>265.10899999999981</c:v>
                </c:pt>
                <c:pt idx="2646">
                  <c:v>265.2029999999998</c:v>
                </c:pt>
                <c:pt idx="2647">
                  <c:v>265.31200000000001</c:v>
                </c:pt>
                <c:pt idx="2648">
                  <c:v>265.40599999999984</c:v>
                </c:pt>
                <c:pt idx="2649">
                  <c:v>265.5</c:v>
                </c:pt>
                <c:pt idx="2650">
                  <c:v>265.60899999999981</c:v>
                </c:pt>
                <c:pt idx="2651">
                  <c:v>265.7029999999998</c:v>
                </c:pt>
                <c:pt idx="2652">
                  <c:v>265.81200000000001</c:v>
                </c:pt>
                <c:pt idx="2653">
                  <c:v>265.90599999999984</c:v>
                </c:pt>
                <c:pt idx="2654">
                  <c:v>266</c:v>
                </c:pt>
                <c:pt idx="2655">
                  <c:v>266.10899999999981</c:v>
                </c:pt>
                <c:pt idx="2656">
                  <c:v>266.2029999999998</c:v>
                </c:pt>
                <c:pt idx="2657">
                  <c:v>266.3279999999998</c:v>
                </c:pt>
                <c:pt idx="2658">
                  <c:v>266.40599999999984</c:v>
                </c:pt>
                <c:pt idx="2659">
                  <c:v>266.5</c:v>
                </c:pt>
                <c:pt idx="2660">
                  <c:v>266.60899999999981</c:v>
                </c:pt>
                <c:pt idx="2661">
                  <c:v>266.7029999999998</c:v>
                </c:pt>
                <c:pt idx="2662">
                  <c:v>266.81200000000001</c:v>
                </c:pt>
                <c:pt idx="2663">
                  <c:v>266.90599999999984</c:v>
                </c:pt>
                <c:pt idx="2664">
                  <c:v>267</c:v>
                </c:pt>
                <c:pt idx="2665">
                  <c:v>267.10899999999981</c:v>
                </c:pt>
              </c:numCache>
            </c:numRef>
          </c:xVal>
          <c:yVal>
            <c:numRef>
              <c:f>Sheet1!$B$3:$B$5338</c:f>
              <c:numCache>
                <c:formatCode>0.000</c:formatCode>
                <c:ptCount val="5336"/>
                <c:pt idx="0">
                  <c:v>1.0467500000000001</c:v>
                </c:pt>
                <c:pt idx="1">
                  <c:v>1.0455299999999994</c:v>
                </c:pt>
                <c:pt idx="2">
                  <c:v>1.0452299999999994</c:v>
                </c:pt>
                <c:pt idx="3">
                  <c:v>1.0446199999999999</c:v>
                </c:pt>
                <c:pt idx="4">
                  <c:v>1.0452299999999994</c:v>
                </c:pt>
                <c:pt idx="5">
                  <c:v>1.0455299999999994</c:v>
                </c:pt>
                <c:pt idx="6">
                  <c:v>1.0455299999999994</c:v>
                </c:pt>
                <c:pt idx="7">
                  <c:v>1.0446199999999999</c:v>
                </c:pt>
                <c:pt idx="8">
                  <c:v>1.0452299999999994</c:v>
                </c:pt>
                <c:pt idx="9">
                  <c:v>1.0461400000000001</c:v>
                </c:pt>
                <c:pt idx="10">
                  <c:v>1.0458399999999994</c:v>
                </c:pt>
                <c:pt idx="11">
                  <c:v>1.0458399999999994</c:v>
                </c:pt>
                <c:pt idx="12">
                  <c:v>1.0455299999999994</c:v>
                </c:pt>
                <c:pt idx="13">
                  <c:v>1.0455299999999994</c:v>
                </c:pt>
                <c:pt idx="14">
                  <c:v>1.0461400000000001</c:v>
                </c:pt>
                <c:pt idx="15">
                  <c:v>1.0464500000000001</c:v>
                </c:pt>
                <c:pt idx="16">
                  <c:v>1.0461400000000001</c:v>
                </c:pt>
                <c:pt idx="17">
                  <c:v>1.0455299999999994</c:v>
                </c:pt>
                <c:pt idx="18">
                  <c:v>1.0461400000000001</c:v>
                </c:pt>
                <c:pt idx="19">
                  <c:v>1.0458399999999994</c:v>
                </c:pt>
                <c:pt idx="20">
                  <c:v>1.0473599999999998</c:v>
                </c:pt>
                <c:pt idx="21">
                  <c:v>1.0479699999999994</c:v>
                </c:pt>
                <c:pt idx="22">
                  <c:v>1.0470599999999999</c:v>
                </c:pt>
                <c:pt idx="23">
                  <c:v>1.0464500000000001</c:v>
                </c:pt>
                <c:pt idx="24">
                  <c:v>1.0461400000000001</c:v>
                </c:pt>
                <c:pt idx="25">
                  <c:v>1.0449199999999998</c:v>
                </c:pt>
                <c:pt idx="26">
                  <c:v>1.0449199999999998</c:v>
                </c:pt>
                <c:pt idx="27">
                  <c:v>1.0446199999999999</c:v>
                </c:pt>
                <c:pt idx="28">
                  <c:v>1.0430899999999999</c:v>
                </c:pt>
                <c:pt idx="29">
                  <c:v>1.0430899999999999</c:v>
                </c:pt>
                <c:pt idx="30">
                  <c:v>1.0430899999999999</c:v>
                </c:pt>
                <c:pt idx="31">
                  <c:v>1.0424800000000001</c:v>
                </c:pt>
                <c:pt idx="32">
                  <c:v>1.0424800000000001</c:v>
                </c:pt>
                <c:pt idx="33">
                  <c:v>1.0415699999999994</c:v>
                </c:pt>
                <c:pt idx="34">
                  <c:v>1.0427899999999999</c:v>
                </c:pt>
                <c:pt idx="35">
                  <c:v>1.04095</c:v>
                </c:pt>
                <c:pt idx="36">
                  <c:v>1.0418699999999994</c:v>
                </c:pt>
                <c:pt idx="37">
                  <c:v>1.0415699999999994</c:v>
                </c:pt>
                <c:pt idx="38">
                  <c:v>1.04095</c:v>
                </c:pt>
                <c:pt idx="39">
                  <c:v>1.0418699999999994</c:v>
                </c:pt>
                <c:pt idx="40">
                  <c:v>1.0406500000000001</c:v>
                </c:pt>
                <c:pt idx="41">
                  <c:v>1.04095</c:v>
                </c:pt>
                <c:pt idx="42">
                  <c:v>1.0412599999999999</c:v>
                </c:pt>
                <c:pt idx="43">
                  <c:v>1.0400400000000001</c:v>
                </c:pt>
                <c:pt idx="44">
                  <c:v>1.04095</c:v>
                </c:pt>
                <c:pt idx="45">
                  <c:v>1.04095</c:v>
                </c:pt>
                <c:pt idx="46">
                  <c:v>1.0400400000000001</c:v>
                </c:pt>
                <c:pt idx="47">
                  <c:v>1.0406500000000001</c:v>
                </c:pt>
                <c:pt idx="48">
                  <c:v>1.0397299999999994</c:v>
                </c:pt>
                <c:pt idx="49">
                  <c:v>1.0406500000000001</c:v>
                </c:pt>
                <c:pt idx="50">
                  <c:v>1.0397299999999994</c:v>
                </c:pt>
                <c:pt idx="51">
                  <c:v>1.0388199999999999</c:v>
                </c:pt>
                <c:pt idx="52">
                  <c:v>1.04034</c:v>
                </c:pt>
                <c:pt idx="53">
                  <c:v>1.0388199999999999</c:v>
                </c:pt>
                <c:pt idx="54">
                  <c:v>1.0394299999999994</c:v>
                </c:pt>
                <c:pt idx="55">
                  <c:v>1.0388199999999999</c:v>
                </c:pt>
                <c:pt idx="56">
                  <c:v>1.03851</c:v>
                </c:pt>
                <c:pt idx="57">
                  <c:v>1.0400400000000001</c:v>
                </c:pt>
                <c:pt idx="58">
                  <c:v>1.0391199999999998</c:v>
                </c:pt>
                <c:pt idx="59">
                  <c:v>1.03851</c:v>
                </c:pt>
                <c:pt idx="60">
                  <c:v>1.04034</c:v>
                </c:pt>
                <c:pt idx="61">
                  <c:v>1.0391199999999998</c:v>
                </c:pt>
                <c:pt idx="62">
                  <c:v>1.0400400000000001</c:v>
                </c:pt>
                <c:pt idx="63">
                  <c:v>1.04034</c:v>
                </c:pt>
                <c:pt idx="64">
                  <c:v>1.0400400000000001</c:v>
                </c:pt>
                <c:pt idx="65">
                  <c:v>1.0412599999999999</c:v>
                </c:pt>
                <c:pt idx="66">
                  <c:v>1.04034</c:v>
                </c:pt>
                <c:pt idx="67">
                  <c:v>1.0406500000000001</c:v>
                </c:pt>
                <c:pt idx="68">
                  <c:v>1.0470599999999999</c:v>
                </c:pt>
                <c:pt idx="69">
                  <c:v>1.0461400000000001</c:v>
                </c:pt>
                <c:pt idx="70">
                  <c:v>1.0464500000000001</c:v>
                </c:pt>
                <c:pt idx="71">
                  <c:v>1.0446199999999999</c:v>
                </c:pt>
                <c:pt idx="72">
                  <c:v>1.04095</c:v>
                </c:pt>
                <c:pt idx="73">
                  <c:v>1.0375999999999994</c:v>
                </c:pt>
                <c:pt idx="74">
                  <c:v>1.03668</c:v>
                </c:pt>
                <c:pt idx="75">
                  <c:v>1.0369899999999999</c:v>
                </c:pt>
                <c:pt idx="76">
                  <c:v>1.0354599999999998</c:v>
                </c:pt>
                <c:pt idx="77">
                  <c:v>1.03485</c:v>
                </c:pt>
                <c:pt idx="78">
                  <c:v>1.03027</c:v>
                </c:pt>
                <c:pt idx="79">
                  <c:v>1.02417</c:v>
                </c:pt>
                <c:pt idx="80">
                  <c:v>1.0192899999999998</c:v>
                </c:pt>
                <c:pt idx="81">
                  <c:v>1.01685</c:v>
                </c:pt>
                <c:pt idx="82">
                  <c:v>1.0192899999999998</c:v>
                </c:pt>
                <c:pt idx="83">
                  <c:v>1.0244800000000001</c:v>
                </c:pt>
                <c:pt idx="84">
                  <c:v>1.0275299999999994</c:v>
                </c:pt>
                <c:pt idx="85">
                  <c:v>1.02295</c:v>
                </c:pt>
                <c:pt idx="86">
                  <c:v>1.01898</c:v>
                </c:pt>
                <c:pt idx="87">
                  <c:v>1.0192899999999998</c:v>
                </c:pt>
                <c:pt idx="88">
                  <c:v>1.0214199999999998</c:v>
                </c:pt>
                <c:pt idx="89">
                  <c:v>1.0272199999999998</c:v>
                </c:pt>
                <c:pt idx="90">
                  <c:v>1.03607</c:v>
                </c:pt>
                <c:pt idx="91">
                  <c:v>1.0369899999999999</c:v>
                </c:pt>
                <c:pt idx="92">
                  <c:v>1.03485</c:v>
                </c:pt>
                <c:pt idx="93">
                  <c:v>1.0351599999999999</c:v>
                </c:pt>
                <c:pt idx="94">
                  <c:v>1.0378999999999994</c:v>
                </c:pt>
                <c:pt idx="95">
                  <c:v>1.0452299999999994</c:v>
                </c:pt>
                <c:pt idx="96">
                  <c:v>1.0531599999999999</c:v>
                </c:pt>
                <c:pt idx="97">
                  <c:v>1.0632299999999992</c:v>
                </c:pt>
                <c:pt idx="98">
                  <c:v>1.07361</c:v>
                </c:pt>
                <c:pt idx="99">
                  <c:v>1.08368</c:v>
                </c:pt>
                <c:pt idx="100">
                  <c:v>1.0858199999999998</c:v>
                </c:pt>
                <c:pt idx="101">
                  <c:v>1.0839799999999993</c:v>
                </c:pt>
                <c:pt idx="102">
                  <c:v>1.08612</c:v>
                </c:pt>
                <c:pt idx="103">
                  <c:v>1.08978</c:v>
                </c:pt>
                <c:pt idx="104">
                  <c:v>1.09558</c:v>
                </c:pt>
                <c:pt idx="105">
                  <c:v>1.1047400000000001</c:v>
                </c:pt>
                <c:pt idx="106">
                  <c:v>1.1148100000000001</c:v>
                </c:pt>
                <c:pt idx="107">
                  <c:v>1.1212199999999999</c:v>
                </c:pt>
                <c:pt idx="108">
                  <c:v>1.1236599999999999</c:v>
                </c:pt>
                <c:pt idx="109">
                  <c:v>1.1203000000000001</c:v>
                </c:pt>
                <c:pt idx="110">
                  <c:v>1.1206100000000001</c:v>
                </c:pt>
                <c:pt idx="111">
                  <c:v>1.1257899999999998</c:v>
                </c:pt>
                <c:pt idx="112">
                  <c:v>1.1343399999999999</c:v>
                </c:pt>
                <c:pt idx="113">
                  <c:v>1.1437999999999993</c:v>
                </c:pt>
                <c:pt idx="114">
                  <c:v>1.15387</c:v>
                </c:pt>
                <c:pt idx="115">
                  <c:v>1.16364</c:v>
                </c:pt>
                <c:pt idx="116">
                  <c:v>1.16913</c:v>
                </c:pt>
                <c:pt idx="117">
                  <c:v>1.16943</c:v>
                </c:pt>
                <c:pt idx="118">
                  <c:v>1.1731</c:v>
                </c:pt>
                <c:pt idx="119">
                  <c:v>1.17859</c:v>
                </c:pt>
                <c:pt idx="120">
                  <c:v>1.1895800000000001</c:v>
                </c:pt>
                <c:pt idx="121">
                  <c:v>1.1972</c:v>
                </c:pt>
                <c:pt idx="122">
                  <c:v>1.2045299999999994</c:v>
                </c:pt>
                <c:pt idx="123">
                  <c:v>1.2124599999999999</c:v>
                </c:pt>
                <c:pt idx="124">
                  <c:v>1.2191799999999993</c:v>
                </c:pt>
                <c:pt idx="125">
                  <c:v>1.2237599999999993</c:v>
                </c:pt>
                <c:pt idx="126">
                  <c:v>1.22498</c:v>
                </c:pt>
                <c:pt idx="127">
                  <c:v>1.2264999999999993</c:v>
                </c:pt>
                <c:pt idx="128">
                  <c:v>1.22803</c:v>
                </c:pt>
                <c:pt idx="129">
                  <c:v>1.2313799999999993</c:v>
                </c:pt>
                <c:pt idx="130">
                  <c:v>1.2335199999999993</c:v>
                </c:pt>
                <c:pt idx="131">
                  <c:v>1.2365699999999993</c:v>
                </c:pt>
                <c:pt idx="132">
                  <c:v>1.24268</c:v>
                </c:pt>
                <c:pt idx="133">
                  <c:v>1.24664</c:v>
                </c:pt>
                <c:pt idx="134">
                  <c:v>1.2536599999999998</c:v>
                </c:pt>
                <c:pt idx="135">
                  <c:v>1.2594599999999998</c:v>
                </c:pt>
                <c:pt idx="136">
                  <c:v>1.2655599999999998</c:v>
                </c:pt>
                <c:pt idx="137">
                  <c:v>1.2719699999999994</c:v>
                </c:pt>
                <c:pt idx="138">
                  <c:v>1.2765500000000001</c:v>
                </c:pt>
                <c:pt idx="139">
                  <c:v>1.2832599999999998</c:v>
                </c:pt>
                <c:pt idx="140">
                  <c:v>1.2875399999999992</c:v>
                </c:pt>
                <c:pt idx="141">
                  <c:v>1.2918099999999992</c:v>
                </c:pt>
                <c:pt idx="142">
                  <c:v>1.2954699999999992</c:v>
                </c:pt>
                <c:pt idx="143">
                  <c:v>1.2979099999999992</c:v>
                </c:pt>
                <c:pt idx="144">
                  <c:v>1.3009599999999999</c:v>
                </c:pt>
                <c:pt idx="145">
                  <c:v>1.3018799999999993</c:v>
                </c:pt>
                <c:pt idx="146">
                  <c:v>1.3043199999999999</c:v>
                </c:pt>
                <c:pt idx="147">
                  <c:v>1.3067599999999999</c:v>
                </c:pt>
                <c:pt idx="148">
                  <c:v>1.3085899999999999</c:v>
                </c:pt>
                <c:pt idx="149">
                  <c:v>1.31226</c:v>
                </c:pt>
                <c:pt idx="150">
                  <c:v>1.31287</c:v>
                </c:pt>
                <c:pt idx="151">
                  <c:v>1.3156099999999993</c:v>
                </c:pt>
                <c:pt idx="152">
                  <c:v>1.3174399999999993</c:v>
                </c:pt>
                <c:pt idx="153">
                  <c:v>1.31928</c:v>
                </c:pt>
                <c:pt idx="154">
                  <c:v>1.32202</c:v>
                </c:pt>
                <c:pt idx="155">
                  <c:v>1.32263</c:v>
                </c:pt>
                <c:pt idx="156">
                  <c:v>1.32355</c:v>
                </c:pt>
                <c:pt idx="157">
                  <c:v>1.32446</c:v>
                </c:pt>
                <c:pt idx="158">
                  <c:v>1.32538</c:v>
                </c:pt>
                <c:pt idx="159">
                  <c:v>1.3266</c:v>
                </c:pt>
                <c:pt idx="160">
                  <c:v>1.32751</c:v>
                </c:pt>
                <c:pt idx="161">
                  <c:v>1.32813</c:v>
                </c:pt>
                <c:pt idx="162">
                  <c:v>1.32904</c:v>
                </c:pt>
                <c:pt idx="163">
                  <c:v>1.32965</c:v>
                </c:pt>
                <c:pt idx="164">
                  <c:v>1.3299599999999998</c:v>
                </c:pt>
                <c:pt idx="165">
                  <c:v>1.33026</c:v>
                </c:pt>
                <c:pt idx="166">
                  <c:v>1.33087</c:v>
                </c:pt>
                <c:pt idx="167">
                  <c:v>1.33209</c:v>
                </c:pt>
                <c:pt idx="168">
                  <c:v>1.3324</c:v>
                </c:pt>
                <c:pt idx="169">
                  <c:v>1.33301</c:v>
                </c:pt>
                <c:pt idx="170">
                  <c:v>1.3327</c:v>
                </c:pt>
                <c:pt idx="171">
                  <c:v>1.33331</c:v>
                </c:pt>
                <c:pt idx="172">
                  <c:v>1.33545</c:v>
                </c:pt>
                <c:pt idx="173">
                  <c:v>1.33453</c:v>
                </c:pt>
                <c:pt idx="174">
                  <c:v>1.33545</c:v>
                </c:pt>
                <c:pt idx="175">
                  <c:v>1.33514</c:v>
                </c:pt>
                <c:pt idx="176">
                  <c:v>1.33514</c:v>
                </c:pt>
                <c:pt idx="177">
                  <c:v>1.33636</c:v>
                </c:pt>
                <c:pt idx="178">
                  <c:v>1.33667</c:v>
                </c:pt>
                <c:pt idx="179">
                  <c:v>1.33728</c:v>
                </c:pt>
                <c:pt idx="180">
                  <c:v>1.3369800000000001</c:v>
                </c:pt>
                <c:pt idx="181">
                  <c:v>1.3375899999999998</c:v>
                </c:pt>
                <c:pt idx="182">
                  <c:v>1.3382000000000001</c:v>
                </c:pt>
                <c:pt idx="183">
                  <c:v>1.3385</c:v>
                </c:pt>
                <c:pt idx="184">
                  <c:v>1.3385</c:v>
                </c:pt>
                <c:pt idx="185">
                  <c:v>1.3397199999999998</c:v>
                </c:pt>
                <c:pt idx="186">
                  <c:v>1.33911</c:v>
                </c:pt>
                <c:pt idx="187">
                  <c:v>1.3400300000000001</c:v>
                </c:pt>
                <c:pt idx="188">
                  <c:v>1.3394199999999998</c:v>
                </c:pt>
                <c:pt idx="189">
                  <c:v>1.3394199999999998</c:v>
                </c:pt>
                <c:pt idx="190">
                  <c:v>1.34033</c:v>
                </c:pt>
                <c:pt idx="191">
                  <c:v>1.3400300000000001</c:v>
                </c:pt>
                <c:pt idx="192">
                  <c:v>1.3406400000000001</c:v>
                </c:pt>
                <c:pt idx="193">
                  <c:v>1.34033</c:v>
                </c:pt>
                <c:pt idx="194">
                  <c:v>1.3406400000000001</c:v>
                </c:pt>
                <c:pt idx="195">
                  <c:v>1.34216</c:v>
                </c:pt>
                <c:pt idx="196">
                  <c:v>1.34155</c:v>
                </c:pt>
                <c:pt idx="197">
                  <c:v>1.34338</c:v>
                </c:pt>
                <c:pt idx="198">
                  <c:v>1.3424700000000001</c:v>
                </c:pt>
                <c:pt idx="199">
                  <c:v>1.3418599999999998</c:v>
                </c:pt>
                <c:pt idx="200">
                  <c:v>1.34338</c:v>
                </c:pt>
                <c:pt idx="201">
                  <c:v>1.3430800000000001</c:v>
                </c:pt>
                <c:pt idx="202">
                  <c:v>1.3439899999999998</c:v>
                </c:pt>
                <c:pt idx="203">
                  <c:v>1.3436899999999998</c:v>
                </c:pt>
                <c:pt idx="204">
                  <c:v>1.3436899999999998</c:v>
                </c:pt>
                <c:pt idx="205">
                  <c:v>1.3446</c:v>
                </c:pt>
                <c:pt idx="206">
                  <c:v>1.3452199999999999</c:v>
                </c:pt>
                <c:pt idx="207">
                  <c:v>1.3455199999999998</c:v>
                </c:pt>
                <c:pt idx="208">
                  <c:v>1.34491</c:v>
                </c:pt>
                <c:pt idx="209">
                  <c:v>1.34491</c:v>
                </c:pt>
                <c:pt idx="210">
                  <c:v>1.3458299999999994</c:v>
                </c:pt>
                <c:pt idx="211">
                  <c:v>1.3455199999999998</c:v>
                </c:pt>
                <c:pt idx="212">
                  <c:v>1.3470500000000001</c:v>
                </c:pt>
                <c:pt idx="213">
                  <c:v>1.34674</c:v>
                </c:pt>
                <c:pt idx="214">
                  <c:v>1.3464400000000001</c:v>
                </c:pt>
                <c:pt idx="215">
                  <c:v>1.34674</c:v>
                </c:pt>
                <c:pt idx="216">
                  <c:v>1.34674</c:v>
                </c:pt>
                <c:pt idx="217">
                  <c:v>1.34735</c:v>
                </c:pt>
                <c:pt idx="218">
                  <c:v>1.3476599999999999</c:v>
                </c:pt>
                <c:pt idx="219">
                  <c:v>1.3470500000000001</c:v>
                </c:pt>
                <c:pt idx="220">
                  <c:v>1.3482700000000001</c:v>
                </c:pt>
                <c:pt idx="221">
                  <c:v>1.3476599999999999</c:v>
                </c:pt>
                <c:pt idx="222">
                  <c:v>1.3482700000000001</c:v>
                </c:pt>
                <c:pt idx="223">
                  <c:v>1.3488800000000001</c:v>
                </c:pt>
                <c:pt idx="224">
                  <c:v>1.3482700000000001</c:v>
                </c:pt>
                <c:pt idx="225">
                  <c:v>1.3488800000000001</c:v>
                </c:pt>
                <c:pt idx="226">
                  <c:v>1.34918</c:v>
                </c:pt>
                <c:pt idx="227">
                  <c:v>1.34918</c:v>
                </c:pt>
                <c:pt idx="228">
                  <c:v>1.3497899999999998</c:v>
                </c:pt>
                <c:pt idx="229">
                  <c:v>1.3476599999999999</c:v>
                </c:pt>
                <c:pt idx="230">
                  <c:v>1.3494899999999999</c:v>
                </c:pt>
                <c:pt idx="231">
                  <c:v>1.34857</c:v>
                </c:pt>
                <c:pt idx="232">
                  <c:v>1.34857</c:v>
                </c:pt>
                <c:pt idx="233">
                  <c:v>1.34918</c:v>
                </c:pt>
                <c:pt idx="234">
                  <c:v>1.34918</c:v>
                </c:pt>
                <c:pt idx="235">
                  <c:v>1.3494899999999999</c:v>
                </c:pt>
                <c:pt idx="236">
                  <c:v>1.3494899999999999</c:v>
                </c:pt>
                <c:pt idx="237">
                  <c:v>1.34918</c:v>
                </c:pt>
                <c:pt idx="238">
                  <c:v>1.3501000000000001</c:v>
                </c:pt>
                <c:pt idx="239">
                  <c:v>1.3501000000000001</c:v>
                </c:pt>
                <c:pt idx="240">
                  <c:v>1.3504</c:v>
                </c:pt>
                <c:pt idx="241">
                  <c:v>1.3507100000000001</c:v>
                </c:pt>
                <c:pt idx="242">
                  <c:v>1.3501000000000001</c:v>
                </c:pt>
                <c:pt idx="243">
                  <c:v>1.3494899999999999</c:v>
                </c:pt>
                <c:pt idx="244">
                  <c:v>1.3504</c:v>
                </c:pt>
                <c:pt idx="245">
                  <c:v>1.3507100000000001</c:v>
                </c:pt>
                <c:pt idx="246">
                  <c:v>1.3513199999999999</c:v>
                </c:pt>
                <c:pt idx="247">
                  <c:v>1.3504</c:v>
                </c:pt>
                <c:pt idx="248">
                  <c:v>1.3507100000000001</c:v>
                </c:pt>
                <c:pt idx="249">
                  <c:v>1.3507100000000001</c:v>
                </c:pt>
                <c:pt idx="250">
                  <c:v>1.35101</c:v>
                </c:pt>
                <c:pt idx="251">
                  <c:v>1.3519299999999994</c:v>
                </c:pt>
                <c:pt idx="252">
                  <c:v>1.3513199999999999</c:v>
                </c:pt>
                <c:pt idx="253">
                  <c:v>1.35223</c:v>
                </c:pt>
                <c:pt idx="254">
                  <c:v>1.3516199999999998</c:v>
                </c:pt>
                <c:pt idx="255">
                  <c:v>1.3519299999999994</c:v>
                </c:pt>
                <c:pt idx="256">
                  <c:v>1.35284</c:v>
                </c:pt>
                <c:pt idx="257">
                  <c:v>1.3516199999999998</c:v>
                </c:pt>
                <c:pt idx="258">
                  <c:v>1.35284</c:v>
                </c:pt>
                <c:pt idx="259">
                  <c:v>1.3519299999999994</c:v>
                </c:pt>
                <c:pt idx="260">
                  <c:v>1.3531500000000001</c:v>
                </c:pt>
                <c:pt idx="261">
                  <c:v>1.3525400000000001</c:v>
                </c:pt>
                <c:pt idx="262">
                  <c:v>1.3525400000000001</c:v>
                </c:pt>
                <c:pt idx="263">
                  <c:v>1.35284</c:v>
                </c:pt>
                <c:pt idx="264">
                  <c:v>1.35345</c:v>
                </c:pt>
                <c:pt idx="265">
                  <c:v>1.3537599999999999</c:v>
                </c:pt>
                <c:pt idx="266">
                  <c:v>1.3540700000000001</c:v>
                </c:pt>
                <c:pt idx="267">
                  <c:v>1.3531500000000001</c:v>
                </c:pt>
                <c:pt idx="268">
                  <c:v>1.3531500000000001</c:v>
                </c:pt>
                <c:pt idx="269">
                  <c:v>1.35345</c:v>
                </c:pt>
                <c:pt idx="270">
                  <c:v>1.3537599999999999</c:v>
                </c:pt>
                <c:pt idx="271">
                  <c:v>1.3543700000000001</c:v>
                </c:pt>
                <c:pt idx="272">
                  <c:v>1.3531500000000001</c:v>
                </c:pt>
                <c:pt idx="273">
                  <c:v>1.3543700000000001</c:v>
                </c:pt>
                <c:pt idx="274">
                  <c:v>1.3552899999999999</c:v>
                </c:pt>
                <c:pt idx="275">
                  <c:v>1.3540700000000001</c:v>
                </c:pt>
                <c:pt idx="276">
                  <c:v>1.3549800000000001</c:v>
                </c:pt>
                <c:pt idx="277">
                  <c:v>1.3555899999999999</c:v>
                </c:pt>
                <c:pt idx="278">
                  <c:v>1.3537599999999999</c:v>
                </c:pt>
                <c:pt idx="279">
                  <c:v>1.3555899999999999</c:v>
                </c:pt>
                <c:pt idx="280">
                  <c:v>1.3546800000000001</c:v>
                </c:pt>
                <c:pt idx="281">
                  <c:v>1.3552899999999999</c:v>
                </c:pt>
                <c:pt idx="282">
                  <c:v>1.3546800000000001</c:v>
                </c:pt>
                <c:pt idx="283">
                  <c:v>1.3552899999999999</c:v>
                </c:pt>
                <c:pt idx="284">
                  <c:v>1.3558999999999994</c:v>
                </c:pt>
                <c:pt idx="285">
                  <c:v>1.3549800000000001</c:v>
                </c:pt>
                <c:pt idx="286">
                  <c:v>1.3555899999999999</c:v>
                </c:pt>
                <c:pt idx="287">
                  <c:v>1.3552899999999999</c:v>
                </c:pt>
                <c:pt idx="288">
                  <c:v>1.3558999999999994</c:v>
                </c:pt>
                <c:pt idx="289">
                  <c:v>1.3555899999999999</c:v>
                </c:pt>
                <c:pt idx="290">
                  <c:v>1.3555899999999999</c:v>
                </c:pt>
                <c:pt idx="291">
                  <c:v>1.3558999999999994</c:v>
                </c:pt>
                <c:pt idx="292">
                  <c:v>1.3558999999999994</c:v>
                </c:pt>
                <c:pt idx="293">
                  <c:v>1.3555899999999999</c:v>
                </c:pt>
                <c:pt idx="294">
                  <c:v>1.3562000000000001</c:v>
                </c:pt>
                <c:pt idx="295">
                  <c:v>1.3558999999999994</c:v>
                </c:pt>
                <c:pt idx="296">
                  <c:v>1.3562000000000001</c:v>
                </c:pt>
                <c:pt idx="297">
                  <c:v>1.3565100000000001</c:v>
                </c:pt>
                <c:pt idx="298">
                  <c:v>1.3562000000000001</c:v>
                </c:pt>
                <c:pt idx="299">
                  <c:v>1.3562000000000001</c:v>
                </c:pt>
                <c:pt idx="300">
                  <c:v>1.3558999999999994</c:v>
                </c:pt>
                <c:pt idx="301">
                  <c:v>1.3558999999999994</c:v>
                </c:pt>
                <c:pt idx="302">
                  <c:v>1.3562000000000001</c:v>
                </c:pt>
                <c:pt idx="303">
                  <c:v>1.3568100000000001</c:v>
                </c:pt>
                <c:pt idx="304">
                  <c:v>1.3574199999999998</c:v>
                </c:pt>
                <c:pt idx="305">
                  <c:v>1.3568100000000001</c:v>
                </c:pt>
                <c:pt idx="306">
                  <c:v>1.3562000000000001</c:v>
                </c:pt>
                <c:pt idx="307">
                  <c:v>1.3577299999999994</c:v>
                </c:pt>
                <c:pt idx="308">
                  <c:v>1.3571199999999999</c:v>
                </c:pt>
                <c:pt idx="309">
                  <c:v>1.3577299999999994</c:v>
                </c:pt>
                <c:pt idx="310">
                  <c:v>1.3568100000000001</c:v>
                </c:pt>
                <c:pt idx="311">
                  <c:v>1.3562000000000001</c:v>
                </c:pt>
                <c:pt idx="312">
                  <c:v>1.3571199999999999</c:v>
                </c:pt>
                <c:pt idx="313">
                  <c:v>1.3558999999999994</c:v>
                </c:pt>
                <c:pt idx="314">
                  <c:v>1.3568100000000001</c:v>
                </c:pt>
                <c:pt idx="315">
                  <c:v>1.3562000000000001</c:v>
                </c:pt>
                <c:pt idx="316">
                  <c:v>1.3555899999999999</c:v>
                </c:pt>
                <c:pt idx="317">
                  <c:v>1.3562000000000001</c:v>
                </c:pt>
                <c:pt idx="318">
                  <c:v>1.3558999999999994</c:v>
                </c:pt>
                <c:pt idx="319">
                  <c:v>1.3574199999999998</c:v>
                </c:pt>
                <c:pt idx="320">
                  <c:v>1.3571199999999999</c:v>
                </c:pt>
                <c:pt idx="321">
                  <c:v>1.3562000000000001</c:v>
                </c:pt>
                <c:pt idx="322">
                  <c:v>1.3568100000000001</c:v>
                </c:pt>
                <c:pt idx="323">
                  <c:v>1.3565100000000001</c:v>
                </c:pt>
                <c:pt idx="324">
                  <c:v>1.3580300000000001</c:v>
                </c:pt>
                <c:pt idx="325">
                  <c:v>1.3568100000000001</c:v>
                </c:pt>
                <c:pt idx="326">
                  <c:v>1.3574199999999998</c:v>
                </c:pt>
                <c:pt idx="327">
                  <c:v>1.3571199999999999</c:v>
                </c:pt>
                <c:pt idx="328">
                  <c:v>1.3571199999999999</c:v>
                </c:pt>
                <c:pt idx="329">
                  <c:v>1.3571199999999999</c:v>
                </c:pt>
                <c:pt idx="330">
                  <c:v>1.3580300000000001</c:v>
                </c:pt>
                <c:pt idx="331">
                  <c:v>1.3574199999999998</c:v>
                </c:pt>
                <c:pt idx="332">
                  <c:v>1.3580300000000001</c:v>
                </c:pt>
                <c:pt idx="333">
                  <c:v>1.3583400000000001</c:v>
                </c:pt>
                <c:pt idx="334">
                  <c:v>1.3577299999999994</c:v>
                </c:pt>
                <c:pt idx="335">
                  <c:v>1.3589500000000001</c:v>
                </c:pt>
                <c:pt idx="336">
                  <c:v>1.3580300000000001</c:v>
                </c:pt>
                <c:pt idx="337">
                  <c:v>1.3595599999999999</c:v>
                </c:pt>
                <c:pt idx="338">
                  <c:v>1.3583400000000001</c:v>
                </c:pt>
                <c:pt idx="339">
                  <c:v>1.3571199999999999</c:v>
                </c:pt>
                <c:pt idx="340">
                  <c:v>1.3595599999999999</c:v>
                </c:pt>
                <c:pt idx="341">
                  <c:v>1.3589500000000001</c:v>
                </c:pt>
                <c:pt idx="342">
                  <c:v>1.3601700000000001</c:v>
                </c:pt>
                <c:pt idx="343">
                  <c:v>1.3589500000000001</c:v>
                </c:pt>
                <c:pt idx="344">
                  <c:v>1.3586400000000001</c:v>
                </c:pt>
                <c:pt idx="345">
                  <c:v>1.3595599999999999</c:v>
                </c:pt>
                <c:pt idx="346">
                  <c:v>1.3595599999999999</c:v>
                </c:pt>
                <c:pt idx="347">
                  <c:v>1.3601700000000001</c:v>
                </c:pt>
                <c:pt idx="348">
                  <c:v>1.3595599999999999</c:v>
                </c:pt>
                <c:pt idx="349">
                  <c:v>1.3586400000000001</c:v>
                </c:pt>
                <c:pt idx="350">
                  <c:v>1.3601700000000001</c:v>
                </c:pt>
                <c:pt idx="351">
                  <c:v>1.3592500000000001</c:v>
                </c:pt>
                <c:pt idx="352">
                  <c:v>1.3607800000000001</c:v>
                </c:pt>
                <c:pt idx="353">
                  <c:v>1.3607800000000001</c:v>
                </c:pt>
                <c:pt idx="354">
                  <c:v>1.3607800000000001</c:v>
                </c:pt>
                <c:pt idx="355">
                  <c:v>1.3595599999999999</c:v>
                </c:pt>
                <c:pt idx="356">
                  <c:v>1.3601700000000001</c:v>
                </c:pt>
                <c:pt idx="357">
                  <c:v>1.3607800000000001</c:v>
                </c:pt>
                <c:pt idx="358">
                  <c:v>1.3607800000000001</c:v>
                </c:pt>
                <c:pt idx="359">
                  <c:v>1.3607800000000001</c:v>
                </c:pt>
                <c:pt idx="360">
                  <c:v>1.3604700000000001</c:v>
                </c:pt>
                <c:pt idx="361">
                  <c:v>1.3607800000000001</c:v>
                </c:pt>
                <c:pt idx="362">
                  <c:v>1.3620000000000001</c:v>
                </c:pt>
                <c:pt idx="363">
                  <c:v>1.3610800000000001</c:v>
                </c:pt>
                <c:pt idx="364">
                  <c:v>1.3607800000000001</c:v>
                </c:pt>
                <c:pt idx="365">
                  <c:v>1.3607800000000001</c:v>
                </c:pt>
                <c:pt idx="366">
                  <c:v>1.3607800000000001</c:v>
                </c:pt>
                <c:pt idx="367">
                  <c:v>1.3613899999999999</c:v>
                </c:pt>
                <c:pt idx="368">
                  <c:v>1.3620000000000001</c:v>
                </c:pt>
                <c:pt idx="369">
                  <c:v>1.3607800000000001</c:v>
                </c:pt>
                <c:pt idx="370">
                  <c:v>1.3616899999999998</c:v>
                </c:pt>
                <c:pt idx="371">
                  <c:v>1.3610800000000001</c:v>
                </c:pt>
                <c:pt idx="372">
                  <c:v>1.3616899999999998</c:v>
                </c:pt>
                <c:pt idx="373">
                  <c:v>1.3632199999999999</c:v>
                </c:pt>
                <c:pt idx="374">
                  <c:v>1.3626100000000001</c:v>
                </c:pt>
                <c:pt idx="375">
                  <c:v>1.3626100000000001</c:v>
                </c:pt>
                <c:pt idx="376">
                  <c:v>1.3616899999999998</c:v>
                </c:pt>
                <c:pt idx="377">
                  <c:v>1.3623000000000001</c:v>
                </c:pt>
                <c:pt idx="378">
                  <c:v>1.3623000000000001</c:v>
                </c:pt>
                <c:pt idx="379">
                  <c:v>1.3620000000000001</c:v>
                </c:pt>
                <c:pt idx="380">
                  <c:v>1.3626100000000001</c:v>
                </c:pt>
                <c:pt idx="381">
                  <c:v>1.3626100000000001</c:v>
                </c:pt>
                <c:pt idx="382">
                  <c:v>1.3620000000000001</c:v>
                </c:pt>
                <c:pt idx="383">
                  <c:v>1.3623000000000001</c:v>
                </c:pt>
                <c:pt idx="384">
                  <c:v>1.3623000000000001</c:v>
                </c:pt>
                <c:pt idx="385">
                  <c:v>1.3623000000000001</c:v>
                </c:pt>
                <c:pt idx="386">
                  <c:v>1.3623000000000001</c:v>
                </c:pt>
                <c:pt idx="387">
                  <c:v>1.3629199999999999</c:v>
                </c:pt>
                <c:pt idx="388">
                  <c:v>1.3632199999999999</c:v>
                </c:pt>
                <c:pt idx="389">
                  <c:v>1.3629199999999999</c:v>
                </c:pt>
                <c:pt idx="390">
                  <c:v>1.3635299999999992</c:v>
                </c:pt>
                <c:pt idx="391">
                  <c:v>1.3629199999999999</c:v>
                </c:pt>
                <c:pt idx="392">
                  <c:v>1.3632199999999999</c:v>
                </c:pt>
                <c:pt idx="393">
                  <c:v>1.3638299999999994</c:v>
                </c:pt>
                <c:pt idx="394">
                  <c:v>1.3635299999999992</c:v>
                </c:pt>
                <c:pt idx="395">
                  <c:v>1.3644400000000001</c:v>
                </c:pt>
                <c:pt idx="396">
                  <c:v>1.3644400000000001</c:v>
                </c:pt>
                <c:pt idx="397">
                  <c:v>1.3629199999999999</c:v>
                </c:pt>
                <c:pt idx="398">
                  <c:v>1.3638299999999994</c:v>
                </c:pt>
                <c:pt idx="399">
                  <c:v>1.3632199999999999</c:v>
                </c:pt>
                <c:pt idx="400">
                  <c:v>1.3638299999999994</c:v>
                </c:pt>
                <c:pt idx="401">
                  <c:v>1.3644400000000001</c:v>
                </c:pt>
                <c:pt idx="402">
                  <c:v>1.3641399999999999</c:v>
                </c:pt>
                <c:pt idx="403">
                  <c:v>1.3644400000000001</c:v>
                </c:pt>
                <c:pt idx="404">
                  <c:v>1.3644400000000001</c:v>
                </c:pt>
                <c:pt idx="405">
                  <c:v>1.3641399999999999</c:v>
                </c:pt>
                <c:pt idx="406">
                  <c:v>1.3650500000000001</c:v>
                </c:pt>
                <c:pt idx="407">
                  <c:v>1.3644400000000001</c:v>
                </c:pt>
                <c:pt idx="408">
                  <c:v>1.3644400000000001</c:v>
                </c:pt>
                <c:pt idx="409">
                  <c:v>1.3641399999999999</c:v>
                </c:pt>
                <c:pt idx="410">
                  <c:v>1.3635299999999992</c:v>
                </c:pt>
                <c:pt idx="411">
                  <c:v>1.3641399999999999</c:v>
                </c:pt>
                <c:pt idx="412">
                  <c:v>1.3644400000000001</c:v>
                </c:pt>
                <c:pt idx="413">
                  <c:v>1.3641399999999999</c:v>
                </c:pt>
                <c:pt idx="414">
                  <c:v>1.3635299999999992</c:v>
                </c:pt>
                <c:pt idx="415">
                  <c:v>1.3638299999999994</c:v>
                </c:pt>
                <c:pt idx="416">
                  <c:v>1.3641399999999999</c:v>
                </c:pt>
                <c:pt idx="417">
                  <c:v>1.3638299999999994</c:v>
                </c:pt>
                <c:pt idx="418">
                  <c:v>1.3635299999999992</c:v>
                </c:pt>
                <c:pt idx="419">
                  <c:v>1.3644400000000001</c:v>
                </c:pt>
                <c:pt idx="420">
                  <c:v>1.3632199999999999</c:v>
                </c:pt>
                <c:pt idx="421">
                  <c:v>1.3644400000000001</c:v>
                </c:pt>
                <c:pt idx="422">
                  <c:v>1.3635299999999992</c:v>
                </c:pt>
                <c:pt idx="423">
                  <c:v>1.3638299999999994</c:v>
                </c:pt>
                <c:pt idx="424">
                  <c:v>1.3644400000000001</c:v>
                </c:pt>
                <c:pt idx="425">
                  <c:v>1.3629199999999999</c:v>
                </c:pt>
                <c:pt idx="426">
                  <c:v>1.3644400000000001</c:v>
                </c:pt>
                <c:pt idx="427">
                  <c:v>1.3644400000000001</c:v>
                </c:pt>
                <c:pt idx="428">
                  <c:v>1.3650500000000001</c:v>
                </c:pt>
                <c:pt idx="429">
                  <c:v>1.3650500000000001</c:v>
                </c:pt>
                <c:pt idx="430">
                  <c:v>1.3641399999999999</c:v>
                </c:pt>
                <c:pt idx="431">
                  <c:v>1.3653599999999999</c:v>
                </c:pt>
                <c:pt idx="432">
                  <c:v>1.3647499999999999</c:v>
                </c:pt>
                <c:pt idx="433">
                  <c:v>1.3650500000000001</c:v>
                </c:pt>
                <c:pt idx="434">
                  <c:v>1.3653599999999999</c:v>
                </c:pt>
                <c:pt idx="435">
                  <c:v>1.3650500000000001</c:v>
                </c:pt>
                <c:pt idx="436">
                  <c:v>1.3653599999999999</c:v>
                </c:pt>
                <c:pt idx="437">
                  <c:v>1.3662700000000001</c:v>
                </c:pt>
                <c:pt idx="438">
                  <c:v>1.3650500000000001</c:v>
                </c:pt>
                <c:pt idx="439">
                  <c:v>1.3659699999999992</c:v>
                </c:pt>
                <c:pt idx="440">
                  <c:v>1.3653599999999999</c:v>
                </c:pt>
                <c:pt idx="441">
                  <c:v>1.3656599999999999</c:v>
                </c:pt>
                <c:pt idx="442">
                  <c:v>1.3656599999999999</c:v>
                </c:pt>
                <c:pt idx="443">
                  <c:v>1.3656599999999999</c:v>
                </c:pt>
                <c:pt idx="444">
                  <c:v>1.3656599999999999</c:v>
                </c:pt>
                <c:pt idx="445">
                  <c:v>1.3662700000000001</c:v>
                </c:pt>
                <c:pt idx="446">
                  <c:v>1.3653599999999999</c:v>
                </c:pt>
                <c:pt idx="447">
                  <c:v>1.3656599999999999</c:v>
                </c:pt>
                <c:pt idx="448">
                  <c:v>1.3659699999999992</c:v>
                </c:pt>
                <c:pt idx="449">
                  <c:v>1.3659699999999992</c:v>
                </c:pt>
                <c:pt idx="450">
                  <c:v>1.3659699999999992</c:v>
                </c:pt>
                <c:pt idx="451">
                  <c:v>1.3659699999999992</c:v>
                </c:pt>
                <c:pt idx="452">
                  <c:v>1.3671899999999999</c:v>
                </c:pt>
                <c:pt idx="453">
                  <c:v>1.3662700000000001</c:v>
                </c:pt>
                <c:pt idx="454">
                  <c:v>1.3671899999999999</c:v>
                </c:pt>
                <c:pt idx="455">
                  <c:v>1.3665799999999999</c:v>
                </c:pt>
                <c:pt idx="456">
                  <c:v>1.3668800000000001</c:v>
                </c:pt>
                <c:pt idx="457">
                  <c:v>1.3674899999999999</c:v>
                </c:pt>
                <c:pt idx="458">
                  <c:v>1.3665799999999999</c:v>
                </c:pt>
                <c:pt idx="459">
                  <c:v>1.3677999999999992</c:v>
                </c:pt>
                <c:pt idx="460">
                  <c:v>1.3674899999999999</c:v>
                </c:pt>
                <c:pt idx="461">
                  <c:v>1.3668800000000001</c:v>
                </c:pt>
                <c:pt idx="462">
                  <c:v>1.3674899999999999</c:v>
                </c:pt>
                <c:pt idx="463">
                  <c:v>1.3665799999999999</c:v>
                </c:pt>
                <c:pt idx="464">
                  <c:v>1.3674899999999999</c:v>
                </c:pt>
                <c:pt idx="465">
                  <c:v>1.3665799999999999</c:v>
                </c:pt>
                <c:pt idx="466">
                  <c:v>1.3665799999999999</c:v>
                </c:pt>
                <c:pt idx="467">
                  <c:v>1.3671899999999999</c:v>
                </c:pt>
                <c:pt idx="468">
                  <c:v>1.3668800000000001</c:v>
                </c:pt>
                <c:pt idx="469">
                  <c:v>1.3668800000000001</c:v>
                </c:pt>
                <c:pt idx="470">
                  <c:v>1.3674899999999999</c:v>
                </c:pt>
                <c:pt idx="471">
                  <c:v>1.3674899999999999</c:v>
                </c:pt>
                <c:pt idx="472">
                  <c:v>1.3674899999999999</c:v>
                </c:pt>
                <c:pt idx="473">
                  <c:v>1.3662700000000001</c:v>
                </c:pt>
                <c:pt idx="474">
                  <c:v>1.3665799999999999</c:v>
                </c:pt>
                <c:pt idx="475">
                  <c:v>1.3671899999999999</c:v>
                </c:pt>
                <c:pt idx="476">
                  <c:v>1.3671899999999999</c:v>
                </c:pt>
                <c:pt idx="477">
                  <c:v>1.3677999999999992</c:v>
                </c:pt>
                <c:pt idx="478">
                  <c:v>1.3681000000000001</c:v>
                </c:pt>
                <c:pt idx="479">
                  <c:v>1.3677999999999992</c:v>
                </c:pt>
                <c:pt idx="480">
                  <c:v>1.3677999999999992</c:v>
                </c:pt>
                <c:pt idx="481">
                  <c:v>1.3668800000000001</c:v>
                </c:pt>
                <c:pt idx="482">
                  <c:v>1.3677999999999992</c:v>
                </c:pt>
                <c:pt idx="483">
                  <c:v>1.3668800000000001</c:v>
                </c:pt>
                <c:pt idx="484">
                  <c:v>1.3662700000000001</c:v>
                </c:pt>
                <c:pt idx="485">
                  <c:v>1.3674899999999999</c:v>
                </c:pt>
                <c:pt idx="486">
                  <c:v>1.3665799999999999</c:v>
                </c:pt>
                <c:pt idx="487">
                  <c:v>1.3677999999999992</c:v>
                </c:pt>
                <c:pt idx="488">
                  <c:v>1.3671899999999999</c:v>
                </c:pt>
                <c:pt idx="489">
                  <c:v>1.3674899999999999</c:v>
                </c:pt>
                <c:pt idx="490">
                  <c:v>1.3681000000000001</c:v>
                </c:pt>
                <c:pt idx="491">
                  <c:v>1.3671899999999999</c:v>
                </c:pt>
                <c:pt idx="492">
                  <c:v>1.3677999999999992</c:v>
                </c:pt>
                <c:pt idx="493">
                  <c:v>1.3665799999999999</c:v>
                </c:pt>
                <c:pt idx="494">
                  <c:v>1.3662700000000001</c:v>
                </c:pt>
                <c:pt idx="495">
                  <c:v>1.3677999999999992</c:v>
                </c:pt>
                <c:pt idx="496">
                  <c:v>1.3674899999999999</c:v>
                </c:pt>
                <c:pt idx="497">
                  <c:v>1.3705400000000001</c:v>
                </c:pt>
                <c:pt idx="498">
                  <c:v>1.3717699999999993</c:v>
                </c:pt>
                <c:pt idx="499">
                  <c:v>1.3720699999999999</c:v>
                </c:pt>
                <c:pt idx="500">
                  <c:v>1.3729899999999999</c:v>
                </c:pt>
                <c:pt idx="501">
                  <c:v>1.3726799999999999</c:v>
                </c:pt>
                <c:pt idx="502">
                  <c:v>1.3720699999999999</c:v>
                </c:pt>
                <c:pt idx="503">
                  <c:v>1.3711500000000001</c:v>
                </c:pt>
                <c:pt idx="504">
                  <c:v>1.3705400000000001</c:v>
                </c:pt>
                <c:pt idx="505">
                  <c:v>1.3690199999999999</c:v>
                </c:pt>
                <c:pt idx="506">
                  <c:v>1.3684099999999999</c:v>
                </c:pt>
                <c:pt idx="507">
                  <c:v>1.3681000000000001</c:v>
                </c:pt>
                <c:pt idx="508">
                  <c:v>1.3687100000000001</c:v>
                </c:pt>
                <c:pt idx="509">
                  <c:v>1.3677999999999992</c:v>
                </c:pt>
                <c:pt idx="510">
                  <c:v>1.3693199999999999</c:v>
                </c:pt>
                <c:pt idx="511">
                  <c:v>1.3684099999999999</c:v>
                </c:pt>
                <c:pt idx="512">
                  <c:v>1.3681000000000001</c:v>
                </c:pt>
                <c:pt idx="513">
                  <c:v>1.3681000000000001</c:v>
                </c:pt>
                <c:pt idx="514">
                  <c:v>1.3668800000000001</c:v>
                </c:pt>
                <c:pt idx="515">
                  <c:v>1.3653599999999999</c:v>
                </c:pt>
                <c:pt idx="516">
                  <c:v>1.3641399999999999</c:v>
                </c:pt>
                <c:pt idx="517">
                  <c:v>1.3641399999999999</c:v>
                </c:pt>
                <c:pt idx="518">
                  <c:v>1.3635299999999992</c:v>
                </c:pt>
                <c:pt idx="519">
                  <c:v>1.3626100000000001</c:v>
                </c:pt>
                <c:pt idx="520">
                  <c:v>1.3629199999999999</c:v>
                </c:pt>
                <c:pt idx="521">
                  <c:v>1.3620000000000001</c:v>
                </c:pt>
                <c:pt idx="522">
                  <c:v>1.3620000000000001</c:v>
                </c:pt>
                <c:pt idx="523">
                  <c:v>1.3620000000000001</c:v>
                </c:pt>
                <c:pt idx="524">
                  <c:v>1.3604700000000001</c:v>
                </c:pt>
                <c:pt idx="525">
                  <c:v>1.3583400000000001</c:v>
                </c:pt>
                <c:pt idx="526">
                  <c:v>1.3558999999999994</c:v>
                </c:pt>
                <c:pt idx="527">
                  <c:v>1.3543700000000001</c:v>
                </c:pt>
                <c:pt idx="528">
                  <c:v>1.3531500000000001</c:v>
                </c:pt>
                <c:pt idx="529">
                  <c:v>1.3501000000000001</c:v>
                </c:pt>
                <c:pt idx="530">
                  <c:v>1.34918</c:v>
                </c:pt>
                <c:pt idx="531">
                  <c:v>1.34674</c:v>
                </c:pt>
                <c:pt idx="532">
                  <c:v>1.3452199999999999</c:v>
                </c:pt>
                <c:pt idx="533">
                  <c:v>1.3439899999999998</c:v>
                </c:pt>
                <c:pt idx="534">
                  <c:v>1.3424700000000001</c:v>
                </c:pt>
                <c:pt idx="535">
                  <c:v>1.34216</c:v>
                </c:pt>
                <c:pt idx="536">
                  <c:v>1.3412500000000001</c:v>
                </c:pt>
                <c:pt idx="537">
                  <c:v>1.34033</c:v>
                </c:pt>
                <c:pt idx="538">
                  <c:v>1.3397199999999998</c:v>
                </c:pt>
                <c:pt idx="539">
                  <c:v>1.33911</c:v>
                </c:pt>
                <c:pt idx="540">
                  <c:v>1.3388100000000001</c:v>
                </c:pt>
                <c:pt idx="541">
                  <c:v>1.3388100000000001</c:v>
                </c:pt>
                <c:pt idx="542">
                  <c:v>1.33728</c:v>
                </c:pt>
                <c:pt idx="543">
                  <c:v>1.3378899999999998</c:v>
                </c:pt>
                <c:pt idx="544">
                  <c:v>1.3369800000000001</c:v>
                </c:pt>
                <c:pt idx="545">
                  <c:v>1.3375899999999998</c:v>
                </c:pt>
                <c:pt idx="546">
                  <c:v>1.3375899999999998</c:v>
                </c:pt>
                <c:pt idx="547">
                  <c:v>1.33636</c:v>
                </c:pt>
                <c:pt idx="548">
                  <c:v>1.33667</c:v>
                </c:pt>
                <c:pt idx="549">
                  <c:v>1.33575</c:v>
                </c:pt>
                <c:pt idx="550">
                  <c:v>1.3369800000000001</c:v>
                </c:pt>
                <c:pt idx="551">
                  <c:v>1.33667</c:v>
                </c:pt>
                <c:pt idx="552">
                  <c:v>1.33575</c:v>
                </c:pt>
                <c:pt idx="553">
                  <c:v>1.33575</c:v>
                </c:pt>
                <c:pt idx="554">
                  <c:v>1.33545</c:v>
                </c:pt>
                <c:pt idx="555">
                  <c:v>1.33545</c:v>
                </c:pt>
                <c:pt idx="556">
                  <c:v>1.33606</c:v>
                </c:pt>
                <c:pt idx="557">
                  <c:v>1.33514</c:v>
                </c:pt>
                <c:pt idx="558">
                  <c:v>1.33484</c:v>
                </c:pt>
                <c:pt idx="559">
                  <c:v>1.33484</c:v>
                </c:pt>
                <c:pt idx="560">
                  <c:v>1.33484</c:v>
                </c:pt>
                <c:pt idx="561">
                  <c:v>1.33514</c:v>
                </c:pt>
                <c:pt idx="562">
                  <c:v>1.33423</c:v>
                </c:pt>
                <c:pt idx="563">
                  <c:v>1.33423</c:v>
                </c:pt>
                <c:pt idx="564">
                  <c:v>1.3339199999999998</c:v>
                </c:pt>
                <c:pt idx="565">
                  <c:v>1.3336199999999998</c:v>
                </c:pt>
                <c:pt idx="566">
                  <c:v>1.33453</c:v>
                </c:pt>
                <c:pt idx="567">
                  <c:v>1.3339199999999998</c:v>
                </c:pt>
                <c:pt idx="568">
                  <c:v>1.3339199999999998</c:v>
                </c:pt>
                <c:pt idx="569">
                  <c:v>1.33453</c:v>
                </c:pt>
                <c:pt idx="570">
                  <c:v>1.3339199999999998</c:v>
                </c:pt>
                <c:pt idx="571">
                  <c:v>1.33423</c:v>
                </c:pt>
                <c:pt idx="572">
                  <c:v>1.33423</c:v>
                </c:pt>
                <c:pt idx="573">
                  <c:v>1.33484</c:v>
                </c:pt>
                <c:pt idx="574">
                  <c:v>1.33514</c:v>
                </c:pt>
                <c:pt idx="575">
                  <c:v>1.33514</c:v>
                </c:pt>
                <c:pt idx="576">
                  <c:v>1.33514</c:v>
                </c:pt>
                <c:pt idx="577">
                  <c:v>1.33484</c:v>
                </c:pt>
                <c:pt idx="578">
                  <c:v>1.33484</c:v>
                </c:pt>
                <c:pt idx="579">
                  <c:v>1.33514</c:v>
                </c:pt>
                <c:pt idx="580">
                  <c:v>1.33423</c:v>
                </c:pt>
                <c:pt idx="581">
                  <c:v>1.3339199999999998</c:v>
                </c:pt>
                <c:pt idx="582">
                  <c:v>1.33423</c:v>
                </c:pt>
                <c:pt idx="583">
                  <c:v>1.3339199999999998</c:v>
                </c:pt>
                <c:pt idx="584">
                  <c:v>1.33423</c:v>
                </c:pt>
                <c:pt idx="585">
                  <c:v>1.33331</c:v>
                </c:pt>
                <c:pt idx="586">
                  <c:v>1.33453</c:v>
                </c:pt>
                <c:pt idx="587">
                  <c:v>1.33423</c:v>
                </c:pt>
                <c:pt idx="588">
                  <c:v>1.33484</c:v>
                </c:pt>
                <c:pt idx="589">
                  <c:v>1.3339199999999998</c:v>
                </c:pt>
                <c:pt idx="590">
                  <c:v>1.33423</c:v>
                </c:pt>
                <c:pt idx="591">
                  <c:v>1.33453</c:v>
                </c:pt>
                <c:pt idx="592">
                  <c:v>1.3339199999999998</c:v>
                </c:pt>
                <c:pt idx="593">
                  <c:v>1.3339199999999998</c:v>
                </c:pt>
                <c:pt idx="594">
                  <c:v>1.3339199999999998</c:v>
                </c:pt>
                <c:pt idx="595">
                  <c:v>1.3336199999999998</c:v>
                </c:pt>
                <c:pt idx="596">
                  <c:v>1.3336199999999998</c:v>
                </c:pt>
                <c:pt idx="597">
                  <c:v>1.3339199999999998</c:v>
                </c:pt>
                <c:pt idx="598">
                  <c:v>1.3339199999999998</c:v>
                </c:pt>
                <c:pt idx="599">
                  <c:v>1.3339199999999998</c:v>
                </c:pt>
                <c:pt idx="600">
                  <c:v>1.3339199999999998</c:v>
                </c:pt>
                <c:pt idx="601">
                  <c:v>1.3339199999999998</c:v>
                </c:pt>
                <c:pt idx="602">
                  <c:v>1.33423</c:v>
                </c:pt>
                <c:pt idx="603">
                  <c:v>1.33423</c:v>
                </c:pt>
                <c:pt idx="604">
                  <c:v>1.3339199999999998</c:v>
                </c:pt>
                <c:pt idx="605">
                  <c:v>1.33331</c:v>
                </c:pt>
                <c:pt idx="606">
                  <c:v>1.33301</c:v>
                </c:pt>
                <c:pt idx="607">
                  <c:v>1.33423</c:v>
                </c:pt>
                <c:pt idx="608">
                  <c:v>1.33331</c:v>
                </c:pt>
                <c:pt idx="609">
                  <c:v>1.3336199999999998</c:v>
                </c:pt>
                <c:pt idx="610">
                  <c:v>1.33331</c:v>
                </c:pt>
                <c:pt idx="611">
                  <c:v>1.33301</c:v>
                </c:pt>
                <c:pt idx="612">
                  <c:v>1.33484</c:v>
                </c:pt>
                <c:pt idx="613">
                  <c:v>1.33331</c:v>
                </c:pt>
                <c:pt idx="614">
                  <c:v>1.3336199999999998</c:v>
                </c:pt>
                <c:pt idx="615">
                  <c:v>1.33423</c:v>
                </c:pt>
                <c:pt idx="616">
                  <c:v>1.33423</c:v>
                </c:pt>
                <c:pt idx="617">
                  <c:v>1.33453</c:v>
                </c:pt>
                <c:pt idx="618">
                  <c:v>1.33453</c:v>
                </c:pt>
                <c:pt idx="619">
                  <c:v>1.33423</c:v>
                </c:pt>
                <c:pt idx="620">
                  <c:v>1.33423</c:v>
                </c:pt>
                <c:pt idx="621">
                  <c:v>1.3336199999999998</c:v>
                </c:pt>
                <c:pt idx="622">
                  <c:v>1.33453</c:v>
                </c:pt>
                <c:pt idx="623">
                  <c:v>1.33453</c:v>
                </c:pt>
                <c:pt idx="624">
                  <c:v>1.3339199999999998</c:v>
                </c:pt>
                <c:pt idx="625">
                  <c:v>1.33484</c:v>
                </c:pt>
                <c:pt idx="626">
                  <c:v>1.33453</c:v>
                </c:pt>
                <c:pt idx="627">
                  <c:v>1.33453</c:v>
                </c:pt>
                <c:pt idx="628">
                  <c:v>1.33453</c:v>
                </c:pt>
                <c:pt idx="629">
                  <c:v>1.33423</c:v>
                </c:pt>
                <c:pt idx="630">
                  <c:v>1.33484</c:v>
                </c:pt>
                <c:pt idx="631">
                  <c:v>1.33423</c:v>
                </c:pt>
                <c:pt idx="632">
                  <c:v>1.33423</c:v>
                </c:pt>
                <c:pt idx="633">
                  <c:v>1.3336199999999998</c:v>
                </c:pt>
                <c:pt idx="634">
                  <c:v>1.33423</c:v>
                </c:pt>
                <c:pt idx="635">
                  <c:v>1.33484</c:v>
                </c:pt>
                <c:pt idx="636">
                  <c:v>1.33453</c:v>
                </c:pt>
                <c:pt idx="637">
                  <c:v>1.33575</c:v>
                </c:pt>
                <c:pt idx="638">
                  <c:v>1.33514</c:v>
                </c:pt>
                <c:pt idx="639">
                  <c:v>1.3339199999999998</c:v>
                </c:pt>
                <c:pt idx="640">
                  <c:v>1.33514</c:v>
                </c:pt>
                <c:pt idx="641">
                  <c:v>1.3339199999999998</c:v>
                </c:pt>
                <c:pt idx="642">
                  <c:v>1.33545</c:v>
                </c:pt>
                <c:pt idx="643">
                  <c:v>1.33545</c:v>
                </c:pt>
                <c:pt idx="644">
                  <c:v>1.33514</c:v>
                </c:pt>
                <c:pt idx="645">
                  <c:v>1.33545</c:v>
                </c:pt>
                <c:pt idx="646">
                  <c:v>1.33453</c:v>
                </c:pt>
                <c:pt idx="647">
                  <c:v>1.33484</c:v>
                </c:pt>
                <c:pt idx="648">
                  <c:v>1.33484</c:v>
                </c:pt>
                <c:pt idx="649">
                  <c:v>1.3339199999999998</c:v>
                </c:pt>
                <c:pt idx="650">
                  <c:v>1.33453</c:v>
                </c:pt>
                <c:pt idx="651">
                  <c:v>1.3339199999999998</c:v>
                </c:pt>
                <c:pt idx="652">
                  <c:v>1.33545</c:v>
                </c:pt>
                <c:pt idx="653">
                  <c:v>1.33453</c:v>
                </c:pt>
                <c:pt idx="654">
                  <c:v>1.33453</c:v>
                </c:pt>
                <c:pt idx="655">
                  <c:v>1.33453</c:v>
                </c:pt>
                <c:pt idx="656">
                  <c:v>1.33453</c:v>
                </c:pt>
                <c:pt idx="657">
                  <c:v>1.33484</c:v>
                </c:pt>
                <c:pt idx="658">
                  <c:v>1.33484</c:v>
                </c:pt>
                <c:pt idx="659">
                  <c:v>1.33484</c:v>
                </c:pt>
                <c:pt idx="660">
                  <c:v>1.33484</c:v>
                </c:pt>
                <c:pt idx="661">
                  <c:v>1.33453</c:v>
                </c:pt>
                <c:pt idx="662">
                  <c:v>1.33453</c:v>
                </c:pt>
                <c:pt idx="663">
                  <c:v>1.33636</c:v>
                </c:pt>
                <c:pt idx="664">
                  <c:v>1.3375899999999998</c:v>
                </c:pt>
                <c:pt idx="665">
                  <c:v>1.3400300000000001</c:v>
                </c:pt>
                <c:pt idx="666">
                  <c:v>1.3406400000000001</c:v>
                </c:pt>
                <c:pt idx="667">
                  <c:v>1.3430800000000001</c:v>
                </c:pt>
                <c:pt idx="668">
                  <c:v>1.34216</c:v>
                </c:pt>
                <c:pt idx="669">
                  <c:v>1.3418599999999998</c:v>
                </c:pt>
                <c:pt idx="670">
                  <c:v>1.3412500000000001</c:v>
                </c:pt>
                <c:pt idx="671">
                  <c:v>1.3406400000000001</c:v>
                </c:pt>
                <c:pt idx="672">
                  <c:v>1.3400300000000001</c:v>
                </c:pt>
                <c:pt idx="673">
                  <c:v>1.3385</c:v>
                </c:pt>
                <c:pt idx="674">
                  <c:v>1.33636</c:v>
                </c:pt>
                <c:pt idx="675">
                  <c:v>1.33514</c:v>
                </c:pt>
                <c:pt idx="676">
                  <c:v>1.33423</c:v>
                </c:pt>
                <c:pt idx="677">
                  <c:v>1.33331</c:v>
                </c:pt>
                <c:pt idx="678">
                  <c:v>1.3324</c:v>
                </c:pt>
                <c:pt idx="679">
                  <c:v>1.33026</c:v>
                </c:pt>
                <c:pt idx="680">
                  <c:v>1.33057</c:v>
                </c:pt>
                <c:pt idx="681">
                  <c:v>1.32874</c:v>
                </c:pt>
                <c:pt idx="682">
                  <c:v>1.32751</c:v>
                </c:pt>
                <c:pt idx="683">
                  <c:v>1.3266</c:v>
                </c:pt>
                <c:pt idx="684">
                  <c:v>1.32324</c:v>
                </c:pt>
                <c:pt idx="685">
                  <c:v>1.32263</c:v>
                </c:pt>
                <c:pt idx="686">
                  <c:v>1.32019</c:v>
                </c:pt>
                <c:pt idx="687">
                  <c:v>1.3180499999999999</c:v>
                </c:pt>
                <c:pt idx="688">
                  <c:v>1.3159199999999998</c:v>
                </c:pt>
                <c:pt idx="689">
                  <c:v>1.3143899999999999</c:v>
                </c:pt>
                <c:pt idx="690">
                  <c:v>1.3131699999999993</c:v>
                </c:pt>
                <c:pt idx="691">
                  <c:v>1.3119499999999993</c:v>
                </c:pt>
                <c:pt idx="692">
                  <c:v>1.31073</c:v>
                </c:pt>
                <c:pt idx="693">
                  <c:v>1.3098099999999993</c:v>
                </c:pt>
                <c:pt idx="694">
                  <c:v>1.3098099999999993</c:v>
                </c:pt>
                <c:pt idx="695">
                  <c:v>1.3089</c:v>
                </c:pt>
                <c:pt idx="696">
                  <c:v>1.3085899999999999</c:v>
                </c:pt>
                <c:pt idx="697">
                  <c:v>1.30707</c:v>
                </c:pt>
                <c:pt idx="698">
                  <c:v>1.30707</c:v>
                </c:pt>
                <c:pt idx="699">
                  <c:v>1.30585</c:v>
                </c:pt>
                <c:pt idx="700">
                  <c:v>1.30585</c:v>
                </c:pt>
                <c:pt idx="701">
                  <c:v>1.30585</c:v>
                </c:pt>
                <c:pt idx="702">
                  <c:v>1.3049299999999993</c:v>
                </c:pt>
                <c:pt idx="703">
                  <c:v>1.30524</c:v>
                </c:pt>
                <c:pt idx="704">
                  <c:v>1.30402</c:v>
                </c:pt>
                <c:pt idx="705">
                  <c:v>1.3037099999999993</c:v>
                </c:pt>
                <c:pt idx="706">
                  <c:v>1.3043199999999999</c:v>
                </c:pt>
                <c:pt idx="707">
                  <c:v>1.30219</c:v>
                </c:pt>
                <c:pt idx="708">
                  <c:v>1.30341</c:v>
                </c:pt>
                <c:pt idx="709">
                  <c:v>1.30219</c:v>
                </c:pt>
                <c:pt idx="710">
                  <c:v>1.30219</c:v>
                </c:pt>
                <c:pt idx="711">
                  <c:v>1.3028</c:v>
                </c:pt>
                <c:pt idx="712">
                  <c:v>1.30219</c:v>
                </c:pt>
                <c:pt idx="713">
                  <c:v>1.3018799999999993</c:v>
                </c:pt>
                <c:pt idx="714">
                  <c:v>1.3015699999999992</c:v>
                </c:pt>
                <c:pt idx="715">
                  <c:v>1.3015699999999992</c:v>
                </c:pt>
                <c:pt idx="716">
                  <c:v>1.3015699999999992</c:v>
                </c:pt>
                <c:pt idx="717">
                  <c:v>1.3015699999999992</c:v>
                </c:pt>
                <c:pt idx="718">
                  <c:v>1.3018799999999993</c:v>
                </c:pt>
                <c:pt idx="719">
                  <c:v>1.30219</c:v>
                </c:pt>
                <c:pt idx="720">
                  <c:v>1.3012699999999993</c:v>
                </c:pt>
                <c:pt idx="721">
                  <c:v>1.30219</c:v>
                </c:pt>
                <c:pt idx="722">
                  <c:v>1.3018799999999993</c:v>
                </c:pt>
                <c:pt idx="723">
                  <c:v>1.3015699999999992</c:v>
                </c:pt>
                <c:pt idx="724">
                  <c:v>1.3009599999999999</c:v>
                </c:pt>
                <c:pt idx="725">
                  <c:v>1.3009599999999999</c:v>
                </c:pt>
                <c:pt idx="726">
                  <c:v>1.3009599999999999</c:v>
                </c:pt>
                <c:pt idx="727">
                  <c:v>1.3000499999999999</c:v>
                </c:pt>
                <c:pt idx="728">
                  <c:v>1.3015699999999992</c:v>
                </c:pt>
                <c:pt idx="729">
                  <c:v>1.3009599999999999</c:v>
                </c:pt>
                <c:pt idx="730">
                  <c:v>1.3006599999999999</c:v>
                </c:pt>
                <c:pt idx="731">
                  <c:v>1.3009599999999999</c:v>
                </c:pt>
                <c:pt idx="732">
                  <c:v>1.3003499999999999</c:v>
                </c:pt>
                <c:pt idx="733">
                  <c:v>1.3006599999999999</c:v>
                </c:pt>
                <c:pt idx="734">
                  <c:v>1.3009599999999999</c:v>
                </c:pt>
                <c:pt idx="735">
                  <c:v>1.3009599999999999</c:v>
                </c:pt>
                <c:pt idx="736">
                  <c:v>1.3012699999999993</c:v>
                </c:pt>
                <c:pt idx="737">
                  <c:v>1.3006599999999999</c:v>
                </c:pt>
                <c:pt idx="738">
                  <c:v>1.3009599999999999</c:v>
                </c:pt>
                <c:pt idx="739">
                  <c:v>1.3009599999999999</c:v>
                </c:pt>
                <c:pt idx="740">
                  <c:v>1.3006599999999999</c:v>
                </c:pt>
                <c:pt idx="741">
                  <c:v>1.3006599999999999</c:v>
                </c:pt>
                <c:pt idx="742">
                  <c:v>1.3009599999999999</c:v>
                </c:pt>
                <c:pt idx="743">
                  <c:v>1.3015699999999992</c:v>
                </c:pt>
                <c:pt idx="744">
                  <c:v>1.3015699999999992</c:v>
                </c:pt>
                <c:pt idx="745">
                  <c:v>1.3009599999999999</c:v>
                </c:pt>
                <c:pt idx="746">
                  <c:v>1.2994399999999993</c:v>
                </c:pt>
                <c:pt idx="747">
                  <c:v>1.3006599999999999</c:v>
                </c:pt>
                <c:pt idx="748">
                  <c:v>1.2994399999999993</c:v>
                </c:pt>
                <c:pt idx="749">
                  <c:v>1.3000499999999999</c:v>
                </c:pt>
                <c:pt idx="750">
                  <c:v>1.2994399999999993</c:v>
                </c:pt>
                <c:pt idx="751">
                  <c:v>1.2988299999999993</c:v>
                </c:pt>
                <c:pt idx="752">
                  <c:v>1.3000499999999999</c:v>
                </c:pt>
                <c:pt idx="753">
                  <c:v>1.2997399999999992</c:v>
                </c:pt>
                <c:pt idx="754">
                  <c:v>1.2991299999999992</c:v>
                </c:pt>
                <c:pt idx="755">
                  <c:v>1.2991299999999992</c:v>
                </c:pt>
                <c:pt idx="756">
                  <c:v>1.2991299999999992</c:v>
                </c:pt>
                <c:pt idx="757">
                  <c:v>1.3006599999999999</c:v>
                </c:pt>
                <c:pt idx="758">
                  <c:v>1.2997399999999992</c:v>
                </c:pt>
                <c:pt idx="759">
                  <c:v>1.3006599999999999</c:v>
                </c:pt>
                <c:pt idx="760">
                  <c:v>1.3006599999999999</c:v>
                </c:pt>
                <c:pt idx="761">
                  <c:v>1.3003499999999999</c:v>
                </c:pt>
                <c:pt idx="762">
                  <c:v>1.3006599999999999</c:v>
                </c:pt>
                <c:pt idx="763">
                  <c:v>1.2997399999999992</c:v>
                </c:pt>
                <c:pt idx="764">
                  <c:v>1.3000499999999999</c:v>
                </c:pt>
                <c:pt idx="765">
                  <c:v>1.3003499999999999</c:v>
                </c:pt>
                <c:pt idx="766">
                  <c:v>1.3000499999999999</c:v>
                </c:pt>
                <c:pt idx="767">
                  <c:v>1.3000499999999999</c:v>
                </c:pt>
                <c:pt idx="768">
                  <c:v>1.2997399999999992</c:v>
                </c:pt>
                <c:pt idx="769">
                  <c:v>1.2991299999999992</c:v>
                </c:pt>
                <c:pt idx="770">
                  <c:v>1.2991299999999992</c:v>
                </c:pt>
                <c:pt idx="771">
                  <c:v>1.2991299999999992</c:v>
                </c:pt>
                <c:pt idx="772">
                  <c:v>1.2994399999999993</c:v>
                </c:pt>
                <c:pt idx="773">
                  <c:v>1.2997399999999992</c:v>
                </c:pt>
                <c:pt idx="774">
                  <c:v>1.2988299999999993</c:v>
                </c:pt>
                <c:pt idx="775">
                  <c:v>1.2997399999999992</c:v>
                </c:pt>
                <c:pt idx="776">
                  <c:v>1.2997399999999992</c:v>
                </c:pt>
                <c:pt idx="777">
                  <c:v>1.3000499999999999</c:v>
                </c:pt>
                <c:pt idx="778">
                  <c:v>1.2991299999999992</c:v>
                </c:pt>
                <c:pt idx="779">
                  <c:v>1.2988299999999993</c:v>
                </c:pt>
                <c:pt idx="780">
                  <c:v>1.2994399999999993</c:v>
                </c:pt>
                <c:pt idx="781">
                  <c:v>1.2988299999999993</c:v>
                </c:pt>
                <c:pt idx="782">
                  <c:v>1.2994399999999993</c:v>
                </c:pt>
                <c:pt idx="783">
                  <c:v>1.2991299999999992</c:v>
                </c:pt>
                <c:pt idx="784">
                  <c:v>1.2991299999999992</c:v>
                </c:pt>
                <c:pt idx="785">
                  <c:v>1.3003499999999999</c:v>
                </c:pt>
                <c:pt idx="786">
                  <c:v>1.2988299999999993</c:v>
                </c:pt>
                <c:pt idx="787">
                  <c:v>1.2994399999999993</c:v>
                </c:pt>
                <c:pt idx="788">
                  <c:v>1.3000499999999999</c:v>
                </c:pt>
                <c:pt idx="789">
                  <c:v>1.2994399999999993</c:v>
                </c:pt>
                <c:pt idx="790">
                  <c:v>1.3003499999999999</c:v>
                </c:pt>
                <c:pt idx="791">
                  <c:v>1.2988299999999993</c:v>
                </c:pt>
                <c:pt idx="792">
                  <c:v>1.2997399999999992</c:v>
                </c:pt>
                <c:pt idx="793">
                  <c:v>1.2994399999999993</c:v>
                </c:pt>
                <c:pt idx="794">
                  <c:v>1.3000499999999999</c:v>
                </c:pt>
                <c:pt idx="795">
                  <c:v>1.3000499999999999</c:v>
                </c:pt>
                <c:pt idx="796">
                  <c:v>1.3000499999999999</c:v>
                </c:pt>
                <c:pt idx="797">
                  <c:v>1.2997399999999992</c:v>
                </c:pt>
                <c:pt idx="798">
                  <c:v>1.3003499999999999</c:v>
                </c:pt>
                <c:pt idx="799">
                  <c:v>1.3000499999999999</c:v>
                </c:pt>
                <c:pt idx="800">
                  <c:v>1.3003499999999999</c:v>
                </c:pt>
                <c:pt idx="801">
                  <c:v>1.3009599999999999</c:v>
                </c:pt>
                <c:pt idx="802">
                  <c:v>1.3006599999999999</c:v>
                </c:pt>
                <c:pt idx="803">
                  <c:v>1.3009599999999999</c:v>
                </c:pt>
                <c:pt idx="804">
                  <c:v>1.3000499999999999</c:v>
                </c:pt>
                <c:pt idx="805">
                  <c:v>1.3006599999999999</c:v>
                </c:pt>
                <c:pt idx="806">
                  <c:v>1.2997399999999992</c:v>
                </c:pt>
                <c:pt idx="807">
                  <c:v>1.3000499999999999</c:v>
                </c:pt>
                <c:pt idx="808">
                  <c:v>1.3018799999999993</c:v>
                </c:pt>
                <c:pt idx="809">
                  <c:v>1.3003499999999999</c:v>
                </c:pt>
                <c:pt idx="810">
                  <c:v>1.3003499999999999</c:v>
                </c:pt>
                <c:pt idx="811">
                  <c:v>1.3006599999999999</c:v>
                </c:pt>
                <c:pt idx="812">
                  <c:v>1.3009599999999999</c:v>
                </c:pt>
                <c:pt idx="813">
                  <c:v>1.3003499999999999</c:v>
                </c:pt>
                <c:pt idx="814">
                  <c:v>1.3009599999999999</c:v>
                </c:pt>
                <c:pt idx="815">
                  <c:v>1.3012699999999993</c:v>
                </c:pt>
                <c:pt idx="816">
                  <c:v>1.3006599999999999</c:v>
                </c:pt>
                <c:pt idx="817">
                  <c:v>1.3006599999999999</c:v>
                </c:pt>
                <c:pt idx="818">
                  <c:v>1.3006599999999999</c:v>
                </c:pt>
                <c:pt idx="819">
                  <c:v>1.3003499999999999</c:v>
                </c:pt>
                <c:pt idx="820">
                  <c:v>1.3009599999999999</c:v>
                </c:pt>
                <c:pt idx="821">
                  <c:v>1.3009599999999999</c:v>
                </c:pt>
                <c:pt idx="822">
                  <c:v>1.3012699999999993</c:v>
                </c:pt>
                <c:pt idx="823">
                  <c:v>1.3015699999999992</c:v>
                </c:pt>
                <c:pt idx="824">
                  <c:v>1.3009599999999999</c:v>
                </c:pt>
                <c:pt idx="825">
                  <c:v>1.3012699999999993</c:v>
                </c:pt>
                <c:pt idx="826">
                  <c:v>1.3018799999999993</c:v>
                </c:pt>
                <c:pt idx="827">
                  <c:v>1.3006599999999999</c:v>
                </c:pt>
                <c:pt idx="828">
                  <c:v>1.3012699999999993</c:v>
                </c:pt>
                <c:pt idx="829">
                  <c:v>1.3006599999999999</c:v>
                </c:pt>
                <c:pt idx="830">
                  <c:v>1.3006599999999999</c:v>
                </c:pt>
                <c:pt idx="831">
                  <c:v>1.3006599999999999</c:v>
                </c:pt>
                <c:pt idx="832">
                  <c:v>1.2997399999999992</c:v>
                </c:pt>
                <c:pt idx="833">
                  <c:v>1.3009599999999999</c:v>
                </c:pt>
                <c:pt idx="834">
                  <c:v>1.3003499999999999</c:v>
                </c:pt>
                <c:pt idx="835">
                  <c:v>1.3012699999999993</c:v>
                </c:pt>
                <c:pt idx="836">
                  <c:v>1.3015699999999992</c:v>
                </c:pt>
                <c:pt idx="837">
                  <c:v>1.3009599999999999</c:v>
                </c:pt>
                <c:pt idx="838">
                  <c:v>1.3006599999999999</c:v>
                </c:pt>
                <c:pt idx="839">
                  <c:v>1.3018799999999993</c:v>
                </c:pt>
                <c:pt idx="840">
                  <c:v>1.3012699999999993</c:v>
                </c:pt>
                <c:pt idx="841">
                  <c:v>1.3009599999999999</c:v>
                </c:pt>
                <c:pt idx="842">
                  <c:v>1.3006599999999999</c:v>
                </c:pt>
                <c:pt idx="843">
                  <c:v>1.3028</c:v>
                </c:pt>
                <c:pt idx="844">
                  <c:v>1.30524</c:v>
                </c:pt>
                <c:pt idx="845">
                  <c:v>1.3085899999999999</c:v>
                </c:pt>
                <c:pt idx="846">
                  <c:v>1.3098099999999993</c:v>
                </c:pt>
                <c:pt idx="847">
                  <c:v>1.30951</c:v>
                </c:pt>
                <c:pt idx="848">
                  <c:v>1.3091999999999993</c:v>
                </c:pt>
                <c:pt idx="849">
                  <c:v>1.3089</c:v>
                </c:pt>
                <c:pt idx="850">
                  <c:v>1.30829</c:v>
                </c:pt>
                <c:pt idx="851">
                  <c:v>1.30768</c:v>
                </c:pt>
                <c:pt idx="852">
                  <c:v>1.3073699999999993</c:v>
                </c:pt>
                <c:pt idx="853">
                  <c:v>1.3061499999999999</c:v>
                </c:pt>
                <c:pt idx="854">
                  <c:v>1.30585</c:v>
                </c:pt>
                <c:pt idx="855">
                  <c:v>1.30463</c:v>
                </c:pt>
                <c:pt idx="856">
                  <c:v>1.3043199999999999</c:v>
                </c:pt>
                <c:pt idx="857">
                  <c:v>1.3012699999999993</c:v>
                </c:pt>
                <c:pt idx="858">
                  <c:v>1.3003499999999999</c:v>
                </c:pt>
                <c:pt idx="859">
                  <c:v>1.2979099999999992</c:v>
                </c:pt>
                <c:pt idx="860">
                  <c:v>1.2945599999999999</c:v>
                </c:pt>
                <c:pt idx="861">
                  <c:v>1.2930299999999992</c:v>
                </c:pt>
                <c:pt idx="862">
                  <c:v>1.2896699999999994</c:v>
                </c:pt>
                <c:pt idx="863">
                  <c:v>1.2890599999999999</c:v>
                </c:pt>
                <c:pt idx="864">
                  <c:v>1.2875399999999992</c:v>
                </c:pt>
                <c:pt idx="865">
                  <c:v>1.2844899999999999</c:v>
                </c:pt>
                <c:pt idx="866">
                  <c:v>1.2844899999999999</c:v>
                </c:pt>
                <c:pt idx="867">
                  <c:v>1.2826500000000001</c:v>
                </c:pt>
                <c:pt idx="868">
                  <c:v>1.2820400000000001</c:v>
                </c:pt>
                <c:pt idx="869">
                  <c:v>1.2808199999999998</c:v>
                </c:pt>
                <c:pt idx="870">
                  <c:v>1.2805199999999999</c:v>
                </c:pt>
                <c:pt idx="871">
                  <c:v>1.2792999999999994</c:v>
                </c:pt>
                <c:pt idx="872">
                  <c:v>1.2789899999999998</c:v>
                </c:pt>
                <c:pt idx="873">
                  <c:v>1.2783800000000001</c:v>
                </c:pt>
                <c:pt idx="874">
                  <c:v>1.2780800000000001</c:v>
                </c:pt>
                <c:pt idx="875">
                  <c:v>1.2771599999999999</c:v>
                </c:pt>
                <c:pt idx="876">
                  <c:v>1.2759399999999994</c:v>
                </c:pt>
                <c:pt idx="877">
                  <c:v>1.2771599999999999</c:v>
                </c:pt>
                <c:pt idx="878">
                  <c:v>1.2759399999999994</c:v>
                </c:pt>
                <c:pt idx="879">
                  <c:v>1.2762500000000001</c:v>
                </c:pt>
                <c:pt idx="880">
                  <c:v>1.2756299999999994</c:v>
                </c:pt>
                <c:pt idx="881">
                  <c:v>1.2747199999999999</c:v>
                </c:pt>
                <c:pt idx="882">
                  <c:v>1.2753299999999994</c:v>
                </c:pt>
                <c:pt idx="883">
                  <c:v>1.27441</c:v>
                </c:pt>
                <c:pt idx="884">
                  <c:v>1.27441</c:v>
                </c:pt>
                <c:pt idx="885">
                  <c:v>1.27441</c:v>
                </c:pt>
                <c:pt idx="886">
                  <c:v>1.2731899999999998</c:v>
                </c:pt>
                <c:pt idx="887">
                  <c:v>1.2741100000000001</c:v>
                </c:pt>
                <c:pt idx="888">
                  <c:v>1.2734999999999994</c:v>
                </c:pt>
                <c:pt idx="889">
                  <c:v>1.2734999999999994</c:v>
                </c:pt>
                <c:pt idx="890">
                  <c:v>1.2731899999999998</c:v>
                </c:pt>
                <c:pt idx="891">
                  <c:v>1.2722800000000001</c:v>
                </c:pt>
                <c:pt idx="892">
                  <c:v>1.2734999999999994</c:v>
                </c:pt>
                <c:pt idx="893">
                  <c:v>1.2731899999999998</c:v>
                </c:pt>
                <c:pt idx="894">
                  <c:v>1.2741100000000001</c:v>
                </c:pt>
                <c:pt idx="895">
                  <c:v>1.2731899999999998</c:v>
                </c:pt>
                <c:pt idx="896">
                  <c:v>1.2728899999999999</c:v>
                </c:pt>
                <c:pt idx="897">
                  <c:v>1.2731899999999998</c:v>
                </c:pt>
                <c:pt idx="898">
                  <c:v>1.2722800000000001</c:v>
                </c:pt>
                <c:pt idx="899">
                  <c:v>1.27258</c:v>
                </c:pt>
                <c:pt idx="900">
                  <c:v>1.27258</c:v>
                </c:pt>
                <c:pt idx="901">
                  <c:v>1.2728899999999999</c:v>
                </c:pt>
                <c:pt idx="902">
                  <c:v>1.27258</c:v>
                </c:pt>
                <c:pt idx="903">
                  <c:v>1.2719699999999994</c:v>
                </c:pt>
                <c:pt idx="904">
                  <c:v>1.2722800000000001</c:v>
                </c:pt>
                <c:pt idx="905">
                  <c:v>1.2719699999999994</c:v>
                </c:pt>
                <c:pt idx="906">
                  <c:v>1.2719699999999994</c:v>
                </c:pt>
                <c:pt idx="907">
                  <c:v>1.2722800000000001</c:v>
                </c:pt>
                <c:pt idx="908">
                  <c:v>1.2722800000000001</c:v>
                </c:pt>
                <c:pt idx="909">
                  <c:v>1.2722800000000001</c:v>
                </c:pt>
                <c:pt idx="910">
                  <c:v>1.27258</c:v>
                </c:pt>
                <c:pt idx="911">
                  <c:v>1.2716699999999994</c:v>
                </c:pt>
                <c:pt idx="912">
                  <c:v>1.2731899999999998</c:v>
                </c:pt>
                <c:pt idx="913">
                  <c:v>1.2722800000000001</c:v>
                </c:pt>
                <c:pt idx="914">
                  <c:v>1.2719699999999994</c:v>
                </c:pt>
                <c:pt idx="915">
                  <c:v>1.27258</c:v>
                </c:pt>
                <c:pt idx="916">
                  <c:v>1.2719699999999994</c:v>
                </c:pt>
                <c:pt idx="917">
                  <c:v>1.2731899999999998</c:v>
                </c:pt>
                <c:pt idx="918">
                  <c:v>1.2719699999999994</c:v>
                </c:pt>
                <c:pt idx="919">
                  <c:v>1.2716699999999994</c:v>
                </c:pt>
                <c:pt idx="920">
                  <c:v>1.2719699999999994</c:v>
                </c:pt>
                <c:pt idx="921">
                  <c:v>1.2722800000000001</c:v>
                </c:pt>
                <c:pt idx="922">
                  <c:v>1.2728899999999999</c:v>
                </c:pt>
                <c:pt idx="923">
                  <c:v>1.2719699999999994</c:v>
                </c:pt>
                <c:pt idx="924">
                  <c:v>1.2710599999999999</c:v>
                </c:pt>
                <c:pt idx="925">
                  <c:v>1.27258</c:v>
                </c:pt>
                <c:pt idx="926">
                  <c:v>1.27075</c:v>
                </c:pt>
                <c:pt idx="927">
                  <c:v>1.2716699999999994</c:v>
                </c:pt>
                <c:pt idx="928">
                  <c:v>1.2713599999999998</c:v>
                </c:pt>
                <c:pt idx="929">
                  <c:v>1.2716699999999994</c:v>
                </c:pt>
                <c:pt idx="930">
                  <c:v>1.2722800000000001</c:v>
                </c:pt>
                <c:pt idx="931">
                  <c:v>1.2716699999999994</c:v>
                </c:pt>
                <c:pt idx="932">
                  <c:v>1.2722800000000001</c:v>
                </c:pt>
                <c:pt idx="933">
                  <c:v>1.27258</c:v>
                </c:pt>
                <c:pt idx="934">
                  <c:v>1.2716699999999994</c:v>
                </c:pt>
                <c:pt idx="935">
                  <c:v>1.2716699999999994</c:v>
                </c:pt>
                <c:pt idx="936">
                  <c:v>1.2719699999999994</c:v>
                </c:pt>
                <c:pt idx="937">
                  <c:v>1.27258</c:v>
                </c:pt>
                <c:pt idx="938">
                  <c:v>1.27258</c:v>
                </c:pt>
                <c:pt idx="939">
                  <c:v>1.27258</c:v>
                </c:pt>
                <c:pt idx="940">
                  <c:v>1.2722800000000001</c:v>
                </c:pt>
                <c:pt idx="941">
                  <c:v>1.2719699999999994</c:v>
                </c:pt>
                <c:pt idx="942">
                  <c:v>1.2728899999999999</c:v>
                </c:pt>
                <c:pt idx="943">
                  <c:v>1.2722800000000001</c:v>
                </c:pt>
                <c:pt idx="944">
                  <c:v>1.2716699999999994</c:v>
                </c:pt>
                <c:pt idx="945">
                  <c:v>1.27258</c:v>
                </c:pt>
                <c:pt idx="946">
                  <c:v>1.2716699999999994</c:v>
                </c:pt>
                <c:pt idx="947">
                  <c:v>1.2719699999999994</c:v>
                </c:pt>
                <c:pt idx="948">
                  <c:v>1.27258</c:v>
                </c:pt>
                <c:pt idx="949">
                  <c:v>1.2716699999999994</c:v>
                </c:pt>
                <c:pt idx="950">
                  <c:v>1.2716699999999994</c:v>
                </c:pt>
                <c:pt idx="951">
                  <c:v>1.2713599999999998</c:v>
                </c:pt>
                <c:pt idx="952">
                  <c:v>1.2713599999999998</c:v>
                </c:pt>
                <c:pt idx="953">
                  <c:v>1.27258</c:v>
                </c:pt>
                <c:pt idx="954">
                  <c:v>1.27075</c:v>
                </c:pt>
                <c:pt idx="955">
                  <c:v>1.2719699999999994</c:v>
                </c:pt>
                <c:pt idx="956">
                  <c:v>1.2716699999999994</c:v>
                </c:pt>
                <c:pt idx="957">
                  <c:v>1.2716699999999994</c:v>
                </c:pt>
                <c:pt idx="958">
                  <c:v>1.2713599999999998</c:v>
                </c:pt>
                <c:pt idx="959">
                  <c:v>1.2716699999999994</c:v>
                </c:pt>
                <c:pt idx="960">
                  <c:v>1.2719699999999994</c:v>
                </c:pt>
                <c:pt idx="961">
                  <c:v>1.2713599999999998</c:v>
                </c:pt>
                <c:pt idx="962">
                  <c:v>1.2716699999999994</c:v>
                </c:pt>
                <c:pt idx="963">
                  <c:v>1.2719699999999994</c:v>
                </c:pt>
                <c:pt idx="964">
                  <c:v>1.27075</c:v>
                </c:pt>
                <c:pt idx="965">
                  <c:v>1.2719699999999994</c:v>
                </c:pt>
                <c:pt idx="966">
                  <c:v>1.2716699999999994</c:v>
                </c:pt>
                <c:pt idx="967">
                  <c:v>1.2716699999999994</c:v>
                </c:pt>
                <c:pt idx="968">
                  <c:v>1.2722800000000001</c:v>
                </c:pt>
                <c:pt idx="969">
                  <c:v>1.2710599999999999</c:v>
                </c:pt>
                <c:pt idx="970">
                  <c:v>1.2713599999999998</c:v>
                </c:pt>
                <c:pt idx="971">
                  <c:v>1.2719699999999994</c:v>
                </c:pt>
                <c:pt idx="972">
                  <c:v>1.2716699999999994</c:v>
                </c:pt>
                <c:pt idx="973">
                  <c:v>1.2719699999999994</c:v>
                </c:pt>
                <c:pt idx="974">
                  <c:v>1.2716699999999994</c:v>
                </c:pt>
                <c:pt idx="975">
                  <c:v>1.2722800000000001</c:v>
                </c:pt>
                <c:pt idx="976">
                  <c:v>1.2728899999999999</c:v>
                </c:pt>
                <c:pt idx="977">
                  <c:v>1.2722800000000001</c:v>
                </c:pt>
                <c:pt idx="978">
                  <c:v>1.27258</c:v>
                </c:pt>
                <c:pt idx="979">
                  <c:v>1.27258</c:v>
                </c:pt>
                <c:pt idx="980">
                  <c:v>1.2716699999999994</c:v>
                </c:pt>
                <c:pt idx="981">
                  <c:v>1.2719699999999994</c:v>
                </c:pt>
                <c:pt idx="982">
                  <c:v>1.2716699999999994</c:v>
                </c:pt>
                <c:pt idx="983">
                  <c:v>1.27258</c:v>
                </c:pt>
                <c:pt idx="984">
                  <c:v>1.2722800000000001</c:v>
                </c:pt>
                <c:pt idx="985">
                  <c:v>1.2716699999999994</c:v>
                </c:pt>
                <c:pt idx="986">
                  <c:v>1.27258</c:v>
                </c:pt>
                <c:pt idx="987">
                  <c:v>1.2719699999999994</c:v>
                </c:pt>
                <c:pt idx="988">
                  <c:v>1.2722800000000001</c:v>
                </c:pt>
                <c:pt idx="989">
                  <c:v>1.2719699999999994</c:v>
                </c:pt>
                <c:pt idx="990">
                  <c:v>1.27258</c:v>
                </c:pt>
                <c:pt idx="991">
                  <c:v>1.27258</c:v>
                </c:pt>
                <c:pt idx="992">
                  <c:v>1.2710599999999999</c:v>
                </c:pt>
                <c:pt idx="993">
                  <c:v>1.27258</c:v>
                </c:pt>
                <c:pt idx="994">
                  <c:v>1.2719699999999994</c:v>
                </c:pt>
                <c:pt idx="995">
                  <c:v>1.27258</c:v>
                </c:pt>
                <c:pt idx="996">
                  <c:v>1.2719699999999994</c:v>
                </c:pt>
                <c:pt idx="997">
                  <c:v>1.2716699999999994</c:v>
                </c:pt>
                <c:pt idx="998">
                  <c:v>1.2710599999999999</c:v>
                </c:pt>
                <c:pt idx="999">
                  <c:v>1.2719699999999994</c:v>
                </c:pt>
                <c:pt idx="1000">
                  <c:v>1.2719699999999994</c:v>
                </c:pt>
                <c:pt idx="1001">
                  <c:v>1.2716699999999994</c:v>
                </c:pt>
                <c:pt idx="1002">
                  <c:v>1.2713599999999998</c:v>
                </c:pt>
                <c:pt idx="1003">
                  <c:v>1.2713599999999998</c:v>
                </c:pt>
                <c:pt idx="1004">
                  <c:v>1.27075</c:v>
                </c:pt>
                <c:pt idx="1005">
                  <c:v>1.2716699999999994</c:v>
                </c:pt>
                <c:pt idx="1006">
                  <c:v>1.2710599999999999</c:v>
                </c:pt>
                <c:pt idx="1007">
                  <c:v>1.2710599999999999</c:v>
                </c:pt>
                <c:pt idx="1008">
                  <c:v>1.2713599999999998</c:v>
                </c:pt>
                <c:pt idx="1009">
                  <c:v>1.2713599999999998</c:v>
                </c:pt>
                <c:pt idx="1010">
                  <c:v>1.2710599999999999</c:v>
                </c:pt>
                <c:pt idx="1011">
                  <c:v>1.2716699999999994</c:v>
                </c:pt>
                <c:pt idx="1012">
                  <c:v>1.2716699999999994</c:v>
                </c:pt>
                <c:pt idx="1013">
                  <c:v>1.2716699999999994</c:v>
                </c:pt>
                <c:pt idx="1014">
                  <c:v>1.2710599999999999</c:v>
                </c:pt>
                <c:pt idx="1015">
                  <c:v>1.2713599999999998</c:v>
                </c:pt>
                <c:pt idx="1016">
                  <c:v>1.27075</c:v>
                </c:pt>
                <c:pt idx="1017">
                  <c:v>1.2722800000000001</c:v>
                </c:pt>
                <c:pt idx="1018">
                  <c:v>1.2756299999999994</c:v>
                </c:pt>
                <c:pt idx="1019">
                  <c:v>1.2783800000000001</c:v>
                </c:pt>
                <c:pt idx="1020">
                  <c:v>1.2808199999999998</c:v>
                </c:pt>
                <c:pt idx="1021">
                  <c:v>1.2826500000000001</c:v>
                </c:pt>
                <c:pt idx="1022">
                  <c:v>1.2838699999999994</c:v>
                </c:pt>
                <c:pt idx="1023">
                  <c:v>1.2847899999999999</c:v>
                </c:pt>
                <c:pt idx="1024">
                  <c:v>1.2832599999999998</c:v>
                </c:pt>
                <c:pt idx="1025">
                  <c:v>1.2829599999999999</c:v>
                </c:pt>
                <c:pt idx="1026">
                  <c:v>1.2823500000000001</c:v>
                </c:pt>
                <c:pt idx="1027">
                  <c:v>1.2811299999999994</c:v>
                </c:pt>
                <c:pt idx="1028">
                  <c:v>1.2814299999999994</c:v>
                </c:pt>
                <c:pt idx="1029">
                  <c:v>1.2792999999999994</c:v>
                </c:pt>
                <c:pt idx="1030">
                  <c:v>1.2771599999999999</c:v>
                </c:pt>
                <c:pt idx="1031">
                  <c:v>1.2741100000000001</c:v>
                </c:pt>
                <c:pt idx="1032">
                  <c:v>1.2713599999999998</c:v>
                </c:pt>
                <c:pt idx="1033">
                  <c:v>1.2689199999999998</c:v>
                </c:pt>
                <c:pt idx="1034">
                  <c:v>1.2652599999999998</c:v>
                </c:pt>
                <c:pt idx="1035">
                  <c:v>1.2634299999999994</c:v>
                </c:pt>
                <c:pt idx="1036">
                  <c:v>1.26251</c:v>
                </c:pt>
                <c:pt idx="1037">
                  <c:v>1.2585500000000001</c:v>
                </c:pt>
                <c:pt idx="1038">
                  <c:v>1.2579299999999991</c:v>
                </c:pt>
                <c:pt idx="1039">
                  <c:v>1.2557999999999994</c:v>
                </c:pt>
                <c:pt idx="1040">
                  <c:v>1.2539699999999994</c:v>
                </c:pt>
                <c:pt idx="1041">
                  <c:v>1.2539699999999994</c:v>
                </c:pt>
                <c:pt idx="1042">
                  <c:v>1.2509199999999998</c:v>
                </c:pt>
                <c:pt idx="1043">
                  <c:v>1.2496899999999993</c:v>
                </c:pt>
                <c:pt idx="1044">
                  <c:v>1.24878</c:v>
                </c:pt>
                <c:pt idx="1045">
                  <c:v>1.2478599999999993</c:v>
                </c:pt>
                <c:pt idx="1046">
                  <c:v>1.24908</c:v>
                </c:pt>
                <c:pt idx="1047">
                  <c:v>1.2475599999999998</c:v>
                </c:pt>
                <c:pt idx="1048">
                  <c:v>1.24725</c:v>
                </c:pt>
                <c:pt idx="1049">
                  <c:v>1.24664</c:v>
                </c:pt>
                <c:pt idx="1050">
                  <c:v>1.24634</c:v>
                </c:pt>
                <c:pt idx="1051">
                  <c:v>1.24664</c:v>
                </c:pt>
                <c:pt idx="1052">
                  <c:v>1.24451</c:v>
                </c:pt>
                <c:pt idx="1053">
                  <c:v>1.2442</c:v>
                </c:pt>
                <c:pt idx="1054">
                  <c:v>1.2435899999999998</c:v>
                </c:pt>
                <c:pt idx="1055">
                  <c:v>1.2442</c:v>
                </c:pt>
                <c:pt idx="1056">
                  <c:v>1.24298</c:v>
                </c:pt>
                <c:pt idx="1057">
                  <c:v>1.2435899999999998</c:v>
                </c:pt>
                <c:pt idx="1058">
                  <c:v>1.24298</c:v>
                </c:pt>
                <c:pt idx="1059">
                  <c:v>1.2432899999999998</c:v>
                </c:pt>
                <c:pt idx="1060">
                  <c:v>1.24237</c:v>
                </c:pt>
                <c:pt idx="1061">
                  <c:v>1.2417599999999998</c:v>
                </c:pt>
                <c:pt idx="1062">
                  <c:v>1.2417599999999998</c:v>
                </c:pt>
                <c:pt idx="1063">
                  <c:v>1.24237</c:v>
                </c:pt>
                <c:pt idx="1064">
                  <c:v>1.2414599999999998</c:v>
                </c:pt>
                <c:pt idx="1065">
                  <c:v>1.2414599999999998</c:v>
                </c:pt>
                <c:pt idx="1066">
                  <c:v>1.24115</c:v>
                </c:pt>
                <c:pt idx="1067">
                  <c:v>1.24054</c:v>
                </c:pt>
                <c:pt idx="1068">
                  <c:v>1.24054</c:v>
                </c:pt>
                <c:pt idx="1069">
                  <c:v>1.24054</c:v>
                </c:pt>
                <c:pt idx="1070">
                  <c:v>1.2396199999999993</c:v>
                </c:pt>
                <c:pt idx="1071">
                  <c:v>1.2396199999999993</c:v>
                </c:pt>
                <c:pt idx="1072">
                  <c:v>1.2399299999999991</c:v>
                </c:pt>
                <c:pt idx="1073">
                  <c:v>1.2399299999999991</c:v>
                </c:pt>
                <c:pt idx="1074">
                  <c:v>1.2402299999999993</c:v>
                </c:pt>
                <c:pt idx="1075">
                  <c:v>1.2390099999999993</c:v>
                </c:pt>
                <c:pt idx="1076">
                  <c:v>1.2396199999999993</c:v>
                </c:pt>
                <c:pt idx="1077">
                  <c:v>1.2396199999999993</c:v>
                </c:pt>
                <c:pt idx="1078">
                  <c:v>1.2393199999999998</c:v>
                </c:pt>
                <c:pt idx="1079">
                  <c:v>1.2396199999999993</c:v>
                </c:pt>
                <c:pt idx="1080">
                  <c:v>1.23871</c:v>
                </c:pt>
                <c:pt idx="1081">
                  <c:v>1.2393199999999998</c:v>
                </c:pt>
                <c:pt idx="1082">
                  <c:v>1.2396199999999993</c:v>
                </c:pt>
                <c:pt idx="1083">
                  <c:v>1.23871</c:v>
                </c:pt>
                <c:pt idx="1084">
                  <c:v>1.2396199999999993</c:v>
                </c:pt>
                <c:pt idx="1085">
                  <c:v>1.2381</c:v>
                </c:pt>
                <c:pt idx="1086">
                  <c:v>1.2390099999999993</c:v>
                </c:pt>
                <c:pt idx="1087">
                  <c:v>1.2381</c:v>
                </c:pt>
                <c:pt idx="1088">
                  <c:v>1.2383999999999993</c:v>
                </c:pt>
                <c:pt idx="1089">
                  <c:v>1.23871</c:v>
                </c:pt>
                <c:pt idx="1090">
                  <c:v>1.2374899999999998</c:v>
                </c:pt>
                <c:pt idx="1091">
                  <c:v>1.23871</c:v>
                </c:pt>
                <c:pt idx="1092">
                  <c:v>1.2383999999999993</c:v>
                </c:pt>
                <c:pt idx="1093">
                  <c:v>1.2381</c:v>
                </c:pt>
                <c:pt idx="1094">
                  <c:v>1.2381</c:v>
                </c:pt>
                <c:pt idx="1095">
                  <c:v>1.2381</c:v>
                </c:pt>
                <c:pt idx="1096">
                  <c:v>1.2381</c:v>
                </c:pt>
                <c:pt idx="1097">
                  <c:v>1.2381</c:v>
                </c:pt>
                <c:pt idx="1098">
                  <c:v>1.2377899999999993</c:v>
                </c:pt>
                <c:pt idx="1099">
                  <c:v>1.2377899999999993</c:v>
                </c:pt>
                <c:pt idx="1100">
                  <c:v>1.2377899999999993</c:v>
                </c:pt>
                <c:pt idx="1101">
                  <c:v>1.2377899999999993</c:v>
                </c:pt>
                <c:pt idx="1102">
                  <c:v>1.2381</c:v>
                </c:pt>
                <c:pt idx="1103">
                  <c:v>1.2381</c:v>
                </c:pt>
                <c:pt idx="1104">
                  <c:v>1.2377899999999993</c:v>
                </c:pt>
                <c:pt idx="1105">
                  <c:v>1.2371799999999993</c:v>
                </c:pt>
                <c:pt idx="1106">
                  <c:v>1.2374899999999998</c:v>
                </c:pt>
                <c:pt idx="1107">
                  <c:v>1.2377899999999993</c:v>
                </c:pt>
                <c:pt idx="1108">
                  <c:v>1.2374899999999998</c:v>
                </c:pt>
                <c:pt idx="1109">
                  <c:v>1.23688</c:v>
                </c:pt>
                <c:pt idx="1110">
                  <c:v>1.2374899999999998</c:v>
                </c:pt>
                <c:pt idx="1111">
                  <c:v>1.2371799999999993</c:v>
                </c:pt>
                <c:pt idx="1112">
                  <c:v>1.2377899999999993</c:v>
                </c:pt>
                <c:pt idx="1113">
                  <c:v>1.2371799999999993</c:v>
                </c:pt>
                <c:pt idx="1114">
                  <c:v>1.2383999999999993</c:v>
                </c:pt>
                <c:pt idx="1115">
                  <c:v>1.2377899999999993</c:v>
                </c:pt>
                <c:pt idx="1116">
                  <c:v>1.2377899999999993</c:v>
                </c:pt>
                <c:pt idx="1117">
                  <c:v>1.2383999999999993</c:v>
                </c:pt>
                <c:pt idx="1118">
                  <c:v>1.23688</c:v>
                </c:pt>
                <c:pt idx="1119">
                  <c:v>1.2383999999999993</c:v>
                </c:pt>
                <c:pt idx="1120">
                  <c:v>1.2371799999999993</c:v>
                </c:pt>
                <c:pt idx="1121">
                  <c:v>1.2381</c:v>
                </c:pt>
                <c:pt idx="1122">
                  <c:v>1.2383999999999993</c:v>
                </c:pt>
                <c:pt idx="1123">
                  <c:v>1.2371799999999993</c:v>
                </c:pt>
                <c:pt idx="1124">
                  <c:v>1.2381</c:v>
                </c:pt>
                <c:pt idx="1125">
                  <c:v>1.2374899999999998</c:v>
                </c:pt>
                <c:pt idx="1126">
                  <c:v>1.2374899999999998</c:v>
                </c:pt>
                <c:pt idx="1127">
                  <c:v>1.2365699999999993</c:v>
                </c:pt>
                <c:pt idx="1128">
                  <c:v>1.2359599999999993</c:v>
                </c:pt>
                <c:pt idx="1129">
                  <c:v>1.2371799999999993</c:v>
                </c:pt>
                <c:pt idx="1130">
                  <c:v>1.2365699999999993</c:v>
                </c:pt>
                <c:pt idx="1131">
                  <c:v>1.2371799999999993</c:v>
                </c:pt>
                <c:pt idx="1132">
                  <c:v>1.2371799999999993</c:v>
                </c:pt>
                <c:pt idx="1133">
                  <c:v>1.2359599999999993</c:v>
                </c:pt>
                <c:pt idx="1134">
                  <c:v>1.2365699999999993</c:v>
                </c:pt>
                <c:pt idx="1135">
                  <c:v>1.2365699999999993</c:v>
                </c:pt>
                <c:pt idx="1136">
                  <c:v>1.23627</c:v>
                </c:pt>
                <c:pt idx="1137">
                  <c:v>1.23627</c:v>
                </c:pt>
                <c:pt idx="1138">
                  <c:v>1.23627</c:v>
                </c:pt>
                <c:pt idx="1139">
                  <c:v>1.23688</c:v>
                </c:pt>
                <c:pt idx="1140">
                  <c:v>1.2365699999999993</c:v>
                </c:pt>
                <c:pt idx="1141">
                  <c:v>1.23688</c:v>
                </c:pt>
                <c:pt idx="1142">
                  <c:v>1.2365699999999993</c:v>
                </c:pt>
                <c:pt idx="1143">
                  <c:v>1.2365699999999993</c:v>
                </c:pt>
                <c:pt idx="1144">
                  <c:v>1.23688</c:v>
                </c:pt>
                <c:pt idx="1145">
                  <c:v>1.2371799999999993</c:v>
                </c:pt>
                <c:pt idx="1146">
                  <c:v>1.2365699999999993</c:v>
                </c:pt>
                <c:pt idx="1147">
                  <c:v>1.2365699999999993</c:v>
                </c:pt>
                <c:pt idx="1148">
                  <c:v>1.23627</c:v>
                </c:pt>
                <c:pt idx="1149">
                  <c:v>1.2365699999999993</c:v>
                </c:pt>
                <c:pt idx="1150">
                  <c:v>1.2371799999999993</c:v>
                </c:pt>
                <c:pt idx="1151">
                  <c:v>1.23627</c:v>
                </c:pt>
                <c:pt idx="1152">
                  <c:v>1.2377899999999993</c:v>
                </c:pt>
                <c:pt idx="1153">
                  <c:v>1.2365699999999993</c:v>
                </c:pt>
                <c:pt idx="1154">
                  <c:v>1.2374899999999998</c:v>
                </c:pt>
                <c:pt idx="1155">
                  <c:v>1.2371799999999993</c:v>
                </c:pt>
                <c:pt idx="1156">
                  <c:v>1.23627</c:v>
                </c:pt>
                <c:pt idx="1157">
                  <c:v>1.2371799999999993</c:v>
                </c:pt>
                <c:pt idx="1158">
                  <c:v>1.2374899999999998</c:v>
                </c:pt>
                <c:pt idx="1159">
                  <c:v>1.2371799999999993</c:v>
                </c:pt>
                <c:pt idx="1160">
                  <c:v>1.2371799999999993</c:v>
                </c:pt>
                <c:pt idx="1161">
                  <c:v>1.23688</c:v>
                </c:pt>
                <c:pt idx="1162">
                  <c:v>1.2359599999999993</c:v>
                </c:pt>
                <c:pt idx="1163">
                  <c:v>1.2359599999999993</c:v>
                </c:pt>
                <c:pt idx="1164">
                  <c:v>1.2359599999999993</c:v>
                </c:pt>
                <c:pt idx="1165">
                  <c:v>1.23688</c:v>
                </c:pt>
                <c:pt idx="1166">
                  <c:v>1.2365699999999993</c:v>
                </c:pt>
                <c:pt idx="1167">
                  <c:v>1.2371799999999993</c:v>
                </c:pt>
                <c:pt idx="1168">
                  <c:v>1.2371799999999993</c:v>
                </c:pt>
                <c:pt idx="1169">
                  <c:v>1.2356599999999998</c:v>
                </c:pt>
                <c:pt idx="1170">
                  <c:v>1.2365699999999993</c:v>
                </c:pt>
                <c:pt idx="1171">
                  <c:v>1.2365699999999993</c:v>
                </c:pt>
                <c:pt idx="1172">
                  <c:v>1.2365699999999993</c:v>
                </c:pt>
                <c:pt idx="1173">
                  <c:v>1.23627</c:v>
                </c:pt>
                <c:pt idx="1174">
                  <c:v>1.2359599999999993</c:v>
                </c:pt>
                <c:pt idx="1175">
                  <c:v>1.2359599999999993</c:v>
                </c:pt>
                <c:pt idx="1176">
                  <c:v>1.2359599999999993</c:v>
                </c:pt>
                <c:pt idx="1177">
                  <c:v>1.2356599999999998</c:v>
                </c:pt>
                <c:pt idx="1178">
                  <c:v>1.2365699999999993</c:v>
                </c:pt>
                <c:pt idx="1179">
                  <c:v>1.23627</c:v>
                </c:pt>
                <c:pt idx="1180">
                  <c:v>1.23627</c:v>
                </c:pt>
                <c:pt idx="1181">
                  <c:v>1.2359599999999993</c:v>
                </c:pt>
                <c:pt idx="1182">
                  <c:v>1.23627</c:v>
                </c:pt>
                <c:pt idx="1183">
                  <c:v>1.2359599999999993</c:v>
                </c:pt>
                <c:pt idx="1184">
                  <c:v>1.23627</c:v>
                </c:pt>
                <c:pt idx="1185">
                  <c:v>1.2359599999999993</c:v>
                </c:pt>
                <c:pt idx="1186">
                  <c:v>1.2365699999999993</c:v>
                </c:pt>
                <c:pt idx="1187">
                  <c:v>1.2359599999999993</c:v>
                </c:pt>
                <c:pt idx="1188">
                  <c:v>1.23627</c:v>
                </c:pt>
                <c:pt idx="1189">
                  <c:v>1.2359599999999993</c:v>
                </c:pt>
                <c:pt idx="1190">
                  <c:v>1.2356599999999998</c:v>
                </c:pt>
                <c:pt idx="1191">
                  <c:v>1.2353499999999993</c:v>
                </c:pt>
                <c:pt idx="1192">
                  <c:v>1.2347399999999993</c:v>
                </c:pt>
                <c:pt idx="1193">
                  <c:v>1.2356599999999998</c:v>
                </c:pt>
                <c:pt idx="1194">
                  <c:v>1.2353499999999993</c:v>
                </c:pt>
                <c:pt idx="1195">
                  <c:v>1.2356599999999998</c:v>
                </c:pt>
                <c:pt idx="1196">
                  <c:v>1.2347399999999993</c:v>
                </c:pt>
                <c:pt idx="1197">
                  <c:v>1.2347399999999993</c:v>
                </c:pt>
                <c:pt idx="1198">
                  <c:v>1.2359599999999993</c:v>
                </c:pt>
                <c:pt idx="1199">
                  <c:v>1.23505</c:v>
                </c:pt>
                <c:pt idx="1200">
                  <c:v>1.2353499999999993</c:v>
                </c:pt>
                <c:pt idx="1201">
                  <c:v>1.2347399999999993</c:v>
                </c:pt>
                <c:pt idx="1202">
                  <c:v>1.2353499999999993</c:v>
                </c:pt>
                <c:pt idx="1203">
                  <c:v>1.2356599999999998</c:v>
                </c:pt>
                <c:pt idx="1204">
                  <c:v>1.2359599999999993</c:v>
                </c:pt>
                <c:pt idx="1205">
                  <c:v>1.2359599999999993</c:v>
                </c:pt>
                <c:pt idx="1206">
                  <c:v>1.2359599999999993</c:v>
                </c:pt>
                <c:pt idx="1207">
                  <c:v>1.2341299999999993</c:v>
                </c:pt>
                <c:pt idx="1208">
                  <c:v>1.23444</c:v>
                </c:pt>
                <c:pt idx="1209">
                  <c:v>1.23505</c:v>
                </c:pt>
                <c:pt idx="1210">
                  <c:v>1.2347399999999993</c:v>
                </c:pt>
                <c:pt idx="1211">
                  <c:v>1.23505</c:v>
                </c:pt>
                <c:pt idx="1212">
                  <c:v>1.23444</c:v>
                </c:pt>
                <c:pt idx="1213">
                  <c:v>1.2353499999999993</c:v>
                </c:pt>
                <c:pt idx="1214">
                  <c:v>1.2353499999999993</c:v>
                </c:pt>
                <c:pt idx="1215">
                  <c:v>1.23505</c:v>
                </c:pt>
                <c:pt idx="1216">
                  <c:v>1.2356599999999998</c:v>
                </c:pt>
                <c:pt idx="1217">
                  <c:v>1.2353499999999993</c:v>
                </c:pt>
                <c:pt idx="1218">
                  <c:v>1.23505</c:v>
                </c:pt>
                <c:pt idx="1219">
                  <c:v>1.23627</c:v>
                </c:pt>
                <c:pt idx="1220">
                  <c:v>1.2356599999999998</c:v>
                </c:pt>
                <c:pt idx="1221">
                  <c:v>1.2359599999999993</c:v>
                </c:pt>
                <c:pt idx="1222">
                  <c:v>1.2353499999999993</c:v>
                </c:pt>
                <c:pt idx="1223">
                  <c:v>1.23444</c:v>
                </c:pt>
                <c:pt idx="1224">
                  <c:v>1.2347399999999993</c:v>
                </c:pt>
                <c:pt idx="1225">
                  <c:v>1.2356599999999998</c:v>
                </c:pt>
                <c:pt idx="1226">
                  <c:v>1.23627</c:v>
                </c:pt>
                <c:pt idx="1227">
                  <c:v>1.2356599999999998</c:v>
                </c:pt>
                <c:pt idx="1228">
                  <c:v>1.2353499999999993</c:v>
                </c:pt>
                <c:pt idx="1229">
                  <c:v>1.2359599999999993</c:v>
                </c:pt>
                <c:pt idx="1230">
                  <c:v>1.23505</c:v>
                </c:pt>
                <c:pt idx="1231">
                  <c:v>1.2356599999999998</c:v>
                </c:pt>
                <c:pt idx="1232">
                  <c:v>1.2353499999999993</c:v>
                </c:pt>
                <c:pt idx="1233">
                  <c:v>1.23505</c:v>
                </c:pt>
                <c:pt idx="1234">
                  <c:v>1.2356599999999998</c:v>
                </c:pt>
                <c:pt idx="1235">
                  <c:v>1.2347399999999993</c:v>
                </c:pt>
                <c:pt idx="1236">
                  <c:v>1.2359599999999993</c:v>
                </c:pt>
                <c:pt idx="1237">
                  <c:v>1.2356599999999998</c:v>
                </c:pt>
                <c:pt idx="1238">
                  <c:v>1.23505</c:v>
                </c:pt>
                <c:pt idx="1239">
                  <c:v>1.2356599999999998</c:v>
                </c:pt>
                <c:pt idx="1240">
                  <c:v>1.23444</c:v>
                </c:pt>
                <c:pt idx="1241">
                  <c:v>1.2359599999999993</c:v>
                </c:pt>
                <c:pt idx="1242">
                  <c:v>1.2365699999999993</c:v>
                </c:pt>
                <c:pt idx="1243">
                  <c:v>1.23505</c:v>
                </c:pt>
                <c:pt idx="1244">
                  <c:v>1.2356599999999998</c:v>
                </c:pt>
                <c:pt idx="1245">
                  <c:v>1.2356599999999998</c:v>
                </c:pt>
                <c:pt idx="1246">
                  <c:v>1.2356599999999998</c:v>
                </c:pt>
                <c:pt idx="1247">
                  <c:v>1.23505</c:v>
                </c:pt>
                <c:pt idx="1248">
                  <c:v>1.2347399999999993</c:v>
                </c:pt>
                <c:pt idx="1249">
                  <c:v>1.2359599999999993</c:v>
                </c:pt>
                <c:pt idx="1250">
                  <c:v>1.2356599999999998</c:v>
                </c:pt>
                <c:pt idx="1251">
                  <c:v>1.2359599999999993</c:v>
                </c:pt>
                <c:pt idx="1252">
                  <c:v>1.2359599999999993</c:v>
                </c:pt>
                <c:pt idx="1253">
                  <c:v>1.23505</c:v>
                </c:pt>
                <c:pt idx="1254">
                  <c:v>1.2359599999999993</c:v>
                </c:pt>
                <c:pt idx="1255">
                  <c:v>1.2347399999999993</c:v>
                </c:pt>
                <c:pt idx="1256">
                  <c:v>1.2353499999999993</c:v>
                </c:pt>
                <c:pt idx="1257">
                  <c:v>1.2353499999999993</c:v>
                </c:pt>
                <c:pt idx="1258">
                  <c:v>1.23505</c:v>
                </c:pt>
                <c:pt idx="1259">
                  <c:v>1.2359599999999993</c:v>
                </c:pt>
                <c:pt idx="1260">
                  <c:v>1.2359599999999993</c:v>
                </c:pt>
                <c:pt idx="1261">
                  <c:v>1.23505</c:v>
                </c:pt>
                <c:pt idx="1262">
                  <c:v>1.2353499999999993</c:v>
                </c:pt>
                <c:pt idx="1263">
                  <c:v>1.23444</c:v>
                </c:pt>
                <c:pt idx="1264">
                  <c:v>1.2353499999999993</c:v>
                </c:pt>
                <c:pt idx="1265">
                  <c:v>1.2359599999999993</c:v>
                </c:pt>
                <c:pt idx="1266">
                  <c:v>1.2383999999999993</c:v>
                </c:pt>
                <c:pt idx="1267">
                  <c:v>1.2402299999999993</c:v>
                </c:pt>
                <c:pt idx="1268">
                  <c:v>1.2414599999999998</c:v>
                </c:pt>
                <c:pt idx="1269">
                  <c:v>1.24298</c:v>
                </c:pt>
                <c:pt idx="1270">
                  <c:v>1.24451</c:v>
                </c:pt>
                <c:pt idx="1271">
                  <c:v>1.24481</c:v>
                </c:pt>
                <c:pt idx="1272">
                  <c:v>1.24664</c:v>
                </c:pt>
                <c:pt idx="1273">
                  <c:v>1.24634</c:v>
                </c:pt>
                <c:pt idx="1274">
                  <c:v>1.24664</c:v>
                </c:pt>
                <c:pt idx="1275">
                  <c:v>1.24725</c:v>
                </c:pt>
                <c:pt idx="1276">
                  <c:v>1.24603</c:v>
                </c:pt>
                <c:pt idx="1277">
                  <c:v>1.24451</c:v>
                </c:pt>
                <c:pt idx="1278">
                  <c:v>1.2442</c:v>
                </c:pt>
                <c:pt idx="1279">
                  <c:v>1.24207</c:v>
                </c:pt>
                <c:pt idx="1280">
                  <c:v>1.2399299999999991</c:v>
                </c:pt>
                <c:pt idx="1281">
                  <c:v>1.2371799999999993</c:v>
                </c:pt>
                <c:pt idx="1282">
                  <c:v>1.23505</c:v>
                </c:pt>
                <c:pt idx="1283">
                  <c:v>1.2316899999999993</c:v>
                </c:pt>
                <c:pt idx="1284">
                  <c:v>1.22925</c:v>
                </c:pt>
                <c:pt idx="1285">
                  <c:v>1.22803</c:v>
                </c:pt>
                <c:pt idx="1286">
                  <c:v>1.22498</c:v>
                </c:pt>
                <c:pt idx="1287">
                  <c:v>1.22437</c:v>
                </c:pt>
                <c:pt idx="1288">
                  <c:v>1.2225299999999992</c:v>
                </c:pt>
                <c:pt idx="1289">
                  <c:v>1.2206999999999992</c:v>
                </c:pt>
                <c:pt idx="1290">
                  <c:v>1.2203999999999993</c:v>
                </c:pt>
                <c:pt idx="1291">
                  <c:v>1.2179599999999993</c:v>
                </c:pt>
                <c:pt idx="1292">
                  <c:v>1.2185699999999993</c:v>
                </c:pt>
                <c:pt idx="1293">
                  <c:v>1.2161299999999993</c:v>
                </c:pt>
                <c:pt idx="1294">
                  <c:v>1.2155199999999993</c:v>
                </c:pt>
                <c:pt idx="1295">
                  <c:v>1.2145999999999992</c:v>
                </c:pt>
                <c:pt idx="1296">
                  <c:v>1.2133799999999992</c:v>
                </c:pt>
                <c:pt idx="1297">
                  <c:v>1.2142899999999999</c:v>
                </c:pt>
                <c:pt idx="1298">
                  <c:v>1.2142899999999999</c:v>
                </c:pt>
                <c:pt idx="1299">
                  <c:v>1.2127699999999992</c:v>
                </c:pt>
                <c:pt idx="1300">
                  <c:v>1.2124599999999999</c:v>
                </c:pt>
                <c:pt idx="1301">
                  <c:v>1.2115499999999992</c:v>
                </c:pt>
                <c:pt idx="1302">
                  <c:v>1.2115499999999992</c:v>
                </c:pt>
                <c:pt idx="1303">
                  <c:v>1.2112399999999994</c:v>
                </c:pt>
                <c:pt idx="1304">
                  <c:v>1.2112399999999994</c:v>
                </c:pt>
                <c:pt idx="1305">
                  <c:v>1.2106299999999994</c:v>
                </c:pt>
                <c:pt idx="1306">
                  <c:v>1.2100199999999999</c:v>
                </c:pt>
                <c:pt idx="1307">
                  <c:v>1.2103299999999992</c:v>
                </c:pt>
                <c:pt idx="1308">
                  <c:v>1.2100199999999999</c:v>
                </c:pt>
                <c:pt idx="1309">
                  <c:v>1.2087999999999994</c:v>
                </c:pt>
                <c:pt idx="1310">
                  <c:v>1.2087999999999994</c:v>
                </c:pt>
                <c:pt idx="1311">
                  <c:v>1.2094099999999994</c:v>
                </c:pt>
                <c:pt idx="1312">
                  <c:v>1.2094099999999994</c:v>
                </c:pt>
                <c:pt idx="1313">
                  <c:v>1.2091099999999992</c:v>
                </c:pt>
                <c:pt idx="1314">
                  <c:v>1.2081899999999999</c:v>
                </c:pt>
                <c:pt idx="1315">
                  <c:v>1.2081899999999999</c:v>
                </c:pt>
                <c:pt idx="1316">
                  <c:v>1.2072799999999992</c:v>
                </c:pt>
                <c:pt idx="1317">
                  <c:v>1.2072799999999992</c:v>
                </c:pt>
                <c:pt idx="1318">
                  <c:v>1.2075799999999994</c:v>
                </c:pt>
                <c:pt idx="1319">
                  <c:v>1.2069699999999994</c:v>
                </c:pt>
                <c:pt idx="1320">
                  <c:v>1.2075799999999994</c:v>
                </c:pt>
                <c:pt idx="1321">
                  <c:v>1.2069699999999994</c:v>
                </c:pt>
                <c:pt idx="1322">
                  <c:v>1.2072799999999992</c:v>
                </c:pt>
                <c:pt idx="1323">
                  <c:v>1.2072799999999992</c:v>
                </c:pt>
                <c:pt idx="1324">
                  <c:v>1.2072799999999992</c:v>
                </c:pt>
                <c:pt idx="1325">
                  <c:v>1.2078899999999992</c:v>
                </c:pt>
                <c:pt idx="1326">
                  <c:v>1.2066699999999992</c:v>
                </c:pt>
                <c:pt idx="1327">
                  <c:v>1.2072799999999992</c:v>
                </c:pt>
                <c:pt idx="1328">
                  <c:v>1.2066699999999992</c:v>
                </c:pt>
                <c:pt idx="1329">
                  <c:v>1.2066699999999992</c:v>
                </c:pt>
                <c:pt idx="1330">
                  <c:v>1.2066699999999992</c:v>
                </c:pt>
                <c:pt idx="1331">
                  <c:v>1.2057499999999994</c:v>
                </c:pt>
                <c:pt idx="1332">
                  <c:v>1.2066699999999992</c:v>
                </c:pt>
                <c:pt idx="1333">
                  <c:v>1.2063599999999999</c:v>
                </c:pt>
                <c:pt idx="1334">
                  <c:v>1.2066699999999992</c:v>
                </c:pt>
                <c:pt idx="1335">
                  <c:v>1.2060500000000001</c:v>
                </c:pt>
                <c:pt idx="1336">
                  <c:v>1.2060500000000001</c:v>
                </c:pt>
                <c:pt idx="1337">
                  <c:v>1.2057499999999994</c:v>
                </c:pt>
                <c:pt idx="1338">
                  <c:v>1.2054399999999994</c:v>
                </c:pt>
                <c:pt idx="1339">
                  <c:v>1.2051399999999994</c:v>
                </c:pt>
                <c:pt idx="1340">
                  <c:v>1.2060500000000001</c:v>
                </c:pt>
                <c:pt idx="1341">
                  <c:v>1.2063599999999999</c:v>
                </c:pt>
                <c:pt idx="1342">
                  <c:v>1.2057499999999994</c:v>
                </c:pt>
                <c:pt idx="1343">
                  <c:v>1.2051399999999994</c:v>
                </c:pt>
                <c:pt idx="1344">
                  <c:v>1.2063599999999999</c:v>
                </c:pt>
                <c:pt idx="1345">
                  <c:v>1.2054399999999994</c:v>
                </c:pt>
                <c:pt idx="1346">
                  <c:v>1.2060500000000001</c:v>
                </c:pt>
                <c:pt idx="1347">
                  <c:v>1.2054399999999994</c:v>
                </c:pt>
                <c:pt idx="1348">
                  <c:v>1.2060500000000001</c:v>
                </c:pt>
                <c:pt idx="1349">
                  <c:v>1.2057499999999994</c:v>
                </c:pt>
                <c:pt idx="1350">
                  <c:v>1.2054399999999994</c:v>
                </c:pt>
                <c:pt idx="1351">
                  <c:v>1.2054399999999994</c:v>
                </c:pt>
                <c:pt idx="1352">
                  <c:v>1.2054399999999994</c:v>
                </c:pt>
                <c:pt idx="1353">
                  <c:v>1.2054399999999994</c:v>
                </c:pt>
                <c:pt idx="1354">
                  <c:v>1.2051399999999994</c:v>
                </c:pt>
                <c:pt idx="1355">
                  <c:v>1.2048299999999994</c:v>
                </c:pt>
                <c:pt idx="1356">
                  <c:v>1.2048299999999994</c:v>
                </c:pt>
                <c:pt idx="1357">
                  <c:v>1.2060500000000001</c:v>
                </c:pt>
                <c:pt idx="1358">
                  <c:v>1.2054399999999994</c:v>
                </c:pt>
                <c:pt idx="1359">
                  <c:v>1.2051399999999994</c:v>
                </c:pt>
                <c:pt idx="1360">
                  <c:v>1.2045299999999994</c:v>
                </c:pt>
                <c:pt idx="1361">
                  <c:v>1.2051399999999994</c:v>
                </c:pt>
                <c:pt idx="1362">
                  <c:v>1.2042199999999998</c:v>
                </c:pt>
                <c:pt idx="1363">
                  <c:v>1.2048299999999994</c:v>
                </c:pt>
                <c:pt idx="1364">
                  <c:v>1.2045299999999994</c:v>
                </c:pt>
                <c:pt idx="1365">
                  <c:v>1.2045299999999994</c:v>
                </c:pt>
                <c:pt idx="1366">
                  <c:v>1.2051399999999994</c:v>
                </c:pt>
                <c:pt idx="1367">
                  <c:v>1.2045299999999994</c:v>
                </c:pt>
                <c:pt idx="1368">
                  <c:v>1.2048299999999994</c:v>
                </c:pt>
                <c:pt idx="1369">
                  <c:v>1.2045299999999994</c:v>
                </c:pt>
                <c:pt idx="1370">
                  <c:v>1.2036099999999994</c:v>
                </c:pt>
                <c:pt idx="1371">
                  <c:v>1.2048299999999994</c:v>
                </c:pt>
                <c:pt idx="1372">
                  <c:v>1.2039199999999992</c:v>
                </c:pt>
                <c:pt idx="1373">
                  <c:v>1.2042199999999998</c:v>
                </c:pt>
                <c:pt idx="1374">
                  <c:v>1.2042199999999998</c:v>
                </c:pt>
                <c:pt idx="1375">
                  <c:v>1.2039199999999992</c:v>
                </c:pt>
                <c:pt idx="1376">
                  <c:v>1.2039199999999992</c:v>
                </c:pt>
                <c:pt idx="1377">
                  <c:v>1.2042199999999998</c:v>
                </c:pt>
                <c:pt idx="1378">
                  <c:v>1.2048299999999994</c:v>
                </c:pt>
                <c:pt idx="1379">
                  <c:v>1.2039199999999992</c:v>
                </c:pt>
                <c:pt idx="1380">
                  <c:v>1.2039199999999992</c:v>
                </c:pt>
                <c:pt idx="1381">
                  <c:v>1.2051399999999994</c:v>
                </c:pt>
                <c:pt idx="1382">
                  <c:v>1.2042199999999998</c:v>
                </c:pt>
                <c:pt idx="1383">
                  <c:v>1.2054399999999994</c:v>
                </c:pt>
                <c:pt idx="1384">
                  <c:v>1.2039199999999992</c:v>
                </c:pt>
                <c:pt idx="1385">
                  <c:v>1.2039199999999992</c:v>
                </c:pt>
                <c:pt idx="1386">
                  <c:v>1.2045299999999994</c:v>
                </c:pt>
                <c:pt idx="1387">
                  <c:v>1.2045299999999994</c:v>
                </c:pt>
                <c:pt idx="1388">
                  <c:v>1.2039199999999992</c:v>
                </c:pt>
                <c:pt idx="1389">
                  <c:v>1.2039199999999992</c:v>
                </c:pt>
                <c:pt idx="1390">
                  <c:v>1.2036099999999994</c:v>
                </c:pt>
                <c:pt idx="1391">
                  <c:v>1.2036099999999994</c:v>
                </c:pt>
                <c:pt idx="1392">
                  <c:v>1.2042199999999998</c:v>
                </c:pt>
                <c:pt idx="1393">
                  <c:v>1.2033099999999994</c:v>
                </c:pt>
                <c:pt idx="1394">
                  <c:v>1.2039199999999992</c:v>
                </c:pt>
                <c:pt idx="1395">
                  <c:v>1.2029999999999994</c:v>
                </c:pt>
                <c:pt idx="1396">
                  <c:v>1.2033099999999994</c:v>
                </c:pt>
                <c:pt idx="1397">
                  <c:v>1.2042199999999998</c:v>
                </c:pt>
                <c:pt idx="1398">
                  <c:v>1.2039199999999992</c:v>
                </c:pt>
                <c:pt idx="1399">
                  <c:v>1.2039199999999992</c:v>
                </c:pt>
                <c:pt idx="1400">
                  <c:v>1.2033099999999994</c:v>
                </c:pt>
                <c:pt idx="1401">
                  <c:v>1.2039199999999992</c:v>
                </c:pt>
                <c:pt idx="1402">
                  <c:v>1.2039199999999992</c:v>
                </c:pt>
                <c:pt idx="1403">
                  <c:v>1.2036099999999994</c:v>
                </c:pt>
                <c:pt idx="1404">
                  <c:v>1.2045299999999994</c:v>
                </c:pt>
                <c:pt idx="1405">
                  <c:v>1.2048299999999994</c:v>
                </c:pt>
                <c:pt idx="1406">
                  <c:v>1.2042199999999998</c:v>
                </c:pt>
                <c:pt idx="1407">
                  <c:v>1.2042199999999998</c:v>
                </c:pt>
                <c:pt idx="1408">
                  <c:v>1.2036099999999994</c:v>
                </c:pt>
                <c:pt idx="1409">
                  <c:v>1.2054399999999994</c:v>
                </c:pt>
                <c:pt idx="1410">
                  <c:v>1.2039199999999992</c:v>
                </c:pt>
                <c:pt idx="1411">
                  <c:v>1.2048299999999994</c:v>
                </c:pt>
                <c:pt idx="1412">
                  <c:v>1.2045299999999994</c:v>
                </c:pt>
                <c:pt idx="1413">
                  <c:v>1.2039199999999992</c:v>
                </c:pt>
                <c:pt idx="1414">
                  <c:v>1.2045299999999994</c:v>
                </c:pt>
                <c:pt idx="1415">
                  <c:v>1.2042199999999998</c:v>
                </c:pt>
                <c:pt idx="1416">
                  <c:v>1.2042199999999998</c:v>
                </c:pt>
                <c:pt idx="1417">
                  <c:v>1.2039199999999992</c:v>
                </c:pt>
                <c:pt idx="1418">
                  <c:v>1.2033099999999994</c:v>
                </c:pt>
                <c:pt idx="1419">
                  <c:v>1.2039199999999992</c:v>
                </c:pt>
                <c:pt idx="1420">
                  <c:v>1.2042199999999998</c:v>
                </c:pt>
                <c:pt idx="1421">
                  <c:v>1.2048299999999994</c:v>
                </c:pt>
                <c:pt idx="1422">
                  <c:v>1.2054399999999994</c:v>
                </c:pt>
                <c:pt idx="1423">
                  <c:v>1.2042199999999998</c:v>
                </c:pt>
                <c:pt idx="1424">
                  <c:v>1.2045299999999994</c:v>
                </c:pt>
                <c:pt idx="1425">
                  <c:v>1.2048299999999994</c:v>
                </c:pt>
                <c:pt idx="1426">
                  <c:v>1.2039199999999992</c:v>
                </c:pt>
                <c:pt idx="1427">
                  <c:v>1.2039199999999992</c:v>
                </c:pt>
                <c:pt idx="1428">
                  <c:v>1.2033099999999994</c:v>
                </c:pt>
                <c:pt idx="1429">
                  <c:v>1.2036099999999994</c:v>
                </c:pt>
                <c:pt idx="1430">
                  <c:v>1.2036099999999994</c:v>
                </c:pt>
                <c:pt idx="1431">
                  <c:v>1.2026999999999994</c:v>
                </c:pt>
                <c:pt idx="1432">
                  <c:v>1.2042199999999998</c:v>
                </c:pt>
                <c:pt idx="1433">
                  <c:v>1.2033099999999994</c:v>
                </c:pt>
                <c:pt idx="1434">
                  <c:v>1.2039199999999992</c:v>
                </c:pt>
                <c:pt idx="1435">
                  <c:v>1.2039199999999992</c:v>
                </c:pt>
                <c:pt idx="1436">
                  <c:v>1.2029999999999994</c:v>
                </c:pt>
                <c:pt idx="1437">
                  <c:v>1.2039199999999992</c:v>
                </c:pt>
                <c:pt idx="1438">
                  <c:v>1.2036099999999994</c:v>
                </c:pt>
                <c:pt idx="1439">
                  <c:v>1.2051399999999994</c:v>
                </c:pt>
                <c:pt idx="1440">
                  <c:v>1.2039199999999992</c:v>
                </c:pt>
                <c:pt idx="1441">
                  <c:v>1.2033099999999994</c:v>
                </c:pt>
                <c:pt idx="1442">
                  <c:v>1.2036099999999994</c:v>
                </c:pt>
                <c:pt idx="1443">
                  <c:v>1.2036099999999994</c:v>
                </c:pt>
                <c:pt idx="1444">
                  <c:v>1.2039199999999992</c:v>
                </c:pt>
                <c:pt idx="1445">
                  <c:v>1.2042199999999998</c:v>
                </c:pt>
                <c:pt idx="1446">
                  <c:v>1.2042199999999998</c:v>
                </c:pt>
                <c:pt idx="1447">
                  <c:v>1.2048299999999994</c:v>
                </c:pt>
                <c:pt idx="1448">
                  <c:v>1.2045299999999994</c:v>
                </c:pt>
                <c:pt idx="1449">
                  <c:v>1.2036099999999994</c:v>
                </c:pt>
                <c:pt idx="1450">
                  <c:v>1.2042199999999998</c:v>
                </c:pt>
                <c:pt idx="1451">
                  <c:v>1.2045299999999994</c:v>
                </c:pt>
                <c:pt idx="1452">
                  <c:v>1.2039199999999992</c:v>
                </c:pt>
                <c:pt idx="1453">
                  <c:v>1.2045299999999994</c:v>
                </c:pt>
                <c:pt idx="1454">
                  <c:v>1.2045299999999994</c:v>
                </c:pt>
                <c:pt idx="1455">
                  <c:v>1.2039199999999992</c:v>
                </c:pt>
                <c:pt idx="1456">
                  <c:v>1.2042199999999998</c:v>
                </c:pt>
                <c:pt idx="1457">
                  <c:v>1.2048299999999994</c:v>
                </c:pt>
                <c:pt idx="1458">
                  <c:v>1.2048299999999994</c:v>
                </c:pt>
                <c:pt idx="1459">
                  <c:v>1.2045299999999994</c:v>
                </c:pt>
                <c:pt idx="1460">
                  <c:v>1.2051399999999994</c:v>
                </c:pt>
                <c:pt idx="1461">
                  <c:v>1.2042199999999998</c:v>
                </c:pt>
                <c:pt idx="1462">
                  <c:v>1.2051399999999994</c:v>
                </c:pt>
                <c:pt idx="1463">
                  <c:v>1.2045299999999994</c:v>
                </c:pt>
                <c:pt idx="1464">
                  <c:v>1.2039199999999992</c:v>
                </c:pt>
                <c:pt idx="1465">
                  <c:v>1.2048299999999994</c:v>
                </c:pt>
                <c:pt idx="1466">
                  <c:v>1.2042199999999998</c:v>
                </c:pt>
                <c:pt idx="1467">
                  <c:v>1.2045299999999994</c:v>
                </c:pt>
                <c:pt idx="1468">
                  <c:v>1.2048299999999994</c:v>
                </c:pt>
                <c:pt idx="1469">
                  <c:v>1.2042199999999998</c:v>
                </c:pt>
                <c:pt idx="1470">
                  <c:v>1.2048299999999994</c:v>
                </c:pt>
                <c:pt idx="1471">
                  <c:v>1.2039199999999992</c:v>
                </c:pt>
                <c:pt idx="1472">
                  <c:v>1.2042199999999998</c:v>
                </c:pt>
                <c:pt idx="1473">
                  <c:v>1.2042199999999998</c:v>
                </c:pt>
                <c:pt idx="1474">
                  <c:v>1.2039199999999992</c:v>
                </c:pt>
                <c:pt idx="1475">
                  <c:v>1.2045299999999994</c:v>
                </c:pt>
                <c:pt idx="1476">
                  <c:v>1.2039199999999992</c:v>
                </c:pt>
                <c:pt idx="1477">
                  <c:v>1.2048299999999994</c:v>
                </c:pt>
                <c:pt idx="1478">
                  <c:v>1.2045299999999994</c:v>
                </c:pt>
                <c:pt idx="1479">
                  <c:v>1.2033099999999994</c:v>
                </c:pt>
                <c:pt idx="1480">
                  <c:v>1.2042199999999998</c:v>
                </c:pt>
                <c:pt idx="1481">
                  <c:v>1.2036099999999994</c:v>
                </c:pt>
                <c:pt idx="1482">
                  <c:v>1.2039199999999992</c:v>
                </c:pt>
                <c:pt idx="1483">
                  <c:v>1.2045299999999994</c:v>
                </c:pt>
                <c:pt idx="1484">
                  <c:v>1.2045299999999994</c:v>
                </c:pt>
                <c:pt idx="1485">
                  <c:v>1.2048299999999994</c:v>
                </c:pt>
                <c:pt idx="1486">
                  <c:v>1.2045299999999994</c:v>
                </c:pt>
                <c:pt idx="1487">
                  <c:v>1.2051399999999994</c:v>
                </c:pt>
                <c:pt idx="1488">
                  <c:v>1.2045299999999994</c:v>
                </c:pt>
                <c:pt idx="1489">
                  <c:v>1.2045299999999994</c:v>
                </c:pt>
                <c:pt idx="1490">
                  <c:v>1.2045299999999994</c:v>
                </c:pt>
                <c:pt idx="1491">
                  <c:v>1.2033099999999994</c:v>
                </c:pt>
                <c:pt idx="1492">
                  <c:v>1.2042199999999998</c:v>
                </c:pt>
                <c:pt idx="1493">
                  <c:v>1.2054399999999994</c:v>
                </c:pt>
                <c:pt idx="1494">
                  <c:v>1.2045299999999994</c:v>
                </c:pt>
                <c:pt idx="1495">
                  <c:v>1.2045299999999994</c:v>
                </c:pt>
                <c:pt idx="1496">
                  <c:v>1.2039199999999992</c:v>
                </c:pt>
                <c:pt idx="1497">
                  <c:v>1.2042199999999998</c:v>
                </c:pt>
                <c:pt idx="1498">
                  <c:v>1.2042199999999998</c:v>
                </c:pt>
                <c:pt idx="1499">
                  <c:v>1.2045299999999994</c:v>
                </c:pt>
                <c:pt idx="1500">
                  <c:v>1.2042199999999998</c:v>
                </c:pt>
                <c:pt idx="1501">
                  <c:v>1.2036099999999994</c:v>
                </c:pt>
                <c:pt idx="1502">
                  <c:v>1.2042199999999998</c:v>
                </c:pt>
                <c:pt idx="1503">
                  <c:v>1.2051399999999994</c:v>
                </c:pt>
                <c:pt idx="1504">
                  <c:v>1.2036099999999994</c:v>
                </c:pt>
                <c:pt idx="1505">
                  <c:v>1.2042199999999998</c:v>
                </c:pt>
                <c:pt idx="1506">
                  <c:v>1.2039199999999992</c:v>
                </c:pt>
                <c:pt idx="1507">
                  <c:v>1.2026999999999994</c:v>
                </c:pt>
                <c:pt idx="1508">
                  <c:v>1.2045299999999994</c:v>
                </c:pt>
                <c:pt idx="1509">
                  <c:v>1.2039199999999992</c:v>
                </c:pt>
                <c:pt idx="1510">
                  <c:v>1.2036099999999994</c:v>
                </c:pt>
                <c:pt idx="1511">
                  <c:v>1.2039199999999992</c:v>
                </c:pt>
                <c:pt idx="1512">
                  <c:v>1.2033099999999994</c:v>
                </c:pt>
                <c:pt idx="1513">
                  <c:v>1.2039199999999992</c:v>
                </c:pt>
                <c:pt idx="1514">
                  <c:v>1.2042199999999998</c:v>
                </c:pt>
                <c:pt idx="1515">
                  <c:v>1.2042199999999998</c:v>
                </c:pt>
                <c:pt idx="1516">
                  <c:v>1.2036099999999994</c:v>
                </c:pt>
                <c:pt idx="1517">
                  <c:v>1.2051399999999994</c:v>
                </c:pt>
                <c:pt idx="1518">
                  <c:v>1.2036099999999994</c:v>
                </c:pt>
                <c:pt idx="1519">
                  <c:v>1.2045299999999994</c:v>
                </c:pt>
                <c:pt idx="1520">
                  <c:v>1.2033099999999994</c:v>
                </c:pt>
                <c:pt idx="1521">
                  <c:v>1.2045299999999994</c:v>
                </c:pt>
                <c:pt idx="1522">
                  <c:v>1.2066699999999992</c:v>
                </c:pt>
                <c:pt idx="1523">
                  <c:v>1.2063599999999999</c:v>
                </c:pt>
                <c:pt idx="1524">
                  <c:v>1.2075799999999994</c:v>
                </c:pt>
                <c:pt idx="1525">
                  <c:v>1.2078899999999992</c:v>
                </c:pt>
                <c:pt idx="1526">
                  <c:v>1.2087999999999994</c:v>
                </c:pt>
                <c:pt idx="1527">
                  <c:v>1.2100199999999999</c:v>
                </c:pt>
                <c:pt idx="1528">
                  <c:v>1.2106299999999994</c:v>
                </c:pt>
                <c:pt idx="1529">
                  <c:v>1.2127699999999992</c:v>
                </c:pt>
                <c:pt idx="1530">
                  <c:v>1.2130699999999994</c:v>
                </c:pt>
                <c:pt idx="1531">
                  <c:v>1.2145999999999992</c:v>
                </c:pt>
                <c:pt idx="1532">
                  <c:v>1.2142899999999999</c:v>
                </c:pt>
                <c:pt idx="1533">
                  <c:v>1.2127699999999992</c:v>
                </c:pt>
                <c:pt idx="1534">
                  <c:v>1.2124599999999999</c:v>
                </c:pt>
                <c:pt idx="1535">
                  <c:v>1.2118499999999994</c:v>
                </c:pt>
                <c:pt idx="1536">
                  <c:v>1.2100199999999999</c:v>
                </c:pt>
                <c:pt idx="1537">
                  <c:v>1.2081899999999999</c:v>
                </c:pt>
                <c:pt idx="1538">
                  <c:v>1.2063599999999999</c:v>
                </c:pt>
                <c:pt idx="1539">
                  <c:v>1.2045299999999994</c:v>
                </c:pt>
                <c:pt idx="1540">
                  <c:v>1.2033099999999994</c:v>
                </c:pt>
                <c:pt idx="1541">
                  <c:v>1.2020899999999999</c:v>
                </c:pt>
                <c:pt idx="1542">
                  <c:v>1.2002599999999999</c:v>
                </c:pt>
                <c:pt idx="1543">
                  <c:v>1.1978199999999999</c:v>
                </c:pt>
                <c:pt idx="1544">
                  <c:v>1.1962900000000001</c:v>
                </c:pt>
                <c:pt idx="1545">
                  <c:v>1.19476</c:v>
                </c:pt>
                <c:pt idx="1546">
                  <c:v>1.1920200000000001</c:v>
                </c:pt>
                <c:pt idx="1547">
                  <c:v>1.1920200000000001</c:v>
                </c:pt>
                <c:pt idx="1548">
                  <c:v>1.1895800000000001</c:v>
                </c:pt>
                <c:pt idx="1549">
                  <c:v>1.1883500000000007</c:v>
                </c:pt>
                <c:pt idx="1550">
                  <c:v>1.18713</c:v>
                </c:pt>
                <c:pt idx="1551">
                  <c:v>1.1853</c:v>
                </c:pt>
                <c:pt idx="1552">
                  <c:v>1.1856100000000001</c:v>
                </c:pt>
                <c:pt idx="1553">
                  <c:v>1.1837800000000001</c:v>
                </c:pt>
                <c:pt idx="1554">
                  <c:v>1.18286</c:v>
                </c:pt>
                <c:pt idx="1555">
                  <c:v>1.1831700000000001</c:v>
                </c:pt>
                <c:pt idx="1556">
                  <c:v>1.1819500000000001</c:v>
                </c:pt>
                <c:pt idx="1557">
                  <c:v>1.1822500000000007</c:v>
                </c:pt>
                <c:pt idx="1558">
                  <c:v>1.18103</c:v>
                </c:pt>
                <c:pt idx="1559">
                  <c:v>1.18103</c:v>
                </c:pt>
                <c:pt idx="1560">
                  <c:v>1.1813400000000001</c:v>
                </c:pt>
                <c:pt idx="1561">
                  <c:v>1.17981</c:v>
                </c:pt>
                <c:pt idx="1562">
                  <c:v>1.1801100000000007</c:v>
                </c:pt>
                <c:pt idx="1563">
                  <c:v>1.1792</c:v>
                </c:pt>
                <c:pt idx="1564">
                  <c:v>1.1792</c:v>
                </c:pt>
                <c:pt idx="1565">
                  <c:v>1.1795</c:v>
                </c:pt>
                <c:pt idx="1566">
                  <c:v>1.17767</c:v>
                </c:pt>
                <c:pt idx="1567">
                  <c:v>1.1782800000000007</c:v>
                </c:pt>
                <c:pt idx="1568">
                  <c:v>1.17767</c:v>
                </c:pt>
                <c:pt idx="1569">
                  <c:v>1.1782800000000007</c:v>
                </c:pt>
                <c:pt idx="1570">
                  <c:v>1.17798</c:v>
                </c:pt>
                <c:pt idx="1571">
                  <c:v>1.17676</c:v>
                </c:pt>
                <c:pt idx="1572">
                  <c:v>1.17706</c:v>
                </c:pt>
                <c:pt idx="1573">
                  <c:v>1.17676</c:v>
                </c:pt>
                <c:pt idx="1574">
                  <c:v>1.1764500000000007</c:v>
                </c:pt>
                <c:pt idx="1575">
                  <c:v>1.17706</c:v>
                </c:pt>
                <c:pt idx="1576">
                  <c:v>1.1764500000000007</c:v>
                </c:pt>
                <c:pt idx="1577">
                  <c:v>1.17676</c:v>
                </c:pt>
                <c:pt idx="1578">
                  <c:v>1.1761500000000007</c:v>
                </c:pt>
                <c:pt idx="1579">
                  <c:v>1.1764500000000007</c:v>
                </c:pt>
                <c:pt idx="1580">
                  <c:v>1.17767</c:v>
                </c:pt>
                <c:pt idx="1581">
                  <c:v>1.1761500000000007</c:v>
                </c:pt>
                <c:pt idx="1582">
                  <c:v>1.17676</c:v>
                </c:pt>
                <c:pt idx="1583">
                  <c:v>1.17676</c:v>
                </c:pt>
                <c:pt idx="1584">
                  <c:v>1.17584</c:v>
                </c:pt>
                <c:pt idx="1585">
                  <c:v>1.17584</c:v>
                </c:pt>
                <c:pt idx="1586">
                  <c:v>1.17554</c:v>
                </c:pt>
                <c:pt idx="1587">
                  <c:v>1.17584</c:v>
                </c:pt>
                <c:pt idx="1588">
                  <c:v>1.17584</c:v>
                </c:pt>
                <c:pt idx="1589">
                  <c:v>1.17493</c:v>
                </c:pt>
                <c:pt idx="1590">
                  <c:v>1.17493</c:v>
                </c:pt>
                <c:pt idx="1591">
                  <c:v>1.17493</c:v>
                </c:pt>
                <c:pt idx="1592">
                  <c:v>1.17523</c:v>
                </c:pt>
                <c:pt idx="1593">
                  <c:v>1.17554</c:v>
                </c:pt>
                <c:pt idx="1594">
                  <c:v>1.17523</c:v>
                </c:pt>
                <c:pt idx="1595">
                  <c:v>1.17523</c:v>
                </c:pt>
                <c:pt idx="1596">
                  <c:v>1.17462</c:v>
                </c:pt>
                <c:pt idx="1597">
                  <c:v>1.17371</c:v>
                </c:pt>
                <c:pt idx="1598">
                  <c:v>1.17432</c:v>
                </c:pt>
                <c:pt idx="1599">
                  <c:v>1.17371</c:v>
                </c:pt>
                <c:pt idx="1600">
                  <c:v>1.17462</c:v>
                </c:pt>
                <c:pt idx="1601">
                  <c:v>1.17432</c:v>
                </c:pt>
                <c:pt idx="1602">
                  <c:v>1.1740100000000007</c:v>
                </c:pt>
                <c:pt idx="1603">
                  <c:v>1.17462</c:v>
                </c:pt>
                <c:pt idx="1604">
                  <c:v>1.17432</c:v>
                </c:pt>
                <c:pt idx="1605">
                  <c:v>1.17493</c:v>
                </c:pt>
                <c:pt idx="1606">
                  <c:v>1.1740100000000007</c:v>
                </c:pt>
                <c:pt idx="1607">
                  <c:v>1.1734</c:v>
                </c:pt>
                <c:pt idx="1608">
                  <c:v>1.1734</c:v>
                </c:pt>
                <c:pt idx="1609">
                  <c:v>1.1731</c:v>
                </c:pt>
                <c:pt idx="1610">
                  <c:v>1.1734</c:v>
                </c:pt>
                <c:pt idx="1611">
                  <c:v>1.1731</c:v>
                </c:pt>
                <c:pt idx="1612">
                  <c:v>1.17249</c:v>
                </c:pt>
                <c:pt idx="1613">
                  <c:v>1.1740100000000007</c:v>
                </c:pt>
                <c:pt idx="1614">
                  <c:v>1.17279</c:v>
                </c:pt>
                <c:pt idx="1615">
                  <c:v>1.17371</c:v>
                </c:pt>
                <c:pt idx="1616">
                  <c:v>1.1734</c:v>
                </c:pt>
                <c:pt idx="1617">
                  <c:v>1.1734</c:v>
                </c:pt>
                <c:pt idx="1618">
                  <c:v>1.17432</c:v>
                </c:pt>
                <c:pt idx="1619">
                  <c:v>1.1731</c:v>
                </c:pt>
                <c:pt idx="1620">
                  <c:v>1.1740100000000007</c:v>
                </c:pt>
                <c:pt idx="1621">
                  <c:v>1.1740100000000007</c:v>
                </c:pt>
                <c:pt idx="1622">
                  <c:v>1.17371</c:v>
                </c:pt>
                <c:pt idx="1623">
                  <c:v>1.1740100000000007</c:v>
                </c:pt>
                <c:pt idx="1624">
                  <c:v>1.17371</c:v>
                </c:pt>
                <c:pt idx="1625">
                  <c:v>1.17462</c:v>
                </c:pt>
                <c:pt idx="1626">
                  <c:v>1.17371</c:v>
                </c:pt>
                <c:pt idx="1627">
                  <c:v>1.1734</c:v>
                </c:pt>
                <c:pt idx="1628">
                  <c:v>1.1740100000000007</c:v>
                </c:pt>
                <c:pt idx="1629">
                  <c:v>1.1734</c:v>
                </c:pt>
                <c:pt idx="1630">
                  <c:v>1.1740100000000007</c:v>
                </c:pt>
                <c:pt idx="1631">
                  <c:v>1.17371</c:v>
                </c:pt>
                <c:pt idx="1632">
                  <c:v>1.17432</c:v>
                </c:pt>
                <c:pt idx="1633">
                  <c:v>1.17493</c:v>
                </c:pt>
                <c:pt idx="1634">
                  <c:v>1.17462</c:v>
                </c:pt>
                <c:pt idx="1635">
                  <c:v>1.17493</c:v>
                </c:pt>
                <c:pt idx="1636">
                  <c:v>1.17371</c:v>
                </c:pt>
                <c:pt idx="1637">
                  <c:v>1.1740100000000007</c:v>
                </c:pt>
                <c:pt idx="1638">
                  <c:v>1.1740100000000007</c:v>
                </c:pt>
                <c:pt idx="1639">
                  <c:v>1.17432</c:v>
                </c:pt>
                <c:pt idx="1640">
                  <c:v>1.17462</c:v>
                </c:pt>
                <c:pt idx="1641">
                  <c:v>1.17432</c:v>
                </c:pt>
                <c:pt idx="1642">
                  <c:v>1.17462</c:v>
                </c:pt>
                <c:pt idx="1643">
                  <c:v>1.17554</c:v>
                </c:pt>
                <c:pt idx="1644">
                  <c:v>1.17493</c:v>
                </c:pt>
                <c:pt idx="1645">
                  <c:v>1.17462</c:v>
                </c:pt>
                <c:pt idx="1646">
                  <c:v>1.17432</c:v>
                </c:pt>
                <c:pt idx="1647">
                  <c:v>1.17371</c:v>
                </c:pt>
                <c:pt idx="1648">
                  <c:v>1.17462</c:v>
                </c:pt>
                <c:pt idx="1649">
                  <c:v>1.17462</c:v>
                </c:pt>
                <c:pt idx="1650">
                  <c:v>1.17371</c:v>
                </c:pt>
                <c:pt idx="1651">
                  <c:v>1.1740100000000007</c:v>
                </c:pt>
                <c:pt idx="1652">
                  <c:v>1.1734</c:v>
                </c:pt>
                <c:pt idx="1653">
                  <c:v>1.1740100000000007</c:v>
                </c:pt>
                <c:pt idx="1654">
                  <c:v>1.1740100000000007</c:v>
                </c:pt>
                <c:pt idx="1655">
                  <c:v>1.17462</c:v>
                </c:pt>
                <c:pt idx="1656">
                  <c:v>1.17462</c:v>
                </c:pt>
                <c:pt idx="1657">
                  <c:v>1.17371</c:v>
                </c:pt>
                <c:pt idx="1658">
                  <c:v>1.17523</c:v>
                </c:pt>
                <c:pt idx="1659">
                  <c:v>1.17462</c:v>
                </c:pt>
                <c:pt idx="1660">
                  <c:v>1.17432</c:v>
                </c:pt>
                <c:pt idx="1661">
                  <c:v>1.17432</c:v>
                </c:pt>
                <c:pt idx="1662">
                  <c:v>1.1734</c:v>
                </c:pt>
                <c:pt idx="1663">
                  <c:v>1.17432</c:v>
                </c:pt>
                <c:pt idx="1664">
                  <c:v>1.1740100000000007</c:v>
                </c:pt>
                <c:pt idx="1665">
                  <c:v>1.17371</c:v>
                </c:pt>
                <c:pt idx="1666">
                  <c:v>1.17371</c:v>
                </c:pt>
                <c:pt idx="1667">
                  <c:v>1.17249</c:v>
                </c:pt>
                <c:pt idx="1668">
                  <c:v>1.1731</c:v>
                </c:pt>
                <c:pt idx="1669">
                  <c:v>1.1721800000000007</c:v>
                </c:pt>
                <c:pt idx="1670">
                  <c:v>1.1721800000000007</c:v>
                </c:pt>
                <c:pt idx="1671">
                  <c:v>1.1734</c:v>
                </c:pt>
                <c:pt idx="1672">
                  <c:v>1.17126</c:v>
                </c:pt>
                <c:pt idx="1673">
                  <c:v>1.17157</c:v>
                </c:pt>
                <c:pt idx="1674">
                  <c:v>1.1721800000000007</c:v>
                </c:pt>
                <c:pt idx="1675">
                  <c:v>1.17249</c:v>
                </c:pt>
                <c:pt idx="1676">
                  <c:v>1.1721800000000007</c:v>
                </c:pt>
                <c:pt idx="1677">
                  <c:v>1.17188</c:v>
                </c:pt>
                <c:pt idx="1678">
                  <c:v>1.1721800000000007</c:v>
                </c:pt>
                <c:pt idx="1679">
                  <c:v>1.17249</c:v>
                </c:pt>
                <c:pt idx="1680">
                  <c:v>1.1721800000000007</c:v>
                </c:pt>
                <c:pt idx="1681">
                  <c:v>1.17279</c:v>
                </c:pt>
                <c:pt idx="1682">
                  <c:v>1.17249</c:v>
                </c:pt>
                <c:pt idx="1683">
                  <c:v>1.17279</c:v>
                </c:pt>
                <c:pt idx="1684">
                  <c:v>1.17371</c:v>
                </c:pt>
                <c:pt idx="1685">
                  <c:v>1.17279</c:v>
                </c:pt>
                <c:pt idx="1686">
                  <c:v>1.17249</c:v>
                </c:pt>
                <c:pt idx="1687">
                  <c:v>1.1721800000000007</c:v>
                </c:pt>
                <c:pt idx="1688">
                  <c:v>1.17279</c:v>
                </c:pt>
                <c:pt idx="1689">
                  <c:v>1.1721800000000007</c:v>
                </c:pt>
                <c:pt idx="1690">
                  <c:v>1.17157</c:v>
                </c:pt>
                <c:pt idx="1691">
                  <c:v>1.17249</c:v>
                </c:pt>
                <c:pt idx="1692">
                  <c:v>1.17157</c:v>
                </c:pt>
                <c:pt idx="1693">
                  <c:v>1.1721800000000007</c:v>
                </c:pt>
                <c:pt idx="1694">
                  <c:v>1.17279</c:v>
                </c:pt>
                <c:pt idx="1695">
                  <c:v>1.17188</c:v>
                </c:pt>
                <c:pt idx="1696">
                  <c:v>1.17279</c:v>
                </c:pt>
                <c:pt idx="1697">
                  <c:v>1.1721800000000007</c:v>
                </c:pt>
                <c:pt idx="1698">
                  <c:v>1.17249</c:v>
                </c:pt>
                <c:pt idx="1699">
                  <c:v>1.17188</c:v>
                </c:pt>
                <c:pt idx="1700">
                  <c:v>1.17188</c:v>
                </c:pt>
                <c:pt idx="1701">
                  <c:v>1.17279</c:v>
                </c:pt>
                <c:pt idx="1702">
                  <c:v>1.17249</c:v>
                </c:pt>
                <c:pt idx="1703">
                  <c:v>1.17188</c:v>
                </c:pt>
                <c:pt idx="1704">
                  <c:v>1.17249</c:v>
                </c:pt>
                <c:pt idx="1705">
                  <c:v>1.1721800000000007</c:v>
                </c:pt>
                <c:pt idx="1706">
                  <c:v>1.17249</c:v>
                </c:pt>
                <c:pt idx="1707">
                  <c:v>1.17157</c:v>
                </c:pt>
                <c:pt idx="1708">
                  <c:v>1.1721800000000007</c:v>
                </c:pt>
                <c:pt idx="1709">
                  <c:v>1.17249</c:v>
                </c:pt>
                <c:pt idx="1710">
                  <c:v>1.1721800000000007</c:v>
                </c:pt>
                <c:pt idx="1711">
                  <c:v>1.17249</c:v>
                </c:pt>
                <c:pt idx="1712">
                  <c:v>1.1731</c:v>
                </c:pt>
                <c:pt idx="1713">
                  <c:v>1.17249</c:v>
                </c:pt>
                <c:pt idx="1714">
                  <c:v>1.1731</c:v>
                </c:pt>
                <c:pt idx="1715">
                  <c:v>1.17249</c:v>
                </c:pt>
                <c:pt idx="1716">
                  <c:v>1.17279</c:v>
                </c:pt>
                <c:pt idx="1717">
                  <c:v>1.1731</c:v>
                </c:pt>
                <c:pt idx="1718">
                  <c:v>1.17188</c:v>
                </c:pt>
                <c:pt idx="1719">
                  <c:v>1.17279</c:v>
                </c:pt>
                <c:pt idx="1720">
                  <c:v>1.1731</c:v>
                </c:pt>
                <c:pt idx="1721">
                  <c:v>1.17279</c:v>
                </c:pt>
                <c:pt idx="1722">
                  <c:v>1.17371</c:v>
                </c:pt>
                <c:pt idx="1723">
                  <c:v>1.17188</c:v>
                </c:pt>
                <c:pt idx="1724">
                  <c:v>1.17371</c:v>
                </c:pt>
                <c:pt idx="1725">
                  <c:v>1.17126</c:v>
                </c:pt>
                <c:pt idx="1726">
                  <c:v>1.17157</c:v>
                </c:pt>
                <c:pt idx="1727">
                  <c:v>1.1721800000000007</c:v>
                </c:pt>
                <c:pt idx="1728">
                  <c:v>1.17096</c:v>
                </c:pt>
                <c:pt idx="1729">
                  <c:v>1.1721800000000007</c:v>
                </c:pt>
                <c:pt idx="1730">
                  <c:v>1.17096</c:v>
                </c:pt>
                <c:pt idx="1731">
                  <c:v>1.17157</c:v>
                </c:pt>
                <c:pt idx="1732">
                  <c:v>1.17249</c:v>
                </c:pt>
                <c:pt idx="1733">
                  <c:v>1.17188</c:v>
                </c:pt>
                <c:pt idx="1734">
                  <c:v>1.17157</c:v>
                </c:pt>
                <c:pt idx="1735">
                  <c:v>1.17096</c:v>
                </c:pt>
                <c:pt idx="1736">
                  <c:v>1.17188</c:v>
                </c:pt>
                <c:pt idx="1737">
                  <c:v>1.17126</c:v>
                </c:pt>
                <c:pt idx="1738">
                  <c:v>1.17126</c:v>
                </c:pt>
                <c:pt idx="1739">
                  <c:v>1.17249</c:v>
                </c:pt>
                <c:pt idx="1740">
                  <c:v>1.17157</c:v>
                </c:pt>
                <c:pt idx="1741">
                  <c:v>1.1721800000000007</c:v>
                </c:pt>
                <c:pt idx="1742">
                  <c:v>1.17188</c:v>
                </c:pt>
                <c:pt idx="1743">
                  <c:v>1.17157</c:v>
                </c:pt>
                <c:pt idx="1744">
                  <c:v>1.1731</c:v>
                </c:pt>
                <c:pt idx="1745">
                  <c:v>1.17157</c:v>
                </c:pt>
                <c:pt idx="1746">
                  <c:v>1.17249</c:v>
                </c:pt>
                <c:pt idx="1747">
                  <c:v>1.17279</c:v>
                </c:pt>
                <c:pt idx="1748">
                  <c:v>1.1721800000000007</c:v>
                </c:pt>
                <c:pt idx="1749">
                  <c:v>1.17249</c:v>
                </c:pt>
                <c:pt idx="1750">
                  <c:v>1.17188</c:v>
                </c:pt>
                <c:pt idx="1751">
                  <c:v>1.1721800000000007</c:v>
                </c:pt>
                <c:pt idx="1752">
                  <c:v>1.1721800000000007</c:v>
                </c:pt>
                <c:pt idx="1753">
                  <c:v>1.17188</c:v>
                </c:pt>
                <c:pt idx="1754">
                  <c:v>1.1721800000000007</c:v>
                </c:pt>
                <c:pt idx="1755">
                  <c:v>1.1721800000000007</c:v>
                </c:pt>
                <c:pt idx="1756">
                  <c:v>1.17157</c:v>
                </c:pt>
                <c:pt idx="1757">
                  <c:v>1.17188</c:v>
                </c:pt>
                <c:pt idx="1758">
                  <c:v>1.17157</c:v>
                </c:pt>
                <c:pt idx="1759">
                  <c:v>1.1721800000000007</c:v>
                </c:pt>
                <c:pt idx="1760">
                  <c:v>1.17188</c:v>
                </c:pt>
                <c:pt idx="1761">
                  <c:v>1.17188</c:v>
                </c:pt>
                <c:pt idx="1762">
                  <c:v>1.17157</c:v>
                </c:pt>
                <c:pt idx="1763">
                  <c:v>1.17096</c:v>
                </c:pt>
                <c:pt idx="1764">
                  <c:v>1.17126</c:v>
                </c:pt>
                <c:pt idx="1765">
                  <c:v>1.17096</c:v>
                </c:pt>
                <c:pt idx="1766">
                  <c:v>1.17126</c:v>
                </c:pt>
                <c:pt idx="1767">
                  <c:v>1.17157</c:v>
                </c:pt>
                <c:pt idx="1768">
                  <c:v>1.17126</c:v>
                </c:pt>
                <c:pt idx="1769">
                  <c:v>1.17157</c:v>
                </c:pt>
                <c:pt idx="1770">
                  <c:v>1.17096</c:v>
                </c:pt>
                <c:pt idx="1771">
                  <c:v>1.17157</c:v>
                </c:pt>
                <c:pt idx="1772">
                  <c:v>1.17188</c:v>
                </c:pt>
                <c:pt idx="1773">
                  <c:v>1.17126</c:v>
                </c:pt>
                <c:pt idx="1774">
                  <c:v>1.17188</c:v>
                </c:pt>
                <c:pt idx="1775">
                  <c:v>1.17126</c:v>
                </c:pt>
                <c:pt idx="1776">
                  <c:v>1.1706500000000006</c:v>
                </c:pt>
                <c:pt idx="1777">
                  <c:v>1.1721800000000007</c:v>
                </c:pt>
                <c:pt idx="1778">
                  <c:v>1.17096</c:v>
                </c:pt>
                <c:pt idx="1779">
                  <c:v>1.17188</c:v>
                </c:pt>
                <c:pt idx="1780">
                  <c:v>1.17188</c:v>
                </c:pt>
                <c:pt idx="1781">
                  <c:v>1.1721800000000007</c:v>
                </c:pt>
                <c:pt idx="1782">
                  <c:v>1.17188</c:v>
                </c:pt>
                <c:pt idx="1783">
                  <c:v>1.17188</c:v>
                </c:pt>
                <c:pt idx="1784">
                  <c:v>1.17096</c:v>
                </c:pt>
                <c:pt idx="1785">
                  <c:v>1.17157</c:v>
                </c:pt>
                <c:pt idx="1786">
                  <c:v>1.17126</c:v>
                </c:pt>
                <c:pt idx="1787">
                  <c:v>1.17096</c:v>
                </c:pt>
                <c:pt idx="1788">
                  <c:v>1.17096</c:v>
                </c:pt>
                <c:pt idx="1789">
                  <c:v>1.1703500000000007</c:v>
                </c:pt>
                <c:pt idx="1790">
                  <c:v>1.17188</c:v>
                </c:pt>
                <c:pt idx="1791">
                  <c:v>1.17096</c:v>
                </c:pt>
                <c:pt idx="1792">
                  <c:v>1.17126</c:v>
                </c:pt>
                <c:pt idx="1793">
                  <c:v>1.1703500000000007</c:v>
                </c:pt>
                <c:pt idx="1794">
                  <c:v>1.1700400000000006</c:v>
                </c:pt>
                <c:pt idx="1795">
                  <c:v>1.17157</c:v>
                </c:pt>
                <c:pt idx="1796">
                  <c:v>1.1706500000000006</c:v>
                </c:pt>
                <c:pt idx="1797">
                  <c:v>1.17096</c:v>
                </c:pt>
                <c:pt idx="1798">
                  <c:v>1.17096</c:v>
                </c:pt>
                <c:pt idx="1799">
                  <c:v>1.1700400000000006</c:v>
                </c:pt>
                <c:pt idx="1800">
                  <c:v>1.1706500000000006</c:v>
                </c:pt>
                <c:pt idx="1801">
                  <c:v>1.1703500000000007</c:v>
                </c:pt>
                <c:pt idx="1802">
                  <c:v>1.17096</c:v>
                </c:pt>
                <c:pt idx="1803">
                  <c:v>1.17096</c:v>
                </c:pt>
                <c:pt idx="1804">
                  <c:v>1.1703500000000007</c:v>
                </c:pt>
                <c:pt idx="1805">
                  <c:v>1.1700400000000006</c:v>
                </c:pt>
                <c:pt idx="1806">
                  <c:v>1.1706500000000006</c:v>
                </c:pt>
                <c:pt idx="1807">
                  <c:v>1.17126</c:v>
                </c:pt>
                <c:pt idx="1808">
                  <c:v>1.1706500000000006</c:v>
                </c:pt>
                <c:pt idx="1809">
                  <c:v>1.17096</c:v>
                </c:pt>
                <c:pt idx="1810">
                  <c:v>1.17096</c:v>
                </c:pt>
                <c:pt idx="1811">
                  <c:v>1.17096</c:v>
                </c:pt>
                <c:pt idx="1812">
                  <c:v>1.17157</c:v>
                </c:pt>
                <c:pt idx="1813">
                  <c:v>1.1731</c:v>
                </c:pt>
                <c:pt idx="1814">
                  <c:v>1.1731</c:v>
                </c:pt>
                <c:pt idx="1815">
                  <c:v>1.1740100000000007</c:v>
                </c:pt>
                <c:pt idx="1816">
                  <c:v>1.17554</c:v>
                </c:pt>
                <c:pt idx="1817">
                  <c:v>1.1761500000000007</c:v>
                </c:pt>
                <c:pt idx="1818">
                  <c:v>1.17706</c:v>
                </c:pt>
                <c:pt idx="1819">
                  <c:v>1.17767</c:v>
                </c:pt>
                <c:pt idx="1820">
                  <c:v>1.1792</c:v>
                </c:pt>
                <c:pt idx="1821">
                  <c:v>1.1792</c:v>
                </c:pt>
                <c:pt idx="1822">
                  <c:v>1.1792</c:v>
                </c:pt>
                <c:pt idx="1823">
                  <c:v>1.17981</c:v>
                </c:pt>
                <c:pt idx="1824">
                  <c:v>1.1792</c:v>
                </c:pt>
                <c:pt idx="1825">
                  <c:v>1.17981</c:v>
                </c:pt>
                <c:pt idx="1826">
                  <c:v>1.17859</c:v>
                </c:pt>
                <c:pt idx="1827">
                  <c:v>1.17798</c:v>
                </c:pt>
                <c:pt idx="1828">
                  <c:v>1.17706</c:v>
                </c:pt>
                <c:pt idx="1829">
                  <c:v>1.17584</c:v>
                </c:pt>
                <c:pt idx="1830">
                  <c:v>1.17371</c:v>
                </c:pt>
                <c:pt idx="1831">
                  <c:v>1.17126</c:v>
                </c:pt>
                <c:pt idx="1832">
                  <c:v>1.16974</c:v>
                </c:pt>
                <c:pt idx="1833">
                  <c:v>1.1682100000000006</c:v>
                </c:pt>
                <c:pt idx="1834">
                  <c:v>1.16669</c:v>
                </c:pt>
                <c:pt idx="1835">
                  <c:v>1.1645500000000006</c:v>
                </c:pt>
                <c:pt idx="1836">
                  <c:v>1.1624099999999999</c:v>
                </c:pt>
                <c:pt idx="1837">
                  <c:v>1.1617999999999993</c:v>
                </c:pt>
                <c:pt idx="1838">
                  <c:v>1.1605799999999999</c:v>
                </c:pt>
                <c:pt idx="1839">
                  <c:v>1.1593599999999999</c:v>
                </c:pt>
                <c:pt idx="1840">
                  <c:v>1.1581399999999999</c:v>
                </c:pt>
                <c:pt idx="1841">
                  <c:v>1.1569199999999999</c:v>
                </c:pt>
                <c:pt idx="1842">
                  <c:v>1.15479</c:v>
                </c:pt>
                <c:pt idx="1843">
                  <c:v>1.1544800000000006</c:v>
                </c:pt>
                <c:pt idx="1844">
                  <c:v>1.1541699999999999</c:v>
                </c:pt>
                <c:pt idx="1845">
                  <c:v>1.1535599999999999</c:v>
                </c:pt>
                <c:pt idx="1846">
                  <c:v>1.1517299999999993</c:v>
                </c:pt>
                <c:pt idx="1847">
                  <c:v>1.15143</c:v>
                </c:pt>
                <c:pt idx="1848">
                  <c:v>1.1502100000000006</c:v>
                </c:pt>
                <c:pt idx="1849">
                  <c:v>1.1502100000000006</c:v>
                </c:pt>
                <c:pt idx="1850">
                  <c:v>1.15082</c:v>
                </c:pt>
                <c:pt idx="1851">
                  <c:v>1.1505099999999999</c:v>
                </c:pt>
                <c:pt idx="1852">
                  <c:v>1.1498999999999993</c:v>
                </c:pt>
                <c:pt idx="1853">
                  <c:v>1.1496</c:v>
                </c:pt>
                <c:pt idx="1854">
                  <c:v>1.14899</c:v>
                </c:pt>
                <c:pt idx="1855">
                  <c:v>1.14899</c:v>
                </c:pt>
                <c:pt idx="1856">
                  <c:v>1.1486799999999999</c:v>
                </c:pt>
                <c:pt idx="1857">
                  <c:v>1.1474599999999999</c:v>
                </c:pt>
                <c:pt idx="1858">
                  <c:v>1.1483800000000006</c:v>
                </c:pt>
                <c:pt idx="1859">
                  <c:v>1.14777</c:v>
                </c:pt>
                <c:pt idx="1860">
                  <c:v>1.1474599999999999</c:v>
                </c:pt>
                <c:pt idx="1861">
                  <c:v>1.1474599999999999</c:v>
                </c:pt>
                <c:pt idx="1862">
                  <c:v>1.1465500000000006</c:v>
                </c:pt>
                <c:pt idx="1863">
                  <c:v>1.1468499999999999</c:v>
                </c:pt>
                <c:pt idx="1864">
                  <c:v>1.14594</c:v>
                </c:pt>
                <c:pt idx="1865">
                  <c:v>1.1462399999999999</c:v>
                </c:pt>
                <c:pt idx="1866">
                  <c:v>1.14716</c:v>
                </c:pt>
                <c:pt idx="1867">
                  <c:v>1.1465500000000006</c:v>
                </c:pt>
                <c:pt idx="1868">
                  <c:v>1.1462399999999999</c:v>
                </c:pt>
                <c:pt idx="1869">
                  <c:v>1.1465500000000006</c:v>
                </c:pt>
                <c:pt idx="1870">
                  <c:v>1.14594</c:v>
                </c:pt>
                <c:pt idx="1871">
                  <c:v>1.14594</c:v>
                </c:pt>
                <c:pt idx="1872">
                  <c:v>1.1450199999999999</c:v>
                </c:pt>
                <c:pt idx="1873">
                  <c:v>1.1450199999999999</c:v>
                </c:pt>
                <c:pt idx="1874">
                  <c:v>1.1450199999999999</c:v>
                </c:pt>
                <c:pt idx="1875">
                  <c:v>1.1453199999999999</c:v>
                </c:pt>
                <c:pt idx="1876">
                  <c:v>1.1453199999999999</c:v>
                </c:pt>
                <c:pt idx="1877">
                  <c:v>1.1450199999999999</c:v>
                </c:pt>
                <c:pt idx="1878">
                  <c:v>1.1444099999999999</c:v>
                </c:pt>
                <c:pt idx="1879">
                  <c:v>1.1440999999999999</c:v>
                </c:pt>
                <c:pt idx="1880">
                  <c:v>1.1437999999999993</c:v>
                </c:pt>
                <c:pt idx="1881">
                  <c:v>1.1447099999999999</c:v>
                </c:pt>
                <c:pt idx="1882">
                  <c:v>1.1444099999999999</c:v>
                </c:pt>
                <c:pt idx="1883">
                  <c:v>1.1440999999999999</c:v>
                </c:pt>
                <c:pt idx="1884">
                  <c:v>1.1444099999999999</c:v>
                </c:pt>
                <c:pt idx="1885">
                  <c:v>1.1444099999999999</c:v>
                </c:pt>
                <c:pt idx="1886">
                  <c:v>1.1444099999999999</c:v>
                </c:pt>
                <c:pt idx="1887">
                  <c:v>1.1447099999999999</c:v>
                </c:pt>
                <c:pt idx="1888">
                  <c:v>1.1437999999999993</c:v>
                </c:pt>
                <c:pt idx="1889">
                  <c:v>1.1450199999999999</c:v>
                </c:pt>
                <c:pt idx="1890">
                  <c:v>1.1434899999999999</c:v>
                </c:pt>
                <c:pt idx="1891">
                  <c:v>1.1450199999999999</c:v>
                </c:pt>
                <c:pt idx="1892">
                  <c:v>1.1440999999999999</c:v>
                </c:pt>
                <c:pt idx="1893">
                  <c:v>1.1444099999999999</c:v>
                </c:pt>
                <c:pt idx="1894">
                  <c:v>1.1450199999999999</c:v>
                </c:pt>
                <c:pt idx="1895">
                  <c:v>1.1437999999999993</c:v>
                </c:pt>
                <c:pt idx="1896">
                  <c:v>1.1437999999999993</c:v>
                </c:pt>
                <c:pt idx="1897">
                  <c:v>1.1444099999999999</c:v>
                </c:pt>
                <c:pt idx="1898">
                  <c:v>1.1437999999999993</c:v>
                </c:pt>
                <c:pt idx="1899">
                  <c:v>1.1440999999999999</c:v>
                </c:pt>
                <c:pt idx="1900">
                  <c:v>1.1428799999999999</c:v>
                </c:pt>
                <c:pt idx="1901">
                  <c:v>1.1444099999999999</c:v>
                </c:pt>
                <c:pt idx="1902">
                  <c:v>1.1440999999999999</c:v>
                </c:pt>
                <c:pt idx="1903">
                  <c:v>1.1444099999999999</c:v>
                </c:pt>
                <c:pt idx="1904">
                  <c:v>1.1444099999999999</c:v>
                </c:pt>
                <c:pt idx="1905">
                  <c:v>1.1444099999999999</c:v>
                </c:pt>
                <c:pt idx="1906">
                  <c:v>1.1440999999999999</c:v>
                </c:pt>
                <c:pt idx="1907">
                  <c:v>1.1437999999999993</c:v>
                </c:pt>
                <c:pt idx="1908">
                  <c:v>1.1434899999999999</c:v>
                </c:pt>
                <c:pt idx="1909">
                  <c:v>1.1440999999999999</c:v>
                </c:pt>
                <c:pt idx="1910">
                  <c:v>1.1431899999999999</c:v>
                </c:pt>
                <c:pt idx="1911">
                  <c:v>1.1431899999999999</c:v>
                </c:pt>
                <c:pt idx="1912">
                  <c:v>1.1437999999999993</c:v>
                </c:pt>
                <c:pt idx="1913">
                  <c:v>1.1440999999999999</c:v>
                </c:pt>
                <c:pt idx="1914">
                  <c:v>1.1434899999999999</c:v>
                </c:pt>
                <c:pt idx="1915">
                  <c:v>1.1431899999999999</c:v>
                </c:pt>
                <c:pt idx="1916">
                  <c:v>1.1431899999999999</c:v>
                </c:pt>
                <c:pt idx="1917">
                  <c:v>1.1431899999999999</c:v>
                </c:pt>
                <c:pt idx="1918">
                  <c:v>1.1431899999999999</c:v>
                </c:pt>
                <c:pt idx="1919">
                  <c:v>1.1428799999999999</c:v>
                </c:pt>
                <c:pt idx="1920">
                  <c:v>1.1431899999999999</c:v>
                </c:pt>
                <c:pt idx="1921">
                  <c:v>1.1419699999999993</c:v>
                </c:pt>
                <c:pt idx="1922">
                  <c:v>1.1434899999999999</c:v>
                </c:pt>
                <c:pt idx="1923">
                  <c:v>1.1425799999999999</c:v>
                </c:pt>
                <c:pt idx="1924">
                  <c:v>1.1428799999999999</c:v>
                </c:pt>
                <c:pt idx="1925">
                  <c:v>1.1425799999999999</c:v>
                </c:pt>
                <c:pt idx="1926">
                  <c:v>1.1422699999999999</c:v>
                </c:pt>
                <c:pt idx="1927">
                  <c:v>1.1437999999999993</c:v>
                </c:pt>
                <c:pt idx="1928">
                  <c:v>1.1425799999999999</c:v>
                </c:pt>
                <c:pt idx="1929">
                  <c:v>1.1428799999999999</c:v>
                </c:pt>
                <c:pt idx="1930">
                  <c:v>1.1434899999999999</c:v>
                </c:pt>
                <c:pt idx="1931">
                  <c:v>1.1425799999999999</c:v>
                </c:pt>
                <c:pt idx="1932">
                  <c:v>1.1431899999999999</c:v>
                </c:pt>
                <c:pt idx="1933">
                  <c:v>1.1422699999999999</c:v>
                </c:pt>
                <c:pt idx="1934">
                  <c:v>1.1431899999999999</c:v>
                </c:pt>
                <c:pt idx="1935">
                  <c:v>1.1431899999999999</c:v>
                </c:pt>
                <c:pt idx="1936">
                  <c:v>1.1431899999999999</c:v>
                </c:pt>
                <c:pt idx="1937">
                  <c:v>1.1431899999999999</c:v>
                </c:pt>
                <c:pt idx="1938">
                  <c:v>1.1428799999999999</c:v>
                </c:pt>
                <c:pt idx="1939">
                  <c:v>1.1419699999999993</c:v>
                </c:pt>
                <c:pt idx="1940">
                  <c:v>1.1431899999999999</c:v>
                </c:pt>
                <c:pt idx="1941">
                  <c:v>1.1428799999999999</c:v>
                </c:pt>
                <c:pt idx="1942">
                  <c:v>1.1434899999999999</c:v>
                </c:pt>
                <c:pt idx="1943">
                  <c:v>1.1419699999999993</c:v>
                </c:pt>
                <c:pt idx="1944">
                  <c:v>1.1419699999999993</c:v>
                </c:pt>
                <c:pt idx="1945">
                  <c:v>1.1428799999999999</c:v>
                </c:pt>
                <c:pt idx="1946">
                  <c:v>1.1422699999999999</c:v>
                </c:pt>
                <c:pt idx="1947">
                  <c:v>1.1428799999999999</c:v>
                </c:pt>
                <c:pt idx="1948">
                  <c:v>1.1419699999999993</c:v>
                </c:pt>
                <c:pt idx="1949">
                  <c:v>1.1437999999999993</c:v>
                </c:pt>
                <c:pt idx="1950">
                  <c:v>1.1419699999999993</c:v>
                </c:pt>
                <c:pt idx="1951">
                  <c:v>1.1431899999999999</c:v>
                </c:pt>
                <c:pt idx="1952">
                  <c:v>1.1425799999999999</c:v>
                </c:pt>
                <c:pt idx="1953">
                  <c:v>1.1425799999999999</c:v>
                </c:pt>
                <c:pt idx="1954">
                  <c:v>1.1428799999999999</c:v>
                </c:pt>
                <c:pt idx="1955">
                  <c:v>1.1416599999999999</c:v>
                </c:pt>
                <c:pt idx="1956">
                  <c:v>1.1431899999999999</c:v>
                </c:pt>
                <c:pt idx="1957">
                  <c:v>1.1419699999999993</c:v>
                </c:pt>
                <c:pt idx="1958">
                  <c:v>1.1419699999999993</c:v>
                </c:pt>
                <c:pt idx="1959">
                  <c:v>1.1425799999999999</c:v>
                </c:pt>
                <c:pt idx="1960">
                  <c:v>1.1413599999999999</c:v>
                </c:pt>
                <c:pt idx="1961">
                  <c:v>1.1416599999999999</c:v>
                </c:pt>
                <c:pt idx="1962">
                  <c:v>1.1428799999999999</c:v>
                </c:pt>
                <c:pt idx="1963">
                  <c:v>1.1422699999999999</c:v>
                </c:pt>
                <c:pt idx="1964">
                  <c:v>1.1422699999999999</c:v>
                </c:pt>
                <c:pt idx="1965">
                  <c:v>1.1416599999999999</c:v>
                </c:pt>
                <c:pt idx="1966">
                  <c:v>1.1407499999999999</c:v>
                </c:pt>
                <c:pt idx="1967">
                  <c:v>1.1416599999999999</c:v>
                </c:pt>
                <c:pt idx="1968">
                  <c:v>1.1419699999999993</c:v>
                </c:pt>
                <c:pt idx="1969">
                  <c:v>1.1416599999999999</c:v>
                </c:pt>
                <c:pt idx="1970">
                  <c:v>1.1419699999999993</c:v>
                </c:pt>
                <c:pt idx="1971">
                  <c:v>1.1413599999999999</c:v>
                </c:pt>
                <c:pt idx="1972">
                  <c:v>1.1419699999999993</c:v>
                </c:pt>
                <c:pt idx="1973">
                  <c:v>1.1419699999999993</c:v>
                </c:pt>
                <c:pt idx="1974">
                  <c:v>1.1416599999999999</c:v>
                </c:pt>
                <c:pt idx="1975">
                  <c:v>1.1419699999999993</c:v>
                </c:pt>
                <c:pt idx="1976">
                  <c:v>1.1407499999999999</c:v>
                </c:pt>
                <c:pt idx="1977">
                  <c:v>1.1419699999999993</c:v>
                </c:pt>
                <c:pt idx="1978">
                  <c:v>1.1410499999999999</c:v>
                </c:pt>
                <c:pt idx="1979">
                  <c:v>1.1425799999999999</c:v>
                </c:pt>
                <c:pt idx="1980">
                  <c:v>1.1416599999999999</c:v>
                </c:pt>
                <c:pt idx="1981">
                  <c:v>1.1410499999999999</c:v>
                </c:pt>
                <c:pt idx="1982">
                  <c:v>1.1419699999999993</c:v>
                </c:pt>
                <c:pt idx="1983">
                  <c:v>1.1413599999999999</c:v>
                </c:pt>
                <c:pt idx="1984">
                  <c:v>1.1416599999999999</c:v>
                </c:pt>
                <c:pt idx="1985">
                  <c:v>1.1410499999999999</c:v>
                </c:pt>
                <c:pt idx="1986">
                  <c:v>1.1410499999999999</c:v>
                </c:pt>
                <c:pt idx="1987">
                  <c:v>1.1419699999999993</c:v>
                </c:pt>
                <c:pt idx="1988">
                  <c:v>1.1419699999999993</c:v>
                </c:pt>
                <c:pt idx="1989">
                  <c:v>1.1419699999999993</c:v>
                </c:pt>
                <c:pt idx="1990">
                  <c:v>1.1410499999999999</c:v>
                </c:pt>
                <c:pt idx="1991">
                  <c:v>1.1410499999999999</c:v>
                </c:pt>
                <c:pt idx="1992">
                  <c:v>1.1410499999999999</c:v>
                </c:pt>
                <c:pt idx="1993">
                  <c:v>1.1419699999999993</c:v>
                </c:pt>
                <c:pt idx="1994">
                  <c:v>1.1425799999999999</c:v>
                </c:pt>
                <c:pt idx="1995">
                  <c:v>1.1419699999999993</c:v>
                </c:pt>
                <c:pt idx="1996">
                  <c:v>1.1419699999999993</c:v>
                </c:pt>
                <c:pt idx="1997">
                  <c:v>1.1425799999999999</c:v>
                </c:pt>
                <c:pt idx="1998">
                  <c:v>1.1416599999999999</c:v>
                </c:pt>
                <c:pt idx="1999">
                  <c:v>1.1422699999999999</c:v>
                </c:pt>
                <c:pt idx="2000">
                  <c:v>1.1410499999999999</c:v>
                </c:pt>
                <c:pt idx="2001">
                  <c:v>1.1419699999999993</c:v>
                </c:pt>
                <c:pt idx="2002">
                  <c:v>1.1428799999999999</c:v>
                </c:pt>
                <c:pt idx="2003">
                  <c:v>1.1422699999999999</c:v>
                </c:pt>
                <c:pt idx="2004">
                  <c:v>1.1428799999999999</c:v>
                </c:pt>
                <c:pt idx="2005">
                  <c:v>1.1425799999999999</c:v>
                </c:pt>
                <c:pt idx="2006">
                  <c:v>1.1413599999999999</c:v>
                </c:pt>
                <c:pt idx="2007">
                  <c:v>1.1419699999999993</c:v>
                </c:pt>
                <c:pt idx="2008">
                  <c:v>1.1419699999999993</c:v>
                </c:pt>
                <c:pt idx="2009">
                  <c:v>1.1422699999999999</c:v>
                </c:pt>
                <c:pt idx="2010">
                  <c:v>1.1422699999999999</c:v>
                </c:pt>
                <c:pt idx="2011">
                  <c:v>1.1413599999999999</c:v>
                </c:pt>
                <c:pt idx="2012">
                  <c:v>1.1422699999999999</c:v>
                </c:pt>
                <c:pt idx="2013">
                  <c:v>1.1419699999999993</c:v>
                </c:pt>
                <c:pt idx="2014">
                  <c:v>1.1419699999999993</c:v>
                </c:pt>
                <c:pt idx="2015">
                  <c:v>1.1425799999999999</c:v>
                </c:pt>
                <c:pt idx="2016">
                  <c:v>1.1413599999999999</c:v>
                </c:pt>
                <c:pt idx="2017">
                  <c:v>1.1428799999999999</c:v>
                </c:pt>
                <c:pt idx="2018">
                  <c:v>1.1413599999999999</c:v>
                </c:pt>
                <c:pt idx="2019">
                  <c:v>1.1413599999999999</c:v>
                </c:pt>
                <c:pt idx="2020">
                  <c:v>1.1416599999999999</c:v>
                </c:pt>
                <c:pt idx="2021">
                  <c:v>1.1410499999999999</c:v>
                </c:pt>
                <c:pt idx="2022">
                  <c:v>1.1416599999999999</c:v>
                </c:pt>
                <c:pt idx="2023">
                  <c:v>1.1413599999999999</c:v>
                </c:pt>
                <c:pt idx="2024">
                  <c:v>1.1419699999999993</c:v>
                </c:pt>
                <c:pt idx="2025">
                  <c:v>1.1416599999999999</c:v>
                </c:pt>
                <c:pt idx="2026">
                  <c:v>1.1413599999999999</c:v>
                </c:pt>
                <c:pt idx="2027">
                  <c:v>1.1413599999999999</c:v>
                </c:pt>
                <c:pt idx="2028">
                  <c:v>1.1419699999999993</c:v>
                </c:pt>
                <c:pt idx="2029">
                  <c:v>1.1407499999999999</c:v>
                </c:pt>
                <c:pt idx="2030">
                  <c:v>1.1413599999999999</c:v>
                </c:pt>
                <c:pt idx="2031">
                  <c:v>1.1416599999999999</c:v>
                </c:pt>
                <c:pt idx="2032">
                  <c:v>1.1419699999999993</c:v>
                </c:pt>
                <c:pt idx="2033">
                  <c:v>1.1422699999999999</c:v>
                </c:pt>
                <c:pt idx="2034">
                  <c:v>1.1413599999999999</c:v>
                </c:pt>
                <c:pt idx="2035">
                  <c:v>1.1416599999999999</c:v>
                </c:pt>
                <c:pt idx="2036">
                  <c:v>1.1413599999999999</c:v>
                </c:pt>
                <c:pt idx="2037">
                  <c:v>1.1416599999999999</c:v>
                </c:pt>
                <c:pt idx="2038">
                  <c:v>1.1422699999999999</c:v>
                </c:pt>
                <c:pt idx="2039">
                  <c:v>1.1407499999999999</c:v>
                </c:pt>
                <c:pt idx="2040">
                  <c:v>1.1419699999999993</c:v>
                </c:pt>
                <c:pt idx="2041">
                  <c:v>1.1410499999999999</c:v>
                </c:pt>
                <c:pt idx="2042">
                  <c:v>1.1416599999999999</c:v>
                </c:pt>
                <c:pt idx="2043">
                  <c:v>1.1416599999999999</c:v>
                </c:pt>
                <c:pt idx="2044">
                  <c:v>1.1407499999999999</c:v>
                </c:pt>
                <c:pt idx="2045">
                  <c:v>1.1410499999999999</c:v>
                </c:pt>
                <c:pt idx="2046">
                  <c:v>1.1407499999999999</c:v>
                </c:pt>
                <c:pt idx="2047">
                  <c:v>1.1413599999999999</c:v>
                </c:pt>
                <c:pt idx="2048">
                  <c:v>1.1416599999999999</c:v>
                </c:pt>
                <c:pt idx="2049">
                  <c:v>1.1407499999999999</c:v>
                </c:pt>
                <c:pt idx="2050">
                  <c:v>1.1407499999999999</c:v>
                </c:pt>
                <c:pt idx="2051">
                  <c:v>1.1419699999999993</c:v>
                </c:pt>
                <c:pt idx="2052">
                  <c:v>1.1407499999999999</c:v>
                </c:pt>
                <c:pt idx="2053">
                  <c:v>1.1413599999999999</c:v>
                </c:pt>
                <c:pt idx="2054">
                  <c:v>1.1413599999999999</c:v>
                </c:pt>
                <c:pt idx="2055">
                  <c:v>1.1407499999999999</c:v>
                </c:pt>
                <c:pt idx="2056">
                  <c:v>1.1407499999999999</c:v>
                </c:pt>
                <c:pt idx="2057">
                  <c:v>1.1401399999999999</c:v>
                </c:pt>
                <c:pt idx="2058">
                  <c:v>1.1410499999999999</c:v>
                </c:pt>
                <c:pt idx="2059">
                  <c:v>1.1407499999999999</c:v>
                </c:pt>
                <c:pt idx="2060">
                  <c:v>1.1410499999999999</c:v>
                </c:pt>
                <c:pt idx="2061">
                  <c:v>1.1407499999999999</c:v>
                </c:pt>
                <c:pt idx="2062">
                  <c:v>1.1404399999999999</c:v>
                </c:pt>
                <c:pt idx="2063">
                  <c:v>1.1404399999999999</c:v>
                </c:pt>
                <c:pt idx="2064">
                  <c:v>1.1413599999999999</c:v>
                </c:pt>
                <c:pt idx="2065">
                  <c:v>1.1410499999999999</c:v>
                </c:pt>
                <c:pt idx="2066">
                  <c:v>1.1398299999999992</c:v>
                </c:pt>
                <c:pt idx="2067">
                  <c:v>1.1392199999999999</c:v>
                </c:pt>
                <c:pt idx="2068">
                  <c:v>1.1413599999999999</c:v>
                </c:pt>
                <c:pt idx="2069">
                  <c:v>1.1422699999999999</c:v>
                </c:pt>
                <c:pt idx="2070">
                  <c:v>1.1453199999999999</c:v>
                </c:pt>
                <c:pt idx="2071">
                  <c:v>1.1468499999999999</c:v>
                </c:pt>
                <c:pt idx="2072">
                  <c:v>1.1483800000000006</c:v>
                </c:pt>
                <c:pt idx="2073">
                  <c:v>1.15143</c:v>
                </c:pt>
                <c:pt idx="2074">
                  <c:v>1.1523399999999999</c:v>
                </c:pt>
                <c:pt idx="2075">
                  <c:v>1.1526500000000006</c:v>
                </c:pt>
                <c:pt idx="2076">
                  <c:v>1.1529499999999999</c:v>
                </c:pt>
                <c:pt idx="2077">
                  <c:v>1.1517299999999993</c:v>
                </c:pt>
                <c:pt idx="2078">
                  <c:v>1.1502100000000006</c:v>
                </c:pt>
                <c:pt idx="2079">
                  <c:v>1.14899</c:v>
                </c:pt>
                <c:pt idx="2080">
                  <c:v>1.1468499999999999</c:v>
                </c:pt>
                <c:pt idx="2081">
                  <c:v>1.1465500000000006</c:v>
                </c:pt>
                <c:pt idx="2082">
                  <c:v>1.1447099999999999</c:v>
                </c:pt>
                <c:pt idx="2083">
                  <c:v>1.1434899999999999</c:v>
                </c:pt>
                <c:pt idx="2084">
                  <c:v>1.1437999999999993</c:v>
                </c:pt>
                <c:pt idx="2085">
                  <c:v>1.1410499999999999</c:v>
                </c:pt>
                <c:pt idx="2086">
                  <c:v>1.1392199999999999</c:v>
                </c:pt>
                <c:pt idx="2087">
                  <c:v>1.1379999999999992</c:v>
                </c:pt>
                <c:pt idx="2088">
                  <c:v>1.1364700000000001</c:v>
                </c:pt>
                <c:pt idx="2089">
                  <c:v>1.1349499999999999</c:v>
                </c:pt>
                <c:pt idx="2090">
                  <c:v>1.1334199999999999</c:v>
                </c:pt>
                <c:pt idx="2091">
                  <c:v>1.1325099999999999</c:v>
                </c:pt>
                <c:pt idx="2092">
                  <c:v>1.1312899999999999</c:v>
                </c:pt>
                <c:pt idx="2093">
                  <c:v>1.1306799999999999</c:v>
                </c:pt>
                <c:pt idx="2094">
                  <c:v>1.1294599999999999</c:v>
                </c:pt>
                <c:pt idx="2095">
                  <c:v>1.1285400000000001</c:v>
                </c:pt>
                <c:pt idx="2096">
                  <c:v>1.1279299999999994</c:v>
                </c:pt>
                <c:pt idx="2097">
                  <c:v>1.1279299999999994</c:v>
                </c:pt>
                <c:pt idx="2098">
                  <c:v>1.1270100000000001</c:v>
                </c:pt>
                <c:pt idx="2099">
                  <c:v>1.1267100000000001</c:v>
                </c:pt>
                <c:pt idx="2100">
                  <c:v>1.1261000000000001</c:v>
                </c:pt>
                <c:pt idx="2101">
                  <c:v>1.1254899999999999</c:v>
                </c:pt>
                <c:pt idx="2102">
                  <c:v>1.1251800000000001</c:v>
                </c:pt>
                <c:pt idx="2103">
                  <c:v>1.1242700000000001</c:v>
                </c:pt>
                <c:pt idx="2104">
                  <c:v>1.1251800000000001</c:v>
                </c:pt>
                <c:pt idx="2105">
                  <c:v>1.1242700000000001</c:v>
                </c:pt>
                <c:pt idx="2106">
                  <c:v>1.1230500000000001</c:v>
                </c:pt>
                <c:pt idx="2107">
                  <c:v>1.1236599999999999</c:v>
                </c:pt>
                <c:pt idx="2108">
                  <c:v>1.1221300000000001</c:v>
                </c:pt>
                <c:pt idx="2109">
                  <c:v>1.1224400000000001</c:v>
                </c:pt>
                <c:pt idx="2110">
                  <c:v>1.1218299999999994</c:v>
                </c:pt>
                <c:pt idx="2111">
                  <c:v>1.1221300000000001</c:v>
                </c:pt>
                <c:pt idx="2112">
                  <c:v>1.1221300000000001</c:v>
                </c:pt>
                <c:pt idx="2113">
                  <c:v>1.1215199999999999</c:v>
                </c:pt>
                <c:pt idx="2114">
                  <c:v>1.1221300000000001</c:v>
                </c:pt>
                <c:pt idx="2115">
                  <c:v>1.1215199999999999</c:v>
                </c:pt>
                <c:pt idx="2116">
                  <c:v>1.1209100000000001</c:v>
                </c:pt>
                <c:pt idx="2117">
                  <c:v>1.1203000000000001</c:v>
                </c:pt>
                <c:pt idx="2118">
                  <c:v>1.1206100000000001</c:v>
                </c:pt>
                <c:pt idx="2119">
                  <c:v>1.1209100000000001</c:v>
                </c:pt>
                <c:pt idx="2120">
                  <c:v>1.1206100000000001</c:v>
                </c:pt>
                <c:pt idx="2121">
                  <c:v>1.1200000000000001</c:v>
                </c:pt>
                <c:pt idx="2122">
                  <c:v>1.1206100000000001</c:v>
                </c:pt>
                <c:pt idx="2123">
                  <c:v>1.1203000000000001</c:v>
                </c:pt>
                <c:pt idx="2124">
                  <c:v>1.1196899999999999</c:v>
                </c:pt>
                <c:pt idx="2125">
                  <c:v>1.1200000000000001</c:v>
                </c:pt>
                <c:pt idx="2126">
                  <c:v>1.1196899999999999</c:v>
                </c:pt>
                <c:pt idx="2127">
                  <c:v>1.11938</c:v>
                </c:pt>
                <c:pt idx="2128">
                  <c:v>1.1184700000000001</c:v>
                </c:pt>
                <c:pt idx="2129">
                  <c:v>1.11938</c:v>
                </c:pt>
                <c:pt idx="2130">
                  <c:v>1.1184700000000001</c:v>
                </c:pt>
                <c:pt idx="2131">
                  <c:v>1.11877</c:v>
                </c:pt>
                <c:pt idx="2132">
                  <c:v>1.1184700000000001</c:v>
                </c:pt>
                <c:pt idx="2133">
                  <c:v>1.1184700000000001</c:v>
                </c:pt>
                <c:pt idx="2134">
                  <c:v>1.1184700000000001</c:v>
                </c:pt>
                <c:pt idx="2135">
                  <c:v>1.1184700000000001</c:v>
                </c:pt>
                <c:pt idx="2136">
                  <c:v>1.11816</c:v>
                </c:pt>
                <c:pt idx="2137">
                  <c:v>1.11877</c:v>
                </c:pt>
                <c:pt idx="2138">
                  <c:v>1.11816</c:v>
                </c:pt>
                <c:pt idx="2139">
                  <c:v>1.11816</c:v>
                </c:pt>
                <c:pt idx="2140">
                  <c:v>1.1184700000000001</c:v>
                </c:pt>
                <c:pt idx="2141">
                  <c:v>1.1172500000000001</c:v>
                </c:pt>
                <c:pt idx="2142">
                  <c:v>1.11816</c:v>
                </c:pt>
                <c:pt idx="2143">
                  <c:v>1.11816</c:v>
                </c:pt>
                <c:pt idx="2144">
                  <c:v>1.1172500000000001</c:v>
                </c:pt>
                <c:pt idx="2145">
                  <c:v>1.1172500000000001</c:v>
                </c:pt>
                <c:pt idx="2146">
                  <c:v>1.1166400000000001</c:v>
                </c:pt>
                <c:pt idx="2147">
                  <c:v>1.1172500000000001</c:v>
                </c:pt>
                <c:pt idx="2148">
                  <c:v>1.11694</c:v>
                </c:pt>
                <c:pt idx="2149">
                  <c:v>1.1166400000000001</c:v>
                </c:pt>
                <c:pt idx="2150">
                  <c:v>1.1166400000000001</c:v>
                </c:pt>
                <c:pt idx="2151">
                  <c:v>1.1166400000000001</c:v>
                </c:pt>
                <c:pt idx="2152">
                  <c:v>1.1160300000000001</c:v>
                </c:pt>
                <c:pt idx="2153">
                  <c:v>1.11694</c:v>
                </c:pt>
                <c:pt idx="2154">
                  <c:v>1.1166400000000001</c:v>
                </c:pt>
                <c:pt idx="2155">
                  <c:v>1.11633</c:v>
                </c:pt>
                <c:pt idx="2156">
                  <c:v>1.1160300000000001</c:v>
                </c:pt>
                <c:pt idx="2157">
                  <c:v>1.1160300000000001</c:v>
                </c:pt>
                <c:pt idx="2158">
                  <c:v>1.1157199999999998</c:v>
                </c:pt>
                <c:pt idx="2159">
                  <c:v>1.1148100000000001</c:v>
                </c:pt>
                <c:pt idx="2160">
                  <c:v>1.1148100000000001</c:v>
                </c:pt>
                <c:pt idx="2161">
                  <c:v>1.1157199999999998</c:v>
                </c:pt>
                <c:pt idx="2162">
                  <c:v>1.1154199999999999</c:v>
                </c:pt>
                <c:pt idx="2163">
                  <c:v>1.11633</c:v>
                </c:pt>
                <c:pt idx="2164">
                  <c:v>1.11511</c:v>
                </c:pt>
                <c:pt idx="2165">
                  <c:v>1.1154199999999999</c:v>
                </c:pt>
                <c:pt idx="2166">
                  <c:v>1.1145</c:v>
                </c:pt>
                <c:pt idx="2167">
                  <c:v>1.1145</c:v>
                </c:pt>
                <c:pt idx="2168">
                  <c:v>1.1154199999999999</c:v>
                </c:pt>
                <c:pt idx="2169">
                  <c:v>1.11511</c:v>
                </c:pt>
                <c:pt idx="2170">
                  <c:v>1.11511</c:v>
                </c:pt>
                <c:pt idx="2171">
                  <c:v>1.1148100000000001</c:v>
                </c:pt>
                <c:pt idx="2172">
                  <c:v>1.11511</c:v>
                </c:pt>
                <c:pt idx="2173">
                  <c:v>1.1148100000000001</c:v>
                </c:pt>
                <c:pt idx="2174">
                  <c:v>1.1148100000000001</c:v>
                </c:pt>
                <c:pt idx="2175">
                  <c:v>1.1157199999999998</c:v>
                </c:pt>
                <c:pt idx="2176">
                  <c:v>1.1157199999999998</c:v>
                </c:pt>
                <c:pt idx="2177">
                  <c:v>1.11511</c:v>
                </c:pt>
                <c:pt idx="2178">
                  <c:v>1.1157199999999998</c:v>
                </c:pt>
                <c:pt idx="2179">
                  <c:v>1.1154199999999999</c:v>
                </c:pt>
                <c:pt idx="2180">
                  <c:v>1.1160300000000001</c:v>
                </c:pt>
                <c:pt idx="2181">
                  <c:v>1.11633</c:v>
                </c:pt>
                <c:pt idx="2182">
                  <c:v>1.11511</c:v>
                </c:pt>
                <c:pt idx="2183">
                  <c:v>1.1154199999999999</c:v>
                </c:pt>
                <c:pt idx="2184">
                  <c:v>1.11511</c:v>
                </c:pt>
                <c:pt idx="2185">
                  <c:v>1.1160300000000001</c:v>
                </c:pt>
                <c:pt idx="2186">
                  <c:v>1.1157199999999998</c:v>
                </c:pt>
                <c:pt idx="2187">
                  <c:v>1.11511</c:v>
                </c:pt>
                <c:pt idx="2188">
                  <c:v>1.1154199999999999</c:v>
                </c:pt>
                <c:pt idx="2189">
                  <c:v>1.1145</c:v>
                </c:pt>
                <c:pt idx="2190">
                  <c:v>1.11511</c:v>
                </c:pt>
                <c:pt idx="2191">
                  <c:v>1.1154199999999999</c:v>
                </c:pt>
                <c:pt idx="2192">
                  <c:v>1.1145</c:v>
                </c:pt>
                <c:pt idx="2193">
                  <c:v>1.11511</c:v>
                </c:pt>
                <c:pt idx="2194">
                  <c:v>1.11511</c:v>
                </c:pt>
                <c:pt idx="2195">
                  <c:v>1.1157199999999998</c:v>
                </c:pt>
                <c:pt idx="2196">
                  <c:v>1.1145</c:v>
                </c:pt>
                <c:pt idx="2197">
                  <c:v>1.1154199999999999</c:v>
                </c:pt>
                <c:pt idx="2198">
                  <c:v>1.1145</c:v>
                </c:pt>
                <c:pt idx="2199">
                  <c:v>1.1142000000000001</c:v>
                </c:pt>
                <c:pt idx="2200">
                  <c:v>1.1142000000000001</c:v>
                </c:pt>
                <c:pt idx="2201">
                  <c:v>1.1145</c:v>
                </c:pt>
                <c:pt idx="2202">
                  <c:v>1.1154199999999999</c:v>
                </c:pt>
                <c:pt idx="2203">
                  <c:v>1.1135899999999999</c:v>
                </c:pt>
                <c:pt idx="2204">
                  <c:v>1.1142000000000001</c:v>
                </c:pt>
                <c:pt idx="2205">
                  <c:v>1.1142000000000001</c:v>
                </c:pt>
                <c:pt idx="2206">
                  <c:v>1.1138899999999998</c:v>
                </c:pt>
                <c:pt idx="2207">
                  <c:v>1.1142000000000001</c:v>
                </c:pt>
                <c:pt idx="2208">
                  <c:v>1.1135899999999999</c:v>
                </c:pt>
                <c:pt idx="2209">
                  <c:v>1.1138899999999998</c:v>
                </c:pt>
                <c:pt idx="2210">
                  <c:v>1.1138899999999998</c:v>
                </c:pt>
                <c:pt idx="2211">
                  <c:v>1.1129800000000001</c:v>
                </c:pt>
                <c:pt idx="2212">
                  <c:v>1.1145</c:v>
                </c:pt>
                <c:pt idx="2213">
                  <c:v>1.1135899999999999</c:v>
                </c:pt>
                <c:pt idx="2214">
                  <c:v>1.11328</c:v>
                </c:pt>
                <c:pt idx="2215">
                  <c:v>1.1138899999999998</c:v>
                </c:pt>
                <c:pt idx="2216">
                  <c:v>1.1135899999999999</c:v>
                </c:pt>
                <c:pt idx="2217">
                  <c:v>1.1138899999999998</c:v>
                </c:pt>
                <c:pt idx="2218">
                  <c:v>1.1129800000000001</c:v>
                </c:pt>
                <c:pt idx="2219">
                  <c:v>1.11328</c:v>
                </c:pt>
                <c:pt idx="2220">
                  <c:v>1.1138899999999998</c:v>
                </c:pt>
                <c:pt idx="2221">
                  <c:v>1.1138899999999998</c:v>
                </c:pt>
                <c:pt idx="2222">
                  <c:v>1.1145</c:v>
                </c:pt>
                <c:pt idx="2223">
                  <c:v>1.1129800000000001</c:v>
                </c:pt>
                <c:pt idx="2224">
                  <c:v>1.1135899999999999</c:v>
                </c:pt>
                <c:pt idx="2225">
                  <c:v>1.1138899999999998</c:v>
                </c:pt>
                <c:pt idx="2226">
                  <c:v>1.1135899999999999</c:v>
                </c:pt>
                <c:pt idx="2227">
                  <c:v>1.11328</c:v>
                </c:pt>
                <c:pt idx="2228">
                  <c:v>1.11328</c:v>
                </c:pt>
                <c:pt idx="2229">
                  <c:v>1.11328</c:v>
                </c:pt>
                <c:pt idx="2230">
                  <c:v>1.1138899999999998</c:v>
                </c:pt>
                <c:pt idx="2231">
                  <c:v>1.1129800000000001</c:v>
                </c:pt>
                <c:pt idx="2232">
                  <c:v>1.1135899999999999</c:v>
                </c:pt>
                <c:pt idx="2233">
                  <c:v>1.1135899999999999</c:v>
                </c:pt>
                <c:pt idx="2234">
                  <c:v>1.11328</c:v>
                </c:pt>
                <c:pt idx="2235">
                  <c:v>1.1138899999999998</c:v>
                </c:pt>
                <c:pt idx="2236">
                  <c:v>1.1135899999999999</c:v>
                </c:pt>
                <c:pt idx="2237">
                  <c:v>1.1138899999999998</c:v>
                </c:pt>
                <c:pt idx="2238">
                  <c:v>1.1135899999999999</c:v>
                </c:pt>
                <c:pt idx="2239">
                  <c:v>1.1129800000000001</c:v>
                </c:pt>
                <c:pt idx="2240">
                  <c:v>1.1142000000000001</c:v>
                </c:pt>
                <c:pt idx="2241">
                  <c:v>1.11267</c:v>
                </c:pt>
                <c:pt idx="2242">
                  <c:v>1.1138899999999998</c:v>
                </c:pt>
                <c:pt idx="2243">
                  <c:v>1.1129800000000001</c:v>
                </c:pt>
                <c:pt idx="2244">
                  <c:v>1.11328</c:v>
                </c:pt>
                <c:pt idx="2245">
                  <c:v>1.1145</c:v>
                </c:pt>
                <c:pt idx="2246">
                  <c:v>1.1129800000000001</c:v>
                </c:pt>
                <c:pt idx="2247">
                  <c:v>1.1142000000000001</c:v>
                </c:pt>
                <c:pt idx="2248">
                  <c:v>1.1135899999999999</c:v>
                </c:pt>
                <c:pt idx="2249">
                  <c:v>1.1129800000000001</c:v>
                </c:pt>
                <c:pt idx="2250">
                  <c:v>1.1135899999999999</c:v>
                </c:pt>
                <c:pt idx="2251">
                  <c:v>1.1138899999999998</c:v>
                </c:pt>
                <c:pt idx="2252">
                  <c:v>1.11267</c:v>
                </c:pt>
                <c:pt idx="2253">
                  <c:v>1.1138899999999998</c:v>
                </c:pt>
                <c:pt idx="2254">
                  <c:v>1.11267</c:v>
                </c:pt>
                <c:pt idx="2255">
                  <c:v>1.1129800000000001</c:v>
                </c:pt>
                <c:pt idx="2256">
                  <c:v>1.11328</c:v>
                </c:pt>
                <c:pt idx="2257">
                  <c:v>1.1135899999999999</c:v>
                </c:pt>
                <c:pt idx="2258">
                  <c:v>1.1135899999999999</c:v>
                </c:pt>
                <c:pt idx="2259">
                  <c:v>1.1135899999999999</c:v>
                </c:pt>
                <c:pt idx="2260">
                  <c:v>1.1135899999999999</c:v>
                </c:pt>
                <c:pt idx="2261">
                  <c:v>1.11328</c:v>
                </c:pt>
                <c:pt idx="2262">
                  <c:v>1.11328</c:v>
                </c:pt>
                <c:pt idx="2263">
                  <c:v>1.1135899999999999</c:v>
                </c:pt>
                <c:pt idx="2264">
                  <c:v>1.1123700000000001</c:v>
                </c:pt>
                <c:pt idx="2265">
                  <c:v>1.11267</c:v>
                </c:pt>
                <c:pt idx="2266">
                  <c:v>1.1117599999999999</c:v>
                </c:pt>
                <c:pt idx="2267">
                  <c:v>1.1123700000000001</c:v>
                </c:pt>
                <c:pt idx="2268">
                  <c:v>1.1129800000000001</c:v>
                </c:pt>
                <c:pt idx="2269">
                  <c:v>1.1117599999999999</c:v>
                </c:pt>
                <c:pt idx="2270">
                  <c:v>1.1129800000000001</c:v>
                </c:pt>
                <c:pt idx="2271">
                  <c:v>1.11328</c:v>
                </c:pt>
                <c:pt idx="2272">
                  <c:v>1.1129800000000001</c:v>
                </c:pt>
                <c:pt idx="2273">
                  <c:v>1.1129800000000001</c:v>
                </c:pt>
                <c:pt idx="2274">
                  <c:v>1.1123700000000001</c:v>
                </c:pt>
                <c:pt idx="2275">
                  <c:v>1.1129800000000001</c:v>
                </c:pt>
                <c:pt idx="2276">
                  <c:v>1.1123700000000001</c:v>
                </c:pt>
                <c:pt idx="2277">
                  <c:v>1.11267</c:v>
                </c:pt>
                <c:pt idx="2278">
                  <c:v>1.1129800000000001</c:v>
                </c:pt>
                <c:pt idx="2279">
                  <c:v>1.11206</c:v>
                </c:pt>
                <c:pt idx="2280">
                  <c:v>1.11328</c:v>
                </c:pt>
                <c:pt idx="2281">
                  <c:v>1.11267</c:v>
                </c:pt>
                <c:pt idx="2282">
                  <c:v>1.11267</c:v>
                </c:pt>
                <c:pt idx="2283">
                  <c:v>1.1123700000000001</c:v>
                </c:pt>
                <c:pt idx="2284">
                  <c:v>1.11267</c:v>
                </c:pt>
                <c:pt idx="2285">
                  <c:v>1.1123700000000001</c:v>
                </c:pt>
                <c:pt idx="2286">
                  <c:v>1.11206</c:v>
                </c:pt>
                <c:pt idx="2287">
                  <c:v>1.1117599999999999</c:v>
                </c:pt>
                <c:pt idx="2288">
                  <c:v>1.11267</c:v>
                </c:pt>
                <c:pt idx="2289">
                  <c:v>1.1123700000000001</c:v>
                </c:pt>
                <c:pt idx="2290">
                  <c:v>1.11206</c:v>
                </c:pt>
                <c:pt idx="2291">
                  <c:v>1.11328</c:v>
                </c:pt>
                <c:pt idx="2292">
                  <c:v>1.11206</c:v>
                </c:pt>
                <c:pt idx="2293">
                  <c:v>1.11206</c:v>
                </c:pt>
                <c:pt idx="2294">
                  <c:v>1.11145</c:v>
                </c:pt>
                <c:pt idx="2295">
                  <c:v>1.11267</c:v>
                </c:pt>
                <c:pt idx="2296">
                  <c:v>1.1123700000000001</c:v>
                </c:pt>
                <c:pt idx="2297">
                  <c:v>1.11206</c:v>
                </c:pt>
                <c:pt idx="2298">
                  <c:v>1.1123700000000001</c:v>
                </c:pt>
                <c:pt idx="2299">
                  <c:v>1.1117599999999999</c:v>
                </c:pt>
                <c:pt idx="2300">
                  <c:v>1.11206</c:v>
                </c:pt>
                <c:pt idx="2301">
                  <c:v>1.1123700000000001</c:v>
                </c:pt>
                <c:pt idx="2302">
                  <c:v>1.1117599999999999</c:v>
                </c:pt>
                <c:pt idx="2303">
                  <c:v>1.1123700000000001</c:v>
                </c:pt>
                <c:pt idx="2304">
                  <c:v>1.1117599999999999</c:v>
                </c:pt>
                <c:pt idx="2305">
                  <c:v>1.1117599999999999</c:v>
                </c:pt>
                <c:pt idx="2306">
                  <c:v>1.11267</c:v>
                </c:pt>
                <c:pt idx="2307">
                  <c:v>1.11145</c:v>
                </c:pt>
                <c:pt idx="2308">
                  <c:v>1.11206</c:v>
                </c:pt>
                <c:pt idx="2309">
                  <c:v>1.11206</c:v>
                </c:pt>
                <c:pt idx="2310">
                  <c:v>1.1117599999999999</c:v>
                </c:pt>
                <c:pt idx="2311">
                  <c:v>1.11206</c:v>
                </c:pt>
                <c:pt idx="2312">
                  <c:v>1.11206</c:v>
                </c:pt>
                <c:pt idx="2313">
                  <c:v>1.1123700000000001</c:v>
                </c:pt>
                <c:pt idx="2314">
                  <c:v>1.1123700000000001</c:v>
                </c:pt>
                <c:pt idx="2315">
                  <c:v>1.11206</c:v>
                </c:pt>
                <c:pt idx="2316">
                  <c:v>1.1123700000000001</c:v>
                </c:pt>
                <c:pt idx="2317">
                  <c:v>1.11145</c:v>
                </c:pt>
                <c:pt idx="2318">
                  <c:v>1.11206</c:v>
                </c:pt>
                <c:pt idx="2319">
                  <c:v>1.11206</c:v>
                </c:pt>
                <c:pt idx="2320">
                  <c:v>1.1117599999999999</c:v>
                </c:pt>
                <c:pt idx="2321">
                  <c:v>1.1123700000000001</c:v>
                </c:pt>
                <c:pt idx="2322">
                  <c:v>1.11145</c:v>
                </c:pt>
                <c:pt idx="2323">
                  <c:v>1.1117599999999999</c:v>
                </c:pt>
                <c:pt idx="2324">
                  <c:v>1.1117599999999999</c:v>
                </c:pt>
                <c:pt idx="2325">
                  <c:v>1.11053</c:v>
                </c:pt>
                <c:pt idx="2326">
                  <c:v>1.1117599999999999</c:v>
                </c:pt>
                <c:pt idx="2327">
                  <c:v>1.1111500000000001</c:v>
                </c:pt>
                <c:pt idx="2328">
                  <c:v>1.1117599999999999</c:v>
                </c:pt>
                <c:pt idx="2329">
                  <c:v>1.1111500000000001</c:v>
                </c:pt>
                <c:pt idx="2330">
                  <c:v>1.11084</c:v>
                </c:pt>
                <c:pt idx="2331">
                  <c:v>1.11084</c:v>
                </c:pt>
                <c:pt idx="2332">
                  <c:v>1.11053</c:v>
                </c:pt>
                <c:pt idx="2333">
                  <c:v>1.1111500000000001</c:v>
                </c:pt>
                <c:pt idx="2334">
                  <c:v>1.11145</c:v>
                </c:pt>
                <c:pt idx="2335">
                  <c:v>1.11053</c:v>
                </c:pt>
                <c:pt idx="2336">
                  <c:v>1.11053</c:v>
                </c:pt>
                <c:pt idx="2337">
                  <c:v>1.11084</c:v>
                </c:pt>
                <c:pt idx="2338">
                  <c:v>1.11145</c:v>
                </c:pt>
                <c:pt idx="2339">
                  <c:v>1.11084</c:v>
                </c:pt>
                <c:pt idx="2340">
                  <c:v>1.11084</c:v>
                </c:pt>
                <c:pt idx="2341">
                  <c:v>1.1102300000000001</c:v>
                </c:pt>
                <c:pt idx="2342">
                  <c:v>1.1111500000000001</c:v>
                </c:pt>
                <c:pt idx="2343">
                  <c:v>1.1111500000000001</c:v>
                </c:pt>
                <c:pt idx="2344">
                  <c:v>1.11145</c:v>
                </c:pt>
                <c:pt idx="2345">
                  <c:v>1.1102300000000001</c:v>
                </c:pt>
                <c:pt idx="2346">
                  <c:v>1.11084</c:v>
                </c:pt>
                <c:pt idx="2347">
                  <c:v>1.11145</c:v>
                </c:pt>
                <c:pt idx="2348">
                  <c:v>1.1102300000000001</c:v>
                </c:pt>
                <c:pt idx="2349">
                  <c:v>1.1111500000000001</c:v>
                </c:pt>
                <c:pt idx="2350">
                  <c:v>1.11145</c:v>
                </c:pt>
                <c:pt idx="2351">
                  <c:v>1.11084</c:v>
                </c:pt>
                <c:pt idx="2352">
                  <c:v>1.11053</c:v>
                </c:pt>
                <c:pt idx="2353">
                  <c:v>1.1111500000000001</c:v>
                </c:pt>
                <c:pt idx="2354">
                  <c:v>1.11084</c:v>
                </c:pt>
                <c:pt idx="2355">
                  <c:v>1.11084</c:v>
                </c:pt>
                <c:pt idx="2356">
                  <c:v>1.11206</c:v>
                </c:pt>
                <c:pt idx="2357">
                  <c:v>1.11053</c:v>
                </c:pt>
                <c:pt idx="2358">
                  <c:v>1.11053</c:v>
                </c:pt>
                <c:pt idx="2359">
                  <c:v>1.11084</c:v>
                </c:pt>
                <c:pt idx="2360">
                  <c:v>1.1111500000000001</c:v>
                </c:pt>
                <c:pt idx="2361">
                  <c:v>1.11084</c:v>
                </c:pt>
                <c:pt idx="2362">
                  <c:v>1.1102300000000001</c:v>
                </c:pt>
                <c:pt idx="2363">
                  <c:v>1.1102300000000001</c:v>
                </c:pt>
                <c:pt idx="2364">
                  <c:v>1.1096199999999998</c:v>
                </c:pt>
                <c:pt idx="2365">
                  <c:v>1.1099199999999998</c:v>
                </c:pt>
                <c:pt idx="2366">
                  <c:v>1.1096199999999998</c:v>
                </c:pt>
                <c:pt idx="2367">
                  <c:v>1.1099199999999998</c:v>
                </c:pt>
                <c:pt idx="2368">
                  <c:v>1.1102300000000001</c:v>
                </c:pt>
                <c:pt idx="2369">
                  <c:v>1.1099199999999998</c:v>
                </c:pt>
                <c:pt idx="2370">
                  <c:v>1.1096199999999998</c:v>
                </c:pt>
                <c:pt idx="2371">
                  <c:v>1.11084</c:v>
                </c:pt>
                <c:pt idx="2372">
                  <c:v>1.1102300000000001</c:v>
                </c:pt>
                <c:pt idx="2373">
                  <c:v>1.1099199999999998</c:v>
                </c:pt>
                <c:pt idx="2374">
                  <c:v>1.11053</c:v>
                </c:pt>
                <c:pt idx="2375">
                  <c:v>1.11053</c:v>
                </c:pt>
                <c:pt idx="2376">
                  <c:v>1.1111500000000001</c:v>
                </c:pt>
                <c:pt idx="2377">
                  <c:v>1.11053</c:v>
                </c:pt>
                <c:pt idx="2378">
                  <c:v>1.1102300000000001</c:v>
                </c:pt>
                <c:pt idx="2379">
                  <c:v>1.1102300000000001</c:v>
                </c:pt>
                <c:pt idx="2380">
                  <c:v>1.1099199999999998</c:v>
                </c:pt>
                <c:pt idx="2381">
                  <c:v>1.1102300000000001</c:v>
                </c:pt>
                <c:pt idx="2382">
                  <c:v>1.11053</c:v>
                </c:pt>
                <c:pt idx="2383">
                  <c:v>1.11053</c:v>
                </c:pt>
                <c:pt idx="2384">
                  <c:v>1.1096199999999998</c:v>
                </c:pt>
                <c:pt idx="2385">
                  <c:v>1.1102300000000001</c:v>
                </c:pt>
                <c:pt idx="2386">
                  <c:v>1.1099199999999998</c:v>
                </c:pt>
                <c:pt idx="2387">
                  <c:v>1.1099199999999998</c:v>
                </c:pt>
                <c:pt idx="2388">
                  <c:v>1.1096199999999998</c:v>
                </c:pt>
                <c:pt idx="2389">
                  <c:v>1.1102300000000001</c:v>
                </c:pt>
                <c:pt idx="2390">
                  <c:v>1.11053</c:v>
                </c:pt>
                <c:pt idx="2391">
                  <c:v>1.1096199999999998</c:v>
                </c:pt>
                <c:pt idx="2392">
                  <c:v>1.1099199999999998</c:v>
                </c:pt>
                <c:pt idx="2393">
                  <c:v>1.10931</c:v>
                </c:pt>
                <c:pt idx="2394">
                  <c:v>1.10931</c:v>
                </c:pt>
                <c:pt idx="2395">
                  <c:v>1.1102300000000001</c:v>
                </c:pt>
                <c:pt idx="2396">
                  <c:v>1.10931</c:v>
                </c:pt>
                <c:pt idx="2397">
                  <c:v>1.1099199999999998</c:v>
                </c:pt>
                <c:pt idx="2398">
                  <c:v>1.1087</c:v>
                </c:pt>
                <c:pt idx="2399">
                  <c:v>1.1090100000000001</c:v>
                </c:pt>
                <c:pt idx="2400">
                  <c:v>1.1099199999999998</c:v>
                </c:pt>
                <c:pt idx="2401">
                  <c:v>1.10931</c:v>
                </c:pt>
                <c:pt idx="2402">
                  <c:v>1.1102300000000001</c:v>
                </c:pt>
                <c:pt idx="2403">
                  <c:v>1.1099199999999998</c:v>
                </c:pt>
                <c:pt idx="2404">
                  <c:v>1.10931</c:v>
                </c:pt>
                <c:pt idx="2405">
                  <c:v>1.1102300000000001</c:v>
                </c:pt>
                <c:pt idx="2406">
                  <c:v>1.1099199999999998</c:v>
                </c:pt>
                <c:pt idx="2407">
                  <c:v>1.1102300000000001</c:v>
                </c:pt>
                <c:pt idx="2408">
                  <c:v>1.1099199999999998</c:v>
                </c:pt>
                <c:pt idx="2409">
                  <c:v>1.1099199999999998</c:v>
                </c:pt>
                <c:pt idx="2410">
                  <c:v>1.1102300000000001</c:v>
                </c:pt>
                <c:pt idx="2411">
                  <c:v>1.10931</c:v>
                </c:pt>
                <c:pt idx="2412">
                  <c:v>1.1096199999999998</c:v>
                </c:pt>
                <c:pt idx="2413">
                  <c:v>1.1096199999999998</c:v>
                </c:pt>
                <c:pt idx="2414">
                  <c:v>1.1099199999999998</c:v>
                </c:pt>
                <c:pt idx="2415">
                  <c:v>1.1096199999999998</c:v>
                </c:pt>
                <c:pt idx="2416">
                  <c:v>1.10931</c:v>
                </c:pt>
                <c:pt idx="2417">
                  <c:v>1.1102300000000001</c:v>
                </c:pt>
                <c:pt idx="2418">
                  <c:v>1.11145</c:v>
                </c:pt>
                <c:pt idx="2419">
                  <c:v>1.11206</c:v>
                </c:pt>
                <c:pt idx="2420">
                  <c:v>1.1129800000000001</c:v>
                </c:pt>
                <c:pt idx="2421">
                  <c:v>1.11267</c:v>
                </c:pt>
                <c:pt idx="2422">
                  <c:v>1.1154199999999999</c:v>
                </c:pt>
                <c:pt idx="2423">
                  <c:v>1.11694</c:v>
                </c:pt>
                <c:pt idx="2424">
                  <c:v>1.1172500000000001</c:v>
                </c:pt>
                <c:pt idx="2425">
                  <c:v>1.11816</c:v>
                </c:pt>
                <c:pt idx="2426">
                  <c:v>1.11694</c:v>
                </c:pt>
                <c:pt idx="2427">
                  <c:v>1.11694</c:v>
                </c:pt>
                <c:pt idx="2428">
                  <c:v>1.1157199999999998</c:v>
                </c:pt>
                <c:pt idx="2429">
                  <c:v>1.1145</c:v>
                </c:pt>
                <c:pt idx="2430">
                  <c:v>1.1138899999999998</c:v>
                </c:pt>
                <c:pt idx="2431">
                  <c:v>1.11328</c:v>
                </c:pt>
                <c:pt idx="2432">
                  <c:v>1.11267</c:v>
                </c:pt>
                <c:pt idx="2433">
                  <c:v>1.1117599999999999</c:v>
                </c:pt>
                <c:pt idx="2434">
                  <c:v>1.1102300000000001</c:v>
                </c:pt>
                <c:pt idx="2435">
                  <c:v>1.11084</c:v>
                </c:pt>
                <c:pt idx="2436">
                  <c:v>1.1096199999999998</c:v>
                </c:pt>
                <c:pt idx="2437">
                  <c:v>1.1087</c:v>
                </c:pt>
                <c:pt idx="2438">
                  <c:v>1.10809</c:v>
                </c:pt>
                <c:pt idx="2439">
                  <c:v>1.10687</c:v>
                </c:pt>
                <c:pt idx="2440">
                  <c:v>1.1071800000000001</c:v>
                </c:pt>
                <c:pt idx="2441">
                  <c:v>1.1053500000000001</c:v>
                </c:pt>
                <c:pt idx="2442">
                  <c:v>1.1065700000000001</c:v>
                </c:pt>
                <c:pt idx="2443">
                  <c:v>1.1053500000000001</c:v>
                </c:pt>
                <c:pt idx="2444">
                  <c:v>1.1041300000000001</c:v>
                </c:pt>
                <c:pt idx="2445">
                  <c:v>1.1035199999999998</c:v>
                </c:pt>
                <c:pt idx="2446">
                  <c:v>1.1029100000000001</c:v>
                </c:pt>
                <c:pt idx="2447">
                  <c:v>1.1029100000000001</c:v>
                </c:pt>
                <c:pt idx="2448">
                  <c:v>1.1026</c:v>
                </c:pt>
                <c:pt idx="2449">
                  <c:v>1.1019899999999998</c:v>
                </c:pt>
                <c:pt idx="2450">
                  <c:v>1.10168</c:v>
                </c:pt>
                <c:pt idx="2451">
                  <c:v>1.10138</c:v>
                </c:pt>
                <c:pt idx="2452">
                  <c:v>1.10107</c:v>
                </c:pt>
                <c:pt idx="2453">
                  <c:v>1.10077</c:v>
                </c:pt>
                <c:pt idx="2454">
                  <c:v>1.10046</c:v>
                </c:pt>
                <c:pt idx="2455">
                  <c:v>1.10077</c:v>
                </c:pt>
                <c:pt idx="2456">
                  <c:v>1.10016</c:v>
                </c:pt>
                <c:pt idx="2457">
                  <c:v>1.09955</c:v>
                </c:pt>
                <c:pt idx="2458">
                  <c:v>1.09955</c:v>
                </c:pt>
                <c:pt idx="2459">
                  <c:v>1.09924</c:v>
                </c:pt>
                <c:pt idx="2460">
                  <c:v>1.09955</c:v>
                </c:pt>
                <c:pt idx="2461">
                  <c:v>1.09863</c:v>
                </c:pt>
                <c:pt idx="2462">
                  <c:v>1.09863</c:v>
                </c:pt>
                <c:pt idx="2463">
                  <c:v>1.09894</c:v>
                </c:pt>
                <c:pt idx="2464">
                  <c:v>1.09833</c:v>
                </c:pt>
                <c:pt idx="2465">
                  <c:v>1.09924</c:v>
                </c:pt>
                <c:pt idx="2466">
                  <c:v>1.09924</c:v>
                </c:pt>
                <c:pt idx="2467">
                  <c:v>1.09833</c:v>
                </c:pt>
                <c:pt idx="2468">
                  <c:v>1.09863</c:v>
                </c:pt>
                <c:pt idx="2469">
                  <c:v>1.09802</c:v>
                </c:pt>
                <c:pt idx="2470">
                  <c:v>1.09863</c:v>
                </c:pt>
                <c:pt idx="2471">
                  <c:v>1.09894</c:v>
                </c:pt>
                <c:pt idx="2472">
                  <c:v>1.09802</c:v>
                </c:pt>
                <c:pt idx="2473">
                  <c:v>1.09924</c:v>
                </c:pt>
                <c:pt idx="2474">
                  <c:v>1.09833</c:v>
                </c:pt>
                <c:pt idx="2475">
                  <c:v>1.09833</c:v>
                </c:pt>
                <c:pt idx="2476">
                  <c:v>1.09863</c:v>
                </c:pt>
                <c:pt idx="2477">
                  <c:v>1.09741</c:v>
                </c:pt>
                <c:pt idx="2478">
                  <c:v>1.09863</c:v>
                </c:pt>
                <c:pt idx="2479">
                  <c:v>1.0977199999999998</c:v>
                </c:pt>
                <c:pt idx="2480">
                  <c:v>1.0977199999999998</c:v>
                </c:pt>
                <c:pt idx="2481">
                  <c:v>1.0977199999999998</c:v>
                </c:pt>
                <c:pt idx="2482">
                  <c:v>1.09741</c:v>
                </c:pt>
                <c:pt idx="2483">
                  <c:v>1.09802</c:v>
                </c:pt>
                <c:pt idx="2484">
                  <c:v>1.09711</c:v>
                </c:pt>
                <c:pt idx="2485">
                  <c:v>1.0968</c:v>
                </c:pt>
                <c:pt idx="2486">
                  <c:v>1.09711</c:v>
                </c:pt>
                <c:pt idx="2487">
                  <c:v>1.0977199999999998</c:v>
                </c:pt>
                <c:pt idx="2488">
                  <c:v>1.09741</c:v>
                </c:pt>
                <c:pt idx="2489">
                  <c:v>1.09619</c:v>
                </c:pt>
                <c:pt idx="2490">
                  <c:v>1.0958899999999998</c:v>
                </c:pt>
                <c:pt idx="2491">
                  <c:v>1.09711</c:v>
                </c:pt>
                <c:pt idx="2492">
                  <c:v>1.0958899999999998</c:v>
                </c:pt>
                <c:pt idx="2493">
                  <c:v>1.0968</c:v>
                </c:pt>
                <c:pt idx="2494">
                  <c:v>1.09711</c:v>
                </c:pt>
                <c:pt idx="2495">
                  <c:v>1.09558</c:v>
                </c:pt>
                <c:pt idx="2496">
                  <c:v>1.09619</c:v>
                </c:pt>
                <c:pt idx="2497">
                  <c:v>1.09558</c:v>
                </c:pt>
                <c:pt idx="2498">
                  <c:v>1.09741</c:v>
                </c:pt>
                <c:pt idx="2499">
                  <c:v>1.09711</c:v>
                </c:pt>
                <c:pt idx="2500">
                  <c:v>1.09558</c:v>
                </c:pt>
                <c:pt idx="2501">
                  <c:v>1.09619</c:v>
                </c:pt>
                <c:pt idx="2502">
                  <c:v>1.0958899999999998</c:v>
                </c:pt>
                <c:pt idx="2503">
                  <c:v>1.0958899999999998</c:v>
                </c:pt>
                <c:pt idx="2504">
                  <c:v>1.09619</c:v>
                </c:pt>
                <c:pt idx="2505">
                  <c:v>1.09558</c:v>
                </c:pt>
                <c:pt idx="2506">
                  <c:v>1.09558</c:v>
                </c:pt>
                <c:pt idx="2507">
                  <c:v>1.0965</c:v>
                </c:pt>
                <c:pt idx="2508">
                  <c:v>1.09558</c:v>
                </c:pt>
                <c:pt idx="2509">
                  <c:v>1.0965</c:v>
                </c:pt>
                <c:pt idx="2510">
                  <c:v>1.09558</c:v>
                </c:pt>
                <c:pt idx="2511">
                  <c:v>1.09619</c:v>
                </c:pt>
                <c:pt idx="2512">
                  <c:v>1.09558</c:v>
                </c:pt>
                <c:pt idx="2513">
                  <c:v>1.09558</c:v>
                </c:pt>
                <c:pt idx="2514">
                  <c:v>1.09528</c:v>
                </c:pt>
                <c:pt idx="2515">
                  <c:v>1.09467</c:v>
                </c:pt>
                <c:pt idx="2516">
                  <c:v>1.09467</c:v>
                </c:pt>
                <c:pt idx="2517">
                  <c:v>1.09558</c:v>
                </c:pt>
                <c:pt idx="2518">
                  <c:v>1.09528</c:v>
                </c:pt>
                <c:pt idx="2519">
                  <c:v>1.0958899999999998</c:v>
                </c:pt>
                <c:pt idx="2520">
                  <c:v>1.0958899999999998</c:v>
                </c:pt>
                <c:pt idx="2521">
                  <c:v>1.09528</c:v>
                </c:pt>
                <c:pt idx="2522">
                  <c:v>1.09558</c:v>
                </c:pt>
                <c:pt idx="2523">
                  <c:v>1.09497</c:v>
                </c:pt>
                <c:pt idx="2524">
                  <c:v>1.09558</c:v>
                </c:pt>
                <c:pt idx="2525">
                  <c:v>1.09528</c:v>
                </c:pt>
                <c:pt idx="2526">
                  <c:v>1.09497</c:v>
                </c:pt>
                <c:pt idx="2527">
                  <c:v>1.09467</c:v>
                </c:pt>
                <c:pt idx="2528">
                  <c:v>1.09436</c:v>
                </c:pt>
                <c:pt idx="2529">
                  <c:v>1.09528</c:v>
                </c:pt>
                <c:pt idx="2530">
                  <c:v>1.09406</c:v>
                </c:pt>
                <c:pt idx="2531">
                  <c:v>1.09528</c:v>
                </c:pt>
                <c:pt idx="2532">
                  <c:v>1.09558</c:v>
                </c:pt>
                <c:pt idx="2533">
                  <c:v>1.09497</c:v>
                </c:pt>
                <c:pt idx="2534">
                  <c:v>1.09528</c:v>
                </c:pt>
                <c:pt idx="2535">
                  <c:v>1.09528</c:v>
                </c:pt>
                <c:pt idx="2536">
                  <c:v>1.09436</c:v>
                </c:pt>
                <c:pt idx="2537">
                  <c:v>1.09528</c:v>
                </c:pt>
                <c:pt idx="2538">
                  <c:v>1.09467</c:v>
                </c:pt>
                <c:pt idx="2539">
                  <c:v>1.09497</c:v>
                </c:pt>
                <c:pt idx="2540">
                  <c:v>1.09497</c:v>
                </c:pt>
                <c:pt idx="2541">
                  <c:v>1.09436</c:v>
                </c:pt>
                <c:pt idx="2542">
                  <c:v>1.09436</c:v>
                </c:pt>
                <c:pt idx="2543">
                  <c:v>1.09436</c:v>
                </c:pt>
                <c:pt idx="2544">
                  <c:v>1.09436</c:v>
                </c:pt>
                <c:pt idx="2545">
                  <c:v>1.09497</c:v>
                </c:pt>
                <c:pt idx="2546">
                  <c:v>1.09436</c:v>
                </c:pt>
                <c:pt idx="2547">
                  <c:v>1.09497</c:v>
                </c:pt>
                <c:pt idx="2548">
                  <c:v>1.09436</c:v>
                </c:pt>
                <c:pt idx="2549">
                  <c:v>1.09406</c:v>
                </c:pt>
                <c:pt idx="2550">
                  <c:v>1.09528</c:v>
                </c:pt>
                <c:pt idx="2551">
                  <c:v>1.09467</c:v>
                </c:pt>
                <c:pt idx="2552">
                  <c:v>1.09497</c:v>
                </c:pt>
                <c:pt idx="2553">
                  <c:v>1.09467</c:v>
                </c:pt>
                <c:pt idx="2554">
                  <c:v>1.09406</c:v>
                </c:pt>
                <c:pt idx="2555">
                  <c:v>1.09558</c:v>
                </c:pt>
                <c:pt idx="2556">
                  <c:v>1.09467</c:v>
                </c:pt>
                <c:pt idx="2557">
                  <c:v>1.09558</c:v>
                </c:pt>
                <c:pt idx="2558">
                  <c:v>1.09528</c:v>
                </c:pt>
                <c:pt idx="2559">
                  <c:v>1.09528</c:v>
                </c:pt>
                <c:pt idx="2560">
                  <c:v>1.09558</c:v>
                </c:pt>
                <c:pt idx="2561">
                  <c:v>1.09406</c:v>
                </c:pt>
                <c:pt idx="2562">
                  <c:v>1.09558</c:v>
                </c:pt>
                <c:pt idx="2563">
                  <c:v>1.09436</c:v>
                </c:pt>
                <c:pt idx="2564">
                  <c:v>1.09406</c:v>
                </c:pt>
                <c:pt idx="2565">
                  <c:v>1.09497</c:v>
                </c:pt>
                <c:pt idx="2566">
                  <c:v>1.09467</c:v>
                </c:pt>
                <c:pt idx="2567">
                  <c:v>1.09528</c:v>
                </c:pt>
                <c:pt idx="2568">
                  <c:v>1.09436</c:v>
                </c:pt>
                <c:pt idx="2569">
                  <c:v>1.09406</c:v>
                </c:pt>
                <c:pt idx="2570">
                  <c:v>1.09436</c:v>
                </c:pt>
                <c:pt idx="2571">
                  <c:v>1.09467</c:v>
                </c:pt>
                <c:pt idx="2572">
                  <c:v>1.09436</c:v>
                </c:pt>
                <c:pt idx="2573">
                  <c:v>1.09497</c:v>
                </c:pt>
                <c:pt idx="2574">
                  <c:v>1.09467</c:v>
                </c:pt>
                <c:pt idx="2575">
                  <c:v>1.09497</c:v>
                </c:pt>
                <c:pt idx="2576">
                  <c:v>1.09497</c:v>
                </c:pt>
                <c:pt idx="2577">
                  <c:v>1.09467</c:v>
                </c:pt>
                <c:pt idx="2578">
                  <c:v>1.09528</c:v>
                </c:pt>
                <c:pt idx="2579">
                  <c:v>1.09436</c:v>
                </c:pt>
                <c:pt idx="2580">
                  <c:v>1.09528</c:v>
                </c:pt>
                <c:pt idx="2581">
                  <c:v>1.09406</c:v>
                </c:pt>
                <c:pt idx="2582">
                  <c:v>1.09528</c:v>
                </c:pt>
                <c:pt idx="2583">
                  <c:v>1.09467</c:v>
                </c:pt>
                <c:pt idx="2584">
                  <c:v>1.09375</c:v>
                </c:pt>
                <c:pt idx="2585">
                  <c:v>1.09497</c:v>
                </c:pt>
                <c:pt idx="2586">
                  <c:v>1.09467</c:v>
                </c:pt>
                <c:pt idx="2587">
                  <c:v>1.09344</c:v>
                </c:pt>
                <c:pt idx="2588">
                  <c:v>1.09497</c:v>
                </c:pt>
                <c:pt idx="2589">
                  <c:v>1.09406</c:v>
                </c:pt>
                <c:pt idx="2590">
                  <c:v>1.09436</c:v>
                </c:pt>
                <c:pt idx="2591">
                  <c:v>1.09528</c:v>
                </c:pt>
                <c:pt idx="2592">
                  <c:v>1.09467</c:v>
                </c:pt>
                <c:pt idx="2593">
                  <c:v>1.09467</c:v>
                </c:pt>
                <c:pt idx="2594">
                  <c:v>1.09375</c:v>
                </c:pt>
                <c:pt idx="2595">
                  <c:v>1.09497</c:v>
                </c:pt>
                <c:pt idx="2596">
                  <c:v>1.09436</c:v>
                </c:pt>
                <c:pt idx="2597">
                  <c:v>1.09467</c:v>
                </c:pt>
                <c:pt idx="2598">
                  <c:v>1.09497</c:v>
                </c:pt>
                <c:pt idx="2599">
                  <c:v>1.09497</c:v>
                </c:pt>
                <c:pt idx="2600">
                  <c:v>1.09467</c:v>
                </c:pt>
                <c:pt idx="2601">
                  <c:v>1.09406</c:v>
                </c:pt>
                <c:pt idx="2602">
                  <c:v>1.09406</c:v>
                </c:pt>
                <c:pt idx="2603">
                  <c:v>1.09467</c:v>
                </c:pt>
                <c:pt idx="2604">
                  <c:v>1.09436</c:v>
                </c:pt>
                <c:pt idx="2605">
                  <c:v>1.09436</c:v>
                </c:pt>
                <c:pt idx="2606">
                  <c:v>1.09436</c:v>
                </c:pt>
                <c:pt idx="2607">
                  <c:v>1.09406</c:v>
                </c:pt>
                <c:pt idx="2608">
                  <c:v>1.09436</c:v>
                </c:pt>
                <c:pt idx="2609">
                  <c:v>1.09436</c:v>
                </c:pt>
                <c:pt idx="2610">
                  <c:v>1.09406</c:v>
                </c:pt>
                <c:pt idx="2611">
                  <c:v>1.09467</c:v>
                </c:pt>
                <c:pt idx="2612">
                  <c:v>1.09314</c:v>
                </c:pt>
                <c:pt idx="2613">
                  <c:v>1.09436</c:v>
                </c:pt>
                <c:pt idx="2614">
                  <c:v>1.09375</c:v>
                </c:pt>
                <c:pt idx="2615">
                  <c:v>1.09467</c:v>
                </c:pt>
                <c:pt idx="2616">
                  <c:v>1.09436</c:v>
                </c:pt>
                <c:pt idx="2617">
                  <c:v>1.09406</c:v>
                </c:pt>
                <c:pt idx="2618">
                  <c:v>1.09375</c:v>
                </c:pt>
                <c:pt idx="2619">
                  <c:v>1.09436</c:v>
                </c:pt>
                <c:pt idx="2620">
                  <c:v>1.09375</c:v>
                </c:pt>
                <c:pt idx="2621">
                  <c:v>1.09406</c:v>
                </c:pt>
                <c:pt idx="2622">
                  <c:v>1.09375</c:v>
                </c:pt>
                <c:pt idx="2623">
                  <c:v>1.09406</c:v>
                </c:pt>
                <c:pt idx="2624">
                  <c:v>1.09314</c:v>
                </c:pt>
                <c:pt idx="2625">
                  <c:v>1.09314</c:v>
                </c:pt>
                <c:pt idx="2626">
                  <c:v>1.09222</c:v>
                </c:pt>
                <c:pt idx="2627">
                  <c:v>1.09283</c:v>
                </c:pt>
                <c:pt idx="2628">
                  <c:v>1.09222</c:v>
                </c:pt>
                <c:pt idx="2629">
                  <c:v>1.09283</c:v>
                </c:pt>
                <c:pt idx="2630">
                  <c:v>1.09375</c:v>
                </c:pt>
                <c:pt idx="2631">
                  <c:v>1.09344</c:v>
                </c:pt>
                <c:pt idx="2632">
                  <c:v>1.09314</c:v>
                </c:pt>
                <c:pt idx="2633">
                  <c:v>1.09314</c:v>
                </c:pt>
                <c:pt idx="2634">
                  <c:v>1.09344</c:v>
                </c:pt>
                <c:pt idx="2635">
                  <c:v>1.09344</c:v>
                </c:pt>
                <c:pt idx="2636">
                  <c:v>1.09344</c:v>
                </c:pt>
                <c:pt idx="2637">
                  <c:v>1.09253</c:v>
                </c:pt>
                <c:pt idx="2638">
                  <c:v>1.09314</c:v>
                </c:pt>
                <c:pt idx="2639">
                  <c:v>1.09344</c:v>
                </c:pt>
                <c:pt idx="2640">
                  <c:v>1.09283</c:v>
                </c:pt>
                <c:pt idx="2641">
                  <c:v>1.09314</c:v>
                </c:pt>
                <c:pt idx="2642">
                  <c:v>1.09375</c:v>
                </c:pt>
                <c:pt idx="2643">
                  <c:v>1.09222</c:v>
                </c:pt>
                <c:pt idx="2644">
                  <c:v>1.09283</c:v>
                </c:pt>
                <c:pt idx="2645">
                  <c:v>1.09344</c:v>
                </c:pt>
                <c:pt idx="2646">
                  <c:v>1.09375</c:v>
                </c:pt>
                <c:pt idx="2647">
                  <c:v>1.09314</c:v>
                </c:pt>
                <c:pt idx="2648">
                  <c:v>1.09314</c:v>
                </c:pt>
                <c:pt idx="2649">
                  <c:v>1.09406</c:v>
                </c:pt>
                <c:pt idx="2650">
                  <c:v>1.09344</c:v>
                </c:pt>
                <c:pt idx="2651">
                  <c:v>1.09344</c:v>
                </c:pt>
                <c:pt idx="2652">
                  <c:v>1.09375</c:v>
                </c:pt>
                <c:pt idx="2653">
                  <c:v>1.09344</c:v>
                </c:pt>
                <c:pt idx="2654">
                  <c:v>1.09344</c:v>
                </c:pt>
                <c:pt idx="2655">
                  <c:v>1.09406</c:v>
                </c:pt>
                <c:pt idx="2656">
                  <c:v>1.09314</c:v>
                </c:pt>
                <c:pt idx="2657">
                  <c:v>1.09375</c:v>
                </c:pt>
                <c:pt idx="2658">
                  <c:v>1.09314</c:v>
                </c:pt>
                <c:pt idx="2659">
                  <c:v>1.09406</c:v>
                </c:pt>
                <c:pt idx="2660">
                  <c:v>1.09344</c:v>
                </c:pt>
                <c:pt idx="2661">
                  <c:v>1.09375</c:v>
                </c:pt>
                <c:pt idx="2662">
                  <c:v>1.09375</c:v>
                </c:pt>
                <c:pt idx="2663">
                  <c:v>1.09467</c:v>
                </c:pt>
                <c:pt idx="2664">
                  <c:v>1.09406</c:v>
                </c:pt>
                <c:pt idx="2665">
                  <c:v>1.0943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B5BA-4E72-B1A0-DF0F143BC8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71277472"/>
        <c:axId val="-1053513088"/>
      </c:scatterChart>
      <c:valAx>
        <c:axId val="-871277472"/>
        <c:scaling>
          <c:orientation val="minMax"/>
          <c:max val="27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dirty="0">
                    <a:latin typeface="Times New Roman" pitchFamily="18" charset="0"/>
                    <a:cs typeface="Times New Roman" pitchFamily="18" charset="0"/>
                  </a:rPr>
                  <a:t>Temps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(secondes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0876704432729866"/>
              <c:y val="0.90603804797353193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53513088"/>
        <c:crosses val="autoZero"/>
        <c:crossBetween val="midCat"/>
      </c:valAx>
      <c:valAx>
        <c:axId val="-1053513088"/>
        <c:scaling>
          <c:orientation val="minMax"/>
          <c:max val="1.3800000000000001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baseline="0" dirty="0" err="1">
                    <a:latin typeface="Times New Roman" pitchFamily="18" charset="0"/>
                    <a:cs typeface="Times New Roman" pitchFamily="18" charset="0"/>
                  </a:rPr>
                  <a:t>deltaV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thermocouple (V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9.9354182169570267E-3"/>
              <c:y val="0.18536670509238484"/>
            </c:manualLayout>
          </c:layout>
          <c:overlay val="0"/>
        </c:title>
        <c:numFmt formatCode="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871277472"/>
        <c:crosses val="autoZero"/>
        <c:crossBetween val="midCat"/>
      </c:valAx>
      <c:spPr>
        <a:ln w="25400">
          <a:solidFill>
            <a:prstClr val="black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fr-CA" sz="1400" b="1" dirty="0">
                <a:latin typeface="Times New Roman" pitchFamily="18" charset="0"/>
                <a:cs typeface="Times New Roman" pitchFamily="18" charset="0"/>
              </a:rPr>
              <a:t>Graphique</a:t>
            </a:r>
            <a:r>
              <a:rPr lang="fr-CA" sz="1400" b="1" baseline="0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fr-CA" sz="1400" b="1" dirty="0">
                <a:latin typeface="Times New Roman" pitchFamily="18" charset="0"/>
                <a:cs typeface="Times New Roman" pitchFamily="18" charset="0"/>
              </a:rPr>
              <a:t>Position</a:t>
            </a:r>
            <a:r>
              <a:rPr lang="fr-CA" sz="1400" b="1" baseline="0" dirty="0">
                <a:latin typeface="Times New Roman" pitchFamily="18" charset="0"/>
                <a:cs typeface="Times New Roman" pitchFamily="18" charset="0"/>
              </a:rPr>
              <a:t> en fonction du temps</a:t>
            </a:r>
            <a:endParaRPr lang="fr-CA" sz="1400" b="1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2861338235941891"/>
          <c:y val="3.0456799855619276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6387729658792732"/>
          <c:y val="0.12216578809017493"/>
          <c:w val="0.80400459317585304"/>
          <c:h val="0.72322615526169309"/>
        </c:manualLayout>
      </c:layout>
      <c:scatterChart>
        <c:scatterStyle val="lineMarker"/>
        <c:varyColors val="0"/>
        <c:ser>
          <c:idx val="0"/>
          <c:order val="0"/>
          <c:tx>
            <c:v>Points expérimentaux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0000"/>
              </a:solidFill>
              <a:ln>
                <a:noFill/>
              </a:ln>
            </c:spPr>
          </c:marker>
          <c:trendline>
            <c:name>  Régression polynomiale</c:name>
            <c:spPr>
              <a:ln w="19050">
                <a:solidFill>
                  <a:sysClr val="windowText" lastClr="000000"/>
                </a:solidFill>
              </a:ln>
            </c:spPr>
            <c:trendlineType val="poly"/>
            <c:order val="2"/>
            <c:forward val="1"/>
            <c:backward val="2"/>
            <c:dispRSqr val="1"/>
            <c:dispEq val="1"/>
            <c:trendlineLbl>
              <c:layout>
                <c:manualLayout>
                  <c:x val="-0.49940300311603258"/>
                  <c:y val="0.19677429103613614"/>
                </c:manualLayout>
              </c:layout>
              <c:tx>
                <c:rich>
                  <a:bodyPr/>
                  <a:lstStyle/>
                  <a:p>
                    <a:pPr>
                      <a:defRPr sz="1200">
                        <a:latin typeface="Arial" pitchFamily="34" charset="0"/>
                        <a:cs typeface="Arial" pitchFamily="34" charset="0"/>
                      </a:defRPr>
                    </a:pPr>
                    <a:r>
                      <a:rPr lang="en-US" sz="1100" baseline="0"/>
                      <a:t>x = 4.9t</a:t>
                    </a:r>
                    <a:r>
                      <a:rPr lang="en-US" sz="1100" baseline="30000"/>
                      <a:t>2</a:t>
                    </a:r>
                    <a:r>
                      <a:rPr lang="en-US" sz="1100" baseline="0"/>
                      <a:t> + 10t + 20
R² = 1</a:t>
                    </a:r>
                    <a:endParaRPr lang="en-US" sz="1100"/>
                  </a:p>
                </c:rich>
              </c:tx>
              <c:numFmt formatCode="General" sourceLinked="0"/>
            </c:trendlineLbl>
          </c:trendline>
          <c:errBars>
            <c:errDir val="y"/>
            <c:errBarType val="both"/>
            <c:errValType val="cust"/>
            <c:noEndCap val="0"/>
            <c:plus>
              <c:numRef>
                <c:f>Sheet3!$C$2:$C$21</c:f>
                <c:numCache>
                  <c:formatCode>General</c:formatCode>
                  <c:ptCount val="20"/>
                  <c:pt idx="0">
                    <c:v>100</c:v>
                  </c:pt>
                  <c:pt idx="1">
                    <c:v>100</c:v>
                  </c:pt>
                  <c:pt idx="2">
                    <c:v>100</c:v>
                  </c:pt>
                  <c:pt idx="3">
                    <c:v>100</c:v>
                  </c:pt>
                  <c:pt idx="4">
                    <c:v>100</c:v>
                  </c:pt>
                  <c:pt idx="5">
                    <c:v>100</c:v>
                  </c:pt>
                  <c:pt idx="6">
                    <c:v>100</c:v>
                  </c:pt>
                  <c:pt idx="7">
                    <c:v>100</c:v>
                  </c:pt>
                  <c:pt idx="8">
                    <c:v>100</c:v>
                  </c:pt>
                  <c:pt idx="9">
                    <c:v>100</c:v>
                  </c:pt>
                  <c:pt idx="10">
                    <c:v>100</c:v>
                  </c:pt>
                  <c:pt idx="11">
                    <c:v>100</c:v>
                  </c:pt>
                  <c:pt idx="12">
                    <c:v>100</c:v>
                  </c:pt>
                  <c:pt idx="13">
                    <c:v>100</c:v>
                  </c:pt>
                  <c:pt idx="14">
                    <c:v>100</c:v>
                  </c:pt>
                  <c:pt idx="15">
                    <c:v>100</c:v>
                  </c:pt>
                  <c:pt idx="16">
                    <c:v>100</c:v>
                  </c:pt>
                  <c:pt idx="17">
                    <c:v>100</c:v>
                  </c:pt>
                  <c:pt idx="18">
                    <c:v>100</c:v>
                  </c:pt>
                  <c:pt idx="19">
                    <c:v>100</c:v>
                  </c:pt>
                </c:numCache>
              </c:numRef>
            </c:plus>
            <c:minus>
              <c:numRef>
                <c:f>Sheet3!$C$2:$C$21</c:f>
                <c:numCache>
                  <c:formatCode>General</c:formatCode>
                  <c:ptCount val="20"/>
                  <c:pt idx="0">
                    <c:v>100</c:v>
                  </c:pt>
                  <c:pt idx="1">
                    <c:v>100</c:v>
                  </c:pt>
                  <c:pt idx="2">
                    <c:v>100</c:v>
                  </c:pt>
                  <c:pt idx="3">
                    <c:v>100</c:v>
                  </c:pt>
                  <c:pt idx="4">
                    <c:v>100</c:v>
                  </c:pt>
                  <c:pt idx="5">
                    <c:v>100</c:v>
                  </c:pt>
                  <c:pt idx="6">
                    <c:v>100</c:v>
                  </c:pt>
                  <c:pt idx="7">
                    <c:v>100</c:v>
                  </c:pt>
                  <c:pt idx="8">
                    <c:v>100</c:v>
                  </c:pt>
                  <c:pt idx="9">
                    <c:v>100</c:v>
                  </c:pt>
                  <c:pt idx="10">
                    <c:v>100</c:v>
                  </c:pt>
                  <c:pt idx="11">
                    <c:v>100</c:v>
                  </c:pt>
                  <c:pt idx="12">
                    <c:v>100</c:v>
                  </c:pt>
                  <c:pt idx="13">
                    <c:v>100</c:v>
                  </c:pt>
                  <c:pt idx="14">
                    <c:v>100</c:v>
                  </c:pt>
                  <c:pt idx="15">
                    <c:v>100</c:v>
                  </c:pt>
                  <c:pt idx="16">
                    <c:v>100</c:v>
                  </c:pt>
                  <c:pt idx="17">
                    <c:v>100</c:v>
                  </c:pt>
                  <c:pt idx="18">
                    <c:v>100</c:v>
                  </c:pt>
                  <c:pt idx="19">
                    <c:v>100</c:v>
                  </c:pt>
                </c:numCache>
              </c:numRef>
            </c:minus>
          </c:errBars>
          <c:xVal>
            <c:numRef>
              <c:f>Sheet3!$A$2:$A$21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Sheet3!$B$2:$B$21</c:f>
              <c:numCache>
                <c:formatCode>General</c:formatCode>
                <c:ptCount val="20"/>
                <c:pt idx="0">
                  <c:v>34.9</c:v>
                </c:pt>
                <c:pt idx="1">
                  <c:v>59.6</c:v>
                </c:pt>
                <c:pt idx="2">
                  <c:v>94.1</c:v>
                </c:pt>
                <c:pt idx="3">
                  <c:v>138.4</c:v>
                </c:pt>
                <c:pt idx="4">
                  <c:v>192.5</c:v>
                </c:pt>
                <c:pt idx="5">
                  <c:v>256.39999999999969</c:v>
                </c:pt>
                <c:pt idx="6">
                  <c:v>330.1</c:v>
                </c:pt>
                <c:pt idx="7">
                  <c:v>413.6</c:v>
                </c:pt>
                <c:pt idx="8">
                  <c:v>506.90000000000003</c:v>
                </c:pt>
                <c:pt idx="9">
                  <c:v>610</c:v>
                </c:pt>
                <c:pt idx="10">
                  <c:v>722.90000000000009</c:v>
                </c:pt>
                <c:pt idx="11">
                  <c:v>845.6</c:v>
                </c:pt>
                <c:pt idx="12">
                  <c:v>978.1</c:v>
                </c:pt>
                <c:pt idx="13">
                  <c:v>1120.4000000000001</c:v>
                </c:pt>
                <c:pt idx="14">
                  <c:v>1272.5</c:v>
                </c:pt>
                <c:pt idx="15">
                  <c:v>1434.4</c:v>
                </c:pt>
                <c:pt idx="16">
                  <c:v>1606.1</c:v>
                </c:pt>
                <c:pt idx="17">
                  <c:v>1787.6</c:v>
                </c:pt>
                <c:pt idx="18">
                  <c:v>1978.9</c:v>
                </c:pt>
                <c:pt idx="19">
                  <c:v>218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90CC-4F77-9123-DF2F248E45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58070064"/>
        <c:axId val="-1058067344"/>
      </c:scatterChart>
      <c:valAx>
        <c:axId val="-1058070064"/>
        <c:scaling>
          <c:orientation val="minMax"/>
          <c:max val="2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fr-CA" sz="1400" b="0" dirty="0">
                    <a:latin typeface="Times New Roman" pitchFamily="18" charset="0"/>
                    <a:cs typeface="Times New Roman" pitchFamily="18" charset="0"/>
                  </a:rPr>
                  <a:t>Temps (s)</a:t>
                </a:r>
              </a:p>
            </c:rich>
          </c:tx>
          <c:layout>
            <c:manualLayout>
              <c:xMode val="edge"/>
              <c:yMode val="edge"/>
              <c:x val="0.51463194801861278"/>
              <c:y val="0.9061616774725203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58067344"/>
        <c:crosses val="autoZero"/>
        <c:crossBetween val="midCat"/>
        <c:majorUnit val="3"/>
        <c:minorUnit val="1"/>
      </c:valAx>
      <c:valAx>
        <c:axId val="-1058067344"/>
        <c:scaling>
          <c:orientation val="minMax"/>
          <c:max val="25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 b="0"/>
                </a:pPr>
                <a:r>
                  <a:rPr lang="fr-CA" sz="1400" b="0" dirty="0">
                    <a:latin typeface="Times New Roman" pitchFamily="18" charset="0"/>
                    <a:cs typeface="Times New Roman" pitchFamily="18" charset="0"/>
                  </a:rPr>
                  <a:t>Position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(m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4.7322338366331491E-2"/>
              <c:y val="0.36375771279131525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58070064"/>
        <c:crosses val="autoZero"/>
        <c:crossBetween val="midCat"/>
        <c:majorUnit val="400"/>
        <c:minorUnit val="200"/>
      </c:valAx>
      <c:spPr>
        <a:ln w="25400"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17816438714197944"/>
          <c:y val="0.15438139327403741"/>
          <c:w val="0.36500092414151791"/>
          <c:h val="0.15961358444553267"/>
        </c:manualLayout>
      </c:layout>
      <c:overlay val="1"/>
      <c:txPr>
        <a:bodyPr/>
        <a:lstStyle/>
        <a:p>
          <a:pPr>
            <a:defRPr sz="1100">
              <a:latin typeface="Arial" pitchFamily="34" charset="0"/>
              <a:cs typeface="Arial" pitchFamily="34" charset="0"/>
            </a:defRPr>
          </a:pPr>
          <a:endParaRPr lang="fr-FR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 b="0">
                <a:latin typeface="Arial" pitchFamily="34" charset="0"/>
                <a:cs typeface="Arial" pitchFamily="34" charset="0"/>
              </a:defRPr>
            </a:pPr>
            <a:r>
              <a:rPr lang="fr-CA" sz="1600" b="0" dirty="0">
                <a:latin typeface="Times New Roman" pitchFamily="18" charset="0"/>
                <a:cs typeface="Times New Roman" pitchFamily="18" charset="0"/>
              </a:rPr>
              <a:t>Voltages</a:t>
            </a:r>
            <a:r>
              <a:rPr lang="fr-CA" sz="1600" b="0" baseline="0" dirty="0">
                <a:latin typeface="Times New Roman" pitchFamily="18" charset="0"/>
                <a:cs typeface="Times New Roman" pitchFamily="18" charset="0"/>
              </a:rPr>
              <a:t> des thermocouples en fonction du temps</a:t>
            </a:r>
            <a:endParaRPr lang="fr-CA" sz="1600" b="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18365184665471945"/>
          <c:y val="2.3459197159774695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:$B$2</c:f>
              <c:strCache>
                <c:ptCount val="1"/>
                <c:pt idx="0">
                  <c:v>température (V)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38</c:f>
              <c:numCache>
                <c:formatCode>0.00</c:formatCode>
                <c:ptCount val="5336"/>
                <c:pt idx="0">
                  <c:v>0.10900000000000004</c:v>
                </c:pt>
                <c:pt idx="1">
                  <c:v>0.20300000000000001</c:v>
                </c:pt>
                <c:pt idx="2">
                  <c:v>0.31200000000000017</c:v>
                </c:pt>
                <c:pt idx="3">
                  <c:v>0.40600000000000008</c:v>
                </c:pt>
                <c:pt idx="4">
                  <c:v>0.5</c:v>
                </c:pt>
                <c:pt idx="5">
                  <c:v>0.60900000000000032</c:v>
                </c:pt>
                <c:pt idx="6">
                  <c:v>0.70300000000000029</c:v>
                </c:pt>
                <c:pt idx="7">
                  <c:v>0.81200000000000039</c:v>
                </c:pt>
                <c:pt idx="8">
                  <c:v>0.90600000000000003</c:v>
                </c:pt>
                <c:pt idx="9">
                  <c:v>1</c:v>
                </c:pt>
                <c:pt idx="10">
                  <c:v>1.109</c:v>
                </c:pt>
                <c:pt idx="11">
                  <c:v>1.2029999999999994</c:v>
                </c:pt>
                <c:pt idx="12">
                  <c:v>1.3120000000000001</c:v>
                </c:pt>
                <c:pt idx="13">
                  <c:v>1.4059999999999986</c:v>
                </c:pt>
                <c:pt idx="14">
                  <c:v>1.5</c:v>
                </c:pt>
                <c:pt idx="15">
                  <c:v>1.609</c:v>
                </c:pt>
                <c:pt idx="16">
                  <c:v>1.7029999999999994</c:v>
                </c:pt>
                <c:pt idx="17">
                  <c:v>1.8120000000000001</c:v>
                </c:pt>
                <c:pt idx="18">
                  <c:v>1.9059999999999993</c:v>
                </c:pt>
                <c:pt idx="19">
                  <c:v>2</c:v>
                </c:pt>
                <c:pt idx="20">
                  <c:v>2.109</c:v>
                </c:pt>
                <c:pt idx="21">
                  <c:v>2.2029999999999998</c:v>
                </c:pt>
                <c:pt idx="22">
                  <c:v>2.3119999999999985</c:v>
                </c:pt>
                <c:pt idx="23">
                  <c:v>2.4059999999999997</c:v>
                </c:pt>
                <c:pt idx="24">
                  <c:v>2.5</c:v>
                </c:pt>
                <c:pt idx="25">
                  <c:v>2.609</c:v>
                </c:pt>
                <c:pt idx="26">
                  <c:v>2.7029999999999998</c:v>
                </c:pt>
                <c:pt idx="27">
                  <c:v>2.8119999999999985</c:v>
                </c:pt>
                <c:pt idx="28">
                  <c:v>2.9059999999999997</c:v>
                </c:pt>
                <c:pt idx="29">
                  <c:v>3</c:v>
                </c:pt>
                <c:pt idx="30">
                  <c:v>3.109</c:v>
                </c:pt>
                <c:pt idx="31">
                  <c:v>3.2029999999999998</c:v>
                </c:pt>
                <c:pt idx="32">
                  <c:v>3.3119999999999985</c:v>
                </c:pt>
                <c:pt idx="33">
                  <c:v>3.4059999999999997</c:v>
                </c:pt>
                <c:pt idx="34">
                  <c:v>3.5</c:v>
                </c:pt>
                <c:pt idx="35">
                  <c:v>3.609</c:v>
                </c:pt>
                <c:pt idx="36">
                  <c:v>3.7029999999999998</c:v>
                </c:pt>
                <c:pt idx="37">
                  <c:v>3.8119999999999985</c:v>
                </c:pt>
                <c:pt idx="38">
                  <c:v>3.9059999999999997</c:v>
                </c:pt>
                <c:pt idx="39">
                  <c:v>4</c:v>
                </c:pt>
                <c:pt idx="40">
                  <c:v>4.109</c:v>
                </c:pt>
                <c:pt idx="41">
                  <c:v>4.2030000000000003</c:v>
                </c:pt>
                <c:pt idx="42">
                  <c:v>4.3119999999999985</c:v>
                </c:pt>
                <c:pt idx="43">
                  <c:v>4.4059999999999997</c:v>
                </c:pt>
                <c:pt idx="44">
                  <c:v>4.5</c:v>
                </c:pt>
                <c:pt idx="45">
                  <c:v>4.609</c:v>
                </c:pt>
                <c:pt idx="46">
                  <c:v>4.7030000000000003</c:v>
                </c:pt>
                <c:pt idx="47">
                  <c:v>4.8119999999999985</c:v>
                </c:pt>
                <c:pt idx="48">
                  <c:v>4.9059999999999997</c:v>
                </c:pt>
                <c:pt idx="49">
                  <c:v>5</c:v>
                </c:pt>
                <c:pt idx="50">
                  <c:v>5.109</c:v>
                </c:pt>
                <c:pt idx="51">
                  <c:v>5.2030000000000003</c:v>
                </c:pt>
                <c:pt idx="52">
                  <c:v>5.3119999999999985</c:v>
                </c:pt>
                <c:pt idx="53">
                  <c:v>5.4059999999999997</c:v>
                </c:pt>
                <c:pt idx="54">
                  <c:v>5.5</c:v>
                </c:pt>
                <c:pt idx="55">
                  <c:v>5.609</c:v>
                </c:pt>
                <c:pt idx="56">
                  <c:v>5.7030000000000003</c:v>
                </c:pt>
                <c:pt idx="57">
                  <c:v>5.8119999999999985</c:v>
                </c:pt>
                <c:pt idx="58">
                  <c:v>5.9059999999999997</c:v>
                </c:pt>
                <c:pt idx="59">
                  <c:v>6</c:v>
                </c:pt>
                <c:pt idx="60">
                  <c:v>6.109</c:v>
                </c:pt>
                <c:pt idx="61">
                  <c:v>6.2030000000000003</c:v>
                </c:pt>
                <c:pt idx="62">
                  <c:v>6.3119999999999985</c:v>
                </c:pt>
                <c:pt idx="63">
                  <c:v>6.4059999999999997</c:v>
                </c:pt>
                <c:pt idx="64">
                  <c:v>6.5</c:v>
                </c:pt>
                <c:pt idx="65">
                  <c:v>6.609</c:v>
                </c:pt>
                <c:pt idx="66">
                  <c:v>6.7030000000000003</c:v>
                </c:pt>
                <c:pt idx="67">
                  <c:v>6.8119999999999985</c:v>
                </c:pt>
                <c:pt idx="68">
                  <c:v>6.9059999999999997</c:v>
                </c:pt>
                <c:pt idx="69">
                  <c:v>7</c:v>
                </c:pt>
                <c:pt idx="70">
                  <c:v>7.109</c:v>
                </c:pt>
                <c:pt idx="71">
                  <c:v>7.2030000000000003</c:v>
                </c:pt>
                <c:pt idx="72">
                  <c:v>7.3119999999999985</c:v>
                </c:pt>
                <c:pt idx="73">
                  <c:v>7.4059999999999997</c:v>
                </c:pt>
                <c:pt idx="74">
                  <c:v>7.5</c:v>
                </c:pt>
                <c:pt idx="75">
                  <c:v>7.609</c:v>
                </c:pt>
                <c:pt idx="76">
                  <c:v>7.7030000000000003</c:v>
                </c:pt>
                <c:pt idx="77">
                  <c:v>7.8119999999999985</c:v>
                </c:pt>
                <c:pt idx="78">
                  <c:v>7.9059999999999997</c:v>
                </c:pt>
                <c:pt idx="79">
                  <c:v>8</c:v>
                </c:pt>
                <c:pt idx="80">
                  <c:v>8.109</c:v>
                </c:pt>
                <c:pt idx="81">
                  <c:v>8.2030000000000012</c:v>
                </c:pt>
                <c:pt idx="82">
                  <c:v>8.3120000000000047</c:v>
                </c:pt>
                <c:pt idx="83">
                  <c:v>8.4060000000000006</c:v>
                </c:pt>
                <c:pt idx="84">
                  <c:v>8.5</c:v>
                </c:pt>
                <c:pt idx="85">
                  <c:v>8.609</c:v>
                </c:pt>
                <c:pt idx="86">
                  <c:v>8.7030000000000012</c:v>
                </c:pt>
                <c:pt idx="87">
                  <c:v>8.8120000000000047</c:v>
                </c:pt>
                <c:pt idx="88">
                  <c:v>8.9060000000000006</c:v>
                </c:pt>
                <c:pt idx="89">
                  <c:v>9</c:v>
                </c:pt>
                <c:pt idx="90">
                  <c:v>9.109</c:v>
                </c:pt>
                <c:pt idx="91">
                  <c:v>9.2030000000000012</c:v>
                </c:pt>
                <c:pt idx="92">
                  <c:v>9.3120000000000047</c:v>
                </c:pt>
                <c:pt idx="93">
                  <c:v>9.4060000000000006</c:v>
                </c:pt>
                <c:pt idx="94">
                  <c:v>9.5</c:v>
                </c:pt>
                <c:pt idx="95">
                  <c:v>9.609</c:v>
                </c:pt>
                <c:pt idx="96">
                  <c:v>9.7030000000000012</c:v>
                </c:pt>
                <c:pt idx="97">
                  <c:v>9.8120000000000047</c:v>
                </c:pt>
                <c:pt idx="98">
                  <c:v>9.9060000000000006</c:v>
                </c:pt>
                <c:pt idx="99">
                  <c:v>10</c:v>
                </c:pt>
                <c:pt idx="100">
                  <c:v>10.109</c:v>
                </c:pt>
                <c:pt idx="101">
                  <c:v>10.203000000000001</c:v>
                </c:pt>
                <c:pt idx="102">
                  <c:v>10.312000000000005</c:v>
                </c:pt>
                <c:pt idx="103">
                  <c:v>10.406000000000002</c:v>
                </c:pt>
                <c:pt idx="104">
                  <c:v>10.5</c:v>
                </c:pt>
                <c:pt idx="105">
                  <c:v>10.609</c:v>
                </c:pt>
                <c:pt idx="106">
                  <c:v>10.703000000000001</c:v>
                </c:pt>
                <c:pt idx="107">
                  <c:v>10.812000000000005</c:v>
                </c:pt>
                <c:pt idx="108">
                  <c:v>10.906000000000002</c:v>
                </c:pt>
                <c:pt idx="109">
                  <c:v>11</c:v>
                </c:pt>
                <c:pt idx="110">
                  <c:v>11.109</c:v>
                </c:pt>
                <c:pt idx="111">
                  <c:v>11.203000000000001</c:v>
                </c:pt>
                <c:pt idx="112">
                  <c:v>11.312000000000005</c:v>
                </c:pt>
                <c:pt idx="113">
                  <c:v>11.406000000000002</c:v>
                </c:pt>
                <c:pt idx="114">
                  <c:v>11.5</c:v>
                </c:pt>
                <c:pt idx="115">
                  <c:v>11.609</c:v>
                </c:pt>
                <c:pt idx="116">
                  <c:v>11.703000000000001</c:v>
                </c:pt>
                <c:pt idx="117">
                  <c:v>11.812000000000005</c:v>
                </c:pt>
                <c:pt idx="118">
                  <c:v>11.906000000000002</c:v>
                </c:pt>
                <c:pt idx="119">
                  <c:v>12</c:v>
                </c:pt>
                <c:pt idx="120">
                  <c:v>12.109</c:v>
                </c:pt>
                <c:pt idx="121">
                  <c:v>12.203000000000001</c:v>
                </c:pt>
                <c:pt idx="122">
                  <c:v>12.312000000000005</c:v>
                </c:pt>
                <c:pt idx="123">
                  <c:v>12.406000000000002</c:v>
                </c:pt>
                <c:pt idx="124">
                  <c:v>12.5</c:v>
                </c:pt>
                <c:pt idx="125">
                  <c:v>12.609</c:v>
                </c:pt>
                <c:pt idx="126">
                  <c:v>12.703000000000001</c:v>
                </c:pt>
                <c:pt idx="127">
                  <c:v>12.812000000000005</c:v>
                </c:pt>
                <c:pt idx="128">
                  <c:v>12.906000000000002</c:v>
                </c:pt>
                <c:pt idx="129">
                  <c:v>13</c:v>
                </c:pt>
                <c:pt idx="130">
                  <c:v>13.109</c:v>
                </c:pt>
                <c:pt idx="131">
                  <c:v>13.203000000000001</c:v>
                </c:pt>
                <c:pt idx="132">
                  <c:v>13.312000000000005</c:v>
                </c:pt>
                <c:pt idx="133">
                  <c:v>13.406000000000002</c:v>
                </c:pt>
                <c:pt idx="134">
                  <c:v>13.5</c:v>
                </c:pt>
                <c:pt idx="135">
                  <c:v>13.609</c:v>
                </c:pt>
                <c:pt idx="136">
                  <c:v>13.703000000000001</c:v>
                </c:pt>
                <c:pt idx="137">
                  <c:v>13.812000000000005</c:v>
                </c:pt>
                <c:pt idx="138">
                  <c:v>13.906000000000002</c:v>
                </c:pt>
                <c:pt idx="139">
                  <c:v>14</c:v>
                </c:pt>
                <c:pt idx="140">
                  <c:v>14.109</c:v>
                </c:pt>
                <c:pt idx="141">
                  <c:v>14.203000000000001</c:v>
                </c:pt>
                <c:pt idx="142">
                  <c:v>14.312000000000005</c:v>
                </c:pt>
                <c:pt idx="143">
                  <c:v>14.406000000000002</c:v>
                </c:pt>
                <c:pt idx="144">
                  <c:v>14.5</c:v>
                </c:pt>
                <c:pt idx="145">
                  <c:v>14.609</c:v>
                </c:pt>
                <c:pt idx="146">
                  <c:v>14.703000000000001</c:v>
                </c:pt>
                <c:pt idx="147">
                  <c:v>14.812000000000005</c:v>
                </c:pt>
                <c:pt idx="148">
                  <c:v>14.906000000000002</c:v>
                </c:pt>
                <c:pt idx="149">
                  <c:v>15</c:v>
                </c:pt>
                <c:pt idx="150">
                  <c:v>15.109</c:v>
                </c:pt>
                <c:pt idx="151">
                  <c:v>15.203000000000001</c:v>
                </c:pt>
                <c:pt idx="152">
                  <c:v>15.312000000000005</c:v>
                </c:pt>
                <c:pt idx="153">
                  <c:v>15.406000000000002</c:v>
                </c:pt>
                <c:pt idx="154">
                  <c:v>15.5</c:v>
                </c:pt>
                <c:pt idx="155">
                  <c:v>15.609</c:v>
                </c:pt>
                <c:pt idx="156">
                  <c:v>15.703000000000001</c:v>
                </c:pt>
                <c:pt idx="157">
                  <c:v>15.812000000000005</c:v>
                </c:pt>
                <c:pt idx="158">
                  <c:v>15.906000000000002</c:v>
                </c:pt>
                <c:pt idx="159">
                  <c:v>16</c:v>
                </c:pt>
                <c:pt idx="160">
                  <c:v>16.109000000000005</c:v>
                </c:pt>
                <c:pt idx="161">
                  <c:v>16.202999999999989</c:v>
                </c:pt>
                <c:pt idx="162">
                  <c:v>16.312000000000001</c:v>
                </c:pt>
                <c:pt idx="163">
                  <c:v>16.405999999999985</c:v>
                </c:pt>
                <c:pt idx="164">
                  <c:v>16.5</c:v>
                </c:pt>
                <c:pt idx="165">
                  <c:v>16.609000000000005</c:v>
                </c:pt>
                <c:pt idx="166">
                  <c:v>16.702999999999989</c:v>
                </c:pt>
                <c:pt idx="167">
                  <c:v>16.812000000000001</c:v>
                </c:pt>
                <c:pt idx="168">
                  <c:v>16.905999999999985</c:v>
                </c:pt>
                <c:pt idx="169">
                  <c:v>17</c:v>
                </c:pt>
                <c:pt idx="170">
                  <c:v>17.109000000000005</c:v>
                </c:pt>
                <c:pt idx="171">
                  <c:v>17.202999999999989</c:v>
                </c:pt>
                <c:pt idx="172">
                  <c:v>17.312000000000001</c:v>
                </c:pt>
                <c:pt idx="173">
                  <c:v>17.405999999999985</c:v>
                </c:pt>
                <c:pt idx="174">
                  <c:v>17.5</c:v>
                </c:pt>
                <c:pt idx="175">
                  <c:v>17.609000000000005</c:v>
                </c:pt>
                <c:pt idx="176">
                  <c:v>17.702999999999989</c:v>
                </c:pt>
                <c:pt idx="177">
                  <c:v>17.812000000000001</c:v>
                </c:pt>
                <c:pt idx="178">
                  <c:v>17.905999999999985</c:v>
                </c:pt>
                <c:pt idx="179">
                  <c:v>18</c:v>
                </c:pt>
                <c:pt idx="180">
                  <c:v>18.109000000000005</c:v>
                </c:pt>
                <c:pt idx="181">
                  <c:v>18.202999999999989</c:v>
                </c:pt>
                <c:pt idx="182">
                  <c:v>18.312000000000001</c:v>
                </c:pt>
                <c:pt idx="183">
                  <c:v>18.405999999999985</c:v>
                </c:pt>
                <c:pt idx="184">
                  <c:v>18.5</c:v>
                </c:pt>
                <c:pt idx="185">
                  <c:v>18.609000000000005</c:v>
                </c:pt>
                <c:pt idx="186">
                  <c:v>18.702999999999989</c:v>
                </c:pt>
                <c:pt idx="187">
                  <c:v>18.812000000000001</c:v>
                </c:pt>
                <c:pt idx="188">
                  <c:v>18.905999999999985</c:v>
                </c:pt>
                <c:pt idx="189">
                  <c:v>19</c:v>
                </c:pt>
                <c:pt idx="190">
                  <c:v>19.109000000000005</c:v>
                </c:pt>
                <c:pt idx="191">
                  <c:v>19.202999999999989</c:v>
                </c:pt>
                <c:pt idx="192">
                  <c:v>19.312000000000001</c:v>
                </c:pt>
                <c:pt idx="193">
                  <c:v>19.405999999999985</c:v>
                </c:pt>
                <c:pt idx="194">
                  <c:v>19.5</c:v>
                </c:pt>
                <c:pt idx="195">
                  <c:v>19.609000000000005</c:v>
                </c:pt>
                <c:pt idx="196">
                  <c:v>19.702999999999989</c:v>
                </c:pt>
                <c:pt idx="197">
                  <c:v>19.812000000000001</c:v>
                </c:pt>
                <c:pt idx="198">
                  <c:v>19.905999999999985</c:v>
                </c:pt>
                <c:pt idx="199">
                  <c:v>20</c:v>
                </c:pt>
                <c:pt idx="200">
                  <c:v>20.109000000000005</c:v>
                </c:pt>
                <c:pt idx="201">
                  <c:v>20.202999999999989</c:v>
                </c:pt>
                <c:pt idx="202">
                  <c:v>20.312000000000001</c:v>
                </c:pt>
                <c:pt idx="203">
                  <c:v>20.405999999999985</c:v>
                </c:pt>
                <c:pt idx="204">
                  <c:v>20.5</c:v>
                </c:pt>
                <c:pt idx="205">
                  <c:v>20.609000000000005</c:v>
                </c:pt>
                <c:pt idx="206">
                  <c:v>20.702999999999989</c:v>
                </c:pt>
                <c:pt idx="207">
                  <c:v>20.812000000000001</c:v>
                </c:pt>
                <c:pt idx="208">
                  <c:v>20.905999999999985</c:v>
                </c:pt>
                <c:pt idx="209">
                  <c:v>21</c:v>
                </c:pt>
                <c:pt idx="210">
                  <c:v>21.109000000000005</c:v>
                </c:pt>
                <c:pt idx="211">
                  <c:v>21.202999999999989</c:v>
                </c:pt>
                <c:pt idx="212">
                  <c:v>21.312000000000001</c:v>
                </c:pt>
                <c:pt idx="213">
                  <c:v>21.405999999999985</c:v>
                </c:pt>
                <c:pt idx="214">
                  <c:v>21.5</c:v>
                </c:pt>
                <c:pt idx="215">
                  <c:v>21.609000000000005</c:v>
                </c:pt>
                <c:pt idx="216">
                  <c:v>21.702999999999989</c:v>
                </c:pt>
                <c:pt idx="217">
                  <c:v>21.812000000000001</c:v>
                </c:pt>
                <c:pt idx="218">
                  <c:v>21.905999999999985</c:v>
                </c:pt>
                <c:pt idx="219">
                  <c:v>22</c:v>
                </c:pt>
                <c:pt idx="220">
                  <c:v>22.109000000000005</c:v>
                </c:pt>
                <c:pt idx="221">
                  <c:v>22.202999999999989</c:v>
                </c:pt>
                <c:pt idx="222">
                  <c:v>22.312000000000001</c:v>
                </c:pt>
                <c:pt idx="223">
                  <c:v>22.405999999999985</c:v>
                </c:pt>
                <c:pt idx="224">
                  <c:v>22.5</c:v>
                </c:pt>
                <c:pt idx="225">
                  <c:v>22.609000000000005</c:v>
                </c:pt>
                <c:pt idx="226">
                  <c:v>22.702999999999989</c:v>
                </c:pt>
                <c:pt idx="227">
                  <c:v>22.812000000000001</c:v>
                </c:pt>
                <c:pt idx="228">
                  <c:v>22.905999999999985</c:v>
                </c:pt>
                <c:pt idx="229">
                  <c:v>23</c:v>
                </c:pt>
                <c:pt idx="230">
                  <c:v>23.109000000000005</c:v>
                </c:pt>
                <c:pt idx="231">
                  <c:v>23.202999999999989</c:v>
                </c:pt>
                <c:pt idx="232">
                  <c:v>23.312000000000001</c:v>
                </c:pt>
                <c:pt idx="233">
                  <c:v>23.405999999999985</c:v>
                </c:pt>
                <c:pt idx="234">
                  <c:v>23.5</c:v>
                </c:pt>
                <c:pt idx="235">
                  <c:v>23.609000000000005</c:v>
                </c:pt>
                <c:pt idx="236">
                  <c:v>23.702999999999989</c:v>
                </c:pt>
                <c:pt idx="237">
                  <c:v>23.812000000000001</c:v>
                </c:pt>
                <c:pt idx="238">
                  <c:v>23.905999999999985</c:v>
                </c:pt>
                <c:pt idx="239">
                  <c:v>24</c:v>
                </c:pt>
                <c:pt idx="240">
                  <c:v>24.109000000000005</c:v>
                </c:pt>
                <c:pt idx="241">
                  <c:v>24.202999999999989</c:v>
                </c:pt>
                <c:pt idx="242">
                  <c:v>24.312000000000001</c:v>
                </c:pt>
                <c:pt idx="243">
                  <c:v>24.405999999999985</c:v>
                </c:pt>
                <c:pt idx="244">
                  <c:v>24.5</c:v>
                </c:pt>
                <c:pt idx="245">
                  <c:v>24.609000000000005</c:v>
                </c:pt>
                <c:pt idx="246">
                  <c:v>24.702999999999989</c:v>
                </c:pt>
                <c:pt idx="247">
                  <c:v>24.812000000000001</c:v>
                </c:pt>
                <c:pt idx="248">
                  <c:v>24.905999999999985</c:v>
                </c:pt>
                <c:pt idx="249">
                  <c:v>25</c:v>
                </c:pt>
                <c:pt idx="250">
                  <c:v>25.109000000000005</c:v>
                </c:pt>
                <c:pt idx="251">
                  <c:v>25.202999999999989</c:v>
                </c:pt>
                <c:pt idx="252">
                  <c:v>25.312000000000001</c:v>
                </c:pt>
                <c:pt idx="253">
                  <c:v>25.405999999999985</c:v>
                </c:pt>
                <c:pt idx="254">
                  <c:v>25.5</c:v>
                </c:pt>
                <c:pt idx="255">
                  <c:v>25.609000000000005</c:v>
                </c:pt>
                <c:pt idx="256">
                  <c:v>25.702999999999989</c:v>
                </c:pt>
                <c:pt idx="257">
                  <c:v>25.812000000000001</c:v>
                </c:pt>
                <c:pt idx="258">
                  <c:v>25.905999999999985</c:v>
                </c:pt>
                <c:pt idx="259">
                  <c:v>26</c:v>
                </c:pt>
                <c:pt idx="260">
                  <c:v>26.109000000000005</c:v>
                </c:pt>
                <c:pt idx="261">
                  <c:v>26.202999999999989</c:v>
                </c:pt>
                <c:pt idx="262">
                  <c:v>26.312000000000001</c:v>
                </c:pt>
                <c:pt idx="263">
                  <c:v>26.405999999999985</c:v>
                </c:pt>
                <c:pt idx="264">
                  <c:v>26.5</c:v>
                </c:pt>
                <c:pt idx="265">
                  <c:v>26.609000000000005</c:v>
                </c:pt>
                <c:pt idx="266">
                  <c:v>26.702999999999989</c:v>
                </c:pt>
                <c:pt idx="267">
                  <c:v>26.812000000000001</c:v>
                </c:pt>
                <c:pt idx="268">
                  <c:v>26.905999999999985</c:v>
                </c:pt>
                <c:pt idx="269">
                  <c:v>27</c:v>
                </c:pt>
                <c:pt idx="270">
                  <c:v>27.109000000000005</c:v>
                </c:pt>
                <c:pt idx="271">
                  <c:v>27.202999999999989</c:v>
                </c:pt>
                <c:pt idx="272">
                  <c:v>27.312000000000001</c:v>
                </c:pt>
                <c:pt idx="273">
                  <c:v>27.405999999999985</c:v>
                </c:pt>
                <c:pt idx="274">
                  <c:v>27.5</c:v>
                </c:pt>
                <c:pt idx="275">
                  <c:v>27.609000000000005</c:v>
                </c:pt>
                <c:pt idx="276">
                  <c:v>27.702999999999989</c:v>
                </c:pt>
                <c:pt idx="277">
                  <c:v>27.812000000000001</c:v>
                </c:pt>
                <c:pt idx="278">
                  <c:v>27.905999999999985</c:v>
                </c:pt>
                <c:pt idx="279">
                  <c:v>28</c:v>
                </c:pt>
                <c:pt idx="280">
                  <c:v>28.109000000000005</c:v>
                </c:pt>
                <c:pt idx="281">
                  <c:v>28.202999999999989</c:v>
                </c:pt>
                <c:pt idx="282">
                  <c:v>28.312000000000001</c:v>
                </c:pt>
                <c:pt idx="283">
                  <c:v>28.405999999999985</c:v>
                </c:pt>
                <c:pt idx="284">
                  <c:v>28.5</c:v>
                </c:pt>
                <c:pt idx="285">
                  <c:v>28.609000000000005</c:v>
                </c:pt>
                <c:pt idx="286">
                  <c:v>28.702999999999989</c:v>
                </c:pt>
                <c:pt idx="287">
                  <c:v>28.812000000000001</c:v>
                </c:pt>
                <c:pt idx="288">
                  <c:v>28.905999999999985</c:v>
                </c:pt>
                <c:pt idx="289">
                  <c:v>29</c:v>
                </c:pt>
                <c:pt idx="290">
                  <c:v>29.109000000000005</c:v>
                </c:pt>
                <c:pt idx="291">
                  <c:v>29.202999999999989</c:v>
                </c:pt>
                <c:pt idx="292">
                  <c:v>29.312000000000001</c:v>
                </c:pt>
                <c:pt idx="293">
                  <c:v>29.405999999999985</c:v>
                </c:pt>
                <c:pt idx="294">
                  <c:v>29.5</c:v>
                </c:pt>
                <c:pt idx="295">
                  <c:v>29.609000000000005</c:v>
                </c:pt>
                <c:pt idx="296">
                  <c:v>29.702999999999989</c:v>
                </c:pt>
                <c:pt idx="297">
                  <c:v>29.812000000000001</c:v>
                </c:pt>
                <c:pt idx="298">
                  <c:v>29.905999999999985</c:v>
                </c:pt>
                <c:pt idx="299">
                  <c:v>30</c:v>
                </c:pt>
                <c:pt idx="300">
                  <c:v>30.109000000000005</c:v>
                </c:pt>
                <c:pt idx="301">
                  <c:v>30.202999999999989</c:v>
                </c:pt>
                <c:pt idx="302">
                  <c:v>30.312000000000001</c:v>
                </c:pt>
                <c:pt idx="303">
                  <c:v>30.405999999999985</c:v>
                </c:pt>
                <c:pt idx="304">
                  <c:v>30.5</c:v>
                </c:pt>
                <c:pt idx="305">
                  <c:v>30.609000000000005</c:v>
                </c:pt>
                <c:pt idx="306">
                  <c:v>30.702999999999989</c:v>
                </c:pt>
                <c:pt idx="307">
                  <c:v>30.812000000000001</c:v>
                </c:pt>
                <c:pt idx="308">
                  <c:v>30.905999999999985</c:v>
                </c:pt>
                <c:pt idx="309">
                  <c:v>31</c:v>
                </c:pt>
                <c:pt idx="310">
                  <c:v>31.109000000000005</c:v>
                </c:pt>
                <c:pt idx="311">
                  <c:v>31.202999999999989</c:v>
                </c:pt>
                <c:pt idx="312">
                  <c:v>31.312000000000001</c:v>
                </c:pt>
                <c:pt idx="313">
                  <c:v>31.405999999999985</c:v>
                </c:pt>
                <c:pt idx="314">
                  <c:v>31.5</c:v>
                </c:pt>
                <c:pt idx="315">
                  <c:v>31.609000000000005</c:v>
                </c:pt>
                <c:pt idx="316">
                  <c:v>31.702999999999989</c:v>
                </c:pt>
                <c:pt idx="317">
                  <c:v>31.812000000000001</c:v>
                </c:pt>
                <c:pt idx="318">
                  <c:v>31.905999999999985</c:v>
                </c:pt>
                <c:pt idx="319">
                  <c:v>32</c:v>
                </c:pt>
                <c:pt idx="320">
                  <c:v>32.109000000000002</c:v>
                </c:pt>
                <c:pt idx="321">
                  <c:v>32.203000000000003</c:v>
                </c:pt>
                <c:pt idx="322">
                  <c:v>32.311999999999998</c:v>
                </c:pt>
                <c:pt idx="323">
                  <c:v>32.406000000000006</c:v>
                </c:pt>
                <c:pt idx="324">
                  <c:v>32.5</c:v>
                </c:pt>
                <c:pt idx="325">
                  <c:v>32.609000000000002</c:v>
                </c:pt>
                <c:pt idx="326">
                  <c:v>32.703000000000003</c:v>
                </c:pt>
                <c:pt idx="327">
                  <c:v>32.811999999999998</c:v>
                </c:pt>
                <c:pt idx="328">
                  <c:v>32.906000000000006</c:v>
                </c:pt>
                <c:pt idx="329">
                  <c:v>33</c:v>
                </c:pt>
                <c:pt idx="330">
                  <c:v>33.109000000000002</c:v>
                </c:pt>
                <c:pt idx="331">
                  <c:v>33.203000000000003</c:v>
                </c:pt>
                <c:pt idx="332">
                  <c:v>33.311999999999998</c:v>
                </c:pt>
                <c:pt idx="333">
                  <c:v>33.406000000000006</c:v>
                </c:pt>
                <c:pt idx="334">
                  <c:v>33.5</c:v>
                </c:pt>
                <c:pt idx="335">
                  <c:v>33.609000000000002</c:v>
                </c:pt>
                <c:pt idx="336">
                  <c:v>33.703000000000003</c:v>
                </c:pt>
                <c:pt idx="337">
                  <c:v>33.811999999999998</c:v>
                </c:pt>
                <c:pt idx="338">
                  <c:v>33.906000000000006</c:v>
                </c:pt>
                <c:pt idx="339">
                  <c:v>34</c:v>
                </c:pt>
                <c:pt idx="340">
                  <c:v>34.109000000000002</c:v>
                </c:pt>
                <c:pt idx="341">
                  <c:v>34.203000000000003</c:v>
                </c:pt>
                <c:pt idx="342">
                  <c:v>34.311999999999998</c:v>
                </c:pt>
                <c:pt idx="343">
                  <c:v>34.406000000000006</c:v>
                </c:pt>
                <c:pt idx="344">
                  <c:v>34.5</c:v>
                </c:pt>
                <c:pt idx="345">
                  <c:v>34.609000000000002</c:v>
                </c:pt>
                <c:pt idx="346">
                  <c:v>34.703000000000003</c:v>
                </c:pt>
                <c:pt idx="347">
                  <c:v>34.811999999999998</c:v>
                </c:pt>
                <c:pt idx="348">
                  <c:v>34.906000000000006</c:v>
                </c:pt>
                <c:pt idx="349">
                  <c:v>35</c:v>
                </c:pt>
                <c:pt idx="350">
                  <c:v>35.109000000000002</c:v>
                </c:pt>
                <c:pt idx="351">
                  <c:v>35.203000000000003</c:v>
                </c:pt>
                <c:pt idx="352">
                  <c:v>35.311999999999998</c:v>
                </c:pt>
                <c:pt idx="353">
                  <c:v>35.406000000000006</c:v>
                </c:pt>
                <c:pt idx="354">
                  <c:v>35.5</c:v>
                </c:pt>
                <c:pt idx="355">
                  <c:v>35.609000000000002</c:v>
                </c:pt>
                <c:pt idx="356">
                  <c:v>35.703000000000003</c:v>
                </c:pt>
                <c:pt idx="357">
                  <c:v>35.811999999999998</c:v>
                </c:pt>
                <c:pt idx="358">
                  <c:v>35.906000000000006</c:v>
                </c:pt>
                <c:pt idx="359">
                  <c:v>36</c:v>
                </c:pt>
                <c:pt idx="360">
                  <c:v>36.109000000000002</c:v>
                </c:pt>
                <c:pt idx="361">
                  <c:v>36.203000000000003</c:v>
                </c:pt>
                <c:pt idx="362">
                  <c:v>36.311999999999998</c:v>
                </c:pt>
                <c:pt idx="363">
                  <c:v>36.406000000000006</c:v>
                </c:pt>
                <c:pt idx="364">
                  <c:v>36.5</c:v>
                </c:pt>
                <c:pt idx="365">
                  <c:v>36.609000000000002</c:v>
                </c:pt>
                <c:pt idx="366">
                  <c:v>36.703000000000003</c:v>
                </c:pt>
                <c:pt idx="367">
                  <c:v>36.811999999999998</c:v>
                </c:pt>
                <c:pt idx="368">
                  <c:v>36.906000000000006</c:v>
                </c:pt>
                <c:pt idx="369">
                  <c:v>37</c:v>
                </c:pt>
                <c:pt idx="370">
                  <c:v>37.109000000000002</c:v>
                </c:pt>
                <c:pt idx="371">
                  <c:v>37.203000000000003</c:v>
                </c:pt>
                <c:pt idx="372">
                  <c:v>37.311999999999998</c:v>
                </c:pt>
                <c:pt idx="373">
                  <c:v>37.406000000000006</c:v>
                </c:pt>
                <c:pt idx="374">
                  <c:v>37.5</c:v>
                </c:pt>
                <c:pt idx="375">
                  <c:v>37.609000000000002</c:v>
                </c:pt>
                <c:pt idx="376">
                  <c:v>37.703000000000003</c:v>
                </c:pt>
                <c:pt idx="377">
                  <c:v>37.811999999999998</c:v>
                </c:pt>
                <c:pt idx="378">
                  <c:v>37.906000000000006</c:v>
                </c:pt>
                <c:pt idx="379">
                  <c:v>38</c:v>
                </c:pt>
                <c:pt idx="380">
                  <c:v>38.109000000000002</c:v>
                </c:pt>
                <c:pt idx="381">
                  <c:v>38.203000000000003</c:v>
                </c:pt>
                <c:pt idx="382">
                  <c:v>38.311999999999998</c:v>
                </c:pt>
                <c:pt idx="383">
                  <c:v>38.406000000000006</c:v>
                </c:pt>
                <c:pt idx="384">
                  <c:v>38.5</c:v>
                </c:pt>
                <c:pt idx="385">
                  <c:v>38.609000000000002</c:v>
                </c:pt>
                <c:pt idx="386">
                  <c:v>38.703000000000003</c:v>
                </c:pt>
                <c:pt idx="387">
                  <c:v>38.811999999999998</c:v>
                </c:pt>
                <c:pt idx="388">
                  <c:v>38.906000000000006</c:v>
                </c:pt>
                <c:pt idx="389">
                  <c:v>39</c:v>
                </c:pt>
                <c:pt idx="390">
                  <c:v>39.109000000000002</c:v>
                </c:pt>
                <c:pt idx="391">
                  <c:v>39.203000000000003</c:v>
                </c:pt>
                <c:pt idx="392">
                  <c:v>39.311999999999998</c:v>
                </c:pt>
                <c:pt idx="393">
                  <c:v>39.406000000000006</c:v>
                </c:pt>
                <c:pt idx="394">
                  <c:v>39.5</c:v>
                </c:pt>
                <c:pt idx="395">
                  <c:v>39.609000000000002</c:v>
                </c:pt>
                <c:pt idx="396">
                  <c:v>39.703000000000003</c:v>
                </c:pt>
                <c:pt idx="397">
                  <c:v>39.811999999999998</c:v>
                </c:pt>
                <c:pt idx="398">
                  <c:v>39.906000000000006</c:v>
                </c:pt>
                <c:pt idx="399">
                  <c:v>40</c:v>
                </c:pt>
                <c:pt idx="400">
                  <c:v>40.109000000000002</c:v>
                </c:pt>
                <c:pt idx="401">
                  <c:v>40.203000000000003</c:v>
                </c:pt>
                <c:pt idx="402">
                  <c:v>40.311999999999998</c:v>
                </c:pt>
                <c:pt idx="403">
                  <c:v>40.406000000000006</c:v>
                </c:pt>
                <c:pt idx="404">
                  <c:v>40.5</c:v>
                </c:pt>
                <c:pt idx="405">
                  <c:v>40.609000000000002</c:v>
                </c:pt>
                <c:pt idx="406">
                  <c:v>40.703000000000003</c:v>
                </c:pt>
                <c:pt idx="407">
                  <c:v>40.811999999999998</c:v>
                </c:pt>
                <c:pt idx="408">
                  <c:v>40.906000000000006</c:v>
                </c:pt>
                <c:pt idx="409">
                  <c:v>41</c:v>
                </c:pt>
                <c:pt idx="410">
                  <c:v>41.109000000000002</c:v>
                </c:pt>
                <c:pt idx="411">
                  <c:v>41.203000000000003</c:v>
                </c:pt>
                <c:pt idx="412">
                  <c:v>41.311999999999998</c:v>
                </c:pt>
                <c:pt idx="413">
                  <c:v>41.406000000000006</c:v>
                </c:pt>
                <c:pt idx="414">
                  <c:v>41.5</c:v>
                </c:pt>
                <c:pt idx="415">
                  <c:v>41.609000000000002</c:v>
                </c:pt>
                <c:pt idx="416">
                  <c:v>41.703000000000003</c:v>
                </c:pt>
                <c:pt idx="417">
                  <c:v>41.811999999999998</c:v>
                </c:pt>
                <c:pt idx="418">
                  <c:v>41.906000000000006</c:v>
                </c:pt>
                <c:pt idx="419">
                  <c:v>42</c:v>
                </c:pt>
                <c:pt idx="420">
                  <c:v>42.109000000000002</c:v>
                </c:pt>
                <c:pt idx="421">
                  <c:v>42.203000000000003</c:v>
                </c:pt>
                <c:pt idx="422">
                  <c:v>42.311999999999998</c:v>
                </c:pt>
                <c:pt idx="423">
                  <c:v>42.406000000000006</c:v>
                </c:pt>
                <c:pt idx="424">
                  <c:v>42.5</c:v>
                </c:pt>
                <c:pt idx="425">
                  <c:v>42.609000000000002</c:v>
                </c:pt>
                <c:pt idx="426">
                  <c:v>42.703000000000003</c:v>
                </c:pt>
                <c:pt idx="427">
                  <c:v>42.811999999999998</c:v>
                </c:pt>
                <c:pt idx="428">
                  <c:v>42.906000000000006</c:v>
                </c:pt>
                <c:pt idx="429">
                  <c:v>43</c:v>
                </c:pt>
                <c:pt idx="430">
                  <c:v>43.109000000000002</c:v>
                </c:pt>
                <c:pt idx="431">
                  <c:v>43.203000000000003</c:v>
                </c:pt>
                <c:pt idx="432">
                  <c:v>43.311999999999998</c:v>
                </c:pt>
                <c:pt idx="433">
                  <c:v>43.406000000000006</c:v>
                </c:pt>
                <c:pt idx="434">
                  <c:v>43.5</c:v>
                </c:pt>
                <c:pt idx="435">
                  <c:v>43.609000000000002</c:v>
                </c:pt>
                <c:pt idx="436">
                  <c:v>43.703000000000003</c:v>
                </c:pt>
                <c:pt idx="437">
                  <c:v>43.811999999999998</c:v>
                </c:pt>
                <c:pt idx="438">
                  <c:v>43.906000000000006</c:v>
                </c:pt>
                <c:pt idx="439">
                  <c:v>44</c:v>
                </c:pt>
                <c:pt idx="440">
                  <c:v>44.109000000000002</c:v>
                </c:pt>
                <c:pt idx="441">
                  <c:v>44.203000000000003</c:v>
                </c:pt>
                <c:pt idx="442">
                  <c:v>44.311999999999998</c:v>
                </c:pt>
                <c:pt idx="443">
                  <c:v>44.406000000000006</c:v>
                </c:pt>
                <c:pt idx="444">
                  <c:v>44.5</c:v>
                </c:pt>
                <c:pt idx="445">
                  <c:v>44.609000000000002</c:v>
                </c:pt>
                <c:pt idx="446">
                  <c:v>44.703000000000003</c:v>
                </c:pt>
                <c:pt idx="447">
                  <c:v>44.811999999999998</c:v>
                </c:pt>
                <c:pt idx="448">
                  <c:v>44.906000000000006</c:v>
                </c:pt>
                <c:pt idx="449">
                  <c:v>45</c:v>
                </c:pt>
                <c:pt idx="450">
                  <c:v>45.109000000000002</c:v>
                </c:pt>
                <c:pt idx="451">
                  <c:v>45.203000000000003</c:v>
                </c:pt>
                <c:pt idx="452">
                  <c:v>45.311999999999998</c:v>
                </c:pt>
                <c:pt idx="453">
                  <c:v>45.406000000000006</c:v>
                </c:pt>
                <c:pt idx="454">
                  <c:v>45.5</c:v>
                </c:pt>
                <c:pt idx="455">
                  <c:v>45.609000000000002</c:v>
                </c:pt>
                <c:pt idx="456">
                  <c:v>45.703000000000003</c:v>
                </c:pt>
                <c:pt idx="457">
                  <c:v>45.811999999999998</c:v>
                </c:pt>
                <c:pt idx="458">
                  <c:v>45.906000000000006</c:v>
                </c:pt>
                <c:pt idx="459">
                  <c:v>46</c:v>
                </c:pt>
                <c:pt idx="460">
                  <c:v>46.109000000000002</c:v>
                </c:pt>
                <c:pt idx="461">
                  <c:v>46.203000000000003</c:v>
                </c:pt>
                <c:pt idx="462">
                  <c:v>46.311999999999998</c:v>
                </c:pt>
                <c:pt idx="463">
                  <c:v>46.406000000000006</c:v>
                </c:pt>
                <c:pt idx="464">
                  <c:v>46.5</c:v>
                </c:pt>
                <c:pt idx="465">
                  <c:v>46.609000000000002</c:v>
                </c:pt>
                <c:pt idx="466">
                  <c:v>46.703000000000003</c:v>
                </c:pt>
                <c:pt idx="467">
                  <c:v>46.811999999999998</c:v>
                </c:pt>
                <c:pt idx="468">
                  <c:v>46.906000000000006</c:v>
                </c:pt>
                <c:pt idx="469">
                  <c:v>47</c:v>
                </c:pt>
                <c:pt idx="470">
                  <c:v>47.109000000000002</c:v>
                </c:pt>
                <c:pt idx="471">
                  <c:v>47.203000000000003</c:v>
                </c:pt>
                <c:pt idx="472">
                  <c:v>47.311999999999998</c:v>
                </c:pt>
                <c:pt idx="473">
                  <c:v>47.406000000000006</c:v>
                </c:pt>
                <c:pt idx="474">
                  <c:v>47.5</c:v>
                </c:pt>
                <c:pt idx="475">
                  <c:v>47.609000000000002</c:v>
                </c:pt>
                <c:pt idx="476">
                  <c:v>47.703000000000003</c:v>
                </c:pt>
                <c:pt idx="477">
                  <c:v>47.811999999999998</c:v>
                </c:pt>
                <c:pt idx="478">
                  <c:v>47.906000000000006</c:v>
                </c:pt>
                <c:pt idx="479">
                  <c:v>48</c:v>
                </c:pt>
                <c:pt idx="480">
                  <c:v>48.109000000000002</c:v>
                </c:pt>
                <c:pt idx="481">
                  <c:v>48.203000000000003</c:v>
                </c:pt>
                <c:pt idx="482">
                  <c:v>48.311999999999998</c:v>
                </c:pt>
                <c:pt idx="483">
                  <c:v>48.406000000000006</c:v>
                </c:pt>
                <c:pt idx="484">
                  <c:v>48.5</c:v>
                </c:pt>
                <c:pt idx="485">
                  <c:v>48.609000000000002</c:v>
                </c:pt>
                <c:pt idx="486">
                  <c:v>48.703000000000003</c:v>
                </c:pt>
                <c:pt idx="487">
                  <c:v>48.811999999999998</c:v>
                </c:pt>
                <c:pt idx="488">
                  <c:v>48.906000000000006</c:v>
                </c:pt>
                <c:pt idx="489">
                  <c:v>49</c:v>
                </c:pt>
                <c:pt idx="490">
                  <c:v>49.109000000000002</c:v>
                </c:pt>
                <c:pt idx="491">
                  <c:v>49.203000000000003</c:v>
                </c:pt>
                <c:pt idx="492">
                  <c:v>49.311999999999998</c:v>
                </c:pt>
                <c:pt idx="493">
                  <c:v>49.406000000000006</c:v>
                </c:pt>
                <c:pt idx="494">
                  <c:v>49.5</c:v>
                </c:pt>
                <c:pt idx="495">
                  <c:v>49.609000000000002</c:v>
                </c:pt>
                <c:pt idx="496">
                  <c:v>49.703000000000003</c:v>
                </c:pt>
                <c:pt idx="497">
                  <c:v>49.811999999999998</c:v>
                </c:pt>
                <c:pt idx="498">
                  <c:v>49.906000000000006</c:v>
                </c:pt>
                <c:pt idx="499">
                  <c:v>50</c:v>
                </c:pt>
                <c:pt idx="500">
                  <c:v>50.109000000000002</c:v>
                </c:pt>
                <c:pt idx="501">
                  <c:v>50.203000000000003</c:v>
                </c:pt>
                <c:pt idx="502">
                  <c:v>50.311999999999998</c:v>
                </c:pt>
                <c:pt idx="503">
                  <c:v>50.406000000000006</c:v>
                </c:pt>
                <c:pt idx="504">
                  <c:v>50.5</c:v>
                </c:pt>
                <c:pt idx="505">
                  <c:v>50.609000000000002</c:v>
                </c:pt>
                <c:pt idx="506">
                  <c:v>50.703000000000003</c:v>
                </c:pt>
                <c:pt idx="507">
                  <c:v>50.811999999999998</c:v>
                </c:pt>
                <c:pt idx="508">
                  <c:v>50.906000000000006</c:v>
                </c:pt>
                <c:pt idx="509">
                  <c:v>51</c:v>
                </c:pt>
                <c:pt idx="510">
                  <c:v>51.109000000000002</c:v>
                </c:pt>
                <c:pt idx="511">
                  <c:v>51.203000000000003</c:v>
                </c:pt>
                <c:pt idx="512">
                  <c:v>51.311999999999998</c:v>
                </c:pt>
                <c:pt idx="513">
                  <c:v>51.406000000000006</c:v>
                </c:pt>
                <c:pt idx="514">
                  <c:v>51.5</c:v>
                </c:pt>
                <c:pt idx="515">
                  <c:v>51.609000000000002</c:v>
                </c:pt>
                <c:pt idx="516">
                  <c:v>51.703000000000003</c:v>
                </c:pt>
                <c:pt idx="517">
                  <c:v>51.811999999999998</c:v>
                </c:pt>
                <c:pt idx="518">
                  <c:v>51.906000000000006</c:v>
                </c:pt>
                <c:pt idx="519">
                  <c:v>52</c:v>
                </c:pt>
                <c:pt idx="520">
                  <c:v>52.109000000000002</c:v>
                </c:pt>
                <c:pt idx="521">
                  <c:v>52.203000000000003</c:v>
                </c:pt>
                <c:pt idx="522">
                  <c:v>52.311999999999998</c:v>
                </c:pt>
                <c:pt idx="523">
                  <c:v>52.406000000000006</c:v>
                </c:pt>
                <c:pt idx="524">
                  <c:v>52.5</c:v>
                </c:pt>
                <c:pt idx="525">
                  <c:v>52.609000000000002</c:v>
                </c:pt>
                <c:pt idx="526">
                  <c:v>52.703000000000003</c:v>
                </c:pt>
                <c:pt idx="527">
                  <c:v>52.811999999999998</c:v>
                </c:pt>
                <c:pt idx="528">
                  <c:v>52.906000000000006</c:v>
                </c:pt>
                <c:pt idx="529">
                  <c:v>53</c:v>
                </c:pt>
                <c:pt idx="530">
                  <c:v>53.109000000000002</c:v>
                </c:pt>
                <c:pt idx="531">
                  <c:v>53.203000000000003</c:v>
                </c:pt>
                <c:pt idx="532">
                  <c:v>53.311999999999998</c:v>
                </c:pt>
                <c:pt idx="533">
                  <c:v>53.406000000000006</c:v>
                </c:pt>
                <c:pt idx="534">
                  <c:v>53.5</c:v>
                </c:pt>
                <c:pt idx="535">
                  <c:v>53.609000000000002</c:v>
                </c:pt>
                <c:pt idx="536">
                  <c:v>53.703000000000003</c:v>
                </c:pt>
                <c:pt idx="537">
                  <c:v>53.811999999999998</c:v>
                </c:pt>
                <c:pt idx="538">
                  <c:v>53.906000000000006</c:v>
                </c:pt>
                <c:pt idx="539">
                  <c:v>54</c:v>
                </c:pt>
                <c:pt idx="540">
                  <c:v>54.109000000000002</c:v>
                </c:pt>
                <c:pt idx="541">
                  <c:v>54.203000000000003</c:v>
                </c:pt>
                <c:pt idx="542">
                  <c:v>54.311999999999998</c:v>
                </c:pt>
                <c:pt idx="543">
                  <c:v>54.406000000000006</c:v>
                </c:pt>
                <c:pt idx="544">
                  <c:v>54.5</c:v>
                </c:pt>
                <c:pt idx="545">
                  <c:v>54.609000000000002</c:v>
                </c:pt>
                <c:pt idx="546">
                  <c:v>54.703000000000003</c:v>
                </c:pt>
                <c:pt idx="547">
                  <c:v>54.811999999999998</c:v>
                </c:pt>
                <c:pt idx="548">
                  <c:v>54.906000000000006</c:v>
                </c:pt>
                <c:pt idx="549">
                  <c:v>55</c:v>
                </c:pt>
                <c:pt idx="550">
                  <c:v>55.109000000000002</c:v>
                </c:pt>
                <c:pt idx="551">
                  <c:v>55.203000000000003</c:v>
                </c:pt>
                <c:pt idx="552">
                  <c:v>55.311999999999998</c:v>
                </c:pt>
                <c:pt idx="553">
                  <c:v>55.406000000000006</c:v>
                </c:pt>
                <c:pt idx="554">
                  <c:v>55.5</c:v>
                </c:pt>
                <c:pt idx="555">
                  <c:v>55.609000000000002</c:v>
                </c:pt>
                <c:pt idx="556">
                  <c:v>55.703000000000003</c:v>
                </c:pt>
                <c:pt idx="557">
                  <c:v>55.811999999999998</c:v>
                </c:pt>
                <c:pt idx="558">
                  <c:v>55.906000000000006</c:v>
                </c:pt>
                <c:pt idx="559">
                  <c:v>56</c:v>
                </c:pt>
                <c:pt idx="560">
                  <c:v>56.109000000000002</c:v>
                </c:pt>
                <c:pt idx="561">
                  <c:v>56.203000000000003</c:v>
                </c:pt>
                <c:pt idx="562">
                  <c:v>56.311999999999998</c:v>
                </c:pt>
                <c:pt idx="563">
                  <c:v>56.406000000000006</c:v>
                </c:pt>
                <c:pt idx="564">
                  <c:v>56.5</c:v>
                </c:pt>
                <c:pt idx="565">
                  <c:v>56.609000000000002</c:v>
                </c:pt>
                <c:pt idx="566">
                  <c:v>56.703000000000003</c:v>
                </c:pt>
                <c:pt idx="567">
                  <c:v>56.811999999999998</c:v>
                </c:pt>
                <c:pt idx="568">
                  <c:v>56.906000000000006</c:v>
                </c:pt>
                <c:pt idx="569">
                  <c:v>57</c:v>
                </c:pt>
                <c:pt idx="570">
                  <c:v>57.109000000000002</c:v>
                </c:pt>
                <c:pt idx="571">
                  <c:v>57.203000000000003</c:v>
                </c:pt>
                <c:pt idx="572">
                  <c:v>57.311999999999998</c:v>
                </c:pt>
                <c:pt idx="573">
                  <c:v>57.406000000000006</c:v>
                </c:pt>
                <c:pt idx="574">
                  <c:v>57.5</c:v>
                </c:pt>
                <c:pt idx="575">
                  <c:v>57.609000000000002</c:v>
                </c:pt>
                <c:pt idx="576">
                  <c:v>57.703000000000003</c:v>
                </c:pt>
                <c:pt idx="577">
                  <c:v>57.811999999999998</c:v>
                </c:pt>
                <c:pt idx="578">
                  <c:v>57.906000000000006</c:v>
                </c:pt>
                <c:pt idx="579">
                  <c:v>58</c:v>
                </c:pt>
                <c:pt idx="580">
                  <c:v>58.109000000000002</c:v>
                </c:pt>
                <c:pt idx="581">
                  <c:v>58.203000000000003</c:v>
                </c:pt>
                <c:pt idx="582">
                  <c:v>58.311999999999998</c:v>
                </c:pt>
                <c:pt idx="583">
                  <c:v>58.406000000000006</c:v>
                </c:pt>
                <c:pt idx="584">
                  <c:v>58.5</c:v>
                </c:pt>
                <c:pt idx="585">
                  <c:v>58.609000000000002</c:v>
                </c:pt>
                <c:pt idx="586">
                  <c:v>58.703000000000003</c:v>
                </c:pt>
                <c:pt idx="587">
                  <c:v>58.811999999999998</c:v>
                </c:pt>
                <c:pt idx="588">
                  <c:v>58.906000000000006</c:v>
                </c:pt>
                <c:pt idx="589">
                  <c:v>59</c:v>
                </c:pt>
                <c:pt idx="590">
                  <c:v>59.109000000000002</c:v>
                </c:pt>
                <c:pt idx="591">
                  <c:v>59.203000000000003</c:v>
                </c:pt>
                <c:pt idx="592">
                  <c:v>59.311999999999998</c:v>
                </c:pt>
                <c:pt idx="593">
                  <c:v>59.406000000000006</c:v>
                </c:pt>
                <c:pt idx="594">
                  <c:v>59.5</c:v>
                </c:pt>
                <c:pt idx="595">
                  <c:v>59.609000000000002</c:v>
                </c:pt>
                <c:pt idx="596">
                  <c:v>59.703000000000003</c:v>
                </c:pt>
                <c:pt idx="597">
                  <c:v>59.811999999999998</c:v>
                </c:pt>
                <c:pt idx="598">
                  <c:v>59.906000000000006</c:v>
                </c:pt>
                <c:pt idx="599">
                  <c:v>60</c:v>
                </c:pt>
                <c:pt idx="600">
                  <c:v>60.109000000000002</c:v>
                </c:pt>
                <c:pt idx="601">
                  <c:v>60.203000000000003</c:v>
                </c:pt>
                <c:pt idx="602">
                  <c:v>60.311999999999998</c:v>
                </c:pt>
                <c:pt idx="603">
                  <c:v>60.406000000000006</c:v>
                </c:pt>
                <c:pt idx="604">
                  <c:v>60.5</c:v>
                </c:pt>
                <c:pt idx="605">
                  <c:v>60.609000000000002</c:v>
                </c:pt>
                <c:pt idx="606">
                  <c:v>60.703000000000003</c:v>
                </c:pt>
                <c:pt idx="607">
                  <c:v>60.811999999999998</c:v>
                </c:pt>
                <c:pt idx="608">
                  <c:v>60.906000000000006</c:v>
                </c:pt>
                <c:pt idx="609">
                  <c:v>61</c:v>
                </c:pt>
                <c:pt idx="610">
                  <c:v>61.109000000000002</c:v>
                </c:pt>
                <c:pt idx="611">
                  <c:v>61.203000000000003</c:v>
                </c:pt>
                <c:pt idx="612">
                  <c:v>61.311999999999998</c:v>
                </c:pt>
                <c:pt idx="613">
                  <c:v>61.406000000000006</c:v>
                </c:pt>
                <c:pt idx="614">
                  <c:v>61.5</c:v>
                </c:pt>
                <c:pt idx="615">
                  <c:v>61.609000000000002</c:v>
                </c:pt>
                <c:pt idx="616">
                  <c:v>61.703000000000003</c:v>
                </c:pt>
                <c:pt idx="617">
                  <c:v>61.811999999999998</c:v>
                </c:pt>
                <c:pt idx="618">
                  <c:v>61.906000000000006</c:v>
                </c:pt>
                <c:pt idx="619">
                  <c:v>62</c:v>
                </c:pt>
                <c:pt idx="620">
                  <c:v>62.109000000000002</c:v>
                </c:pt>
                <c:pt idx="621">
                  <c:v>62.203000000000003</c:v>
                </c:pt>
                <c:pt idx="622">
                  <c:v>62.311999999999998</c:v>
                </c:pt>
                <c:pt idx="623">
                  <c:v>62.406000000000006</c:v>
                </c:pt>
                <c:pt idx="624">
                  <c:v>62.5</c:v>
                </c:pt>
                <c:pt idx="625">
                  <c:v>62.609000000000002</c:v>
                </c:pt>
                <c:pt idx="626">
                  <c:v>62.703000000000003</c:v>
                </c:pt>
                <c:pt idx="627">
                  <c:v>62.811999999999998</c:v>
                </c:pt>
                <c:pt idx="628">
                  <c:v>62.906000000000006</c:v>
                </c:pt>
                <c:pt idx="629">
                  <c:v>63</c:v>
                </c:pt>
                <c:pt idx="630">
                  <c:v>63.109000000000002</c:v>
                </c:pt>
                <c:pt idx="631">
                  <c:v>63.203000000000003</c:v>
                </c:pt>
                <c:pt idx="632">
                  <c:v>63.311999999999998</c:v>
                </c:pt>
                <c:pt idx="633">
                  <c:v>63.406000000000006</c:v>
                </c:pt>
                <c:pt idx="634">
                  <c:v>63.5</c:v>
                </c:pt>
                <c:pt idx="635">
                  <c:v>63.609000000000002</c:v>
                </c:pt>
                <c:pt idx="636">
                  <c:v>63.703000000000003</c:v>
                </c:pt>
                <c:pt idx="637">
                  <c:v>63.811999999999998</c:v>
                </c:pt>
                <c:pt idx="638">
                  <c:v>63.906000000000006</c:v>
                </c:pt>
                <c:pt idx="639">
                  <c:v>64</c:v>
                </c:pt>
                <c:pt idx="640">
                  <c:v>64.10899999999998</c:v>
                </c:pt>
                <c:pt idx="641">
                  <c:v>64.203000000000003</c:v>
                </c:pt>
                <c:pt idx="642">
                  <c:v>64.312000000000012</c:v>
                </c:pt>
                <c:pt idx="643">
                  <c:v>64.406000000000006</c:v>
                </c:pt>
                <c:pt idx="644">
                  <c:v>64.5</c:v>
                </c:pt>
                <c:pt idx="645">
                  <c:v>64.60899999999998</c:v>
                </c:pt>
                <c:pt idx="646">
                  <c:v>64.703000000000003</c:v>
                </c:pt>
                <c:pt idx="647">
                  <c:v>64.812000000000012</c:v>
                </c:pt>
                <c:pt idx="648">
                  <c:v>64.906000000000006</c:v>
                </c:pt>
                <c:pt idx="649">
                  <c:v>65</c:v>
                </c:pt>
                <c:pt idx="650">
                  <c:v>65.10899999999998</c:v>
                </c:pt>
                <c:pt idx="651">
                  <c:v>65.203000000000003</c:v>
                </c:pt>
                <c:pt idx="652">
                  <c:v>65.312000000000012</c:v>
                </c:pt>
                <c:pt idx="653">
                  <c:v>65.406000000000006</c:v>
                </c:pt>
                <c:pt idx="654">
                  <c:v>65.5</c:v>
                </c:pt>
                <c:pt idx="655">
                  <c:v>65.60899999999998</c:v>
                </c:pt>
                <c:pt idx="656">
                  <c:v>65.703000000000003</c:v>
                </c:pt>
                <c:pt idx="657">
                  <c:v>65.812000000000012</c:v>
                </c:pt>
                <c:pt idx="658">
                  <c:v>65.906000000000006</c:v>
                </c:pt>
                <c:pt idx="659">
                  <c:v>66</c:v>
                </c:pt>
                <c:pt idx="660">
                  <c:v>66.10899999999998</c:v>
                </c:pt>
                <c:pt idx="661">
                  <c:v>66.203000000000003</c:v>
                </c:pt>
                <c:pt idx="662">
                  <c:v>66.312000000000012</c:v>
                </c:pt>
                <c:pt idx="663">
                  <c:v>66.406000000000006</c:v>
                </c:pt>
                <c:pt idx="664">
                  <c:v>66.5</c:v>
                </c:pt>
                <c:pt idx="665">
                  <c:v>66.60899999999998</c:v>
                </c:pt>
                <c:pt idx="666">
                  <c:v>66.703000000000003</c:v>
                </c:pt>
                <c:pt idx="667">
                  <c:v>66.812000000000012</c:v>
                </c:pt>
                <c:pt idx="668">
                  <c:v>66.906000000000006</c:v>
                </c:pt>
                <c:pt idx="669">
                  <c:v>67</c:v>
                </c:pt>
                <c:pt idx="670">
                  <c:v>67.10899999999998</c:v>
                </c:pt>
                <c:pt idx="671">
                  <c:v>67.203000000000003</c:v>
                </c:pt>
                <c:pt idx="672">
                  <c:v>67.312000000000012</c:v>
                </c:pt>
                <c:pt idx="673">
                  <c:v>67.406000000000006</c:v>
                </c:pt>
                <c:pt idx="674">
                  <c:v>67.5</c:v>
                </c:pt>
                <c:pt idx="675">
                  <c:v>67.60899999999998</c:v>
                </c:pt>
                <c:pt idx="676">
                  <c:v>67.703000000000003</c:v>
                </c:pt>
                <c:pt idx="677">
                  <c:v>67.812000000000012</c:v>
                </c:pt>
                <c:pt idx="678">
                  <c:v>67.906000000000006</c:v>
                </c:pt>
                <c:pt idx="679">
                  <c:v>68</c:v>
                </c:pt>
                <c:pt idx="680">
                  <c:v>68.10899999999998</c:v>
                </c:pt>
                <c:pt idx="681">
                  <c:v>68.203000000000003</c:v>
                </c:pt>
                <c:pt idx="682">
                  <c:v>68.312000000000012</c:v>
                </c:pt>
                <c:pt idx="683">
                  <c:v>68.406000000000006</c:v>
                </c:pt>
                <c:pt idx="684">
                  <c:v>68.5</c:v>
                </c:pt>
                <c:pt idx="685">
                  <c:v>68.60899999999998</c:v>
                </c:pt>
                <c:pt idx="686">
                  <c:v>68.703000000000003</c:v>
                </c:pt>
                <c:pt idx="687">
                  <c:v>68.812000000000012</c:v>
                </c:pt>
                <c:pt idx="688">
                  <c:v>68.906000000000006</c:v>
                </c:pt>
                <c:pt idx="689">
                  <c:v>69</c:v>
                </c:pt>
                <c:pt idx="690">
                  <c:v>69.10899999999998</c:v>
                </c:pt>
                <c:pt idx="691">
                  <c:v>69.203000000000003</c:v>
                </c:pt>
                <c:pt idx="692">
                  <c:v>69.312000000000012</c:v>
                </c:pt>
                <c:pt idx="693">
                  <c:v>69.406000000000006</c:v>
                </c:pt>
                <c:pt idx="694">
                  <c:v>69.5</c:v>
                </c:pt>
                <c:pt idx="695">
                  <c:v>69.60899999999998</c:v>
                </c:pt>
                <c:pt idx="696">
                  <c:v>69.703000000000003</c:v>
                </c:pt>
                <c:pt idx="697">
                  <c:v>69.812000000000012</c:v>
                </c:pt>
                <c:pt idx="698">
                  <c:v>69.906000000000006</c:v>
                </c:pt>
                <c:pt idx="699">
                  <c:v>70</c:v>
                </c:pt>
                <c:pt idx="700">
                  <c:v>70.10899999999998</c:v>
                </c:pt>
                <c:pt idx="701">
                  <c:v>70.203000000000003</c:v>
                </c:pt>
                <c:pt idx="702">
                  <c:v>70.312000000000012</c:v>
                </c:pt>
                <c:pt idx="703">
                  <c:v>70.406000000000006</c:v>
                </c:pt>
                <c:pt idx="704">
                  <c:v>70.5</c:v>
                </c:pt>
                <c:pt idx="705">
                  <c:v>70.60899999999998</c:v>
                </c:pt>
                <c:pt idx="706">
                  <c:v>70.703000000000003</c:v>
                </c:pt>
                <c:pt idx="707">
                  <c:v>70.812000000000012</c:v>
                </c:pt>
                <c:pt idx="708">
                  <c:v>70.906000000000006</c:v>
                </c:pt>
                <c:pt idx="709">
                  <c:v>71</c:v>
                </c:pt>
                <c:pt idx="710">
                  <c:v>71.10899999999998</c:v>
                </c:pt>
                <c:pt idx="711">
                  <c:v>71.203000000000003</c:v>
                </c:pt>
                <c:pt idx="712">
                  <c:v>71.312000000000012</c:v>
                </c:pt>
                <c:pt idx="713">
                  <c:v>71.406000000000006</c:v>
                </c:pt>
                <c:pt idx="714">
                  <c:v>71.5</c:v>
                </c:pt>
                <c:pt idx="715">
                  <c:v>71.60899999999998</c:v>
                </c:pt>
                <c:pt idx="716">
                  <c:v>71.703000000000003</c:v>
                </c:pt>
                <c:pt idx="717">
                  <c:v>71.812000000000012</c:v>
                </c:pt>
                <c:pt idx="718">
                  <c:v>71.906000000000006</c:v>
                </c:pt>
                <c:pt idx="719">
                  <c:v>72</c:v>
                </c:pt>
                <c:pt idx="720">
                  <c:v>72.10899999999998</c:v>
                </c:pt>
                <c:pt idx="721">
                  <c:v>72.203000000000003</c:v>
                </c:pt>
                <c:pt idx="722">
                  <c:v>72.312000000000012</c:v>
                </c:pt>
                <c:pt idx="723">
                  <c:v>72.406000000000006</c:v>
                </c:pt>
                <c:pt idx="724">
                  <c:v>72.5</c:v>
                </c:pt>
                <c:pt idx="725">
                  <c:v>72.60899999999998</c:v>
                </c:pt>
                <c:pt idx="726">
                  <c:v>72.703000000000003</c:v>
                </c:pt>
                <c:pt idx="727">
                  <c:v>72.812000000000012</c:v>
                </c:pt>
                <c:pt idx="728">
                  <c:v>72.906000000000006</c:v>
                </c:pt>
                <c:pt idx="729">
                  <c:v>73</c:v>
                </c:pt>
                <c:pt idx="730">
                  <c:v>73.10899999999998</c:v>
                </c:pt>
                <c:pt idx="731">
                  <c:v>73.203000000000003</c:v>
                </c:pt>
                <c:pt idx="732">
                  <c:v>73.312000000000012</c:v>
                </c:pt>
                <c:pt idx="733">
                  <c:v>73.406000000000006</c:v>
                </c:pt>
                <c:pt idx="734">
                  <c:v>73.5</c:v>
                </c:pt>
                <c:pt idx="735">
                  <c:v>73.60899999999998</c:v>
                </c:pt>
                <c:pt idx="736">
                  <c:v>73.703000000000003</c:v>
                </c:pt>
                <c:pt idx="737">
                  <c:v>73.812000000000012</c:v>
                </c:pt>
                <c:pt idx="738">
                  <c:v>73.906000000000006</c:v>
                </c:pt>
                <c:pt idx="739">
                  <c:v>74</c:v>
                </c:pt>
                <c:pt idx="740">
                  <c:v>74.10899999999998</c:v>
                </c:pt>
                <c:pt idx="741">
                  <c:v>74.203000000000003</c:v>
                </c:pt>
                <c:pt idx="742">
                  <c:v>74.312000000000012</c:v>
                </c:pt>
                <c:pt idx="743">
                  <c:v>74.406000000000006</c:v>
                </c:pt>
                <c:pt idx="744">
                  <c:v>74.5</c:v>
                </c:pt>
                <c:pt idx="745">
                  <c:v>74.60899999999998</c:v>
                </c:pt>
                <c:pt idx="746">
                  <c:v>74.703000000000003</c:v>
                </c:pt>
                <c:pt idx="747">
                  <c:v>74.812000000000012</c:v>
                </c:pt>
                <c:pt idx="748">
                  <c:v>74.906000000000006</c:v>
                </c:pt>
                <c:pt idx="749">
                  <c:v>75</c:v>
                </c:pt>
                <c:pt idx="750">
                  <c:v>75.10899999999998</c:v>
                </c:pt>
                <c:pt idx="751">
                  <c:v>75.203000000000003</c:v>
                </c:pt>
                <c:pt idx="752">
                  <c:v>75.312000000000012</c:v>
                </c:pt>
                <c:pt idx="753">
                  <c:v>75.406000000000006</c:v>
                </c:pt>
                <c:pt idx="754">
                  <c:v>75.5</c:v>
                </c:pt>
                <c:pt idx="755">
                  <c:v>75.60899999999998</c:v>
                </c:pt>
                <c:pt idx="756">
                  <c:v>75.703000000000003</c:v>
                </c:pt>
                <c:pt idx="757">
                  <c:v>75.812000000000012</c:v>
                </c:pt>
                <c:pt idx="758">
                  <c:v>75.906000000000006</c:v>
                </c:pt>
                <c:pt idx="759">
                  <c:v>76</c:v>
                </c:pt>
                <c:pt idx="760">
                  <c:v>76.10899999999998</c:v>
                </c:pt>
                <c:pt idx="761">
                  <c:v>76.203000000000003</c:v>
                </c:pt>
                <c:pt idx="762">
                  <c:v>76.312000000000012</c:v>
                </c:pt>
                <c:pt idx="763">
                  <c:v>76.406000000000006</c:v>
                </c:pt>
                <c:pt idx="764">
                  <c:v>76.5</c:v>
                </c:pt>
                <c:pt idx="765">
                  <c:v>76.60899999999998</c:v>
                </c:pt>
                <c:pt idx="766">
                  <c:v>76.703000000000003</c:v>
                </c:pt>
                <c:pt idx="767">
                  <c:v>76.812000000000012</c:v>
                </c:pt>
                <c:pt idx="768">
                  <c:v>76.906000000000006</c:v>
                </c:pt>
                <c:pt idx="769">
                  <c:v>77</c:v>
                </c:pt>
                <c:pt idx="770">
                  <c:v>77.10899999999998</c:v>
                </c:pt>
                <c:pt idx="771">
                  <c:v>77.203000000000003</c:v>
                </c:pt>
                <c:pt idx="772">
                  <c:v>77.312000000000012</c:v>
                </c:pt>
                <c:pt idx="773">
                  <c:v>77.406000000000006</c:v>
                </c:pt>
                <c:pt idx="774">
                  <c:v>77.5</c:v>
                </c:pt>
                <c:pt idx="775">
                  <c:v>77.60899999999998</c:v>
                </c:pt>
                <c:pt idx="776">
                  <c:v>77.703000000000003</c:v>
                </c:pt>
                <c:pt idx="777">
                  <c:v>77.812000000000012</c:v>
                </c:pt>
                <c:pt idx="778">
                  <c:v>77.906000000000006</c:v>
                </c:pt>
                <c:pt idx="779">
                  <c:v>78</c:v>
                </c:pt>
                <c:pt idx="780">
                  <c:v>78.10899999999998</c:v>
                </c:pt>
                <c:pt idx="781">
                  <c:v>78.203000000000003</c:v>
                </c:pt>
                <c:pt idx="782">
                  <c:v>78.312000000000012</c:v>
                </c:pt>
                <c:pt idx="783">
                  <c:v>78.406000000000006</c:v>
                </c:pt>
                <c:pt idx="784">
                  <c:v>78.5</c:v>
                </c:pt>
                <c:pt idx="785">
                  <c:v>78.60899999999998</c:v>
                </c:pt>
                <c:pt idx="786">
                  <c:v>78.703000000000003</c:v>
                </c:pt>
                <c:pt idx="787">
                  <c:v>78.812000000000012</c:v>
                </c:pt>
                <c:pt idx="788">
                  <c:v>78.906000000000006</c:v>
                </c:pt>
                <c:pt idx="789">
                  <c:v>79</c:v>
                </c:pt>
                <c:pt idx="790">
                  <c:v>79.10899999999998</c:v>
                </c:pt>
                <c:pt idx="791">
                  <c:v>79.203000000000003</c:v>
                </c:pt>
                <c:pt idx="792">
                  <c:v>79.312000000000012</c:v>
                </c:pt>
                <c:pt idx="793">
                  <c:v>79.406000000000006</c:v>
                </c:pt>
                <c:pt idx="794">
                  <c:v>79.5</c:v>
                </c:pt>
                <c:pt idx="795">
                  <c:v>79.60899999999998</c:v>
                </c:pt>
                <c:pt idx="796">
                  <c:v>79.703000000000003</c:v>
                </c:pt>
                <c:pt idx="797">
                  <c:v>79.812000000000012</c:v>
                </c:pt>
                <c:pt idx="798">
                  <c:v>79.906000000000006</c:v>
                </c:pt>
                <c:pt idx="799">
                  <c:v>80</c:v>
                </c:pt>
                <c:pt idx="800">
                  <c:v>80.10899999999998</c:v>
                </c:pt>
                <c:pt idx="801">
                  <c:v>80.203000000000003</c:v>
                </c:pt>
                <c:pt idx="802">
                  <c:v>80.312000000000012</c:v>
                </c:pt>
                <c:pt idx="803">
                  <c:v>80.406000000000006</c:v>
                </c:pt>
                <c:pt idx="804">
                  <c:v>80.5</c:v>
                </c:pt>
                <c:pt idx="805">
                  <c:v>80.60899999999998</c:v>
                </c:pt>
                <c:pt idx="806">
                  <c:v>80.703000000000003</c:v>
                </c:pt>
                <c:pt idx="807">
                  <c:v>80.812000000000012</c:v>
                </c:pt>
                <c:pt idx="808">
                  <c:v>80.906000000000006</c:v>
                </c:pt>
                <c:pt idx="809">
                  <c:v>81</c:v>
                </c:pt>
                <c:pt idx="810">
                  <c:v>81.10899999999998</c:v>
                </c:pt>
                <c:pt idx="811">
                  <c:v>81.203000000000003</c:v>
                </c:pt>
                <c:pt idx="812">
                  <c:v>81.312000000000012</c:v>
                </c:pt>
                <c:pt idx="813">
                  <c:v>81.406000000000006</c:v>
                </c:pt>
                <c:pt idx="814">
                  <c:v>81.5</c:v>
                </c:pt>
                <c:pt idx="815">
                  <c:v>81.60899999999998</c:v>
                </c:pt>
                <c:pt idx="816">
                  <c:v>81.703000000000003</c:v>
                </c:pt>
                <c:pt idx="817">
                  <c:v>81.812000000000012</c:v>
                </c:pt>
                <c:pt idx="818">
                  <c:v>81.906000000000006</c:v>
                </c:pt>
                <c:pt idx="819">
                  <c:v>82</c:v>
                </c:pt>
                <c:pt idx="820">
                  <c:v>82.10899999999998</c:v>
                </c:pt>
                <c:pt idx="821">
                  <c:v>82.203000000000003</c:v>
                </c:pt>
                <c:pt idx="822">
                  <c:v>82.312000000000012</c:v>
                </c:pt>
                <c:pt idx="823">
                  <c:v>82.406000000000006</c:v>
                </c:pt>
                <c:pt idx="824">
                  <c:v>82.5</c:v>
                </c:pt>
                <c:pt idx="825">
                  <c:v>82.60899999999998</c:v>
                </c:pt>
                <c:pt idx="826">
                  <c:v>82.703000000000003</c:v>
                </c:pt>
                <c:pt idx="827">
                  <c:v>82.812000000000012</c:v>
                </c:pt>
                <c:pt idx="828">
                  <c:v>82.906000000000006</c:v>
                </c:pt>
                <c:pt idx="829">
                  <c:v>83</c:v>
                </c:pt>
                <c:pt idx="830">
                  <c:v>83.10899999999998</c:v>
                </c:pt>
                <c:pt idx="831">
                  <c:v>83.203000000000003</c:v>
                </c:pt>
                <c:pt idx="832">
                  <c:v>83.312000000000012</c:v>
                </c:pt>
                <c:pt idx="833">
                  <c:v>83.406000000000006</c:v>
                </c:pt>
                <c:pt idx="834">
                  <c:v>83.5</c:v>
                </c:pt>
                <c:pt idx="835">
                  <c:v>83.60899999999998</c:v>
                </c:pt>
                <c:pt idx="836">
                  <c:v>83.703000000000003</c:v>
                </c:pt>
                <c:pt idx="837">
                  <c:v>83.812000000000012</c:v>
                </c:pt>
                <c:pt idx="838">
                  <c:v>83.906000000000006</c:v>
                </c:pt>
                <c:pt idx="839">
                  <c:v>84</c:v>
                </c:pt>
                <c:pt idx="840">
                  <c:v>84.10899999999998</c:v>
                </c:pt>
                <c:pt idx="841">
                  <c:v>84.203000000000003</c:v>
                </c:pt>
                <c:pt idx="842">
                  <c:v>84.312000000000012</c:v>
                </c:pt>
                <c:pt idx="843">
                  <c:v>84.406000000000006</c:v>
                </c:pt>
                <c:pt idx="844">
                  <c:v>84.5</c:v>
                </c:pt>
                <c:pt idx="845">
                  <c:v>84.60899999999998</c:v>
                </c:pt>
                <c:pt idx="846">
                  <c:v>84.703000000000003</c:v>
                </c:pt>
                <c:pt idx="847">
                  <c:v>84.812000000000012</c:v>
                </c:pt>
                <c:pt idx="848">
                  <c:v>84.906000000000006</c:v>
                </c:pt>
                <c:pt idx="849">
                  <c:v>85</c:v>
                </c:pt>
                <c:pt idx="850">
                  <c:v>85.10899999999998</c:v>
                </c:pt>
                <c:pt idx="851">
                  <c:v>85.203000000000003</c:v>
                </c:pt>
                <c:pt idx="852">
                  <c:v>85.312000000000012</c:v>
                </c:pt>
                <c:pt idx="853">
                  <c:v>85.406000000000006</c:v>
                </c:pt>
                <c:pt idx="854">
                  <c:v>85.5</c:v>
                </c:pt>
                <c:pt idx="855">
                  <c:v>85.60899999999998</c:v>
                </c:pt>
                <c:pt idx="856">
                  <c:v>85.703000000000003</c:v>
                </c:pt>
                <c:pt idx="857">
                  <c:v>85.812000000000012</c:v>
                </c:pt>
                <c:pt idx="858">
                  <c:v>85.906000000000006</c:v>
                </c:pt>
                <c:pt idx="859">
                  <c:v>86</c:v>
                </c:pt>
                <c:pt idx="860">
                  <c:v>86.10899999999998</c:v>
                </c:pt>
                <c:pt idx="861">
                  <c:v>86.203000000000003</c:v>
                </c:pt>
                <c:pt idx="862">
                  <c:v>86.312000000000012</c:v>
                </c:pt>
                <c:pt idx="863">
                  <c:v>86.406000000000006</c:v>
                </c:pt>
                <c:pt idx="864">
                  <c:v>86.5</c:v>
                </c:pt>
                <c:pt idx="865">
                  <c:v>86.60899999999998</c:v>
                </c:pt>
                <c:pt idx="866">
                  <c:v>86.703000000000003</c:v>
                </c:pt>
                <c:pt idx="867">
                  <c:v>86.812000000000012</c:v>
                </c:pt>
                <c:pt idx="868">
                  <c:v>86.906000000000006</c:v>
                </c:pt>
                <c:pt idx="869">
                  <c:v>87</c:v>
                </c:pt>
                <c:pt idx="870">
                  <c:v>87.10899999999998</c:v>
                </c:pt>
                <c:pt idx="871">
                  <c:v>87.203000000000003</c:v>
                </c:pt>
                <c:pt idx="872">
                  <c:v>87.312000000000012</c:v>
                </c:pt>
                <c:pt idx="873">
                  <c:v>87.406000000000006</c:v>
                </c:pt>
                <c:pt idx="874">
                  <c:v>87.5</c:v>
                </c:pt>
                <c:pt idx="875">
                  <c:v>87.60899999999998</c:v>
                </c:pt>
                <c:pt idx="876">
                  <c:v>87.703000000000003</c:v>
                </c:pt>
                <c:pt idx="877">
                  <c:v>87.812000000000012</c:v>
                </c:pt>
                <c:pt idx="878">
                  <c:v>87.906000000000006</c:v>
                </c:pt>
                <c:pt idx="879">
                  <c:v>88</c:v>
                </c:pt>
                <c:pt idx="880">
                  <c:v>88.10899999999998</c:v>
                </c:pt>
                <c:pt idx="881">
                  <c:v>88.203000000000003</c:v>
                </c:pt>
                <c:pt idx="882">
                  <c:v>88.312000000000012</c:v>
                </c:pt>
                <c:pt idx="883">
                  <c:v>88.406000000000006</c:v>
                </c:pt>
                <c:pt idx="884">
                  <c:v>88.5</c:v>
                </c:pt>
                <c:pt idx="885">
                  <c:v>88.60899999999998</c:v>
                </c:pt>
                <c:pt idx="886">
                  <c:v>88.703000000000003</c:v>
                </c:pt>
                <c:pt idx="887">
                  <c:v>88.812000000000012</c:v>
                </c:pt>
                <c:pt idx="888">
                  <c:v>88.906000000000006</c:v>
                </c:pt>
                <c:pt idx="889">
                  <c:v>89</c:v>
                </c:pt>
                <c:pt idx="890">
                  <c:v>89.10899999999998</c:v>
                </c:pt>
                <c:pt idx="891">
                  <c:v>89.203000000000003</c:v>
                </c:pt>
                <c:pt idx="892">
                  <c:v>89.312000000000012</c:v>
                </c:pt>
                <c:pt idx="893">
                  <c:v>89.406000000000006</c:v>
                </c:pt>
                <c:pt idx="894">
                  <c:v>89.5</c:v>
                </c:pt>
                <c:pt idx="895">
                  <c:v>89.60899999999998</c:v>
                </c:pt>
                <c:pt idx="896">
                  <c:v>89.703000000000003</c:v>
                </c:pt>
                <c:pt idx="897">
                  <c:v>89.812000000000012</c:v>
                </c:pt>
                <c:pt idx="898">
                  <c:v>89.906000000000006</c:v>
                </c:pt>
                <c:pt idx="899">
                  <c:v>90</c:v>
                </c:pt>
                <c:pt idx="900">
                  <c:v>90.10899999999998</c:v>
                </c:pt>
                <c:pt idx="901">
                  <c:v>90.203000000000003</c:v>
                </c:pt>
                <c:pt idx="902">
                  <c:v>90.312000000000012</c:v>
                </c:pt>
                <c:pt idx="903">
                  <c:v>90.406000000000006</c:v>
                </c:pt>
                <c:pt idx="904">
                  <c:v>90.5</c:v>
                </c:pt>
                <c:pt idx="905">
                  <c:v>90.60899999999998</c:v>
                </c:pt>
                <c:pt idx="906">
                  <c:v>90.703000000000003</c:v>
                </c:pt>
                <c:pt idx="907">
                  <c:v>90.812000000000012</c:v>
                </c:pt>
                <c:pt idx="908">
                  <c:v>90.906000000000006</c:v>
                </c:pt>
                <c:pt idx="909">
                  <c:v>91</c:v>
                </c:pt>
                <c:pt idx="910">
                  <c:v>91.10899999999998</c:v>
                </c:pt>
                <c:pt idx="911">
                  <c:v>91.203000000000003</c:v>
                </c:pt>
                <c:pt idx="912">
                  <c:v>91.312000000000012</c:v>
                </c:pt>
                <c:pt idx="913">
                  <c:v>91.406000000000006</c:v>
                </c:pt>
                <c:pt idx="914">
                  <c:v>91.5</c:v>
                </c:pt>
                <c:pt idx="915">
                  <c:v>91.60899999999998</c:v>
                </c:pt>
                <c:pt idx="916">
                  <c:v>91.703000000000003</c:v>
                </c:pt>
                <c:pt idx="917">
                  <c:v>91.812000000000012</c:v>
                </c:pt>
                <c:pt idx="918">
                  <c:v>91.906000000000006</c:v>
                </c:pt>
                <c:pt idx="919">
                  <c:v>92</c:v>
                </c:pt>
                <c:pt idx="920">
                  <c:v>92.10899999999998</c:v>
                </c:pt>
                <c:pt idx="921">
                  <c:v>92.203000000000003</c:v>
                </c:pt>
                <c:pt idx="922">
                  <c:v>92.312000000000012</c:v>
                </c:pt>
                <c:pt idx="923">
                  <c:v>92.406000000000006</c:v>
                </c:pt>
                <c:pt idx="924">
                  <c:v>92.5</c:v>
                </c:pt>
                <c:pt idx="925">
                  <c:v>92.60899999999998</c:v>
                </c:pt>
                <c:pt idx="926">
                  <c:v>92.703000000000003</c:v>
                </c:pt>
                <c:pt idx="927">
                  <c:v>92.812000000000012</c:v>
                </c:pt>
                <c:pt idx="928">
                  <c:v>92.906000000000006</c:v>
                </c:pt>
                <c:pt idx="929">
                  <c:v>93</c:v>
                </c:pt>
                <c:pt idx="930">
                  <c:v>93.10899999999998</c:v>
                </c:pt>
                <c:pt idx="931">
                  <c:v>93.203000000000003</c:v>
                </c:pt>
                <c:pt idx="932">
                  <c:v>93.312000000000012</c:v>
                </c:pt>
                <c:pt idx="933">
                  <c:v>93.406000000000006</c:v>
                </c:pt>
                <c:pt idx="934">
                  <c:v>93.5</c:v>
                </c:pt>
                <c:pt idx="935">
                  <c:v>93.60899999999998</c:v>
                </c:pt>
                <c:pt idx="936">
                  <c:v>93.703000000000003</c:v>
                </c:pt>
                <c:pt idx="937">
                  <c:v>93.812000000000012</c:v>
                </c:pt>
                <c:pt idx="938">
                  <c:v>93.906000000000006</c:v>
                </c:pt>
                <c:pt idx="939">
                  <c:v>94</c:v>
                </c:pt>
                <c:pt idx="940">
                  <c:v>94.10899999999998</c:v>
                </c:pt>
                <c:pt idx="941">
                  <c:v>94.203000000000003</c:v>
                </c:pt>
                <c:pt idx="942">
                  <c:v>94.312000000000012</c:v>
                </c:pt>
                <c:pt idx="943">
                  <c:v>94.406000000000006</c:v>
                </c:pt>
                <c:pt idx="944">
                  <c:v>94.5</c:v>
                </c:pt>
                <c:pt idx="945">
                  <c:v>94.60899999999998</c:v>
                </c:pt>
                <c:pt idx="946">
                  <c:v>94.703000000000003</c:v>
                </c:pt>
                <c:pt idx="947">
                  <c:v>94.812000000000012</c:v>
                </c:pt>
                <c:pt idx="948">
                  <c:v>94.906000000000006</c:v>
                </c:pt>
                <c:pt idx="949">
                  <c:v>95</c:v>
                </c:pt>
                <c:pt idx="950">
                  <c:v>95.10899999999998</c:v>
                </c:pt>
                <c:pt idx="951">
                  <c:v>95.203000000000003</c:v>
                </c:pt>
                <c:pt idx="952">
                  <c:v>95.312000000000012</c:v>
                </c:pt>
                <c:pt idx="953">
                  <c:v>95.406000000000006</c:v>
                </c:pt>
                <c:pt idx="954">
                  <c:v>95.5</c:v>
                </c:pt>
                <c:pt idx="955">
                  <c:v>95.60899999999998</c:v>
                </c:pt>
                <c:pt idx="956">
                  <c:v>95.703000000000003</c:v>
                </c:pt>
                <c:pt idx="957">
                  <c:v>95.812000000000012</c:v>
                </c:pt>
                <c:pt idx="958">
                  <c:v>95.906000000000006</c:v>
                </c:pt>
                <c:pt idx="959">
                  <c:v>96</c:v>
                </c:pt>
                <c:pt idx="960">
                  <c:v>96.10899999999998</c:v>
                </c:pt>
                <c:pt idx="961">
                  <c:v>96.203000000000003</c:v>
                </c:pt>
                <c:pt idx="962">
                  <c:v>96.312000000000012</c:v>
                </c:pt>
                <c:pt idx="963">
                  <c:v>96.406000000000006</c:v>
                </c:pt>
                <c:pt idx="964">
                  <c:v>96.5</c:v>
                </c:pt>
                <c:pt idx="965">
                  <c:v>96.60899999999998</c:v>
                </c:pt>
                <c:pt idx="966">
                  <c:v>96.703000000000003</c:v>
                </c:pt>
                <c:pt idx="967">
                  <c:v>96.812000000000012</c:v>
                </c:pt>
                <c:pt idx="968">
                  <c:v>96.906000000000006</c:v>
                </c:pt>
                <c:pt idx="969">
                  <c:v>97</c:v>
                </c:pt>
                <c:pt idx="970">
                  <c:v>97.10899999999998</c:v>
                </c:pt>
                <c:pt idx="971">
                  <c:v>97.203000000000003</c:v>
                </c:pt>
                <c:pt idx="972">
                  <c:v>97.312000000000012</c:v>
                </c:pt>
                <c:pt idx="973">
                  <c:v>97.406000000000006</c:v>
                </c:pt>
                <c:pt idx="974">
                  <c:v>97.5</c:v>
                </c:pt>
                <c:pt idx="975">
                  <c:v>97.60899999999998</c:v>
                </c:pt>
                <c:pt idx="976">
                  <c:v>97.703000000000003</c:v>
                </c:pt>
                <c:pt idx="977">
                  <c:v>97.812000000000012</c:v>
                </c:pt>
                <c:pt idx="978">
                  <c:v>97.906000000000006</c:v>
                </c:pt>
                <c:pt idx="979">
                  <c:v>98</c:v>
                </c:pt>
                <c:pt idx="980">
                  <c:v>98.10899999999998</c:v>
                </c:pt>
                <c:pt idx="981">
                  <c:v>98.203000000000003</c:v>
                </c:pt>
                <c:pt idx="982">
                  <c:v>98.312000000000012</c:v>
                </c:pt>
                <c:pt idx="983">
                  <c:v>98.406000000000006</c:v>
                </c:pt>
                <c:pt idx="984">
                  <c:v>98.5</c:v>
                </c:pt>
                <c:pt idx="985">
                  <c:v>98.60899999999998</c:v>
                </c:pt>
                <c:pt idx="986">
                  <c:v>98.703000000000003</c:v>
                </c:pt>
                <c:pt idx="987">
                  <c:v>98.812000000000012</c:v>
                </c:pt>
                <c:pt idx="988">
                  <c:v>98.906000000000006</c:v>
                </c:pt>
                <c:pt idx="989">
                  <c:v>99</c:v>
                </c:pt>
                <c:pt idx="990">
                  <c:v>99.10899999999998</c:v>
                </c:pt>
                <c:pt idx="991">
                  <c:v>99.203000000000003</c:v>
                </c:pt>
                <c:pt idx="992">
                  <c:v>99.312000000000012</c:v>
                </c:pt>
                <c:pt idx="993">
                  <c:v>99.406000000000006</c:v>
                </c:pt>
                <c:pt idx="994">
                  <c:v>99.5</c:v>
                </c:pt>
                <c:pt idx="995">
                  <c:v>99.60899999999998</c:v>
                </c:pt>
                <c:pt idx="996">
                  <c:v>99.703000000000003</c:v>
                </c:pt>
                <c:pt idx="997">
                  <c:v>99.812000000000012</c:v>
                </c:pt>
                <c:pt idx="998">
                  <c:v>99.906000000000006</c:v>
                </c:pt>
                <c:pt idx="999">
                  <c:v>100</c:v>
                </c:pt>
                <c:pt idx="1000">
                  <c:v>100.10899999999998</c:v>
                </c:pt>
                <c:pt idx="1001">
                  <c:v>100.203</c:v>
                </c:pt>
                <c:pt idx="1002">
                  <c:v>100.312</c:v>
                </c:pt>
                <c:pt idx="1003">
                  <c:v>100.40600000000002</c:v>
                </c:pt>
                <c:pt idx="1004">
                  <c:v>100.5</c:v>
                </c:pt>
                <c:pt idx="1005">
                  <c:v>100.60899999999998</c:v>
                </c:pt>
                <c:pt idx="1006">
                  <c:v>100.703</c:v>
                </c:pt>
                <c:pt idx="1007">
                  <c:v>100.812</c:v>
                </c:pt>
                <c:pt idx="1008">
                  <c:v>100.90600000000002</c:v>
                </c:pt>
                <c:pt idx="1009">
                  <c:v>101</c:v>
                </c:pt>
                <c:pt idx="1010">
                  <c:v>101.10899999999998</c:v>
                </c:pt>
                <c:pt idx="1011">
                  <c:v>101.312</c:v>
                </c:pt>
                <c:pt idx="1012">
                  <c:v>101.40600000000002</c:v>
                </c:pt>
                <c:pt idx="1013">
                  <c:v>101.5</c:v>
                </c:pt>
                <c:pt idx="1014">
                  <c:v>101.60899999999998</c:v>
                </c:pt>
                <c:pt idx="1015">
                  <c:v>101.703</c:v>
                </c:pt>
                <c:pt idx="1016">
                  <c:v>101.812</c:v>
                </c:pt>
                <c:pt idx="1017">
                  <c:v>101.90600000000002</c:v>
                </c:pt>
                <c:pt idx="1018">
                  <c:v>102</c:v>
                </c:pt>
                <c:pt idx="1019">
                  <c:v>102.10899999999998</c:v>
                </c:pt>
                <c:pt idx="1020">
                  <c:v>102.203</c:v>
                </c:pt>
                <c:pt idx="1021">
                  <c:v>102.312</c:v>
                </c:pt>
                <c:pt idx="1022">
                  <c:v>102.40600000000002</c:v>
                </c:pt>
                <c:pt idx="1023">
                  <c:v>102.5</c:v>
                </c:pt>
                <c:pt idx="1024">
                  <c:v>102.60899999999998</c:v>
                </c:pt>
                <c:pt idx="1025">
                  <c:v>102.703</c:v>
                </c:pt>
                <c:pt idx="1026">
                  <c:v>102.812</c:v>
                </c:pt>
                <c:pt idx="1027">
                  <c:v>102.90600000000002</c:v>
                </c:pt>
                <c:pt idx="1028">
                  <c:v>103</c:v>
                </c:pt>
                <c:pt idx="1029">
                  <c:v>103.10899999999998</c:v>
                </c:pt>
                <c:pt idx="1030">
                  <c:v>103.203</c:v>
                </c:pt>
                <c:pt idx="1031">
                  <c:v>103.312</c:v>
                </c:pt>
                <c:pt idx="1032">
                  <c:v>103.40600000000002</c:v>
                </c:pt>
                <c:pt idx="1033">
                  <c:v>103.5</c:v>
                </c:pt>
                <c:pt idx="1034">
                  <c:v>103.60899999999998</c:v>
                </c:pt>
                <c:pt idx="1035">
                  <c:v>103.703</c:v>
                </c:pt>
                <c:pt idx="1036">
                  <c:v>103.812</c:v>
                </c:pt>
                <c:pt idx="1037">
                  <c:v>103.90600000000002</c:v>
                </c:pt>
                <c:pt idx="1038">
                  <c:v>104</c:v>
                </c:pt>
                <c:pt idx="1039">
                  <c:v>104.10899999999998</c:v>
                </c:pt>
                <c:pt idx="1040">
                  <c:v>104.203</c:v>
                </c:pt>
                <c:pt idx="1041">
                  <c:v>104.312</c:v>
                </c:pt>
                <c:pt idx="1042">
                  <c:v>104.40600000000002</c:v>
                </c:pt>
                <c:pt idx="1043">
                  <c:v>104.5</c:v>
                </c:pt>
                <c:pt idx="1044">
                  <c:v>104.60899999999998</c:v>
                </c:pt>
                <c:pt idx="1045">
                  <c:v>104.703</c:v>
                </c:pt>
                <c:pt idx="1046">
                  <c:v>104.812</c:v>
                </c:pt>
                <c:pt idx="1047">
                  <c:v>104.90600000000002</c:v>
                </c:pt>
                <c:pt idx="1048">
                  <c:v>105</c:v>
                </c:pt>
                <c:pt idx="1049">
                  <c:v>105.10899999999998</c:v>
                </c:pt>
                <c:pt idx="1050">
                  <c:v>105.203</c:v>
                </c:pt>
                <c:pt idx="1051">
                  <c:v>105.312</c:v>
                </c:pt>
                <c:pt idx="1052">
                  <c:v>105.40600000000002</c:v>
                </c:pt>
                <c:pt idx="1053">
                  <c:v>105.5</c:v>
                </c:pt>
                <c:pt idx="1054">
                  <c:v>105.60899999999998</c:v>
                </c:pt>
                <c:pt idx="1055">
                  <c:v>105.703</c:v>
                </c:pt>
                <c:pt idx="1056">
                  <c:v>105.812</c:v>
                </c:pt>
                <c:pt idx="1057">
                  <c:v>105.90600000000002</c:v>
                </c:pt>
                <c:pt idx="1058">
                  <c:v>106</c:v>
                </c:pt>
                <c:pt idx="1059">
                  <c:v>106.10899999999998</c:v>
                </c:pt>
                <c:pt idx="1060">
                  <c:v>106.203</c:v>
                </c:pt>
                <c:pt idx="1061">
                  <c:v>106.312</c:v>
                </c:pt>
                <c:pt idx="1062">
                  <c:v>106.40600000000002</c:v>
                </c:pt>
                <c:pt idx="1063">
                  <c:v>106.5</c:v>
                </c:pt>
                <c:pt idx="1064">
                  <c:v>106.60899999999998</c:v>
                </c:pt>
                <c:pt idx="1065">
                  <c:v>106.703</c:v>
                </c:pt>
                <c:pt idx="1066">
                  <c:v>106.812</c:v>
                </c:pt>
                <c:pt idx="1067">
                  <c:v>106.90600000000002</c:v>
                </c:pt>
                <c:pt idx="1068">
                  <c:v>107</c:v>
                </c:pt>
                <c:pt idx="1069">
                  <c:v>107.10899999999998</c:v>
                </c:pt>
                <c:pt idx="1070">
                  <c:v>107.203</c:v>
                </c:pt>
                <c:pt idx="1071">
                  <c:v>107.312</c:v>
                </c:pt>
                <c:pt idx="1072">
                  <c:v>107.40600000000002</c:v>
                </c:pt>
                <c:pt idx="1073">
                  <c:v>107.5</c:v>
                </c:pt>
                <c:pt idx="1074">
                  <c:v>107.60899999999998</c:v>
                </c:pt>
                <c:pt idx="1075">
                  <c:v>107.703</c:v>
                </c:pt>
                <c:pt idx="1076">
                  <c:v>107.812</c:v>
                </c:pt>
                <c:pt idx="1077">
                  <c:v>107.90600000000002</c:v>
                </c:pt>
                <c:pt idx="1078">
                  <c:v>108</c:v>
                </c:pt>
                <c:pt idx="1079">
                  <c:v>108.10899999999998</c:v>
                </c:pt>
                <c:pt idx="1080">
                  <c:v>108.203</c:v>
                </c:pt>
                <c:pt idx="1081">
                  <c:v>108.312</c:v>
                </c:pt>
                <c:pt idx="1082">
                  <c:v>108.40600000000002</c:v>
                </c:pt>
                <c:pt idx="1083">
                  <c:v>108.5</c:v>
                </c:pt>
                <c:pt idx="1084">
                  <c:v>108.60899999999998</c:v>
                </c:pt>
                <c:pt idx="1085">
                  <c:v>108.703</c:v>
                </c:pt>
                <c:pt idx="1086">
                  <c:v>108.812</c:v>
                </c:pt>
                <c:pt idx="1087">
                  <c:v>108.90600000000002</c:v>
                </c:pt>
                <c:pt idx="1088">
                  <c:v>109</c:v>
                </c:pt>
                <c:pt idx="1089">
                  <c:v>109.10899999999998</c:v>
                </c:pt>
                <c:pt idx="1090">
                  <c:v>109.203</c:v>
                </c:pt>
                <c:pt idx="1091">
                  <c:v>109.312</c:v>
                </c:pt>
                <c:pt idx="1092">
                  <c:v>109.40600000000002</c:v>
                </c:pt>
                <c:pt idx="1093">
                  <c:v>109.5</c:v>
                </c:pt>
                <c:pt idx="1094">
                  <c:v>109.60899999999998</c:v>
                </c:pt>
                <c:pt idx="1095">
                  <c:v>109.703</c:v>
                </c:pt>
                <c:pt idx="1096">
                  <c:v>109.812</c:v>
                </c:pt>
                <c:pt idx="1097">
                  <c:v>109.90600000000002</c:v>
                </c:pt>
                <c:pt idx="1098">
                  <c:v>110</c:v>
                </c:pt>
                <c:pt idx="1099">
                  <c:v>110.10899999999998</c:v>
                </c:pt>
                <c:pt idx="1100">
                  <c:v>110.203</c:v>
                </c:pt>
                <c:pt idx="1101">
                  <c:v>110.312</c:v>
                </c:pt>
                <c:pt idx="1102">
                  <c:v>110.40600000000002</c:v>
                </c:pt>
                <c:pt idx="1103">
                  <c:v>110.5</c:v>
                </c:pt>
                <c:pt idx="1104">
                  <c:v>110.60899999999998</c:v>
                </c:pt>
                <c:pt idx="1105">
                  <c:v>110.703</c:v>
                </c:pt>
                <c:pt idx="1106">
                  <c:v>110.812</c:v>
                </c:pt>
                <c:pt idx="1107">
                  <c:v>110.90600000000002</c:v>
                </c:pt>
                <c:pt idx="1108">
                  <c:v>111</c:v>
                </c:pt>
                <c:pt idx="1109">
                  <c:v>111.10899999999998</c:v>
                </c:pt>
                <c:pt idx="1110">
                  <c:v>111.203</c:v>
                </c:pt>
                <c:pt idx="1111">
                  <c:v>111.312</c:v>
                </c:pt>
                <c:pt idx="1112">
                  <c:v>111.40600000000002</c:v>
                </c:pt>
                <c:pt idx="1113">
                  <c:v>111.5</c:v>
                </c:pt>
                <c:pt idx="1114">
                  <c:v>111.60899999999998</c:v>
                </c:pt>
                <c:pt idx="1115">
                  <c:v>111.703</c:v>
                </c:pt>
                <c:pt idx="1116">
                  <c:v>111.812</c:v>
                </c:pt>
                <c:pt idx="1117">
                  <c:v>111.90600000000002</c:v>
                </c:pt>
                <c:pt idx="1118">
                  <c:v>112</c:v>
                </c:pt>
                <c:pt idx="1119">
                  <c:v>112.10899999999998</c:v>
                </c:pt>
                <c:pt idx="1120">
                  <c:v>112.203</c:v>
                </c:pt>
                <c:pt idx="1121">
                  <c:v>112.312</c:v>
                </c:pt>
                <c:pt idx="1122">
                  <c:v>112.40600000000002</c:v>
                </c:pt>
                <c:pt idx="1123">
                  <c:v>112.5</c:v>
                </c:pt>
                <c:pt idx="1124">
                  <c:v>112.60899999999998</c:v>
                </c:pt>
                <c:pt idx="1125">
                  <c:v>112.703</c:v>
                </c:pt>
                <c:pt idx="1126">
                  <c:v>112.812</c:v>
                </c:pt>
                <c:pt idx="1127">
                  <c:v>112.90600000000002</c:v>
                </c:pt>
                <c:pt idx="1128">
                  <c:v>113</c:v>
                </c:pt>
                <c:pt idx="1129">
                  <c:v>113.10899999999998</c:v>
                </c:pt>
                <c:pt idx="1130">
                  <c:v>113.203</c:v>
                </c:pt>
                <c:pt idx="1131">
                  <c:v>113.312</c:v>
                </c:pt>
                <c:pt idx="1132">
                  <c:v>113.40600000000002</c:v>
                </c:pt>
                <c:pt idx="1133">
                  <c:v>113.5</c:v>
                </c:pt>
                <c:pt idx="1134">
                  <c:v>113.60899999999998</c:v>
                </c:pt>
                <c:pt idx="1135">
                  <c:v>113.703</c:v>
                </c:pt>
                <c:pt idx="1136">
                  <c:v>113.812</c:v>
                </c:pt>
                <c:pt idx="1137">
                  <c:v>113.90600000000002</c:v>
                </c:pt>
                <c:pt idx="1138">
                  <c:v>114</c:v>
                </c:pt>
                <c:pt idx="1139">
                  <c:v>114.10899999999998</c:v>
                </c:pt>
                <c:pt idx="1140">
                  <c:v>114.203</c:v>
                </c:pt>
                <c:pt idx="1141">
                  <c:v>114.312</c:v>
                </c:pt>
                <c:pt idx="1142">
                  <c:v>114.40600000000002</c:v>
                </c:pt>
                <c:pt idx="1143">
                  <c:v>114.5</c:v>
                </c:pt>
                <c:pt idx="1144">
                  <c:v>114.60899999999998</c:v>
                </c:pt>
                <c:pt idx="1145">
                  <c:v>114.703</c:v>
                </c:pt>
                <c:pt idx="1146">
                  <c:v>114.812</c:v>
                </c:pt>
                <c:pt idx="1147">
                  <c:v>114.90600000000002</c:v>
                </c:pt>
                <c:pt idx="1148">
                  <c:v>115</c:v>
                </c:pt>
                <c:pt idx="1149">
                  <c:v>115.10899999999998</c:v>
                </c:pt>
                <c:pt idx="1150">
                  <c:v>115.203</c:v>
                </c:pt>
                <c:pt idx="1151">
                  <c:v>115.312</c:v>
                </c:pt>
                <c:pt idx="1152">
                  <c:v>115.40600000000002</c:v>
                </c:pt>
                <c:pt idx="1153">
                  <c:v>115.5</c:v>
                </c:pt>
                <c:pt idx="1154">
                  <c:v>115.60899999999998</c:v>
                </c:pt>
                <c:pt idx="1155">
                  <c:v>115.703</c:v>
                </c:pt>
                <c:pt idx="1156">
                  <c:v>115.812</c:v>
                </c:pt>
                <c:pt idx="1157">
                  <c:v>115.90600000000002</c:v>
                </c:pt>
                <c:pt idx="1158">
                  <c:v>116</c:v>
                </c:pt>
                <c:pt idx="1159">
                  <c:v>116.10899999999998</c:v>
                </c:pt>
                <c:pt idx="1160">
                  <c:v>116.203</c:v>
                </c:pt>
                <c:pt idx="1161">
                  <c:v>116.312</c:v>
                </c:pt>
                <c:pt idx="1162">
                  <c:v>116.40600000000002</c:v>
                </c:pt>
                <c:pt idx="1163">
                  <c:v>116.5</c:v>
                </c:pt>
                <c:pt idx="1164">
                  <c:v>116.60899999999998</c:v>
                </c:pt>
                <c:pt idx="1165">
                  <c:v>116.703</c:v>
                </c:pt>
                <c:pt idx="1166">
                  <c:v>116.812</c:v>
                </c:pt>
                <c:pt idx="1167">
                  <c:v>116.90600000000002</c:v>
                </c:pt>
                <c:pt idx="1168">
                  <c:v>117</c:v>
                </c:pt>
                <c:pt idx="1169">
                  <c:v>117.10899999999998</c:v>
                </c:pt>
                <c:pt idx="1170">
                  <c:v>117.203</c:v>
                </c:pt>
                <c:pt idx="1171">
                  <c:v>117.312</c:v>
                </c:pt>
                <c:pt idx="1172">
                  <c:v>117.40600000000002</c:v>
                </c:pt>
                <c:pt idx="1173">
                  <c:v>117.5</c:v>
                </c:pt>
                <c:pt idx="1174">
                  <c:v>117.60899999999998</c:v>
                </c:pt>
                <c:pt idx="1175">
                  <c:v>117.703</c:v>
                </c:pt>
                <c:pt idx="1176">
                  <c:v>117.812</c:v>
                </c:pt>
                <c:pt idx="1177">
                  <c:v>117.90600000000002</c:v>
                </c:pt>
                <c:pt idx="1178">
                  <c:v>118</c:v>
                </c:pt>
                <c:pt idx="1179">
                  <c:v>118.10899999999998</c:v>
                </c:pt>
                <c:pt idx="1180">
                  <c:v>118.203</c:v>
                </c:pt>
                <c:pt idx="1181">
                  <c:v>118.312</c:v>
                </c:pt>
                <c:pt idx="1182">
                  <c:v>118.40600000000002</c:v>
                </c:pt>
                <c:pt idx="1183">
                  <c:v>118.5</c:v>
                </c:pt>
                <c:pt idx="1184">
                  <c:v>118.60899999999998</c:v>
                </c:pt>
                <c:pt idx="1185">
                  <c:v>118.703</c:v>
                </c:pt>
                <c:pt idx="1186">
                  <c:v>118.812</c:v>
                </c:pt>
                <c:pt idx="1187">
                  <c:v>118.90600000000002</c:v>
                </c:pt>
                <c:pt idx="1188">
                  <c:v>119</c:v>
                </c:pt>
                <c:pt idx="1189">
                  <c:v>119.10899999999998</c:v>
                </c:pt>
                <c:pt idx="1190">
                  <c:v>119.203</c:v>
                </c:pt>
                <c:pt idx="1191">
                  <c:v>119.312</c:v>
                </c:pt>
                <c:pt idx="1192">
                  <c:v>119.40600000000002</c:v>
                </c:pt>
                <c:pt idx="1193">
                  <c:v>119.5</c:v>
                </c:pt>
                <c:pt idx="1194">
                  <c:v>119.60899999999998</c:v>
                </c:pt>
                <c:pt idx="1195">
                  <c:v>119.703</c:v>
                </c:pt>
                <c:pt idx="1196">
                  <c:v>119.812</c:v>
                </c:pt>
                <c:pt idx="1197">
                  <c:v>119.90600000000002</c:v>
                </c:pt>
                <c:pt idx="1198">
                  <c:v>120</c:v>
                </c:pt>
                <c:pt idx="1199">
                  <c:v>120.10899999999998</c:v>
                </c:pt>
                <c:pt idx="1200">
                  <c:v>120.203</c:v>
                </c:pt>
                <c:pt idx="1201">
                  <c:v>120.312</c:v>
                </c:pt>
                <c:pt idx="1202">
                  <c:v>120.40600000000002</c:v>
                </c:pt>
                <c:pt idx="1203">
                  <c:v>120.5</c:v>
                </c:pt>
                <c:pt idx="1204">
                  <c:v>120.60899999999998</c:v>
                </c:pt>
                <c:pt idx="1205">
                  <c:v>120.703</c:v>
                </c:pt>
                <c:pt idx="1206">
                  <c:v>120.812</c:v>
                </c:pt>
                <c:pt idx="1207">
                  <c:v>120.90600000000002</c:v>
                </c:pt>
                <c:pt idx="1208">
                  <c:v>121</c:v>
                </c:pt>
                <c:pt idx="1209">
                  <c:v>121.10899999999998</c:v>
                </c:pt>
                <c:pt idx="1210">
                  <c:v>121.203</c:v>
                </c:pt>
                <c:pt idx="1211">
                  <c:v>121.312</c:v>
                </c:pt>
                <c:pt idx="1212">
                  <c:v>121.40600000000002</c:v>
                </c:pt>
                <c:pt idx="1213">
                  <c:v>121.5</c:v>
                </c:pt>
                <c:pt idx="1214">
                  <c:v>121.60899999999998</c:v>
                </c:pt>
                <c:pt idx="1215">
                  <c:v>121.703</c:v>
                </c:pt>
                <c:pt idx="1216">
                  <c:v>121.812</c:v>
                </c:pt>
                <c:pt idx="1217">
                  <c:v>121.90600000000002</c:v>
                </c:pt>
                <c:pt idx="1218">
                  <c:v>122</c:v>
                </c:pt>
                <c:pt idx="1219">
                  <c:v>122.10899999999998</c:v>
                </c:pt>
                <c:pt idx="1220">
                  <c:v>122.203</c:v>
                </c:pt>
                <c:pt idx="1221">
                  <c:v>122.312</c:v>
                </c:pt>
                <c:pt idx="1222">
                  <c:v>122.40600000000002</c:v>
                </c:pt>
                <c:pt idx="1223">
                  <c:v>122.5</c:v>
                </c:pt>
                <c:pt idx="1224">
                  <c:v>122.60899999999998</c:v>
                </c:pt>
                <c:pt idx="1225">
                  <c:v>122.703</c:v>
                </c:pt>
                <c:pt idx="1226">
                  <c:v>122.812</c:v>
                </c:pt>
                <c:pt idx="1227">
                  <c:v>122.90600000000002</c:v>
                </c:pt>
                <c:pt idx="1228">
                  <c:v>123</c:v>
                </c:pt>
                <c:pt idx="1229">
                  <c:v>123.10899999999998</c:v>
                </c:pt>
                <c:pt idx="1230">
                  <c:v>123.203</c:v>
                </c:pt>
                <c:pt idx="1231">
                  <c:v>123.312</c:v>
                </c:pt>
                <c:pt idx="1232">
                  <c:v>123.40600000000002</c:v>
                </c:pt>
                <c:pt idx="1233">
                  <c:v>123.5</c:v>
                </c:pt>
                <c:pt idx="1234">
                  <c:v>123.60899999999998</c:v>
                </c:pt>
                <c:pt idx="1235">
                  <c:v>123.703</c:v>
                </c:pt>
                <c:pt idx="1236">
                  <c:v>123.812</c:v>
                </c:pt>
                <c:pt idx="1237">
                  <c:v>123.90600000000002</c:v>
                </c:pt>
                <c:pt idx="1238">
                  <c:v>124</c:v>
                </c:pt>
                <c:pt idx="1239">
                  <c:v>124.10899999999998</c:v>
                </c:pt>
                <c:pt idx="1240">
                  <c:v>124.203</c:v>
                </c:pt>
                <c:pt idx="1241">
                  <c:v>124.312</c:v>
                </c:pt>
                <c:pt idx="1242">
                  <c:v>124.40600000000002</c:v>
                </c:pt>
                <c:pt idx="1243">
                  <c:v>124.5</c:v>
                </c:pt>
                <c:pt idx="1244">
                  <c:v>124.60899999999998</c:v>
                </c:pt>
                <c:pt idx="1245">
                  <c:v>124.703</c:v>
                </c:pt>
                <c:pt idx="1246">
                  <c:v>124.812</c:v>
                </c:pt>
                <c:pt idx="1247">
                  <c:v>124.90600000000002</c:v>
                </c:pt>
                <c:pt idx="1248">
                  <c:v>125</c:v>
                </c:pt>
                <c:pt idx="1249">
                  <c:v>125.10899999999998</c:v>
                </c:pt>
                <c:pt idx="1250">
                  <c:v>125.203</c:v>
                </c:pt>
                <c:pt idx="1251">
                  <c:v>125.312</c:v>
                </c:pt>
                <c:pt idx="1252">
                  <c:v>125.40600000000002</c:v>
                </c:pt>
                <c:pt idx="1253">
                  <c:v>125.5</c:v>
                </c:pt>
                <c:pt idx="1254">
                  <c:v>125.60899999999998</c:v>
                </c:pt>
                <c:pt idx="1255">
                  <c:v>125.703</c:v>
                </c:pt>
                <c:pt idx="1256">
                  <c:v>125.812</c:v>
                </c:pt>
                <c:pt idx="1257">
                  <c:v>125.90600000000002</c:v>
                </c:pt>
                <c:pt idx="1258">
                  <c:v>126</c:v>
                </c:pt>
                <c:pt idx="1259">
                  <c:v>126.10899999999998</c:v>
                </c:pt>
                <c:pt idx="1260">
                  <c:v>126.203</c:v>
                </c:pt>
                <c:pt idx="1261">
                  <c:v>126.312</c:v>
                </c:pt>
                <c:pt idx="1262">
                  <c:v>126.40600000000002</c:v>
                </c:pt>
                <c:pt idx="1263">
                  <c:v>126.5</c:v>
                </c:pt>
                <c:pt idx="1264">
                  <c:v>126.60899999999998</c:v>
                </c:pt>
                <c:pt idx="1265">
                  <c:v>126.703</c:v>
                </c:pt>
                <c:pt idx="1266">
                  <c:v>126.812</c:v>
                </c:pt>
                <c:pt idx="1267">
                  <c:v>126.90600000000002</c:v>
                </c:pt>
                <c:pt idx="1268">
                  <c:v>127</c:v>
                </c:pt>
                <c:pt idx="1269">
                  <c:v>127.10899999999998</c:v>
                </c:pt>
                <c:pt idx="1270">
                  <c:v>127.203</c:v>
                </c:pt>
                <c:pt idx="1271">
                  <c:v>127.312</c:v>
                </c:pt>
                <c:pt idx="1272">
                  <c:v>127.40600000000002</c:v>
                </c:pt>
                <c:pt idx="1273">
                  <c:v>127.5</c:v>
                </c:pt>
                <c:pt idx="1274">
                  <c:v>127.60899999999998</c:v>
                </c:pt>
                <c:pt idx="1275">
                  <c:v>127.703</c:v>
                </c:pt>
                <c:pt idx="1276">
                  <c:v>127.812</c:v>
                </c:pt>
                <c:pt idx="1277">
                  <c:v>127.90600000000002</c:v>
                </c:pt>
                <c:pt idx="1278">
                  <c:v>128</c:v>
                </c:pt>
                <c:pt idx="1279">
                  <c:v>128.10899999999998</c:v>
                </c:pt>
                <c:pt idx="1280">
                  <c:v>128.20299999999997</c:v>
                </c:pt>
                <c:pt idx="1281">
                  <c:v>128.31200000000001</c:v>
                </c:pt>
                <c:pt idx="1282">
                  <c:v>128.40600000000001</c:v>
                </c:pt>
                <c:pt idx="1283">
                  <c:v>128.5</c:v>
                </c:pt>
                <c:pt idx="1284">
                  <c:v>128.60899999999998</c:v>
                </c:pt>
                <c:pt idx="1285">
                  <c:v>128.70299999999997</c:v>
                </c:pt>
                <c:pt idx="1286">
                  <c:v>128.81200000000001</c:v>
                </c:pt>
                <c:pt idx="1287">
                  <c:v>128.90600000000001</c:v>
                </c:pt>
                <c:pt idx="1288">
                  <c:v>129</c:v>
                </c:pt>
                <c:pt idx="1289">
                  <c:v>129.10899999999998</c:v>
                </c:pt>
                <c:pt idx="1290">
                  <c:v>129.20299999999997</c:v>
                </c:pt>
                <c:pt idx="1291">
                  <c:v>129.31200000000001</c:v>
                </c:pt>
                <c:pt idx="1292">
                  <c:v>129.40600000000001</c:v>
                </c:pt>
                <c:pt idx="1293">
                  <c:v>129.5</c:v>
                </c:pt>
                <c:pt idx="1294">
                  <c:v>129.60899999999998</c:v>
                </c:pt>
                <c:pt idx="1295">
                  <c:v>129.70299999999997</c:v>
                </c:pt>
                <c:pt idx="1296">
                  <c:v>129.81200000000001</c:v>
                </c:pt>
                <c:pt idx="1297">
                  <c:v>129.90600000000001</c:v>
                </c:pt>
                <c:pt idx="1298">
                  <c:v>130</c:v>
                </c:pt>
                <c:pt idx="1299">
                  <c:v>130.10899999999998</c:v>
                </c:pt>
                <c:pt idx="1300">
                  <c:v>130.20299999999997</c:v>
                </c:pt>
                <c:pt idx="1301">
                  <c:v>130.31200000000001</c:v>
                </c:pt>
                <c:pt idx="1302">
                  <c:v>130.40600000000001</c:v>
                </c:pt>
                <c:pt idx="1303">
                  <c:v>130.5</c:v>
                </c:pt>
                <c:pt idx="1304">
                  <c:v>130.60899999999998</c:v>
                </c:pt>
                <c:pt idx="1305">
                  <c:v>130.70299999999997</c:v>
                </c:pt>
                <c:pt idx="1306">
                  <c:v>130.81200000000001</c:v>
                </c:pt>
                <c:pt idx="1307">
                  <c:v>130.90600000000001</c:v>
                </c:pt>
                <c:pt idx="1308">
                  <c:v>131</c:v>
                </c:pt>
                <c:pt idx="1309">
                  <c:v>131.10899999999998</c:v>
                </c:pt>
                <c:pt idx="1310">
                  <c:v>131.20299999999997</c:v>
                </c:pt>
                <c:pt idx="1311">
                  <c:v>131.31200000000001</c:v>
                </c:pt>
                <c:pt idx="1312">
                  <c:v>131.40600000000001</c:v>
                </c:pt>
                <c:pt idx="1313">
                  <c:v>131.5</c:v>
                </c:pt>
                <c:pt idx="1314">
                  <c:v>131.60899999999998</c:v>
                </c:pt>
                <c:pt idx="1315">
                  <c:v>131.70299999999997</c:v>
                </c:pt>
                <c:pt idx="1316">
                  <c:v>131.81200000000001</c:v>
                </c:pt>
                <c:pt idx="1317">
                  <c:v>131.90600000000001</c:v>
                </c:pt>
                <c:pt idx="1318">
                  <c:v>132</c:v>
                </c:pt>
                <c:pt idx="1319">
                  <c:v>132.10899999999998</c:v>
                </c:pt>
                <c:pt idx="1320">
                  <c:v>132.20299999999997</c:v>
                </c:pt>
                <c:pt idx="1321">
                  <c:v>132.31200000000001</c:v>
                </c:pt>
                <c:pt idx="1322">
                  <c:v>132.40600000000001</c:v>
                </c:pt>
                <c:pt idx="1323">
                  <c:v>132.5</c:v>
                </c:pt>
                <c:pt idx="1324">
                  <c:v>132.60899999999998</c:v>
                </c:pt>
                <c:pt idx="1325">
                  <c:v>132.70299999999997</c:v>
                </c:pt>
                <c:pt idx="1326">
                  <c:v>132.81200000000001</c:v>
                </c:pt>
                <c:pt idx="1327">
                  <c:v>132.90600000000001</c:v>
                </c:pt>
                <c:pt idx="1328">
                  <c:v>133</c:v>
                </c:pt>
                <c:pt idx="1329">
                  <c:v>133.10899999999998</c:v>
                </c:pt>
                <c:pt idx="1330">
                  <c:v>133.20299999999997</c:v>
                </c:pt>
                <c:pt idx="1331">
                  <c:v>133.31200000000001</c:v>
                </c:pt>
                <c:pt idx="1332">
                  <c:v>133.40600000000001</c:v>
                </c:pt>
                <c:pt idx="1333">
                  <c:v>133.5</c:v>
                </c:pt>
                <c:pt idx="1334">
                  <c:v>133.60899999999998</c:v>
                </c:pt>
                <c:pt idx="1335">
                  <c:v>133.70299999999997</c:v>
                </c:pt>
                <c:pt idx="1336">
                  <c:v>133.81200000000001</c:v>
                </c:pt>
                <c:pt idx="1337">
                  <c:v>133.90600000000001</c:v>
                </c:pt>
                <c:pt idx="1338">
                  <c:v>134</c:v>
                </c:pt>
                <c:pt idx="1339">
                  <c:v>134.10899999999998</c:v>
                </c:pt>
                <c:pt idx="1340">
                  <c:v>134.20299999999997</c:v>
                </c:pt>
                <c:pt idx="1341">
                  <c:v>134.31200000000001</c:v>
                </c:pt>
                <c:pt idx="1342">
                  <c:v>134.40600000000001</c:v>
                </c:pt>
                <c:pt idx="1343">
                  <c:v>134.5</c:v>
                </c:pt>
                <c:pt idx="1344">
                  <c:v>134.60899999999998</c:v>
                </c:pt>
                <c:pt idx="1345">
                  <c:v>134.70299999999997</c:v>
                </c:pt>
                <c:pt idx="1346">
                  <c:v>134.81200000000001</c:v>
                </c:pt>
                <c:pt idx="1347">
                  <c:v>134.90600000000001</c:v>
                </c:pt>
                <c:pt idx="1348">
                  <c:v>135</c:v>
                </c:pt>
                <c:pt idx="1349">
                  <c:v>135.10899999999998</c:v>
                </c:pt>
                <c:pt idx="1350">
                  <c:v>135.20299999999997</c:v>
                </c:pt>
                <c:pt idx="1351">
                  <c:v>135.31200000000001</c:v>
                </c:pt>
                <c:pt idx="1352">
                  <c:v>135.40600000000001</c:v>
                </c:pt>
                <c:pt idx="1353">
                  <c:v>135.5</c:v>
                </c:pt>
                <c:pt idx="1354">
                  <c:v>135.60899999999998</c:v>
                </c:pt>
                <c:pt idx="1355">
                  <c:v>135.70299999999997</c:v>
                </c:pt>
                <c:pt idx="1356">
                  <c:v>135.81200000000001</c:v>
                </c:pt>
                <c:pt idx="1357">
                  <c:v>135.90600000000001</c:v>
                </c:pt>
                <c:pt idx="1358">
                  <c:v>136</c:v>
                </c:pt>
                <c:pt idx="1359">
                  <c:v>136.10899999999998</c:v>
                </c:pt>
                <c:pt idx="1360">
                  <c:v>136.20299999999997</c:v>
                </c:pt>
                <c:pt idx="1361">
                  <c:v>136.31200000000001</c:v>
                </c:pt>
                <c:pt idx="1362">
                  <c:v>136.40600000000001</c:v>
                </c:pt>
                <c:pt idx="1363">
                  <c:v>136.5</c:v>
                </c:pt>
                <c:pt idx="1364">
                  <c:v>136.60899999999998</c:v>
                </c:pt>
                <c:pt idx="1365">
                  <c:v>136.70299999999997</c:v>
                </c:pt>
                <c:pt idx="1366">
                  <c:v>136.81200000000001</c:v>
                </c:pt>
                <c:pt idx="1367">
                  <c:v>136.90600000000001</c:v>
                </c:pt>
                <c:pt idx="1368">
                  <c:v>137</c:v>
                </c:pt>
                <c:pt idx="1369">
                  <c:v>137.10899999999998</c:v>
                </c:pt>
                <c:pt idx="1370">
                  <c:v>137.20299999999997</c:v>
                </c:pt>
                <c:pt idx="1371">
                  <c:v>137.31200000000001</c:v>
                </c:pt>
                <c:pt idx="1372">
                  <c:v>137.40600000000001</c:v>
                </c:pt>
                <c:pt idx="1373">
                  <c:v>137.5</c:v>
                </c:pt>
                <c:pt idx="1374">
                  <c:v>137.60899999999998</c:v>
                </c:pt>
                <c:pt idx="1375">
                  <c:v>137.70299999999997</c:v>
                </c:pt>
                <c:pt idx="1376">
                  <c:v>137.81200000000001</c:v>
                </c:pt>
                <c:pt idx="1377">
                  <c:v>137.90600000000001</c:v>
                </c:pt>
                <c:pt idx="1378">
                  <c:v>138</c:v>
                </c:pt>
                <c:pt idx="1379">
                  <c:v>138.10899999999998</c:v>
                </c:pt>
                <c:pt idx="1380">
                  <c:v>138.20299999999997</c:v>
                </c:pt>
                <c:pt idx="1381">
                  <c:v>138.31200000000001</c:v>
                </c:pt>
                <c:pt idx="1382">
                  <c:v>138.40600000000001</c:v>
                </c:pt>
                <c:pt idx="1383">
                  <c:v>138.5</c:v>
                </c:pt>
                <c:pt idx="1384">
                  <c:v>138.60899999999998</c:v>
                </c:pt>
                <c:pt idx="1385">
                  <c:v>138.70299999999997</c:v>
                </c:pt>
                <c:pt idx="1386">
                  <c:v>138.81200000000001</c:v>
                </c:pt>
                <c:pt idx="1387">
                  <c:v>138.90600000000001</c:v>
                </c:pt>
                <c:pt idx="1388">
                  <c:v>139</c:v>
                </c:pt>
                <c:pt idx="1389">
                  <c:v>139.10899999999998</c:v>
                </c:pt>
                <c:pt idx="1390">
                  <c:v>139.20299999999997</c:v>
                </c:pt>
                <c:pt idx="1391">
                  <c:v>139.31200000000001</c:v>
                </c:pt>
                <c:pt idx="1392">
                  <c:v>139.40600000000001</c:v>
                </c:pt>
                <c:pt idx="1393">
                  <c:v>139.5</c:v>
                </c:pt>
                <c:pt idx="1394">
                  <c:v>139.60899999999998</c:v>
                </c:pt>
                <c:pt idx="1395">
                  <c:v>139.70299999999997</c:v>
                </c:pt>
                <c:pt idx="1396">
                  <c:v>139.81200000000001</c:v>
                </c:pt>
                <c:pt idx="1397">
                  <c:v>139.90600000000001</c:v>
                </c:pt>
                <c:pt idx="1398">
                  <c:v>140</c:v>
                </c:pt>
                <c:pt idx="1399">
                  <c:v>140.10899999999998</c:v>
                </c:pt>
                <c:pt idx="1400">
                  <c:v>140.20299999999997</c:v>
                </c:pt>
                <c:pt idx="1401">
                  <c:v>140.31200000000001</c:v>
                </c:pt>
                <c:pt idx="1402">
                  <c:v>140.40600000000001</c:v>
                </c:pt>
                <c:pt idx="1403">
                  <c:v>140.5</c:v>
                </c:pt>
                <c:pt idx="1404">
                  <c:v>140.60899999999998</c:v>
                </c:pt>
                <c:pt idx="1405">
                  <c:v>140.70299999999997</c:v>
                </c:pt>
                <c:pt idx="1406">
                  <c:v>140.81200000000001</c:v>
                </c:pt>
                <c:pt idx="1407">
                  <c:v>140.90600000000001</c:v>
                </c:pt>
                <c:pt idx="1408">
                  <c:v>141</c:v>
                </c:pt>
                <c:pt idx="1409">
                  <c:v>141.10899999999998</c:v>
                </c:pt>
                <c:pt idx="1410">
                  <c:v>141.20299999999997</c:v>
                </c:pt>
                <c:pt idx="1411">
                  <c:v>141.31200000000001</c:v>
                </c:pt>
                <c:pt idx="1412">
                  <c:v>141.40600000000001</c:v>
                </c:pt>
                <c:pt idx="1413">
                  <c:v>141.5</c:v>
                </c:pt>
                <c:pt idx="1414">
                  <c:v>141.60899999999998</c:v>
                </c:pt>
                <c:pt idx="1415">
                  <c:v>141.70299999999997</c:v>
                </c:pt>
                <c:pt idx="1416">
                  <c:v>141.81200000000001</c:v>
                </c:pt>
                <c:pt idx="1417">
                  <c:v>141.90600000000001</c:v>
                </c:pt>
                <c:pt idx="1418">
                  <c:v>142</c:v>
                </c:pt>
                <c:pt idx="1419">
                  <c:v>142.10899999999998</c:v>
                </c:pt>
                <c:pt idx="1420">
                  <c:v>142.20299999999997</c:v>
                </c:pt>
                <c:pt idx="1421">
                  <c:v>142.31200000000001</c:v>
                </c:pt>
                <c:pt idx="1422">
                  <c:v>142.40600000000001</c:v>
                </c:pt>
                <c:pt idx="1423">
                  <c:v>142.5</c:v>
                </c:pt>
                <c:pt idx="1424">
                  <c:v>142.60899999999998</c:v>
                </c:pt>
                <c:pt idx="1425">
                  <c:v>142.70299999999997</c:v>
                </c:pt>
                <c:pt idx="1426">
                  <c:v>142.81200000000001</c:v>
                </c:pt>
                <c:pt idx="1427">
                  <c:v>142.90600000000001</c:v>
                </c:pt>
                <c:pt idx="1428">
                  <c:v>143</c:v>
                </c:pt>
                <c:pt idx="1429">
                  <c:v>143.10899999999998</c:v>
                </c:pt>
                <c:pt idx="1430">
                  <c:v>143.20299999999997</c:v>
                </c:pt>
                <c:pt idx="1431">
                  <c:v>143.31200000000001</c:v>
                </c:pt>
                <c:pt idx="1432">
                  <c:v>143.40600000000001</c:v>
                </c:pt>
                <c:pt idx="1433">
                  <c:v>143.5</c:v>
                </c:pt>
                <c:pt idx="1434">
                  <c:v>143.60899999999998</c:v>
                </c:pt>
                <c:pt idx="1435">
                  <c:v>143.70299999999997</c:v>
                </c:pt>
                <c:pt idx="1436">
                  <c:v>143.81200000000001</c:v>
                </c:pt>
                <c:pt idx="1437">
                  <c:v>143.90600000000001</c:v>
                </c:pt>
                <c:pt idx="1438">
                  <c:v>144</c:v>
                </c:pt>
                <c:pt idx="1439">
                  <c:v>144.10899999999998</c:v>
                </c:pt>
                <c:pt idx="1440">
                  <c:v>144.20299999999997</c:v>
                </c:pt>
                <c:pt idx="1441">
                  <c:v>144.31200000000001</c:v>
                </c:pt>
                <c:pt idx="1442">
                  <c:v>144.40600000000001</c:v>
                </c:pt>
                <c:pt idx="1443">
                  <c:v>144.5</c:v>
                </c:pt>
                <c:pt idx="1444">
                  <c:v>144.60899999999998</c:v>
                </c:pt>
                <c:pt idx="1445">
                  <c:v>144.70299999999997</c:v>
                </c:pt>
                <c:pt idx="1446">
                  <c:v>144.81200000000001</c:v>
                </c:pt>
                <c:pt idx="1447">
                  <c:v>144.90600000000001</c:v>
                </c:pt>
                <c:pt idx="1448">
                  <c:v>145</c:v>
                </c:pt>
                <c:pt idx="1449">
                  <c:v>145.10899999999998</c:v>
                </c:pt>
                <c:pt idx="1450">
                  <c:v>145.20299999999997</c:v>
                </c:pt>
                <c:pt idx="1451">
                  <c:v>145.31200000000001</c:v>
                </c:pt>
                <c:pt idx="1452">
                  <c:v>145.40600000000001</c:v>
                </c:pt>
                <c:pt idx="1453">
                  <c:v>145.5</c:v>
                </c:pt>
                <c:pt idx="1454">
                  <c:v>145.60899999999998</c:v>
                </c:pt>
                <c:pt idx="1455">
                  <c:v>145.70299999999997</c:v>
                </c:pt>
                <c:pt idx="1456">
                  <c:v>145.81200000000001</c:v>
                </c:pt>
                <c:pt idx="1457">
                  <c:v>145.90600000000001</c:v>
                </c:pt>
                <c:pt idx="1458">
                  <c:v>146</c:v>
                </c:pt>
                <c:pt idx="1459">
                  <c:v>146.10899999999998</c:v>
                </c:pt>
                <c:pt idx="1460">
                  <c:v>146.20299999999997</c:v>
                </c:pt>
                <c:pt idx="1461">
                  <c:v>146.31200000000001</c:v>
                </c:pt>
                <c:pt idx="1462">
                  <c:v>146.40600000000001</c:v>
                </c:pt>
                <c:pt idx="1463">
                  <c:v>146.5</c:v>
                </c:pt>
                <c:pt idx="1464">
                  <c:v>146.60899999999998</c:v>
                </c:pt>
                <c:pt idx="1465">
                  <c:v>146.70299999999997</c:v>
                </c:pt>
                <c:pt idx="1466">
                  <c:v>146.81200000000001</c:v>
                </c:pt>
                <c:pt idx="1467">
                  <c:v>146.90600000000001</c:v>
                </c:pt>
                <c:pt idx="1468">
                  <c:v>147</c:v>
                </c:pt>
                <c:pt idx="1469">
                  <c:v>147.10899999999998</c:v>
                </c:pt>
                <c:pt idx="1470">
                  <c:v>147.20299999999997</c:v>
                </c:pt>
                <c:pt idx="1471">
                  <c:v>147.31200000000001</c:v>
                </c:pt>
                <c:pt idx="1472">
                  <c:v>147.40600000000001</c:v>
                </c:pt>
                <c:pt idx="1473">
                  <c:v>147.5</c:v>
                </c:pt>
                <c:pt idx="1474">
                  <c:v>147.60899999999998</c:v>
                </c:pt>
                <c:pt idx="1475">
                  <c:v>147.70299999999997</c:v>
                </c:pt>
                <c:pt idx="1476">
                  <c:v>147.81200000000001</c:v>
                </c:pt>
                <c:pt idx="1477">
                  <c:v>147.90600000000001</c:v>
                </c:pt>
                <c:pt idx="1478">
                  <c:v>148</c:v>
                </c:pt>
                <c:pt idx="1479">
                  <c:v>148.10899999999998</c:v>
                </c:pt>
                <c:pt idx="1480">
                  <c:v>148.20299999999997</c:v>
                </c:pt>
                <c:pt idx="1481">
                  <c:v>148.31200000000001</c:v>
                </c:pt>
                <c:pt idx="1482">
                  <c:v>148.40600000000001</c:v>
                </c:pt>
                <c:pt idx="1483">
                  <c:v>148.5</c:v>
                </c:pt>
                <c:pt idx="1484">
                  <c:v>148.60899999999998</c:v>
                </c:pt>
                <c:pt idx="1485">
                  <c:v>148.70299999999997</c:v>
                </c:pt>
                <c:pt idx="1486">
                  <c:v>148.81200000000001</c:v>
                </c:pt>
                <c:pt idx="1487">
                  <c:v>148.90600000000001</c:v>
                </c:pt>
                <c:pt idx="1488">
                  <c:v>149</c:v>
                </c:pt>
                <c:pt idx="1489">
                  <c:v>149.10899999999998</c:v>
                </c:pt>
                <c:pt idx="1490">
                  <c:v>149.20299999999997</c:v>
                </c:pt>
                <c:pt idx="1491">
                  <c:v>149.31200000000001</c:v>
                </c:pt>
                <c:pt idx="1492">
                  <c:v>149.40600000000001</c:v>
                </c:pt>
                <c:pt idx="1493">
                  <c:v>149.5</c:v>
                </c:pt>
                <c:pt idx="1494">
                  <c:v>149.60899999999998</c:v>
                </c:pt>
                <c:pt idx="1495">
                  <c:v>149.70299999999997</c:v>
                </c:pt>
                <c:pt idx="1496">
                  <c:v>149.81200000000001</c:v>
                </c:pt>
                <c:pt idx="1497">
                  <c:v>149.90600000000001</c:v>
                </c:pt>
                <c:pt idx="1498">
                  <c:v>150</c:v>
                </c:pt>
                <c:pt idx="1499">
                  <c:v>150.10899999999998</c:v>
                </c:pt>
                <c:pt idx="1500">
                  <c:v>150.20299999999997</c:v>
                </c:pt>
                <c:pt idx="1501">
                  <c:v>150.31200000000001</c:v>
                </c:pt>
                <c:pt idx="1502">
                  <c:v>150.40600000000001</c:v>
                </c:pt>
                <c:pt idx="1503">
                  <c:v>150.5</c:v>
                </c:pt>
                <c:pt idx="1504">
                  <c:v>150.60899999999998</c:v>
                </c:pt>
                <c:pt idx="1505">
                  <c:v>150.70299999999997</c:v>
                </c:pt>
                <c:pt idx="1506">
                  <c:v>150.81200000000001</c:v>
                </c:pt>
                <c:pt idx="1507">
                  <c:v>150.90600000000001</c:v>
                </c:pt>
                <c:pt idx="1508">
                  <c:v>151</c:v>
                </c:pt>
                <c:pt idx="1509">
                  <c:v>151.10899999999998</c:v>
                </c:pt>
                <c:pt idx="1510">
                  <c:v>151.20299999999997</c:v>
                </c:pt>
                <c:pt idx="1511">
                  <c:v>151.31200000000001</c:v>
                </c:pt>
                <c:pt idx="1512">
                  <c:v>151.40600000000001</c:v>
                </c:pt>
                <c:pt idx="1513">
                  <c:v>151.5</c:v>
                </c:pt>
                <c:pt idx="1514">
                  <c:v>151.60899999999998</c:v>
                </c:pt>
                <c:pt idx="1515">
                  <c:v>151.70299999999997</c:v>
                </c:pt>
                <c:pt idx="1516">
                  <c:v>151.90600000000001</c:v>
                </c:pt>
                <c:pt idx="1517">
                  <c:v>152</c:v>
                </c:pt>
                <c:pt idx="1518">
                  <c:v>152.10899999999998</c:v>
                </c:pt>
                <c:pt idx="1519">
                  <c:v>152.20299999999997</c:v>
                </c:pt>
                <c:pt idx="1520">
                  <c:v>152.31200000000001</c:v>
                </c:pt>
                <c:pt idx="1521">
                  <c:v>152.40600000000001</c:v>
                </c:pt>
                <c:pt idx="1522">
                  <c:v>152.5</c:v>
                </c:pt>
                <c:pt idx="1523">
                  <c:v>152.60899999999998</c:v>
                </c:pt>
                <c:pt idx="1524">
                  <c:v>152.70299999999997</c:v>
                </c:pt>
                <c:pt idx="1525">
                  <c:v>152.81200000000001</c:v>
                </c:pt>
                <c:pt idx="1526">
                  <c:v>152.90600000000001</c:v>
                </c:pt>
                <c:pt idx="1527">
                  <c:v>153</c:v>
                </c:pt>
                <c:pt idx="1528">
                  <c:v>153.10899999999998</c:v>
                </c:pt>
                <c:pt idx="1529">
                  <c:v>153.20299999999997</c:v>
                </c:pt>
                <c:pt idx="1530">
                  <c:v>153.31200000000001</c:v>
                </c:pt>
                <c:pt idx="1531">
                  <c:v>153.40600000000001</c:v>
                </c:pt>
                <c:pt idx="1532">
                  <c:v>153.5</c:v>
                </c:pt>
                <c:pt idx="1533">
                  <c:v>153.60899999999998</c:v>
                </c:pt>
                <c:pt idx="1534">
                  <c:v>153.70299999999997</c:v>
                </c:pt>
                <c:pt idx="1535">
                  <c:v>153.81200000000001</c:v>
                </c:pt>
                <c:pt idx="1536">
                  <c:v>153.90600000000001</c:v>
                </c:pt>
                <c:pt idx="1537">
                  <c:v>154</c:v>
                </c:pt>
                <c:pt idx="1538">
                  <c:v>154.10899999999998</c:v>
                </c:pt>
                <c:pt idx="1539">
                  <c:v>154.20299999999997</c:v>
                </c:pt>
                <c:pt idx="1540">
                  <c:v>154.31200000000001</c:v>
                </c:pt>
                <c:pt idx="1541">
                  <c:v>154.40600000000001</c:v>
                </c:pt>
                <c:pt idx="1542">
                  <c:v>154.5</c:v>
                </c:pt>
                <c:pt idx="1543">
                  <c:v>154.60899999999998</c:v>
                </c:pt>
                <c:pt idx="1544">
                  <c:v>154.70299999999997</c:v>
                </c:pt>
                <c:pt idx="1545">
                  <c:v>154.81200000000001</c:v>
                </c:pt>
                <c:pt idx="1546">
                  <c:v>154.90600000000001</c:v>
                </c:pt>
                <c:pt idx="1547">
                  <c:v>155</c:v>
                </c:pt>
                <c:pt idx="1548">
                  <c:v>155.10899999999998</c:v>
                </c:pt>
                <c:pt idx="1549">
                  <c:v>155.20299999999997</c:v>
                </c:pt>
                <c:pt idx="1550">
                  <c:v>155.31200000000001</c:v>
                </c:pt>
                <c:pt idx="1551">
                  <c:v>155.40600000000001</c:v>
                </c:pt>
                <c:pt idx="1552">
                  <c:v>155.5</c:v>
                </c:pt>
                <c:pt idx="1553">
                  <c:v>155.60899999999998</c:v>
                </c:pt>
                <c:pt idx="1554">
                  <c:v>155.70299999999997</c:v>
                </c:pt>
                <c:pt idx="1555">
                  <c:v>155.81200000000001</c:v>
                </c:pt>
                <c:pt idx="1556">
                  <c:v>155.90600000000001</c:v>
                </c:pt>
                <c:pt idx="1557">
                  <c:v>156</c:v>
                </c:pt>
                <c:pt idx="1558">
                  <c:v>156.10899999999998</c:v>
                </c:pt>
                <c:pt idx="1559">
                  <c:v>156.20299999999997</c:v>
                </c:pt>
                <c:pt idx="1560">
                  <c:v>156.31200000000001</c:v>
                </c:pt>
                <c:pt idx="1561">
                  <c:v>156.40600000000001</c:v>
                </c:pt>
                <c:pt idx="1562">
                  <c:v>156.5</c:v>
                </c:pt>
                <c:pt idx="1563">
                  <c:v>156.60899999999998</c:v>
                </c:pt>
                <c:pt idx="1564">
                  <c:v>156.70299999999997</c:v>
                </c:pt>
                <c:pt idx="1565">
                  <c:v>156.81200000000001</c:v>
                </c:pt>
                <c:pt idx="1566">
                  <c:v>156.90600000000001</c:v>
                </c:pt>
                <c:pt idx="1567">
                  <c:v>157</c:v>
                </c:pt>
                <c:pt idx="1568">
                  <c:v>157.10899999999998</c:v>
                </c:pt>
                <c:pt idx="1569">
                  <c:v>157.20299999999997</c:v>
                </c:pt>
                <c:pt idx="1570">
                  <c:v>157.31200000000001</c:v>
                </c:pt>
                <c:pt idx="1571">
                  <c:v>157.40600000000001</c:v>
                </c:pt>
                <c:pt idx="1572">
                  <c:v>157.5</c:v>
                </c:pt>
                <c:pt idx="1573">
                  <c:v>157.60899999999998</c:v>
                </c:pt>
                <c:pt idx="1574">
                  <c:v>157.70299999999997</c:v>
                </c:pt>
                <c:pt idx="1575">
                  <c:v>157.81200000000001</c:v>
                </c:pt>
                <c:pt idx="1576">
                  <c:v>157.90600000000001</c:v>
                </c:pt>
                <c:pt idx="1577">
                  <c:v>158</c:v>
                </c:pt>
                <c:pt idx="1578">
                  <c:v>158.10899999999998</c:v>
                </c:pt>
                <c:pt idx="1579">
                  <c:v>158.20299999999997</c:v>
                </c:pt>
                <c:pt idx="1580">
                  <c:v>158.31200000000001</c:v>
                </c:pt>
                <c:pt idx="1581">
                  <c:v>158.40600000000001</c:v>
                </c:pt>
                <c:pt idx="1582">
                  <c:v>158.5</c:v>
                </c:pt>
                <c:pt idx="1583">
                  <c:v>158.60899999999998</c:v>
                </c:pt>
                <c:pt idx="1584">
                  <c:v>158.70299999999997</c:v>
                </c:pt>
                <c:pt idx="1585">
                  <c:v>158.81200000000001</c:v>
                </c:pt>
                <c:pt idx="1586">
                  <c:v>158.90600000000001</c:v>
                </c:pt>
                <c:pt idx="1587">
                  <c:v>159</c:v>
                </c:pt>
                <c:pt idx="1588">
                  <c:v>159.10899999999998</c:v>
                </c:pt>
                <c:pt idx="1589">
                  <c:v>159.20299999999997</c:v>
                </c:pt>
                <c:pt idx="1590">
                  <c:v>159.31200000000001</c:v>
                </c:pt>
                <c:pt idx="1591">
                  <c:v>159.40600000000001</c:v>
                </c:pt>
                <c:pt idx="1592">
                  <c:v>159.5</c:v>
                </c:pt>
                <c:pt idx="1593">
                  <c:v>159.60899999999998</c:v>
                </c:pt>
                <c:pt idx="1594">
                  <c:v>159.70299999999997</c:v>
                </c:pt>
                <c:pt idx="1595">
                  <c:v>159.81200000000001</c:v>
                </c:pt>
                <c:pt idx="1596">
                  <c:v>159.90600000000001</c:v>
                </c:pt>
                <c:pt idx="1597">
                  <c:v>160</c:v>
                </c:pt>
                <c:pt idx="1598">
                  <c:v>160.10899999999998</c:v>
                </c:pt>
                <c:pt idx="1599">
                  <c:v>160.20299999999997</c:v>
                </c:pt>
                <c:pt idx="1600">
                  <c:v>160.31200000000001</c:v>
                </c:pt>
                <c:pt idx="1601">
                  <c:v>160.40600000000001</c:v>
                </c:pt>
                <c:pt idx="1602">
                  <c:v>160.5</c:v>
                </c:pt>
                <c:pt idx="1603">
                  <c:v>160.60899999999998</c:v>
                </c:pt>
                <c:pt idx="1604">
                  <c:v>160.70299999999997</c:v>
                </c:pt>
                <c:pt idx="1605">
                  <c:v>160.81200000000001</c:v>
                </c:pt>
                <c:pt idx="1606">
                  <c:v>160.90600000000001</c:v>
                </c:pt>
                <c:pt idx="1607">
                  <c:v>161</c:v>
                </c:pt>
                <c:pt idx="1608">
                  <c:v>161.10899999999998</c:v>
                </c:pt>
                <c:pt idx="1609">
                  <c:v>161.20299999999997</c:v>
                </c:pt>
                <c:pt idx="1610">
                  <c:v>161.31200000000001</c:v>
                </c:pt>
                <c:pt idx="1611">
                  <c:v>161.40600000000001</c:v>
                </c:pt>
                <c:pt idx="1612">
                  <c:v>161.5</c:v>
                </c:pt>
                <c:pt idx="1613">
                  <c:v>161.60899999999998</c:v>
                </c:pt>
                <c:pt idx="1614">
                  <c:v>161.70299999999997</c:v>
                </c:pt>
                <c:pt idx="1615">
                  <c:v>161.81200000000001</c:v>
                </c:pt>
                <c:pt idx="1616">
                  <c:v>161.90600000000001</c:v>
                </c:pt>
                <c:pt idx="1617">
                  <c:v>162</c:v>
                </c:pt>
                <c:pt idx="1618">
                  <c:v>162.10899999999998</c:v>
                </c:pt>
                <c:pt idx="1619">
                  <c:v>162.20299999999997</c:v>
                </c:pt>
                <c:pt idx="1620">
                  <c:v>162.31200000000001</c:v>
                </c:pt>
                <c:pt idx="1621">
                  <c:v>162.40600000000001</c:v>
                </c:pt>
                <c:pt idx="1622">
                  <c:v>162.5</c:v>
                </c:pt>
                <c:pt idx="1623">
                  <c:v>162.60899999999998</c:v>
                </c:pt>
                <c:pt idx="1624">
                  <c:v>162.70299999999997</c:v>
                </c:pt>
                <c:pt idx="1625">
                  <c:v>162.81200000000001</c:v>
                </c:pt>
                <c:pt idx="1626">
                  <c:v>162.90600000000001</c:v>
                </c:pt>
                <c:pt idx="1627">
                  <c:v>163</c:v>
                </c:pt>
                <c:pt idx="1628">
                  <c:v>163.10899999999998</c:v>
                </c:pt>
                <c:pt idx="1629">
                  <c:v>163.20299999999997</c:v>
                </c:pt>
                <c:pt idx="1630">
                  <c:v>163.31200000000001</c:v>
                </c:pt>
                <c:pt idx="1631">
                  <c:v>163.40600000000001</c:v>
                </c:pt>
                <c:pt idx="1632">
                  <c:v>163.5</c:v>
                </c:pt>
                <c:pt idx="1633">
                  <c:v>163.60899999999998</c:v>
                </c:pt>
                <c:pt idx="1634">
                  <c:v>163.70299999999997</c:v>
                </c:pt>
                <c:pt idx="1635">
                  <c:v>163.81200000000001</c:v>
                </c:pt>
                <c:pt idx="1636">
                  <c:v>163.90600000000001</c:v>
                </c:pt>
                <c:pt idx="1637">
                  <c:v>164</c:v>
                </c:pt>
                <c:pt idx="1638">
                  <c:v>164.10899999999998</c:v>
                </c:pt>
                <c:pt idx="1639">
                  <c:v>164.20299999999997</c:v>
                </c:pt>
                <c:pt idx="1640">
                  <c:v>164.31200000000001</c:v>
                </c:pt>
                <c:pt idx="1641">
                  <c:v>164.40600000000001</c:v>
                </c:pt>
                <c:pt idx="1642">
                  <c:v>164.5</c:v>
                </c:pt>
                <c:pt idx="1643">
                  <c:v>164.60899999999998</c:v>
                </c:pt>
                <c:pt idx="1644">
                  <c:v>164.70299999999997</c:v>
                </c:pt>
                <c:pt idx="1645">
                  <c:v>164.81200000000001</c:v>
                </c:pt>
                <c:pt idx="1646">
                  <c:v>164.90600000000001</c:v>
                </c:pt>
                <c:pt idx="1647">
                  <c:v>165</c:v>
                </c:pt>
                <c:pt idx="1648">
                  <c:v>165.10899999999998</c:v>
                </c:pt>
                <c:pt idx="1649">
                  <c:v>165.20299999999997</c:v>
                </c:pt>
                <c:pt idx="1650">
                  <c:v>165.31200000000001</c:v>
                </c:pt>
                <c:pt idx="1651">
                  <c:v>165.40600000000001</c:v>
                </c:pt>
                <c:pt idx="1652">
                  <c:v>165.5</c:v>
                </c:pt>
                <c:pt idx="1653">
                  <c:v>165.60899999999998</c:v>
                </c:pt>
                <c:pt idx="1654">
                  <c:v>165.70299999999997</c:v>
                </c:pt>
                <c:pt idx="1655">
                  <c:v>165.81200000000001</c:v>
                </c:pt>
                <c:pt idx="1656">
                  <c:v>165.90600000000001</c:v>
                </c:pt>
                <c:pt idx="1657">
                  <c:v>166</c:v>
                </c:pt>
                <c:pt idx="1658">
                  <c:v>166.10899999999998</c:v>
                </c:pt>
                <c:pt idx="1659">
                  <c:v>166.20299999999997</c:v>
                </c:pt>
                <c:pt idx="1660">
                  <c:v>166.31200000000001</c:v>
                </c:pt>
                <c:pt idx="1661">
                  <c:v>166.40600000000001</c:v>
                </c:pt>
                <c:pt idx="1662">
                  <c:v>166.5</c:v>
                </c:pt>
                <c:pt idx="1663">
                  <c:v>166.60899999999998</c:v>
                </c:pt>
                <c:pt idx="1664">
                  <c:v>166.70299999999997</c:v>
                </c:pt>
                <c:pt idx="1665">
                  <c:v>166.81200000000001</c:v>
                </c:pt>
                <c:pt idx="1666">
                  <c:v>166.90600000000001</c:v>
                </c:pt>
                <c:pt idx="1667">
                  <c:v>167</c:v>
                </c:pt>
                <c:pt idx="1668">
                  <c:v>167.10899999999998</c:v>
                </c:pt>
                <c:pt idx="1669">
                  <c:v>167.20299999999997</c:v>
                </c:pt>
                <c:pt idx="1670">
                  <c:v>167.31200000000001</c:v>
                </c:pt>
                <c:pt idx="1671">
                  <c:v>167.40600000000001</c:v>
                </c:pt>
                <c:pt idx="1672">
                  <c:v>167.5</c:v>
                </c:pt>
                <c:pt idx="1673">
                  <c:v>167.60899999999998</c:v>
                </c:pt>
                <c:pt idx="1674">
                  <c:v>167.70299999999997</c:v>
                </c:pt>
                <c:pt idx="1675">
                  <c:v>167.81200000000001</c:v>
                </c:pt>
                <c:pt idx="1676">
                  <c:v>167.90600000000001</c:v>
                </c:pt>
                <c:pt idx="1677">
                  <c:v>168</c:v>
                </c:pt>
                <c:pt idx="1678">
                  <c:v>168.10899999999998</c:v>
                </c:pt>
                <c:pt idx="1679">
                  <c:v>168.20299999999997</c:v>
                </c:pt>
                <c:pt idx="1680">
                  <c:v>168.31200000000001</c:v>
                </c:pt>
                <c:pt idx="1681">
                  <c:v>168.40600000000001</c:v>
                </c:pt>
                <c:pt idx="1682">
                  <c:v>168.5</c:v>
                </c:pt>
                <c:pt idx="1683">
                  <c:v>168.60899999999998</c:v>
                </c:pt>
                <c:pt idx="1684">
                  <c:v>168.70299999999997</c:v>
                </c:pt>
                <c:pt idx="1685">
                  <c:v>168.81200000000001</c:v>
                </c:pt>
                <c:pt idx="1686">
                  <c:v>168.90600000000001</c:v>
                </c:pt>
                <c:pt idx="1687">
                  <c:v>169</c:v>
                </c:pt>
                <c:pt idx="1688">
                  <c:v>169.10899999999998</c:v>
                </c:pt>
                <c:pt idx="1689">
                  <c:v>169.20299999999997</c:v>
                </c:pt>
                <c:pt idx="1690">
                  <c:v>169.31200000000001</c:v>
                </c:pt>
                <c:pt idx="1691">
                  <c:v>169.40600000000001</c:v>
                </c:pt>
                <c:pt idx="1692">
                  <c:v>169.5</c:v>
                </c:pt>
                <c:pt idx="1693">
                  <c:v>169.60899999999998</c:v>
                </c:pt>
                <c:pt idx="1694">
                  <c:v>169.70299999999997</c:v>
                </c:pt>
                <c:pt idx="1695">
                  <c:v>169.81200000000001</c:v>
                </c:pt>
                <c:pt idx="1696">
                  <c:v>169.90600000000001</c:v>
                </c:pt>
                <c:pt idx="1697">
                  <c:v>170</c:v>
                </c:pt>
                <c:pt idx="1698">
                  <c:v>170.10899999999998</c:v>
                </c:pt>
                <c:pt idx="1699">
                  <c:v>170.20299999999997</c:v>
                </c:pt>
                <c:pt idx="1700">
                  <c:v>170.31200000000001</c:v>
                </c:pt>
                <c:pt idx="1701">
                  <c:v>170.40600000000001</c:v>
                </c:pt>
                <c:pt idx="1702">
                  <c:v>170.5</c:v>
                </c:pt>
                <c:pt idx="1703">
                  <c:v>170.60899999999998</c:v>
                </c:pt>
                <c:pt idx="1704">
                  <c:v>170.70299999999997</c:v>
                </c:pt>
                <c:pt idx="1705">
                  <c:v>170.81200000000001</c:v>
                </c:pt>
                <c:pt idx="1706">
                  <c:v>170.90600000000001</c:v>
                </c:pt>
                <c:pt idx="1707">
                  <c:v>171</c:v>
                </c:pt>
                <c:pt idx="1708">
                  <c:v>171.10899999999998</c:v>
                </c:pt>
                <c:pt idx="1709">
                  <c:v>171.20299999999997</c:v>
                </c:pt>
                <c:pt idx="1710">
                  <c:v>171.31200000000001</c:v>
                </c:pt>
                <c:pt idx="1711">
                  <c:v>171.40600000000001</c:v>
                </c:pt>
                <c:pt idx="1712">
                  <c:v>171.5</c:v>
                </c:pt>
                <c:pt idx="1713">
                  <c:v>171.60899999999998</c:v>
                </c:pt>
                <c:pt idx="1714">
                  <c:v>171.70299999999997</c:v>
                </c:pt>
                <c:pt idx="1715">
                  <c:v>171.81200000000001</c:v>
                </c:pt>
                <c:pt idx="1716">
                  <c:v>171.90600000000001</c:v>
                </c:pt>
                <c:pt idx="1717">
                  <c:v>172</c:v>
                </c:pt>
                <c:pt idx="1718">
                  <c:v>172.10899999999998</c:v>
                </c:pt>
                <c:pt idx="1719">
                  <c:v>172.20299999999997</c:v>
                </c:pt>
                <c:pt idx="1720">
                  <c:v>172.31200000000001</c:v>
                </c:pt>
                <c:pt idx="1721">
                  <c:v>172.40600000000001</c:v>
                </c:pt>
                <c:pt idx="1722">
                  <c:v>172.5</c:v>
                </c:pt>
                <c:pt idx="1723">
                  <c:v>172.60899999999998</c:v>
                </c:pt>
                <c:pt idx="1724">
                  <c:v>172.70299999999997</c:v>
                </c:pt>
                <c:pt idx="1725">
                  <c:v>172.81200000000001</c:v>
                </c:pt>
                <c:pt idx="1726">
                  <c:v>172.90600000000001</c:v>
                </c:pt>
                <c:pt idx="1727">
                  <c:v>173</c:v>
                </c:pt>
                <c:pt idx="1728">
                  <c:v>173.10899999999998</c:v>
                </c:pt>
                <c:pt idx="1729">
                  <c:v>173.20299999999997</c:v>
                </c:pt>
                <c:pt idx="1730">
                  <c:v>173.31200000000001</c:v>
                </c:pt>
                <c:pt idx="1731">
                  <c:v>173.40600000000001</c:v>
                </c:pt>
                <c:pt idx="1732">
                  <c:v>173.5</c:v>
                </c:pt>
                <c:pt idx="1733">
                  <c:v>173.60899999999998</c:v>
                </c:pt>
                <c:pt idx="1734">
                  <c:v>173.70299999999997</c:v>
                </c:pt>
                <c:pt idx="1735">
                  <c:v>173.81200000000001</c:v>
                </c:pt>
                <c:pt idx="1736">
                  <c:v>173.90600000000001</c:v>
                </c:pt>
                <c:pt idx="1737">
                  <c:v>174</c:v>
                </c:pt>
                <c:pt idx="1738">
                  <c:v>174.10899999999998</c:v>
                </c:pt>
                <c:pt idx="1739">
                  <c:v>174.20299999999997</c:v>
                </c:pt>
                <c:pt idx="1740">
                  <c:v>174.31200000000001</c:v>
                </c:pt>
                <c:pt idx="1741">
                  <c:v>174.40600000000001</c:v>
                </c:pt>
                <c:pt idx="1742">
                  <c:v>174.5</c:v>
                </c:pt>
                <c:pt idx="1743">
                  <c:v>174.60899999999998</c:v>
                </c:pt>
                <c:pt idx="1744">
                  <c:v>174.70299999999997</c:v>
                </c:pt>
                <c:pt idx="1745">
                  <c:v>174.81200000000001</c:v>
                </c:pt>
                <c:pt idx="1746">
                  <c:v>174.90600000000001</c:v>
                </c:pt>
                <c:pt idx="1747">
                  <c:v>175</c:v>
                </c:pt>
                <c:pt idx="1748">
                  <c:v>175.10899999999998</c:v>
                </c:pt>
                <c:pt idx="1749">
                  <c:v>175.20299999999997</c:v>
                </c:pt>
                <c:pt idx="1750">
                  <c:v>175.31200000000001</c:v>
                </c:pt>
                <c:pt idx="1751">
                  <c:v>175.40600000000001</c:v>
                </c:pt>
                <c:pt idx="1752">
                  <c:v>175.5</c:v>
                </c:pt>
                <c:pt idx="1753">
                  <c:v>175.60899999999998</c:v>
                </c:pt>
                <c:pt idx="1754">
                  <c:v>175.70299999999997</c:v>
                </c:pt>
                <c:pt idx="1755">
                  <c:v>175.81200000000001</c:v>
                </c:pt>
                <c:pt idx="1756">
                  <c:v>175.90600000000001</c:v>
                </c:pt>
                <c:pt idx="1757">
                  <c:v>176</c:v>
                </c:pt>
                <c:pt idx="1758">
                  <c:v>176.10899999999998</c:v>
                </c:pt>
                <c:pt idx="1759">
                  <c:v>176.20299999999997</c:v>
                </c:pt>
                <c:pt idx="1760">
                  <c:v>176.31200000000001</c:v>
                </c:pt>
                <c:pt idx="1761">
                  <c:v>176.40600000000001</c:v>
                </c:pt>
                <c:pt idx="1762">
                  <c:v>176.5</c:v>
                </c:pt>
                <c:pt idx="1763">
                  <c:v>176.60899999999998</c:v>
                </c:pt>
                <c:pt idx="1764">
                  <c:v>176.70299999999997</c:v>
                </c:pt>
                <c:pt idx="1765">
                  <c:v>176.81200000000001</c:v>
                </c:pt>
                <c:pt idx="1766">
                  <c:v>176.90600000000001</c:v>
                </c:pt>
                <c:pt idx="1767">
                  <c:v>177</c:v>
                </c:pt>
                <c:pt idx="1768">
                  <c:v>177.10899999999998</c:v>
                </c:pt>
                <c:pt idx="1769">
                  <c:v>177.20299999999997</c:v>
                </c:pt>
                <c:pt idx="1770">
                  <c:v>177.31200000000001</c:v>
                </c:pt>
                <c:pt idx="1771">
                  <c:v>177.40600000000001</c:v>
                </c:pt>
                <c:pt idx="1772">
                  <c:v>177.5</c:v>
                </c:pt>
                <c:pt idx="1773">
                  <c:v>177.60899999999998</c:v>
                </c:pt>
                <c:pt idx="1774">
                  <c:v>177.70299999999997</c:v>
                </c:pt>
                <c:pt idx="1775">
                  <c:v>177.81200000000001</c:v>
                </c:pt>
                <c:pt idx="1776">
                  <c:v>177.90600000000001</c:v>
                </c:pt>
                <c:pt idx="1777">
                  <c:v>178</c:v>
                </c:pt>
                <c:pt idx="1778">
                  <c:v>178.10899999999998</c:v>
                </c:pt>
                <c:pt idx="1779">
                  <c:v>178.20299999999997</c:v>
                </c:pt>
                <c:pt idx="1780">
                  <c:v>178.31200000000001</c:v>
                </c:pt>
                <c:pt idx="1781">
                  <c:v>178.40600000000001</c:v>
                </c:pt>
                <c:pt idx="1782">
                  <c:v>178.5</c:v>
                </c:pt>
                <c:pt idx="1783">
                  <c:v>178.60899999999998</c:v>
                </c:pt>
                <c:pt idx="1784">
                  <c:v>178.70299999999997</c:v>
                </c:pt>
                <c:pt idx="1785">
                  <c:v>178.81200000000001</c:v>
                </c:pt>
                <c:pt idx="1786">
                  <c:v>178.90600000000001</c:v>
                </c:pt>
                <c:pt idx="1787">
                  <c:v>179</c:v>
                </c:pt>
                <c:pt idx="1788">
                  <c:v>179.10899999999998</c:v>
                </c:pt>
                <c:pt idx="1789">
                  <c:v>179.20299999999997</c:v>
                </c:pt>
                <c:pt idx="1790">
                  <c:v>179.31200000000001</c:v>
                </c:pt>
                <c:pt idx="1791">
                  <c:v>179.40600000000001</c:v>
                </c:pt>
                <c:pt idx="1792">
                  <c:v>179.5</c:v>
                </c:pt>
                <c:pt idx="1793">
                  <c:v>179.60899999999998</c:v>
                </c:pt>
                <c:pt idx="1794">
                  <c:v>179.70299999999997</c:v>
                </c:pt>
                <c:pt idx="1795">
                  <c:v>179.81200000000001</c:v>
                </c:pt>
                <c:pt idx="1796">
                  <c:v>179.90600000000001</c:v>
                </c:pt>
                <c:pt idx="1797">
                  <c:v>180</c:v>
                </c:pt>
                <c:pt idx="1798">
                  <c:v>180.10899999999998</c:v>
                </c:pt>
                <c:pt idx="1799">
                  <c:v>180.20299999999997</c:v>
                </c:pt>
                <c:pt idx="1800">
                  <c:v>180.31200000000001</c:v>
                </c:pt>
                <c:pt idx="1801">
                  <c:v>180.40600000000001</c:v>
                </c:pt>
                <c:pt idx="1802">
                  <c:v>180.5</c:v>
                </c:pt>
                <c:pt idx="1803">
                  <c:v>180.60899999999998</c:v>
                </c:pt>
                <c:pt idx="1804">
                  <c:v>180.70299999999997</c:v>
                </c:pt>
                <c:pt idx="1805">
                  <c:v>180.81200000000001</c:v>
                </c:pt>
                <c:pt idx="1806">
                  <c:v>180.90600000000001</c:v>
                </c:pt>
                <c:pt idx="1807">
                  <c:v>181</c:v>
                </c:pt>
                <c:pt idx="1808">
                  <c:v>181.10899999999998</c:v>
                </c:pt>
                <c:pt idx="1809">
                  <c:v>181.20299999999997</c:v>
                </c:pt>
                <c:pt idx="1810">
                  <c:v>181.31200000000001</c:v>
                </c:pt>
                <c:pt idx="1811">
                  <c:v>181.40600000000001</c:v>
                </c:pt>
                <c:pt idx="1812">
                  <c:v>181.5</c:v>
                </c:pt>
                <c:pt idx="1813">
                  <c:v>181.60899999999998</c:v>
                </c:pt>
                <c:pt idx="1814">
                  <c:v>181.70299999999997</c:v>
                </c:pt>
                <c:pt idx="1815">
                  <c:v>181.81200000000001</c:v>
                </c:pt>
                <c:pt idx="1816">
                  <c:v>181.90600000000001</c:v>
                </c:pt>
                <c:pt idx="1817">
                  <c:v>182</c:v>
                </c:pt>
                <c:pt idx="1818">
                  <c:v>182.10899999999998</c:v>
                </c:pt>
                <c:pt idx="1819">
                  <c:v>182.20299999999997</c:v>
                </c:pt>
                <c:pt idx="1820">
                  <c:v>182.31200000000001</c:v>
                </c:pt>
                <c:pt idx="1821">
                  <c:v>182.40600000000001</c:v>
                </c:pt>
                <c:pt idx="1822">
                  <c:v>182.5</c:v>
                </c:pt>
                <c:pt idx="1823">
                  <c:v>182.60899999999998</c:v>
                </c:pt>
                <c:pt idx="1824">
                  <c:v>182.70299999999997</c:v>
                </c:pt>
                <c:pt idx="1825">
                  <c:v>182.81200000000001</c:v>
                </c:pt>
                <c:pt idx="1826">
                  <c:v>182.90600000000001</c:v>
                </c:pt>
                <c:pt idx="1827">
                  <c:v>183</c:v>
                </c:pt>
                <c:pt idx="1828">
                  <c:v>183.10899999999998</c:v>
                </c:pt>
                <c:pt idx="1829">
                  <c:v>183.20299999999997</c:v>
                </c:pt>
                <c:pt idx="1830">
                  <c:v>183.31200000000001</c:v>
                </c:pt>
                <c:pt idx="1831">
                  <c:v>183.40600000000001</c:v>
                </c:pt>
                <c:pt idx="1832">
                  <c:v>183.5</c:v>
                </c:pt>
                <c:pt idx="1833">
                  <c:v>183.60899999999998</c:v>
                </c:pt>
                <c:pt idx="1834">
                  <c:v>183.70299999999997</c:v>
                </c:pt>
                <c:pt idx="1835">
                  <c:v>183.81200000000001</c:v>
                </c:pt>
                <c:pt idx="1836">
                  <c:v>183.90600000000001</c:v>
                </c:pt>
                <c:pt idx="1837">
                  <c:v>184</c:v>
                </c:pt>
                <c:pt idx="1838">
                  <c:v>184.10899999999998</c:v>
                </c:pt>
                <c:pt idx="1839">
                  <c:v>184.20299999999997</c:v>
                </c:pt>
                <c:pt idx="1840">
                  <c:v>184.31200000000001</c:v>
                </c:pt>
                <c:pt idx="1841">
                  <c:v>184.40600000000001</c:v>
                </c:pt>
                <c:pt idx="1842">
                  <c:v>184.5</c:v>
                </c:pt>
                <c:pt idx="1843">
                  <c:v>184.60899999999998</c:v>
                </c:pt>
                <c:pt idx="1844">
                  <c:v>184.70299999999997</c:v>
                </c:pt>
                <c:pt idx="1845">
                  <c:v>184.81200000000001</c:v>
                </c:pt>
                <c:pt idx="1846">
                  <c:v>184.90600000000001</c:v>
                </c:pt>
                <c:pt idx="1847">
                  <c:v>185</c:v>
                </c:pt>
                <c:pt idx="1848">
                  <c:v>185.10899999999998</c:v>
                </c:pt>
                <c:pt idx="1849">
                  <c:v>185.20299999999997</c:v>
                </c:pt>
                <c:pt idx="1850">
                  <c:v>185.31200000000001</c:v>
                </c:pt>
                <c:pt idx="1851">
                  <c:v>185.40600000000001</c:v>
                </c:pt>
                <c:pt idx="1852">
                  <c:v>185.5</c:v>
                </c:pt>
                <c:pt idx="1853">
                  <c:v>185.60899999999998</c:v>
                </c:pt>
                <c:pt idx="1854">
                  <c:v>185.70299999999997</c:v>
                </c:pt>
                <c:pt idx="1855">
                  <c:v>185.81200000000001</c:v>
                </c:pt>
                <c:pt idx="1856">
                  <c:v>185.90600000000001</c:v>
                </c:pt>
                <c:pt idx="1857">
                  <c:v>186</c:v>
                </c:pt>
                <c:pt idx="1858">
                  <c:v>186.10899999999998</c:v>
                </c:pt>
                <c:pt idx="1859">
                  <c:v>186.20299999999997</c:v>
                </c:pt>
                <c:pt idx="1860">
                  <c:v>186.31200000000001</c:v>
                </c:pt>
                <c:pt idx="1861">
                  <c:v>186.40600000000001</c:v>
                </c:pt>
                <c:pt idx="1862">
                  <c:v>186.5</c:v>
                </c:pt>
                <c:pt idx="1863">
                  <c:v>186.60899999999998</c:v>
                </c:pt>
                <c:pt idx="1864">
                  <c:v>186.70299999999997</c:v>
                </c:pt>
                <c:pt idx="1865">
                  <c:v>186.81200000000001</c:v>
                </c:pt>
                <c:pt idx="1866">
                  <c:v>186.90600000000001</c:v>
                </c:pt>
                <c:pt idx="1867">
                  <c:v>187</c:v>
                </c:pt>
                <c:pt idx="1868">
                  <c:v>187.10899999999998</c:v>
                </c:pt>
                <c:pt idx="1869">
                  <c:v>187.20299999999997</c:v>
                </c:pt>
                <c:pt idx="1870">
                  <c:v>187.31200000000001</c:v>
                </c:pt>
                <c:pt idx="1871">
                  <c:v>187.40600000000001</c:v>
                </c:pt>
                <c:pt idx="1872">
                  <c:v>187.5</c:v>
                </c:pt>
                <c:pt idx="1873">
                  <c:v>187.60899999999998</c:v>
                </c:pt>
                <c:pt idx="1874">
                  <c:v>187.70299999999997</c:v>
                </c:pt>
                <c:pt idx="1875">
                  <c:v>187.81200000000001</c:v>
                </c:pt>
                <c:pt idx="1876">
                  <c:v>187.90600000000001</c:v>
                </c:pt>
                <c:pt idx="1877">
                  <c:v>188</c:v>
                </c:pt>
                <c:pt idx="1878">
                  <c:v>188.10899999999998</c:v>
                </c:pt>
                <c:pt idx="1879">
                  <c:v>188.20299999999997</c:v>
                </c:pt>
                <c:pt idx="1880">
                  <c:v>188.31200000000001</c:v>
                </c:pt>
                <c:pt idx="1881">
                  <c:v>188.40600000000001</c:v>
                </c:pt>
                <c:pt idx="1882">
                  <c:v>188.5</c:v>
                </c:pt>
                <c:pt idx="1883">
                  <c:v>188.60899999999998</c:v>
                </c:pt>
                <c:pt idx="1884">
                  <c:v>188.70299999999997</c:v>
                </c:pt>
                <c:pt idx="1885">
                  <c:v>188.81200000000001</c:v>
                </c:pt>
                <c:pt idx="1886">
                  <c:v>188.90600000000001</c:v>
                </c:pt>
                <c:pt idx="1887">
                  <c:v>189</c:v>
                </c:pt>
                <c:pt idx="1888">
                  <c:v>189.10899999999998</c:v>
                </c:pt>
                <c:pt idx="1889">
                  <c:v>189.20299999999997</c:v>
                </c:pt>
                <c:pt idx="1890">
                  <c:v>189.31200000000001</c:v>
                </c:pt>
                <c:pt idx="1891">
                  <c:v>189.40600000000001</c:v>
                </c:pt>
                <c:pt idx="1892">
                  <c:v>189.5</c:v>
                </c:pt>
                <c:pt idx="1893">
                  <c:v>189.60899999999998</c:v>
                </c:pt>
                <c:pt idx="1894">
                  <c:v>189.70299999999997</c:v>
                </c:pt>
                <c:pt idx="1895">
                  <c:v>189.81200000000001</c:v>
                </c:pt>
                <c:pt idx="1896">
                  <c:v>189.90600000000001</c:v>
                </c:pt>
                <c:pt idx="1897">
                  <c:v>190</c:v>
                </c:pt>
                <c:pt idx="1898">
                  <c:v>190.10899999999998</c:v>
                </c:pt>
                <c:pt idx="1899">
                  <c:v>190.20299999999997</c:v>
                </c:pt>
                <c:pt idx="1900">
                  <c:v>190.31200000000001</c:v>
                </c:pt>
                <c:pt idx="1901">
                  <c:v>190.40600000000001</c:v>
                </c:pt>
                <c:pt idx="1902">
                  <c:v>190.5</c:v>
                </c:pt>
                <c:pt idx="1903">
                  <c:v>190.60899999999998</c:v>
                </c:pt>
                <c:pt idx="1904">
                  <c:v>190.70299999999997</c:v>
                </c:pt>
                <c:pt idx="1905">
                  <c:v>190.81200000000001</c:v>
                </c:pt>
                <c:pt idx="1906">
                  <c:v>190.90600000000001</c:v>
                </c:pt>
                <c:pt idx="1907">
                  <c:v>191</c:v>
                </c:pt>
                <c:pt idx="1908">
                  <c:v>191.10899999999998</c:v>
                </c:pt>
                <c:pt idx="1909">
                  <c:v>191.20299999999997</c:v>
                </c:pt>
                <c:pt idx="1910">
                  <c:v>191.31200000000001</c:v>
                </c:pt>
                <c:pt idx="1911">
                  <c:v>191.40600000000001</c:v>
                </c:pt>
                <c:pt idx="1912">
                  <c:v>191.5</c:v>
                </c:pt>
                <c:pt idx="1913">
                  <c:v>191.60899999999998</c:v>
                </c:pt>
                <c:pt idx="1914">
                  <c:v>191.70299999999997</c:v>
                </c:pt>
                <c:pt idx="1915">
                  <c:v>191.81200000000001</c:v>
                </c:pt>
                <c:pt idx="1916">
                  <c:v>191.90600000000001</c:v>
                </c:pt>
                <c:pt idx="1917">
                  <c:v>192</c:v>
                </c:pt>
                <c:pt idx="1918">
                  <c:v>192.10899999999998</c:v>
                </c:pt>
                <c:pt idx="1919">
                  <c:v>192.20299999999997</c:v>
                </c:pt>
                <c:pt idx="1920">
                  <c:v>192.31200000000001</c:v>
                </c:pt>
                <c:pt idx="1921">
                  <c:v>192.40600000000001</c:v>
                </c:pt>
                <c:pt idx="1922">
                  <c:v>192.5</c:v>
                </c:pt>
                <c:pt idx="1923">
                  <c:v>192.60899999999998</c:v>
                </c:pt>
                <c:pt idx="1924">
                  <c:v>192.70299999999997</c:v>
                </c:pt>
                <c:pt idx="1925">
                  <c:v>192.81200000000001</c:v>
                </c:pt>
                <c:pt idx="1926">
                  <c:v>192.90600000000001</c:v>
                </c:pt>
                <c:pt idx="1927">
                  <c:v>193</c:v>
                </c:pt>
                <c:pt idx="1928">
                  <c:v>193.10899999999998</c:v>
                </c:pt>
                <c:pt idx="1929">
                  <c:v>193.20299999999997</c:v>
                </c:pt>
                <c:pt idx="1930">
                  <c:v>193.31200000000001</c:v>
                </c:pt>
                <c:pt idx="1931">
                  <c:v>193.40600000000001</c:v>
                </c:pt>
                <c:pt idx="1932">
                  <c:v>193.5</c:v>
                </c:pt>
                <c:pt idx="1933">
                  <c:v>193.60899999999998</c:v>
                </c:pt>
                <c:pt idx="1934">
                  <c:v>193.70299999999997</c:v>
                </c:pt>
                <c:pt idx="1935">
                  <c:v>193.81200000000001</c:v>
                </c:pt>
                <c:pt idx="1936">
                  <c:v>193.90600000000001</c:v>
                </c:pt>
                <c:pt idx="1937">
                  <c:v>194</c:v>
                </c:pt>
                <c:pt idx="1938">
                  <c:v>194.10899999999998</c:v>
                </c:pt>
                <c:pt idx="1939">
                  <c:v>194.20299999999997</c:v>
                </c:pt>
                <c:pt idx="1940">
                  <c:v>194.31200000000001</c:v>
                </c:pt>
                <c:pt idx="1941">
                  <c:v>194.40600000000001</c:v>
                </c:pt>
                <c:pt idx="1942">
                  <c:v>194.5</c:v>
                </c:pt>
                <c:pt idx="1943">
                  <c:v>194.60899999999998</c:v>
                </c:pt>
                <c:pt idx="1944">
                  <c:v>194.70299999999997</c:v>
                </c:pt>
                <c:pt idx="1945">
                  <c:v>194.81200000000001</c:v>
                </c:pt>
                <c:pt idx="1946">
                  <c:v>194.90600000000001</c:v>
                </c:pt>
                <c:pt idx="1947">
                  <c:v>195</c:v>
                </c:pt>
                <c:pt idx="1948">
                  <c:v>195.10899999999998</c:v>
                </c:pt>
                <c:pt idx="1949">
                  <c:v>195.31200000000001</c:v>
                </c:pt>
                <c:pt idx="1950">
                  <c:v>195.40600000000001</c:v>
                </c:pt>
                <c:pt idx="1951">
                  <c:v>195.5</c:v>
                </c:pt>
                <c:pt idx="1952">
                  <c:v>195.60899999999998</c:v>
                </c:pt>
                <c:pt idx="1953">
                  <c:v>195.70299999999997</c:v>
                </c:pt>
                <c:pt idx="1954">
                  <c:v>195.81200000000001</c:v>
                </c:pt>
                <c:pt idx="1955">
                  <c:v>195.90600000000001</c:v>
                </c:pt>
                <c:pt idx="1956">
                  <c:v>196</c:v>
                </c:pt>
                <c:pt idx="1957">
                  <c:v>196.10899999999998</c:v>
                </c:pt>
                <c:pt idx="1958">
                  <c:v>196.20299999999997</c:v>
                </c:pt>
                <c:pt idx="1959">
                  <c:v>196.31200000000001</c:v>
                </c:pt>
                <c:pt idx="1960">
                  <c:v>196.40600000000001</c:v>
                </c:pt>
                <c:pt idx="1961">
                  <c:v>196.5</c:v>
                </c:pt>
                <c:pt idx="1962">
                  <c:v>196.60899999999998</c:v>
                </c:pt>
                <c:pt idx="1963">
                  <c:v>196.70299999999997</c:v>
                </c:pt>
                <c:pt idx="1964">
                  <c:v>196.81200000000001</c:v>
                </c:pt>
                <c:pt idx="1965">
                  <c:v>196.90600000000001</c:v>
                </c:pt>
                <c:pt idx="1966">
                  <c:v>197</c:v>
                </c:pt>
                <c:pt idx="1967">
                  <c:v>197.10899999999998</c:v>
                </c:pt>
                <c:pt idx="1968">
                  <c:v>197.20299999999997</c:v>
                </c:pt>
                <c:pt idx="1969">
                  <c:v>197.31200000000001</c:v>
                </c:pt>
                <c:pt idx="1970">
                  <c:v>197.40600000000001</c:v>
                </c:pt>
                <c:pt idx="1971">
                  <c:v>197.5</c:v>
                </c:pt>
                <c:pt idx="1972">
                  <c:v>197.60899999999998</c:v>
                </c:pt>
                <c:pt idx="1973">
                  <c:v>197.70299999999997</c:v>
                </c:pt>
                <c:pt idx="1974">
                  <c:v>197.81200000000001</c:v>
                </c:pt>
                <c:pt idx="1975">
                  <c:v>197.90600000000001</c:v>
                </c:pt>
                <c:pt idx="1976">
                  <c:v>198</c:v>
                </c:pt>
                <c:pt idx="1977">
                  <c:v>198.10899999999998</c:v>
                </c:pt>
                <c:pt idx="1978">
                  <c:v>198.20299999999997</c:v>
                </c:pt>
                <c:pt idx="1979">
                  <c:v>198.31200000000001</c:v>
                </c:pt>
                <c:pt idx="1980">
                  <c:v>198.40600000000001</c:v>
                </c:pt>
                <c:pt idx="1981">
                  <c:v>198.5</c:v>
                </c:pt>
                <c:pt idx="1982">
                  <c:v>198.60899999999998</c:v>
                </c:pt>
                <c:pt idx="1983">
                  <c:v>198.70299999999997</c:v>
                </c:pt>
                <c:pt idx="1984">
                  <c:v>198.81200000000001</c:v>
                </c:pt>
                <c:pt idx="1985">
                  <c:v>198.90600000000001</c:v>
                </c:pt>
                <c:pt idx="1986">
                  <c:v>199</c:v>
                </c:pt>
                <c:pt idx="1987">
                  <c:v>199.10899999999998</c:v>
                </c:pt>
                <c:pt idx="1988">
                  <c:v>199.20299999999997</c:v>
                </c:pt>
                <c:pt idx="1989">
                  <c:v>199.31200000000001</c:v>
                </c:pt>
                <c:pt idx="1990">
                  <c:v>199.40600000000001</c:v>
                </c:pt>
                <c:pt idx="1991">
                  <c:v>199.5</c:v>
                </c:pt>
                <c:pt idx="1992">
                  <c:v>199.60899999999998</c:v>
                </c:pt>
                <c:pt idx="1993">
                  <c:v>199.70299999999997</c:v>
                </c:pt>
                <c:pt idx="1994">
                  <c:v>199.81200000000001</c:v>
                </c:pt>
                <c:pt idx="1995">
                  <c:v>199.90600000000001</c:v>
                </c:pt>
                <c:pt idx="1996">
                  <c:v>200</c:v>
                </c:pt>
                <c:pt idx="1997">
                  <c:v>200.10899999999998</c:v>
                </c:pt>
                <c:pt idx="1998">
                  <c:v>200.20299999999997</c:v>
                </c:pt>
                <c:pt idx="1999">
                  <c:v>200.31200000000001</c:v>
                </c:pt>
                <c:pt idx="2000">
                  <c:v>200.40600000000001</c:v>
                </c:pt>
                <c:pt idx="2001">
                  <c:v>200.5</c:v>
                </c:pt>
                <c:pt idx="2002">
                  <c:v>200.60899999999998</c:v>
                </c:pt>
                <c:pt idx="2003">
                  <c:v>200.70299999999997</c:v>
                </c:pt>
                <c:pt idx="2004">
                  <c:v>200.81200000000001</c:v>
                </c:pt>
                <c:pt idx="2005">
                  <c:v>200.90600000000001</c:v>
                </c:pt>
                <c:pt idx="2006">
                  <c:v>201</c:v>
                </c:pt>
                <c:pt idx="2007">
                  <c:v>201.10899999999998</c:v>
                </c:pt>
                <c:pt idx="2008">
                  <c:v>201.20299999999997</c:v>
                </c:pt>
                <c:pt idx="2009">
                  <c:v>201.31200000000001</c:v>
                </c:pt>
                <c:pt idx="2010">
                  <c:v>201.40600000000001</c:v>
                </c:pt>
                <c:pt idx="2011">
                  <c:v>201.5</c:v>
                </c:pt>
                <c:pt idx="2012">
                  <c:v>201.60899999999998</c:v>
                </c:pt>
                <c:pt idx="2013">
                  <c:v>201.70299999999997</c:v>
                </c:pt>
                <c:pt idx="2014">
                  <c:v>201.81200000000001</c:v>
                </c:pt>
                <c:pt idx="2015">
                  <c:v>201.90600000000001</c:v>
                </c:pt>
                <c:pt idx="2016">
                  <c:v>202</c:v>
                </c:pt>
                <c:pt idx="2017">
                  <c:v>202.10899999999998</c:v>
                </c:pt>
                <c:pt idx="2018">
                  <c:v>202.20299999999997</c:v>
                </c:pt>
                <c:pt idx="2019">
                  <c:v>202.31200000000001</c:v>
                </c:pt>
                <c:pt idx="2020">
                  <c:v>202.40600000000001</c:v>
                </c:pt>
                <c:pt idx="2021">
                  <c:v>202.5</c:v>
                </c:pt>
                <c:pt idx="2022">
                  <c:v>202.60899999999998</c:v>
                </c:pt>
                <c:pt idx="2023">
                  <c:v>202.70299999999997</c:v>
                </c:pt>
                <c:pt idx="2024">
                  <c:v>202.81200000000001</c:v>
                </c:pt>
                <c:pt idx="2025">
                  <c:v>202.90600000000001</c:v>
                </c:pt>
                <c:pt idx="2026">
                  <c:v>203</c:v>
                </c:pt>
                <c:pt idx="2027">
                  <c:v>203.10899999999998</c:v>
                </c:pt>
                <c:pt idx="2028">
                  <c:v>203.20299999999997</c:v>
                </c:pt>
                <c:pt idx="2029">
                  <c:v>203.31200000000001</c:v>
                </c:pt>
                <c:pt idx="2030">
                  <c:v>203.40600000000001</c:v>
                </c:pt>
                <c:pt idx="2031">
                  <c:v>203.5</c:v>
                </c:pt>
                <c:pt idx="2032">
                  <c:v>203.60899999999998</c:v>
                </c:pt>
                <c:pt idx="2033">
                  <c:v>203.70299999999997</c:v>
                </c:pt>
                <c:pt idx="2034">
                  <c:v>203.81200000000001</c:v>
                </c:pt>
                <c:pt idx="2035">
                  <c:v>203.90600000000001</c:v>
                </c:pt>
                <c:pt idx="2036">
                  <c:v>204</c:v>
                </c:pt>
                <c:pt idx="2037">
                  <c:v>204.10899999999998</c:v>
                </c:pt>
                <c:pt idx="2038">
                  <c:v>204.20299999999997</c:v>
                </c:pt>
                <c:pt idx="2039">
                  <c:v>204.31200000000001</c:v>
                </c:pt>
                <c:pt idx="2040">
                  <c:v>204.40600000000001</c:v>
                </c:pt>
                <c:pt idx="2041">
                  <c:v>204.5</c:v>
                </c:pt>
                <c:pt idx="2042">
                  <c:v>204.60899999999998</c:v>
                </c:pt>
                <c:pt idx="2043">
                  <c:v>204.70299999999997</c:v>
                </c:pt>
                <c:pt idx="2044">
                  <c:v>204.81200000000001</c:v>
                </c:pt>
                <c:pt idx="2045">
                  <c:v>204.90600000000001</c:v>
                </c:pt>
                <c:pt idx="2046">
                  <c:v>205</c:v>
                </c:pt>
                <c:pt idx="2047">
                  <c:v>205.10899999999998</c:v>
                </c:pt>
                <c:pt idx="2048">
                  <c:v>205.20299999999997</c:v>
                </c:pt>
                <c:pt idx="2049">
                  <c:v>205.31200000000001</c:v>
                </c:pt>
                <c:pt idx="2050">
                  <c:v>205.40600000000001</c:v>
                </c:pt>
                <c:pt idx="2051">
                  <c:v>205.5</c:v>
                </c:pt>
                <c:pt idx="2052">
                  <c:v>205.60899999999998</c:v>
                </c:pt>
                <c:pt idx="2053">
                  <c:v>205.70299999999997</c:v>
                </c:pt>
                <c:pt idx="2054">
                  <c:v>205.81200000000001</c:v>
                </c:pt>
                <c:pt idx="2055">
                  <c:v>205.90600000000001</c:v>
                </c:pt>
                <c:pt idx="2056">
                  <c:v>206</c:v>
                </c:pt>
                <c:pt idx="2057">
                  <c:v>206.10899999999998</c:v>
                </c:pt>
                <c:pt idx="2058">
                  <c:v>206.20299999999997</c:v>
                </c:pt>
                <c:pt idx="2059">
                  <c:v>206.31200000000001</c:v>
                </c:pt>
                <c:pt idx="2060">
                  <c:v>206.40600000000001</c:v>
                </c:pt>
                <c:pt idx="2061">
                  <c:v>206.5</c:v>
                </c:pt>
                <c:pt idx="2062">
                  <c:v>206.60899999999998</c:v>
                </c:pt>
                <c:pt idx="2063">
                  <c:v>206.70299999999997</c:v>
                </c:pt>
                <c:pt idx="2064">
                  <c:v>206.81200000000001</c:v>
                </c:pt>
                <c:pt idx="2065">
                  <c:v>206.90600000000001</c:v>
                </c:pt>
                <c:pt idx="2066">
                  <c:v>207</c:v>
                </c:pt>
                <c:pt idx="2067">
                  <c:v>207.10899999999998</c:v>
                </c:pt>
                <c:pt idx="2068">
                  <c:v>207.20299999999997</c:v>
                </c:pt>
                <c:pt idx="2069">
                  <c:v>207.31200000000001</c:v>
                </c:pt>
                <c:pt idx="2070">
                  <c:v>207.40600000000001</c:v>
                </c:pt>
                <c:pt idx="2071">
                  <c:v>207.5</c:v>
                </c:pt>
                <c:pt idx="2072">
                  <c:v>207.60899999999998</c:v>
                </c:pt>
                <c:pt idx="2073">
                  <c:v>207.70299999999997</c:v>
                </c:pt>
                <c:pt idx="2074">
                  <c:v>207.81200000000001</c:v>
                </c:pt>
                <c:pt idx="2075">
                  <c:v>207.90600000000001</c:v>
                </c:pt>
                <c:pt idx="2076">
                  <c:v>208</c:v>
                </c:pt>
                <c:pt idx="2077">
                  <c:v>208.10899999999998</c:v>
                </c:pt>
                <c:pt idx="2078">
                  <c:v>208.20299999999997</c:v>
                </c:pt>
                <c:pt idx="2079">
                  <c:v>208.31200000000001</c:v>
                </c:pt>
                <c:pt idx="2080">
                  <c:v>208.40600000000001</c:v>
                </c:pt>
                <c:pt idx="2081">
                  <c:v>208.5</c:v>
                </c:pt>
                <c:pt idx="2082">
                  <c:v>208.60899999999998</c:v>
                </c:pt>
                <c:pt idx="2083">
                  <c:v>208.70299999999997</c:v>
                </c:pt>
                <c:pt idx="2084">
                  <c:v>208.81200000000001</c:v>
                </c:pt>
                <c:pt idx="2085">
                  <c:v>208.90600000000001</c:v>
                </c:pt>
                <c:pt idx="2086">
                  <c:v>209</c:v>
                </c:pt>
                <c:pt idx="2087">
                  <c:v>209.10899999999998</c:v>
                </c:pt>
                <c:pt idx="2088">
                  <c:v>209.20299999999997</c:v>
                </c:pt>
                <c:pt idx="2089">
                  <c:v>209.31200000000001</c:v>
                </c:pt>
                <c:pt idx="2090">
                  <c:v>209.40600000000001</c:v>
                </c:pt>
                <c:pt idx="2091">
                  <c:v>209.5</c:v>
                </c:pt>
                <c:pt idx="2092">
                  <c:v>209.60899999999998</c:v>
                </c:pt>
                <c:pt idx="2093">
                  <c:v>209.70299999999997</c:v>
                </c:pt>
                <c:pt idx="2094">
                  <c:v>209.81200000000001</c:v>
                </c:pt>
                <c:pt idx="2095">
                  <c:v>209.90600000000001</c:v>
                </c:pt>
                <c:pt idx="2096">
                  <c:v>210</c:v>
                </c:pt>
                <c:pt idx="2097">
                  <c:v>210.10899999999998</c:v>
                </c:pt>
                <c:pt idx="2098">
                  <c:v>210.20299999999997</c:v>
                </c:pt>
                <c:pt idx="2099">
                  <c:v>210.31200000000001</c:v>
                </c:pt>
                <c:pt idx="2100">
                  <c:v>210.40600000000001</c:v>
                </c:pt>
                <c:pt idx="2101">
                  <c:v>210.5</c:v>
                </c:pt>
                <c:pt idx="2102">
                  <c:v>210.60899999999998</c:v>
                </c:pt>
                <c:pt idx="2103">
                  <c:v>210.70299999999997</c:v>
                </c:pt>
                <c:pt idx="2104">
                  <c:v>210.81200000000001</c:v>
                </c:pt>
                <c:pt idx="2105">
                  <c:v>210.90600000000001</c:v>
                </c:pt>
                <c:pt idx="2106">
                  <c:v>211</c:v>
                </c:pt>
                <c:pt idx="2107">
                  <c:v>211.10899999999998</c:v>
                </c:pt>
                <c:pt idx="2108">
                  <c:v>211.20299999999997</c:v>
                </c:pt>
                <c:pt idx="2109">
                  <c:v>211.31200000000001</c:v>
                </c:pt>
                <c:pt idx="2110">
                  <c:v>211.40600000000001</c:v>
                </c:pt>
                <c:pt idx="2111">
                  <c:v>211.5</c:v>
                </c:pt>
                <c:pt idx="2112">
                  <c:v>211.60899999999998</c:v>
                </c:pt>
                <c:pt idx="2113">
                  <c:v>211.70299999999997</c:v>
                </c:pt>
                <c:pt idx="2114">
                  <c:v>211.81200000000001</c:v>
                </c:pt>
                <c:pt idx="2115">
                  <c:v>211.90600000000001</c:v>
                </c:pt>
                <c:pt idx="2116">
                  <c:v>212</c:v>
                </c:pt>
                <c:pt idx="2117">
                  <c:v>212.10899999999998</c:v>
                </c:pt>
                <c:pt idx="2118">
                  <c:v>212.20299999999997</c:v>
                </c:pt>
                <c:pt idx="2119">
                  <c:v>212.31200000000001</c:v>
                </c:pt>
                <c:pt idx="2120">
                  <c:v>212.40600000000001</c:v>
                </c:pt>
                <c:pt idx="2121">
                  <c:v>212.5</c:v>
                </c:pt>
                <c:pt idx="2122">
                  <c:v>212.60899999999998</c:v>
                </c:pt>
                <c:pt idx="2123">
                  <c:v>212.70299999999997</c:v>
                </c:pt>
                <c:pt idx="2124">
                  <c:v>212.81200000000001</c:v>
                </c:pt>
                <c:pt idx="2125">
                  <c:v>212.90600000000001</c:v>
                </c:pt>
                <c:pt idx="2126">
                  <c:v>213</c:v>
                </c:pt>
                <c:pt idx="2127">
                  <c:v>213.10899999999998</c:v>
                </c:pt>
                <c:pt idx="2128">
                  <c:v>213.20299999999997</c:v>
                </c:pt>
                <c:pt idx="2129">
                  <c:v>213.31200000000001</c:v>
                </c:pt>
                <c:pt idx="2130">
                  <c:v>213.40600000000001</c:v>
                </c:pt>
                <c:pt idx="2131">
                  <c:v>213.5</c:v>
                </c:pt>
                <c:pt idx="2132">
                  <c:v>213.60899999999998</c:v>
                </c:pt>
                <c:pt idx="2133">
                  <c:v>213.70299999999997</c:v>
                </c:pt>
                <c:pt idx="2134">
                  <c:v>213.81200000000001</c:v>
                </c:pt>
                <c:pt idx="2135">
                  <c:v>213.90600000000001</c:v>
                </c:pt>
                <c:pt idx="2136">
                  <c:v>214</c:v>
                </c:pt>
                <c:pt idx="2137">
                  <c:v>214.10899999999998</c:v>
                </c:pt>
                <c:pt idx="2138">
                  <c:v>214.20299999999997</c:v>
                </c:pt>
                <c:pt idx="2139">
                  <c:v>214.31200000000001</c:v>
                </c:pt>
                <c:pt idx="2140">
                  <c:v>214.40600000000001</c:v>
                </c:pt>
                <c:pt idx="2141">
                  <c:v>214.5</c:v>
                </c:pt>
                <c:pt idx="2142">
                  <c:v>214.60899999999998</c:v>
                </c:pt>
                <c:pt idx="2143">
                  <c:v>214.70299999999997</c:v>
                </c:pt>
                <c:pt idx="2144">
                  <c:v>214.81200000000001</c:v>
                </c:pt>
                <c:pt idx="2145">
                  <c:v>214.90600000000001</c:v>
                </c:pt>
                <c:pt idx="2146">
                  <c:v>215</c:v>
                </c:pt>
                <c:pt idx="2147">
                  <c:v>215.10899999999998</c:v>
                </c:pt>
                <c:pt idx="2148">
                  <c:v>215.20299999999997</c:v>
                </c:pt>
                <c:pt idx="2149">
                  <c:v>215.31200000000001</c:v>
                </c:pt>
                <c:pt idx="2150">
                  <c:v>215.40600000000001</c:v>
                </c:pt>
                <c:pt idx="2151">
                  <c:v>215.5</c:v>
                </c:pt>
                <c:pt idx="2152">
                  <c:v>215.60899999999998</c:v>
                </c:pt>
                <c:pt idx="2153">
                  <c:v>215.70299999999997</c:v>
                </c:pt>
                <c:pt idx="2154">
                  <c:v>215.81200000000001</c:v>
                </c:pt>
                <c:pt idx="2155">
                  <c:v>215.90600000000001</c:v>
                </c:pt>
                <c:pt idx="2156">
                  <c:v>216</c:v>
                </c:pt>
                <c:pt idx="2157">
                  <c:v>216.10899999999998</c:v>
                </c:pt>
                <c:pt idx="2158">
                  <c:v>216.20299999999997</c:v>
                </c:pt>
                <c:pt idx="2159">
                  <c:v>216.31200000000001</c:v>
                </c:pt>
                <c:pt idx="2160">
                  <c:v>216.40600000000001</c:v>
                </c:pt>
                <c:pt idx="2161">
                  <c:v>216.5</c:v>
                </c:pt>
                <c:pt idx="2162">
                  <c:v>216.60899999999998</c:v>
                </c:pt>
                <c:pt idx="2163">
                  <c:v>216.70299999999997</c:v>
                </c:pt>
                <c:pt idx="2164">
                  <c:v>216.81200000000001</c:v>
                </c:pt>
                <c:pt idx="2165">
                  <c:v>216.90600000000001</c:v>
                </c:pt>
                <c:pt idx="2166">
                  <c:v>217</c:v>
                </c:pt>
                <c:pt idx="2167">
                  <c:v>217.10899999999998</c:v>
                </c:pt>
                <c:pt idx="2168">
                  <c:v>217.20299999999997</c:v>
                </c:pt>
                <c:pt idx="2169">
                  <c:v>217.31200000000001</c:v>
                </c:pt>
                <c:pt idx="2170">
                  <c:v>217.40600000000001</c:v>
                </c:pt>
                <c:pt idx="2171">
                  <c:v>217.5</c:v>
                </c:pt>
                <c:pt idx="2172">
                  <c:v>217.60899999999998</c:v>
                </c:pt>
                <c:pt idx="2173">
                  <c:v>217.70299999999997</c:v>
                </c:pt>
                <c:pt idx="2174">
                  <c:v>217.81200000000001</c:v>
                </c:pt>
                <c:pt idx="2175">
                  <c:v>217.90600000000001</c:v>
                </c:pt>
                <c:pt idx="2176">
                  <c:v>218</c:v>
                </c:pt>
                <c:pt idx="2177">
                  <c:v>218.10899999999998</c:v>
                </c:pt>
                <c:pt idx="2178">
                  <c:v>218.20299999999997</c:v>
                </c:pt>
                <c:pt idx="2179">
                  <c:v>218.31200000000001</c:v>
                </c:pt>
                <c:pt idx="2180">
                  <c:v>218.40600000000001</c:v>
                </c:pt>
                <c:pt idx="2181">
                  <c:v>218.5</c:v>
                </c:pt>
                <c:pt idx="2182">
                  <c:v>218.60899999999998</c:v>
                </c:pt>
                <c:pt idx="2183">
                  <c:v>218.70299999999997</c:v>
                </c:pt>
                <c:pt idx="2184">
                  <c:v>218.81200000000001</c:v>
                </c:pt>
                <c:pt idx="2185">
                  <c:v>218.90600000000001</c:v>
                </c:pt>
                <c:pt idx="2186">
                  <c:v>219</c:v>
                </c:pt>
                <c:pt idx="2187">
                  <c:v>219.10899999999998</c:v>
                </c:pt>
                <c:pt idx="2188">
                  <c:v>219.20299999999997</c:v>
                </c:pt>
                <c:pt idx="2189">
                  <c:v>219.31200000000001</c:v>
                </c:pt>
                <c:pt idx="2190">
                  <c:v>219.40600000000001</c:v>
                </c:pt>
                <c:pt idx="2191">
                  <c:v>219.5</c:v>
                </c:pt>
                <c:pt idx="2192">
                  <c:v>219.60899999999998</c:v>
                </c:pt>
                <c:pt idx="2193">
                  <c:v>219.70299999999997</c:v>
                </c:pt>
                <c:pt idx="2194">
                  <c:v>219.90600000000001</c:v>
                </c:pt>
                <c:pt idx="2195">
                  <c:v>220</c:v>
                </c:pt>
                <c:pt idx="2196">
                  <c:v>220.10899999999998</c:v>
                </c:pt>
                <c:pt idx="2197">
                  <c:v>220.31200000000001</c:v>
                </c:pt>
                <c:pt idx="2198">
                  <c:v>220.40600000000001</c:v>
                </c:pt>
                <c:pt idx="2199">
                  <c:v>220.5</c:v>
                </c:pt>
                <c:pt idx="2200">
                  <c:v>220.60899999999998</c:v>
                </c:pt>
                <c:pt idx="2201">
                  <c:v>220.70299999999997</c:v>
                </c:pt>
                <c:pt idx="2202">
                  <c:v>220.81200000000001</c:v>
                </c:pt>
                <c:pt idx="2203">
                  <c:v>220.90600000000001</c:v>
                </c:pt>
                <c:pt idx="2204">
                  <c:v>221</c:v>
                </c:pt>
                <c:pt idx="2205">
                  <c:v>221.10899999999998</c:v>
                </c:pt>
                <c:pt idx="2206">
                  <c:v>221.20299999999997</c:v>
                </c:pt>
                <c:pt idx="2207">
                  <c:v>221.31200000000001</c:v>
                </c:pt>
                <c:pt idx="2208">
                  <c:v>221.40600000000001</c:v>
                </c:pt>
                <c:pt idx="2209">
                  <c:v>221.5</c:v>
                </c:pt>
                <c:pt idx="2210">
                  <c:v>221.60899999999998</c:v>
                </c:pt>
                <c:pt idx="2211">
                  <c:v>221.70299999999997</c:v>
                </c:pt>
                <c:pt idx="2212">
                  <c:v>221.81200000000001</c:v>
                </c:pt>
                <c:pt idx="2213">
                  <c:v>221.90600000000001</c:v>
                </c:pt>
                <c:pt idx="2214">
                  <c:v>222</c:v>
                </c:pt>
                <c:pt idx="2215">
                  <c:v>222.10899999999998</c:v>
                </c:pt>
                <c:pt idx="2216">
                  <c:v>222.20299999999997</c:v>
                </c:pt>
                <c:pt idx="2217">
                  <c:v>222.31200000000001</c:v>
                </c:pt>
                <c:pt idx="2218">
                  <c:v>222.40600000000001</c:v>
                </c:pt>
                <c:pt idx="2219">
                  <c:v>222.5</c:v>
                </c:pt>
                <c:pt idx="2220">
                  <c:v>222.60899999999998</c:v>
                </c:pt>
                <c:pt idx="2221">
                  <c:v>222.70299999999997</c:v>
                </c:pt>
                <c:pt idx="2222">
                  <c:v>222.81200000000001</c:v>
                </c:pt>
                <c:pt idx="2223">
                  <c:v>222.90600000000001</c:v>
                </c:pt>
                <c:pt idx="2224">
                  <c:v>223</c:v>
                </c:pt>
                <c:pt idx="2225">
                  <c:v>223.10899999999998</c:v>
                </c:pt>
                <c:pt idx="2226">
                  <c:v>223.20299999999997</c:v>
                </c:pt>
                <c:pt idx="2227">
                  <c:v>223.31200000000001</c:v>
                </c:pt>
                <c:pt idx="2228">
                  <c:v>223.40600000000001</c:v>
                </c:pt>
                <c:pt idx="2229">
                  <c:v>223.5</c:v>
                </c:pt>
                <c:pt idx="2230">
                  <c:v>223.60899999999998</c:v>
                </c:pt>
                <c:pt idx="2231">
                  <c:v>223.70299999999997</c:v>
                </c:pt>
                <c:pt idx="2232">
                  <c:v>223.81200000000001</c:v>
                </c:pt>
                <c:pt idx="2233">
                  <c:v>223.90600000000001</c:v>
                </c:pt>
                <c:pt idx="2234">
                  <c:v>224</c:v>
                </c:pt>
                <c:pt idx="2235">
                  <c:v>224.10899999999998</c:v>
                </c:pt>
                <c:pt idx="2236">
                  <c:v>224.20299999999997</c:v>
                </c:pt>
                <c:pt idx="2237">
                  <c:v>224.31200000000001</c:v>
                </c:pt>
                <c:pt idx="2238">
                  <c:v>224.40600000000001</c:v>
                </c:pt>
                <c:pt idx="2239">
                  <c:v>224.5</c:v>
                </c:pt>
                <c:pt idx="2240">
                  <c:v>224.60899999999998</c:v>
                </c:pt>
                <c:pt idx="2241">
                  <c:v>224.70299999999997</c:v>
                </c:pt>
                <c:pt idx="2242">
                  <c:v>224.81200000000001</c:v>
                </c:pt>
                <c:pt idx="2243">
                  <c:v>224.90600000000001</c:v>
                </c:pt>
                <c:pt idx="2244">
                  <c:v>225</c:v>
                </c:pt>
                <c:pt idx="2245">
                  <c:v>225.10899999999998</c:v>
                </c:pt>
                <c:pt idx="2246">
                  <c:v>225.20299999999997</c:v>
                </c:pt>
                <c:pt idx="2247">
                  <c:v>225.31200000000001</c:v>
                </c:pt>
                <c:pt idx="2248">
                  <c:v>225.40600000000001</c:v>
                </c:pt>
                <c:pt idx="2249">
                  <c:v>225.5</c:v>
                </c:pt>
                <c:pt idx="2250">
                  <c:v>225.60899999999998</c:v>
                </c:pt>
                <c:pt idx="2251">
                  <c:v>225.70299999999997</c:v>
                </c:pt>
                <c:pt idx="2252">
                  <c:v>225.81200000000001</c:v>
                </c:pt>
                <c:pt idx="2253">
                  <c:v>225.90600000000001</c:v>
                </c:pt>
                <c:pt idx="2254">
                  <c:v>226</c:v>
                </c:pt>
                <c:pt idx="2255">
                  <c:v>226.10899999999998</c:v>
                </c:pt>
                <c:pt idx="2256">
                  <c:v>226.20299999999997</c:v>
                </c:pt>
                <c:pt idx="2257">
                  <c:v>226.31200000000001</c:v>
                </c:pt>
                <c:pt idx="2258">
                  <c:v>226.40600000000001</c:v>
                </c:pt>
                <c:pt idx="2259">
                  <c:v>226.5</c:v>
                </c:pt>
                <c:pt idx="2260">
                  <c:v>226.60899999999998</c:v>
                </c:pt>
                <c:pt idx="2261">
                  <c:v>226.70299999999997</c:v>
                </c:pt>
                <c:pt idx="2262">
                  <c:v>226.81200000000001</c:v>
                </c:pt>
                <c:pt idx="2263">
                  <c:v>226.90600000000001</c:v>
                </c:pt>
                <c:pt idx="2264">
                  <c:v>227</c:v>
                </c:pt>
                <c:pt idx="2265">
                  <c:v>227.10899999999998</c:v>
                </c:pt>
                <c:pt idx="2266">
                  <c:v>227.20299999999997</c:v>
                </c:pt>
                <c:pt idx="2267">
                  <c:v>227.31200000000001</c:v>
                </c:pt>
                <c:pt idx="2268">
                  <c:v>227.40600000000001</c:v>
                </c:pt>
                <c:pt idx="2269">
                  <c:v>227.5</c:v>
                </c:pt>
                <c:pt idx="2270">
                  <c:v>227.60899999999998</c:v>
                </c:pt>
                <c:pt idx="2271">
                  <c:v>227.70299999999997</c:v>
                </c:pt>
                <c:pt idx="2272">
                  <c:v>227.81200000000001</c:v>
                </c:pt>
                <c:pt idx="2273">
                  <c:v>227.90600000000001</c:v>
                </c:pt>
                <c:pt idx="2274">
                  <c:v>228</c:v>
                </c:pt>
                <c:pt idx="2275">
                  <c:v>228.10899999999998</c:v>
                </c:pt>
                <c:pt idx="2276">
                  <c:v>228.20299999999997</c:v>
                </c:pt>
                <c:pt idx="2277">
                  <c:v>228.31200000000001</c:v>
                </c:pt>
                <c:pt idx="2278">
                  <c:v>228.40600000000001</c:v>
                </c:pt>
                <c:pt idx="2279">
                  <c:v>228.5</c:v>
                </c:pt>
                <c:pt idx="2280">
                  <c:v>228.60899999999998</c:v>
                </c:pt>
                <c:pt idx="2281">
                  <c:v>228.70299999999997</c:v>
                </c:pt>
                <c:pt idx="2282">
                  <c:v>228.81200000000001</c:v>
                </c:pt>
                <c:pt idx="2283">
                  <c:v>228.90600000000001</c:v>
                </c:pt>
                <c:pt idx="2284">
                  <c:v>229</c:v>
                </c:pt>
                <c:pt idx="2285">
                  <c:v>229.10899999999998</c:v>
                </c:pt>
                <c:pt idx="2286">
                  <c:v>229.20299999999997</c:v>
                </c:pt>
                <c:pt idx="2287">
                  <c:v>229.31200000000001</c:v>
                </c:pt>
                <c:pt idx="2288">
                  <c:v>229.40600000000001</c:v>
                </c:pt>
                <c:pt idx="2289">
                  <c:v>229.5</c:v>
                </c:pt>
                <c:pt idx="2290">
                  <c:v>229.60899999999998</c:v>
                </c:pt>
                <c:pt idx="2291">
                  <c:v>229.70299999999997</c:v>
                </c:pt>
                <c:pt idx="2292">
                  <c:v>229.81200000000001</c:v>
                </c:pt>
                <c:pt idx="2293">
                  <c:v>229.90600000000001</c:v>
                </c:pt>
                <c:pt idx="2294">
                  <c:v>230</c:v>
                </c:pt>
                <c:pt idx="2295">
                  <c:v>230.10899999999998</c:v>
                </c:pt>
                <c:pt idx="2296">
                  <c:v>230.20299999999997</c:v>
                </c:pt>
                <c:pt idx="2297">
                  <c:v>230.31200000000001</c:v>
                </c:pt>
                <c:pt idx="2298">
                  <c:v>230.40600000000001</c:v>
                </c:pt>
                <c:pt idx="2299">
                  <c:v>230.5</c:v>
                </c:pt>
                <c:pt idx="2300">
                  <c:v>230.60899999999998</c:v>
                </c:pt>
                <c:pt idx="2301">
                  <c:v>230.70299999999997</c:v>
                </c:pt>
                <c:pt idx="2302">
                  <c:v>230.81200000000001</c:v>
                </c:pt>
                <c:pt idx="2303">
                  <c:v>230.90600000000001</c:v>
                </c:pt>
                <c:pt idx="2304">
                  <c:v>231</c:v>
                </c:pt>
                <c:pt idx="2305">
                  <c:v>231.10899999999998</c:v>
                </c:pt>
                <c:pt idx="2306">
                  <c:v>231.20299999999997</c:v>
                </c:pt>
                <c:pt idx="2307">
                  <c:v>231.31200000000001</c:v>
                </c:pt>
                <c:pt idx="2308">
                  <c:v>231.40600000000001</c:v>
                </c:pt>
                <c:pt idx="2309">
                  <c:v>231.5</c:v>
                </c:pt>
                <c:pt idx="2310">
                  <c:v>231.60899999999998</c:v>
                </c:pt>
                <c:pt idx="2311">
                  <c:v>231.70299999999997</c:v>
                </c:pt>
                <c:pt idx="2312">
                  <c:v>231.81200000000001</c:v>
                </c:pt>
                <c:pt idx="2313">
                  <c:v>231.90600000000001</c:v>
                </c:pt>
                <c:pt idx="2314">
                  <c:v>232</c:v>
                </c:pt>
                <c:pt idx="2315">
                  <c:v>232.10899999999998</c:v>
                </c:pt>
                <c:pt idx="2316">
                  <c:v>232.20299999999997</c:v>
                </c:pt>
                <c:pt idx="2317">
                  <c:v>232.31200000000001</c:v>
                </c:pt>
                <c:pt idx="2318">
                  <c:v>232.40600000000001</c:v>
                </c:pt>
                <c:pt idx="2319">
                  <c:v>232.5</c:v>
                </c:pt>
                <c:pt idx="2320">
                  <c:v>232.60899999999998</c:v>
                </c:pt>
                <c:pt idx="2321">
                  <c:v>232.70299999999997</c:v>
                </c:pt>
                <c:pt idx="2322">
                  <c:v>232.81200000000001</c:v>
                </c:pt>
                <c:pt idx="2323">
                  <c:v>232.90600000000001</c:v>
                </c:pt>
                <c:pt idx="2324">
                  <c:v>233</c:v>
                </c:pt>
                <c:pt idx="2325">
                  <c:v>233.10899999999998</c:v>
                </c:pt>
                <c:pt idx="2326">
                  <c:v>233.20299999999997</c:v>
                </c:pt>
                <c:pt idx="2327">
                  <c:v>233.31200000000001</c:v>
                </c:pt>
                <c:pt idx="2328">
                  <c:v>233.40600000000001</c:v>
                </c:pt>
                <c:pt idx="2329">
                  <c:v>233.5</c:v>
                </c:pt>
                <c:pt idx="2330">
                  <c:v>233.60899999999998</c:v>
                </c:pt>
                <c:pt idx="2331">
                  <c:v>233.70299999999997</c:v>
                </c:pt>
                <c:pt idx="2332">
                  <c:v>233.81200000000001</c:v>
                </c:pt>
                <c:pt idx="2333">
                  <c:v>233.90600000000001</c:v>
                </c:pt>
                <c:pt idx="2334">
                  <c:v>234</c:v>
                </c:pt>
                <c:pt idx="2335">
                  <c:v>234.10899999999998</c:v>
                </c:pt>
                <c:pt idx="2336">
                  <c:v>234.20299999999997</c:v>
                </c:pt>
                <c:pt idx="2337">
                  <c:v>234.31200000000001</c:v>
                </c:pt>
                <c:pt idx="2338">
                  <c:v>234.40600000000001</c:v>
                </c:pt>
                <c:pt idx="2339">
                  <c:v>234.5</c:v>
                </c:pt>
                <c:pt idx="2340">
                  <c:v>234.60899999999998</c:v>
                </c:pt>
                <c:pt idx="2341">
                  <c:v>234.70299999999997</c:v>
                </c:pt>
                <c:pt idx="2342">
                  <c:v>234.81200000000001</c:v>
                </c:pt>
                <c:pt idx="2343">
                  <c:v>234.90600000000001</c:v>
                </c:pt>
                <c:pt idx="2344">
                  <c:v>235</c:v>
                </c:pt>
                <c:pt idx="2345">
                  <c:v>235.10899999999998</c:v>
                </c:pt>
                <c:pt idx="2346">
                  <c:v>235.20299999999997</c:v>
                </c:pt>
                <c:pt idx="2347">
                  <c:v>235.31200000000001</c:v>
                </c:pt>
                <c:pt idx="2348">
                  <c:v>235.40600000000001</c:v>
                </c:pt>
                <c:pt idx="2349">
                  <c:v>235.5</c:v>
                </c:pt>
                <c:pt idx="2350">
                  <c:v>235.60899999999998</c:v>
                </c:pt>
                <c:pt idx="2351">
                  <c:v>235.70299999999997</c:v>
                </c:pt>
                <c:pt idx="2352">
                  <c:v>235.81200000000001</c:v>
                </c:pt>
                <c:pt idx="2353">
                  <c:v>235.90600000000001</c:v>
                </c:pt>
                <c:pt idx="2354">
                  <c:v>236</c:v>
                </c:pt>
                <c:pt idx="2355">
                  <c:v>236.10899999999998</c:v>
                </c:pt>
                <c:pt idx="2356">
                  <c:v>236.20299999999997</c:v>
                </c:pt>
                <c:pt idx="2357">
                  <c:v>236.31200000000001</c:v>
                </c:pt>
                <c:pt idx="2358">
                  <c:v>236.40600000000001</c:v>
                </c:pt>
                <c:pt idx="2359">
                  <c:v>236.5</c:v>
                </c:pt>
                <c:pt idx="2360">
                  <c:v>236.60899999999998</c:v>
                </c:pt>
                <c:pt idx="2361">
                  <c:v>236.70299999999997</c:v>
                </c:pt>
                <c:pt idx="2362">
                  <c:v>236.81200000000001</c:v>
                </c:pt>
                <c:pt idx="2363">
                  <c:v>236.90600000000001</c:v>
                </c:pt>
                <c:pt idx="2364">
                  <c:v>237</c:v>
                </c:pt>
                <c:pt idx="2365">
                  <c:v>237.10899999999998</c:v>
                </c:pt>
                <c:pt idx="2366">
                  <c:v>237.20299999999997</c:v>
                </c:pt>
                <c:pt idx="2367">
                  <c:v>237.31200000000001</c:v>
                </c:pt>
                <c:pt idx="2368">
                  <c:v>237.40600000000001</c:v>
                </c:pt>
                <c:pt idx="2369">
                  <c:v>237.5</c:v>
                </c:pt>
                <c:pt idx="2370">
                  <c:v>237.60899999999998</c:v>
                </c:pt>
                <c:pt idx="2371">
                  <c:v>237.70299999999997</c:v>
                </c:pt>
                <c:pt idx="2372">
                  <c:v>237.81200000000001</c:v>
                </c:pt>
                <c:pt idx="2373">
                  <c:v>237.90600000000001</c:v>
                </c:pt>
                <c:pt idx="2374">
                  <c:v>238</c:v>
                </c:pt>
                <c:pt idx="2375">
                  <c:v>238.10899999999998</c:v>
                </c:pt>
                <c:pt idx="2376">
                  <c:v>238.20299999999997</c:v>
                </c:pt>
                <c:pt idx="2377">
                  <c:v>238.31200000000001</c:v>
                </c:pt>
                <c:pt idx="2378">
                  <c:v>238.40600000000001</c:v>
                </c:pt>
                <c:pt idx="2379">
                  <c:v>238.5</c:v>
                </c:pt>
                <c:pt idx="2380">
                  <c:v>238.60899999999998</c:v>
                </c:pt>
                <c:pt idx="2381">
                  <c:v>238.70299999999997</c:v>
                </c:pt>
                <c:pt idx="2382">
                  <c:v>238.81200000000001</c:v>
                </c:pt>
                <c:pt idx="2383">
                  <c:v>238.90600000000001</c:v>
                </c:pt>
                <c:pt idx="2384">
                  <c:v>239</c:v>
                </c:pt>
                <c:pt idx="2385">
                  <c:v>239.10899999999998</c:v>
                </c:pt>
                <c:pt idx="2386">
                  <c:v>239.20299999999997</c:v>
                </c:pt>
                <c:pt idx="2387">
                  <c:v>239.31200000000001</c:v>
                </c:pt>
                <c:pt idx="2388">
                  <c:v>239.40600000000001</c:v>
                </c:pt>
                <c:pt idx="2389">
                  <c:v>239.5</c:v>
                </c:pt>
                <c:pt idx="2390">
                  <c:v>239.60899999999998</c:v>
                </c:pt>
                <c:pt idx="2391">
                  <c:v>239.70299999999997</c:v>
                </c:pt>
                <c:pt idx="2392">
                  <c:v>239.81200000000001</c:v>
                </c:pt>
                <c:pt idx="2393">
                  <c:v>239.90600000000001</c:v>
                </c:pt>
                <c:pt idx="2394">
                  <c:v>240</c:v>
                </c:pt>
                <c:pt idx="2395">
                  <c:v>240.10899999999998</c:v>
                </c:pt>
                <c:pt idx="2396">
                  <c:v>240.20299999999997</c:v>
                </c:pt>
                <c:pt idx="2397">
                  <c:v>240.31200000000001</c:v>
                </c:pt>
                <c:pt idx="2398">
                  <c:v>240.40600000000001</c:v>
                </c:pt>
                <c:pt idx="2399">
                  <c:v>240.5</c:v>
                </c:pt>
                <c:pt idx="2400">
                  <c:v>240.60899999999998</c:v>
                </c:pt>
                <c:pt idx="2401">
                  <c:v>240.70299999999997</c:v>
                </c:pt>
                <c:pt idx="2402">
                  <c:v>240.81200000000001</c:v>
                </c:pt>
                <c:pt idx="2403">
                  <c:v>240.90600000000001</c:v>
                </c:pt>
                <c:pt idx="2404">
                  <c:v>241</c:v>
                </c:pt>
                <c:pt idx="2405">
                  <c:v>241.10899999999998</c:v>
                </c:pt>
                <c:pt idx="2406">
                  <c:v>241.20299999999997</c:v>
                </c:pt>
                <c:pt idx="2407">
                  <c:v>241.31200000000001</c:v>
                </c:pt>
                <c:pt idx="2408">
                  <c:v>241.40600000000001</c:v>
                </c:pt>
                <c:pt idx="2409">
                  <c:v>241.5</c:v>
                </c:pt>
                <c:pt idx="2410">
                  <c:v>241.60899999999998</c:v>
                </c:pt>
                <c:pt idx="2411">
                  <c:v>241.70299999999997</c:v>
                </c:pt>
                <c:pt idx="2412">
                  <c:v>241.81200000000001</c:v>
                </c:pt>
                <c:pt idx="2413">
                  <c:v>241.90600000000001</c:v>
                </c:pt>
                <c:pt idx="2414">
                  <c:v>242</c:v>
                </c:pt>
                <c:pt idx="2415">
                  <c:v>242.10899999999998</c:v>
                </c:pt>
                <c:pt idx="2416">
                  <c:v>242.20299999999997</c:v>
                </c:pt>
                <c:pt idx="2417">
                  <c:v>242.31200000000001</c:v>
                </c:pt>
                <c:pt idx="2418">
                  <c:v>242.40600000000001</c:v>
                </c:pt>
                <c:pt idx="2419">
                  <c:v>242.5</c:v>
                </c:pt>
                <c:pt idx="2420">
                  <c:v>242.60899999999998</c:v>
                </c:pt>
                <c:pt idx="2421">
                  <c:v>242.70299999999997</c:v>
                </c:pt>
                <c:pt idx="2422">
                  <c:v>242.81200000000001</c:v>
                </c:pt>
                <c:pt idx="2423">
                  <c:v>242.90600000000001</c:v>
                </c:pt>
                <c:pt idx="2424">
                  <c:v>243</c:v>
                </c:pt>
                <c:pt idx="2425">
                  <c:v>243.10899999999998</c:v>
                </c:pt>
                <c:pt idx="2426">
                  <c:v>243.20299999999997</c:v>
                </c:pt>
                <c:pt idx="2427">
                  <c:v>243.31200000000001</c:v>
                </c:pt>
                <c:pt idx="2428">
                  <c:v>243.40600000000001</c:v>
                </c:pt>
                <c:pt idx="2429">
                  <c:v>243.5</c:v>
                </c:pt>
                <c:pt idx="2430">
                  <c:v>243.60899999999998</c:v>
                </c:pt>
                <c:pt idx="2431">
                  <c:v>243.70299999999997</c:v>
                </c:pt>
                <c:pt idx="2432">
                  <c:v>243.81200000000001</c:v>
                </c:pt>
                <c:pt idx="2433">
                  <c:v>243.90600000000001</c:v>
                </c:pt>
                <c:pt idx="2434">
                  <c:v>244</c:v>
                </c:pt>
                <c:pt idx="2435">
                  <c:v>244.10899999999998</c:v>
                </c:pt>
                <c:pt idx="2436">
                  <c:v>244.20299999999997</c:v>
                </c:pt>
                <c:pt idx="2437">
                  <c:v>244.31200000000001</c:v>
                </c:pt>
                <c:pt idx="2438">
                  <c:v>244.40600000000001</c:v>
                </c:pt>
                <c:pt idx="2439">
                  <c:v>244.5</c:v>
                </c:pt>
                <c:pt idx="2440">
                  <c:v>244.60899999999998</c:v>
                </c:pt>
                <c:pt idx="2441">
                  <c:v>244.70299999999997</c:v>
                </c:pt>
                <c:pt idx="2442">
                  <c:v>244.81200000000001</c:v>
                </c:pt>
                <c:pt idx="2443">
                  <c:v>244.90600000000001</c:v>
                </c:pt>
                <c:pt idx="2444">
                  <c:v>245</c:v>
                </c:pt>
                <c:pt idx="2445">
                  <c:v>245.10899999999998</c:v>
                </c:pt>
                <c:pt idx="2446">
                  <c:v>245.20299999999997</c:v>
                </c:pt>
                <c:pt idx="2447">
                  <c:v>245.31200000000001</c:v>
                </c:pt>
                <c:pt idx="2448">
                  <c:v>245.40600000000001</c:v>
                </c:pt>
                <c:pt idx="2449">
                  <c:v>245.5</c:v>
                </c:pt>
                <c:pt idx="2450">
                  <c:v>245.60899999999998</c:v>
                </c:pt>
                <c:pt idx="2451">
                  <c:v>245.70299999999997</c:v>
                </c:pt>
                <c:pt idx="2452">
                  <c:v>245.81200000000001</c:v>
                </c:pt>
                <c:pt idx="2453">
                  <c:v>245.90600000000001</c:v>
                </c:pt>
                <c:pt idx="2454">
                  <c:v>246</c:v>
                </c:pt>
                <c:pt idx="2455">
                  <c:v>246.10899999999998</c:v>
                </c:pt>
                <c:pt idx="2456">
                  <c:v>246.20299999999997</c:v>
                </c:pt>
                <c:pt idx="2457">
                  <c:v>246.31200000000001</c:v>
                </c:pt>
                <c:pt idx="2458">
                  <c:v>246.40600000000001</c:v>
                </c:pt>
                <c:pt idx="2459">
                  <c:v>246.5</c:v>
                </c:pt>
                <c:pt idx="2460">
                  <c:v>246.60899999999998</c:v>
                </c:pt>
                <c:pt idx="2461">
                  <c:v>246.70299999999997</c:v>
                </c:pt>
                <c:pt idx="2462">
                  <c:v>246.81200000000001</c:v>
                </c:pt>
                <c:pt idx="2463">
                  <c:v>246.90600000000001</c:v>
                </c:pt>
                <c:pt idx="2464">
                  <c:v>247</c:v>
                </c:pt>
                <c:pt idx="2465">
                  <c:v>247.10899999999998</c:v>
                </c:pt>
                <c:pt idx="2466">
                  <c:v>247.20299999999997</c:v>
                </c:pt>
                <c:pt idx="2467">
                  <c:v>247.31200000000001</c:v>
                </c:pt>
                <c:pt idx="2468">
                  <c:v>247.40600000000001</c:v>
                </c:pt>
                <c:pt idx="2469">
                  <c:v>247.5</c:v>
                </c:pt>
                <c:pt idx="2470">
                  <c:v>247.60899999999998</c:v>
                </c:pt>
                <c:pt idx="2471">
                  <c:v>247.70299999999997</c:v>
                </c:pt>
                <c:pt idx="2472">
                  <c:v>247.81200000000001</c:v>
                </c:pt>
                <c:pt idx="2473">
                  <c:v>247.90600000000001</c:v>
                </c:pt>
                <c:pt idx="2474">
                  <c:v>248</c:v>
                </c:pt>
                <c:pt idx="2475">
                  <c:v>248.10899999999998</c:v>
                </c:pt>
                <c:pt idx="2476">
                  <c:v>248.20299999999997</c:v>
                </c:pt>
                <c:pt idx="2477">
                  <c:v>248.31200000000001</c:v>
                </c:pt>
                <c:pt idx="2478">
                  <c:v>248.40600000000001</c:v>
                </c:pt>
                <c:pt idx="2479">
                  <c:v>248.5</c:v>
                </c:pt>
                <c:pt idx="2480">
                  <c:v>248.60899999999998</c:v>
                </c:pt>
                <c:pt idx="2481">
                  <c:v>248.70299999999997</c:v>
                </c:pt>
                <c:pt idx="2482">
                  <c:v>248.81200000000001</c:v>
                </c:pt>
                <c:pt idx="2483">
                  <c:v>248.90600000000001</c:v>
                </c:pt>
                <c:pt idx="2484">
                  <c:v>249</c:v>
                </c:pt>
                <c:pt idx="2485">
                  <c:v>249.10899999999998</c:v>
                </c:pt>
                <c:pt idx="2486">
                  <c:v>249.20299999999997</c:v>
                </c:pt>
                <c:pt idx="2487">
                  <c:v>249.31200000000001</c:v>
                </c:pt>
                <c:pt idx="2488">
                  <c:v>249.40600000000001</c:v>
                </c:pt>
                <c:pt idx="2489">
                  <c:v>249.5</c:v>
                </c:pt>
                <c:pt idx="2490">
                  <c:v>249.60899999999998</c:v>
                </c:pt>
                <c:pt idx="2491">
                  <c:v>249.70299999999997</c:v>
                </c:pt>
                <c:pt idx="2492">
                  <c:v>249.81200000000001</c:v>
                </c:pt>
                <c:pt idx="2493">
                  <c:v>249.90600000000001</c:v>
                </c:pt>
                <c:pt idx="2494">
                  <c:v>250</c:v>
                </c:pt>
                <c:pt idx="2495">
                  <c:v>250.10899999999998</c:v>
                </c:pt>
                <c:pt idx="2496">
                  <c:v>250.20299999999997</c:v>
                </c:pt>
                <c:pt idx="2497">
                  <c:v>250.31200000000001</c:v>
                </c:pt>
                <c:pt idx="2498">
                  <c:v>250.40600000000001</c:v>
                </c:pt>
                <c:pt idx="2499">
                  <c:v>250.5</c:v>
                </c:pt>
                <c:pt idx="2500">
                  <c:v>250.60899999999998</c:v>
                </c:pt>
                <c:pt idx="2501">
                  <c:v>250.70299999999997</c:v>
                </c:pt>
                <c:pt idx="2502">
                  <c:v>250.81200000000001</c:v>
                </c:pt>
                <c:pt idx="2503">
                  <c:v>250.90600000000001</c:v>
                </c:pt>
                <c:pt idx="2504">
                  <c:v>251</c:v>
                </c:pt>
                <c:pt idx="2505">
                  <c:v>251.10899999999998</c:v>
                </c:pt>
                <c:pt idx="2506">
                  <c:v>251.20299999999997</c:v>
                </c:pt>
                <c:pt idx="2507">
                  <c:v>251.31200000000001</c:v>
                </c:pt>
                <c:pt idx="2508">
                  <c:v>251.40600000000001</c:v>
                </c:pt>
                <c:pt idx="2509">
                  <c:v>251.5</c:v>
                </c:pt>
                <c:pt idx="2510">
                  <c:v>251.60899999999998</c:v>
                </c:pt>
                <c:pt idx="2511">
                  <c:v>251.70299999999997</c:v>
                </c:pt>
                <c:pt idx="2512">
                  <c:v>251.81200000000001</c:v>
                </c:pt>
                <c:pt idx="2513">
                  <c:v>251.90600000000001</c:v>
                </c:pt>
                <c:pt idx="2514">
                  <c:v>252</c:v>
                </c:pt>
                <c:pt idx="2515">
                  <c:v>252.10899999999998</c:v>
                </c:pt>
                <c:pt idx="2516">
                  <c:v>252.20299999999997</c:v>
                </c:pt>
                <c:pt idx="2517">
                  <c:v>252.31200000000001</c:v>
                </c:pt>
                <c:pt idx="2518">
                  <c:v>252.40600000000001</c:v>
                </c:pt>
                <c:pt idx="2519">
                  <c:v>252.5</c:v>
                </c:pt>
                <c:pt idx="2520">
                  <c:v>252.60899999999998</c:v>
                </c:pt>
                <c:pt idx="2521">
                  <c:v>252.70299999999997</c:v>
                </c:pt>
                <c:pt idx="2522">
                  <c:v>252.81200000000001</c:v>
                </c:pt>
                <c:pt idx="2523">
                  <c:v>252.90600000000001</c:v>
                </c:pt>
                <c:pt idx="2524">
                  <c:v>253</c:v>
                </c:pt>
                <c:pt idx="2525">
                  <c:v>253.10899999999998</c:v>
                </c:pt>
                <c:pt idx="2526">
                  <c:v>253.20299999999997</c:v>
                </c:pt>
                <c:pt idx="2527">
                  <c:v>253.31200000000001</c:v>
                </c:pt>
                <c:pt idx="2528">
                  <c:v>253.40600000000001</c:v>
                </c:pt>
                <c:pt idx="2529">
                  <c:v>253.5</c:v>
                </c:pt>
                <c:pt idx="2530">
                  <c:v>253.60899999999998</c:v>
                </c:pt>
                <c:pt idx="2531">
                  <c:v>253.70299999999997</c:v>
                </c:pt>
                <c:pt idx="2532">
                  <c:v>253.81200000000001</c:v>
                </c:pt>
                <c:pt idx="2533">
                  <c:v>253.90600000000001</c:v>
                </c:pt>
                <c:pt idx="2534">
                  <c:v>254</c:v>
                </c:pt>
                <c:pt idx="2535">
                  <c:v>254.10899999999998</c:v>
                </c:pt>
                <c:pt idx="2536">
                  <c:v>254.20299999999997</c:v>
                </c:pt>
                <c:pt idx="2537">
                  <c:v>254.31200000000001</c:v>
                </c:pt>
                <c:pt idx="2538">
                  <c:v>254.40600000000001</c:v>
                </c:pt>
                <c:pt idx="2539">
                  <c:v>254.5</c:v>
                </c:pt>
                <c:pt idx="2540">
                  <c:v>254.60899999999998</c:v>
                </c:pt>
                <c:pt idx="2541">
                  <c:v>254.70299999999997</c:v>
                </c:pt>
                <c:pt idx="2542">
                  <c:v>254.81200000000001</c:v>
                </c:pt>
                <c:pt idx="2543">
                  <c:v>254.90600000000001</c:v>
                </c:pt>
                <c:pt idx="2544">
                  <c:v>255</c:v>
                </c:pt>
                <c:pt idx="2545">
                  <c:v>255.10899999999998</c:v>
                </c:pt>
                <c:pt idx="2546">
                  <c:v>255.20299999999997</c:v>
                </c:pt>
                <c:pt idx="2547">
                  <c:v>255.31200000000001</c:v>
                </c:pt>
                <c:pt idx="2548">
                  <c:v>255.40600000000001</c:v>
                </c:pt>
                <c:pt idx="2549">
                  <c:v>255.5</c:v>
                </c:pt>
                <c:pt idx="2550">
                  <c:v>255.60899999999998</c:v>
                </c:pt>
                <c:pt idx="2551">
                  <c:v>255.70299999999997</c:v>
                </c:pt>
                <c:pt idx="2552">
                  <c:v>255.81200000000001</c:v>
                </c:pt>
                <c:pt idx="2553">
                  <c:v>255.90600000000001</c:v>
                </c:pt>
                <c:pt idx="2554">
                  <c:v>256</c:v>
                </c:pt>
                <c:pt idx="2555">
                  <c:v>256.10899999999981</c:v>
                </c:pt>
                <c:pt idx="2556">
                  <c:v>256.2029999999998</c:v>
                </c:pt>
                <c:pt idx="2557">
                  <c:v>256.31200000000001</c:v>
                </c:pt>
                <c:pt idx="2558">
                  <c:v>256.40599999999984</c:v>
                </c:pt>
                <c:pt idx="2559">
                  <c:v>256.5</c:v>
                </c:pt>
                <c:pt idx="2560">
                  <c:v>256.60899999999981</c:v>
                </c:pt>
                <c:pt idx="2561">
                  <c:v>256.7029999999998</c:v>
                </c:pt>
                <c:pt idx="2562">
                  <c:v>256.81200000000001</c:v>
                </c:pt>
                <c:pt idx="2563">
                  <c:v>256.90599999999984</c:v>
                </c:pt>
                <c:pt idx="2564">
                  <c:v>257</c:v>
                </c:pt>
                <c:pt idx="2565">
                  <c:v>257.10899999999981</c:v>
                </c:pt>
                <c:pt idx="2566">
                  <c:v>257.2029999999998</c:v>
                </c:pt>
                <c:pt idx="2567">
                  <c:v>257.31200000000001</c:v>
                </c:pt>
                <c:pt idx="2568">
                  <c:v>257.40599999999984</c:v>
                </c:pt>
                <c:pt idx="2569">
                  <c:v>257.5</c:v>
                </c:pt>
                <c:pt idx="2570">
                  <c:v>257.60899999999981</c:v>
                </c:pt>
                <c:pt idx="2571">
                  <c:v>257.7029999999998</c:v>
                </c:pt>
                <c:pt idx="2572">
                  <c:v>257.81200000000001</c:v>
                </c:pt>
                <c:pt idx="2573">
                  <c:v>257.90599999999984</c:v>
                </c:pt>
                <c:pt idx="2574">
                  <c:v>258</c:v>
                </c:pt>
                <c:pt idx="2575">
                  <c:v>258.10899999999981</c:v>
                </c:pt>
                <c:pt idx="2576">
                  <c:v>258.2029999999998</c:v>
                </c:pt>
                <c:pt idx="2577">
                  <c:v>258.31200000000001</c:v>
                </c:pt>
                <c:pt idx="2578">
                  <c:v>258.40599999999984</c:v>
                </c:pt>
                <c:pt idx="2579">
                  <c:v>258.5</c:v>
                </c:pt>
                <c:pt idx="2580">
                  <c:v>258.60899999999981</c:v>
                </c:pt>
                <c:pt idx="2581">
                  <c:v>258.7029999999998</c:v>
                </c:pt>
                <c:pt idx="2582">
                  <c:v>258.81200000000001</c:v>
                </c:pt>
                <c:pt idx="2583">
                  <c:v>258.90599999999984</c:v>
                </c:pt>
                <c:pt idx="2584">
                  <c:v>259</c:v>
                </c:pt>
                <c:pt idx="2585">
                  <c:v>259.10899999999981</c:v>
                </c:pt>
                <c:pt idx="2586">
                  <c:v>259.2029999999998</c:v>
                </c:pt>
                <c:pt idx="2587">
                  <c:v>259.31200000000001</c:v>
                </c:pt>
                <c:pt idx="2588">
                  <c:v>259.40599999999984</c:v>
                </c:pt>
                <c:pt idx="2589">
                  <c:v>259.5</c:v>
                </c:pt>
                <c:pt idx="2590">
                  <c:v>259.60899999999981</c:v>
                </c:pt>
                <c:pt idx="2591">
                  <c:v>259.7029999999998</c:v>
                </c:pt>
                <c:pt idx="2592">
                  <c:v>259.81200000000001</c:v>
                </c:pt>
                <c:pt idx="2593">
                  <c:v>259.90599999999984</c:v>
                </c:pt>
                <c:pt idx="2594">
                  <c:v>260</c:v>
                </c:pt>
                <c:pt idx="2595">
                  <c:v>260.10899999999981</c:v>
                </c:pt>
                <c:pt idx="2596">
                  <c:v>260.2029999999998</c:v>
                </c:pt>
                <c:pt idx="2597">
                  <c:v>260.31200000000001</c:v>
                </c:pt>
                <c:pt idx="2598">
                  <c:v>260.40599999999984</c:v>
                </c:pt>
                <c:pt idx="2599">
                  <c:v>260.5</c:v>
                </c:pt>
                <c:pt idx="2600">
                  <c:v>260.60899999999981</c:v>
                </c:pt>
                <c:pt idx="2601">
                  <c:v>260.7029999999998</c:v>
                </c:pt>
                <c:pt idx="2602">
                  <c:v>260.81200000000001</c:v>
                </c:pt>
                <c:pt idx="2603">
                  <c:v>260.90599999999984</c:v>
                </c:pt>
                <c:pt idx="2604">
                  <c:v>261</c:v>
                </c:pt>
                <c:pt idx="2605">
                  <c:v>261.10899999999981</c:v>
                </c:pt>
                <c:pt idx="2606">
                  <c:v>261.2029999999998</c:v>
                </c:pt>
                <c:pt idx="2607">
                  <c:v>261.31200000000001</c:v>
                </c:pt>
                <c:pt idx="2608">
                  <c:v>261.40599999999984</c:v>
                </c:pt>
                <c:pt idx="2609">
                  <c:v>261.5</c:v>
                </c:pt>
                <c:pt idx="2610">
                  <c:v>261.60899999999981</c:v>
                </c:pt>
                <c:pt idx="2611">
                  <c:v>261.7029999999998</c:v>
                </c:pt>
                <c:pt idx="2612">
                  <c:v>261.81200000000001</c:v>
                </c:pt>
                <c:pt idx="2613">
                  <c:v>261.90599999999984</c:v>
                </c:pt>
                <c:pt idx="2614">
                  <c:v>262</c:v>
                </c:pt>
                <c:pt idx="2615">
                  <c:v>262.10899999999981</c:v>
                </c:pt>
                <c:pt idx="2616">
                  <c:v>262.2029999999998</c:v>
                </c:pt>
                <c:pt idx="2617">
                  <c:v>262.31200000000001</c:v>
                </c:pt>
                <c:pt idx="2618">
                  <c:v>262.40599999999984</c:v>
                </c:pt>
                <c:pt idx="2619">
                  <c:v>262.5</c:v>
                </c:pt>
                <c:pt idx="2620">
                  <c:v>262.60899999999981</c:v>
                </c:pt>
                <c:pt idx="2621">
                  <c:v>262.7029999999998</c:v>
                </c:pt>
                <c:pt idx="2622">
                  <c:v>262.81200000000001</c:v>
                </c:pt>
                <c:pt idx="2623">
                  <c:v>262.90599999999984</c:v>
                </c:pt>
                <c:pt idx="2624">
                  <c:v>263</c:v>
                </c:pt>
                <c:pt idx="2625">
                  <c:v>263.10899999999981</c:v>
                </c:pt>
                <c:pt idx="2626">
                  <c:v>263.2029999999998</c:v>
                </c:pt>
                <c:pt idx="2627">
                  <c:v>263.31200000000001</c:v>
                </c:pt>
                <c:pt idx="2628">
                  <c:v>263.40599999999984</c:v>
                </c:pt>
                <c:pt idx="2629">
                  <c:v>263.5</c:v>
                </c:pt>
                <c:pt idx="2630">
                  <c:v>263.60899999999981</c:v>
                </c:pt>
                <c:pt idx="2631">
                  <c:v>263.7029999999998</c:v>
                </c:pt>
                <c:pt idx="2632">
                  <c:v>263.81200000000001</c:v>
                </c:pt>
                <c:pt idx="2633">
                  <c:v>263.90599999999984</c:v>
                </c:pt>
                <c:pt idx="2634">
                  <c:v>264.01599999999985</c:v>
                </c:pt>
                <c:pt idx="2635">
                  <c:v>264.10899999999981</c:v>
                </c:pt>
                <c:pt idx="2636">
                  <c:v>264.21899999999977</c:v>
                </c:pt>
                <c:pt idx="2637">
                  <c:v>264.31200000000001</c:v>
                </c:pt>
                <c:pt idx="2638">
                  <c:v>264.40599999999984</c:v>
                </c:pt>
                <c:pt idx="2639">
                  <c:v>264.5</c:v>
                </c:pt>
                <c:pt idx="2640">
                  <c:v>264.60899999999981</c:v>
                </c:pt>
                <c:pt idx="2641">
                  <c:v>264.7029999999998</c:v>
                </c:pt>
                <c:pt idx="2642">
                  <c:v>264.81200000000001</c:v>
                </c:pt>
                <c:pt idx="2643">
                  <c:v>264.90599999999984</c:v>
                </c:pt>
                <c:pt idx="2644">
                  <c:v>265</c:v>
                </c:pt>
                <c:pt idx="2645">
                  <c:v>265.10899999999981</c:v>
                </c:pt>
                <c:pt idx="2646">
                  <c:v>265.2029999999998</c:v>
                </c:pt>
                <c:pt idx="2647">
                  <c:v>265.31200000000001</c:v>
                </c:pt>
                <c:pt idx="2648">
                  <c:v>265.40599999999984</c:v>
                </c:pt>
                <c:pt idx="2649">
                  <c:v>265.5</c:v>
                </c:pt>
                <c:pt idx="2650">
                  <c:v>265.60899999999981</c:v>
                </c:pt>
                <c:pt idx="2651">
                  <c:v>265.7029999999998</c:v>
                </c:pt>
                <c:pt idx="2652">
                  <c:v>265.81200000000001</c:v>
                </c:pt>
                <c:pt idx="2653">
                  <c:v>265.90599999999984</c:v>
                </c:pt>
                <c:pt idx="2654">
                  <c:v>266</c:v>
                </c:pt>
                <c:pt idx="2655">
                  <c:v>266.10899999999981</c:v>
                </c:pt>
                <c:pt idx="2656">
                  <c:v>266.2029999999998</c:v>
                </c:pt>
                <c:pt idx="2657">
                  <c:v>266.3279999999998</c:v>
                </c:pt>
                <c:pt idx="2658">
                  <c:v>266.40599999999984</c:v>
                </c:pt>
                <c:pt idx="2659">
                  <c:v>266.5</c:v>
                </c:pt>
                <c:pt idx="2660">
                  <c:v>266.60899999999981</c:v>
                </c:pt>
                <c:pt idx="2661">
                  <c:v>266.7029999999998</c:v>
                </c:pt>
                <c:pt idx="2662">
                  <c:v>266.81200000000001</c:v>
                </c:pt>
                <c:pt idx="2663">
                  <c:v>266.90599999999984</c:v>
                </c:pt>
                <c:pt idx="2664">
                  <c:v>267</c:v>
                </c:pt>
                <c:pt idx="2665">
                  <c:v>267.10899999999981</c:v>
                </c:pt>
              </c:numCache>
            </c:numRef>
          </c:xVal>
          <c:yVal>
            <c:numRef>
              <c:f>Sheet1!$C$3:$C$5338</c:f>
              <c:numCache>
                <c:formatCode>0.000</c:formatCode>
                <c:ptCount val="5336"/>
                <c:pt idx="0">
                  <c:v>-0.31809406593406619</c:v>
                </c:pt>
                <c:pt idx="1">
                  <c:v>-0.31931406593406647</c:v>
                </c:pt>
                <c:pt idx="2">
                  <c:v>-0.31961406593406633</c:v>
                </c:pt>
                <c:pt idx="3">
                  <c:v>-0.32022406593406633</c:v>
                </c:pt>
                <c:pt idx="4">
                  <c:v>-0.31961406593406633</c:v>
                </c:pt>
                <c:pt idx="5">
                  <c:v>-0.31931406593406647</c:v>
                </c:pt>
                <c:pt idx="6">
                  <c:v>-0.31931406593406647</c:v>
                </c:pt>
                <c:pt idx="7">
                  <c:v>-0.32022406593406633</c:v>
                </c:pt>
                <c:pt idx="8">
                  <c:v>-0.31961406593406633</c:v>
                </c:pt>
                <c:pt idx="9">
                  <c:v>-0.31870406593406619</c:v>
                </c:pt>
                <c:pt idx="10">
                  <c:v>-0.31900406593406633</c:v>
                </c:pt>
                <c:pt idx="11">
                  <c:v>-0.31900406593406633</c:v>
                </c:pt>
                <c:pt idx="12">
                  <c:v>-0.31931406593406647</c:v>
                </c:pt>
                <c:pt idx="13">
                  <c:v>-0.31931406593406647</c:v>
                </c:pt>
                <c:pt idx="14">
                  <c:v>-0.31870406593406619</c:v>
                </c:pt>
                <c:pt idx="15">
                  <c:v>-0.31839406593406633</c:v>
                </c:pt>
                <c:pt idx="16">
                  <c:v>-0.31870406593406619</c:v>
                </c:pt>
                <c:pt idx="17">
                  <c:v>-0.31931406593406647</c:v>
                </c:pt>
                <c:pt idx="18">
                  <c:v>-0.31870406593406619</c:v>
                </c:pt>
                <c:pt idx="19">
                  <c:v>-0.31900406593406633</c:v>
                </c:pt>
                <c:pt idx="20">
                  <c:v>-0.31748406593406647</c:v>
                </c:pt>
                <c:pt idx="21">
                  <c:v>-0.31687406593406647</c:v>
                </c:pt>
                <c:pt idx="22">
                  <c:v>-0.31778406593406633</c:v>
                </c:pt>
                <c:pt idx="23">
                  <c:v>-0.31839406593406633</c:v>
                </c:pt>
                <c:pt idx="24">
                  <c:v>-0.31870406593406619</c:v>
                </c:pt>
                <c:pt idx="25">
                  <c:v>-0.31992406593406647</c:v>
                </c:pt>
                <c:pt idx="26">
                  <c:v>-0.31992406593406647</c:v>
                </c:pt>
                <c:pt idx="27">
                  <c:v>-0.32022406593406633</c:v>
                </c:pt>
                <c:pt idx="28">
                  <c:v>-0.32175406593406619</c:v>
                </c:pt>
                <c:pt idx="29">
                  <c:v>-0.32175406593406619</c:v>
                </c:pt>
                <c:pt idx="30">
                  <c:v>-0.32175406593406619</c:v>
                </c:pt>
                <c:pt idx="31">
                  <c:v>-0.32236406593406641</c:v>
                </c:pt>
                <c:pt idx="32">
                  <c:v>-0.32236406593406641</c:v>
                </c:pt>
                <c:pt idx="33">
                  <c:v>-0.32327406593406627</c:v>
                </c:pt>
                <c:pt idx="34">
                  <c:v>-0.32205406593406632</c:v>
                </c:pt>
                <c:pt idx="35">
                  <c:v>-0.32389406593406639</c:v>
                </c:pt>
                <c:pt idx="36">
                  <c:v>-0.32297406593406641</c:v>
                </c:pt>
                <c:pt idx="37">
                  <c:v>-0.32327406593406627</c:v>
                </c:pt>
                <c:pt idx="38">
                  <c:v>-0.32389406593406639</c:v>
                </c:pt>
                <c:pt idx="39">
                  <c:v>-0.32297406593406641</c:v>
                </c:pt>
                <c:pt idx="40">
                  <c:v>-0.32419406593406619</c:v>
                </c:pt>
                <c:pt idx="41">
                  <c:v>-0.32389406593406639</c:v>
                </c:pt>
                <c:pt idx="42">
                  <c:v>-0.32358406593406641</c:v>
                </c:pt>
                <c:pt idx="43">
                  <c:v>-0.32480406593406641</c:v>
                </c:pt>
                <c:pt idx="44">
                  <c:v>-0.32389406593406639</c:v>
                </c:pt>
                <c:pt idx="45">
                  <c:v>-0.32389406593406639</c:v>
                </c:pt>
                <c:pt idx="46">
                  <c:v>-0.32480406593406641</c:v>
                </c:pt>
                <c:pt idx="47">
                  <c:v>-0.32419406593406619</c:v>
                </c:pt>
                <c:pt idx="48">
                  <c:v>-0.32511406593406639</c:v>
                </c:pt>
                <c:pt idx="49">
                  <c:v>-0.32419406593406619</c:v>
                </c:pt>
                <c:pt idx="50">
                  <c:v>-0.32511406593406639</c:v>
                </c:pt>
                <c:pt idx="51">
                  <c:v>-0.32602406593406641</c:v>
                </c:pt>
                <c:pt idx="52">
                  <c:v>-0.32450406593406639</c:v>
                </c:pt>
                <c:pt idx="53">
                  <c:v>-0.32602406593406641</c:v>
                </c:pt>
                <c:pt idx="54">
                  <c:v>-0.32541406593406641</c:v>
                </c:pt>
                <c:pt idx="55">
                  <c:v>-0.32602406593406641</c:v>
                </c:pt>
                <c:pt idx="56">
                  <c:v>-0.32633406593406639</c:v>
                </c:pt>
                <c:pt idx="57">
                  <c:v>-0.32480406593406641</c:v>
                </c:pt>
                <c:pt idx="58">
                  <c:v>-0.32572406593406639</c:v>
                </c:pt>
                <c:pt idx="59">
                  <c:v>-0.32633406593406639</c:v>
                </c:pt>
                <c:pt idx="60">
                  <c:v>-0.32450406593406639</c:v>
                </c:pt>
                <c:pt idx="61">
                  <c:v>-0.32572406593406639</c:v>
                </c:pt>
                <c:pt idx="62">
                  <c:v>-0.32480406593406641</c:v>
                </c:pt>
                <c:pt idx="63">
                  <c:v>-0.32450406593406639</c:v>
                </c:pt>
                <c:pt idx="64">
                  <c:v>-0.32480406593406641</c:v>
                </c:pt>
                <c:pt idx="65">
                  <c:v>-0.32358406593406641</c:v>
                </c:pt>
                <c:pt idx="66">
                  <c:v>-0.32450406593406639</c:v>
                </c:pt>
                <c:pt idx="67">
                  <c:v>-0.32419406593406619</c:v>
                </c:pt>
                <c:pt idx="68">
                  <c:v>-0.31778406593406633</c:v>
                </c:pt>
                <c:pt idx="69">
                  <c:v>-0.31870406593406619</c:v>
                </c:pt>
                <c:pt idx="70">
                  <c:v>-0.31839406593406633</c:v>
                </c:pt>
                <c:pt idx="71">
                  <c:v>-0.32022406593406633</c:v>
                </c:pt>
                <c:pt idx="72">
                  <c:v>-0.32389406593406639</c:v>
                </c:pt>
                <c:pt idx="73">
                  <c:v>-0.32724406593406619</c:v>
                </c:pt>
                <c:pt idx="74">
                  <c:v>-0.32816406593406633</c:v>
                </c:pt>
                <c:pt idx="75">
                  <c:v>-0.32785406593406641</c:v>
                </c:pt>
                <c:pt idx="76">
                  <c:v>-0.32938406593406649</c:v>
                </c:pt>
                <c:pt idx="77">
                  <c:v>-0.32999406593406633</c:v>
                </c:pt>
                <c:pt idx="78">
                  <c:v>-0.33457406593406647</c:v>
                </c:pt>
                <c:pt idx="79">
                  <c:v>-0.34067406593406629</c:v>
                </c:pt>
                <c:pt idx="80">
                  <c:v>-0.34555406593406623</c:v>
                </c:pt>
                <c:pt idx="81">
                  <c:v>-0.34799406593406623</c:v>
                </c:pt>
                <c:pt idx="82">
                  <c:v>-0.34555406593406623</c:v>
                </c:pt>
                <c:pt idx="83">
                  <c:v>-0.34036406593406626</c:v>
                </c:pt>
                <c:pt idx="84">
                  <c:v>-0.33731406593406649</c:v>
                </c:pt>
                <c:pt idx="85">
                  <c:v>-0.34189406593406629</c:v>
                </c:pt>
                <c:pt idx="86">
                  <c:v>-0.34586406593406643</c:v>
                </c:pt>
                <c:pt idx="87">
                  <c:v>-0.34555406593406623</c:v>
                </c:pt>
                <c:pt idx="88">
                  <c:v>-0.34342406593406644</c:v>
                </c:pt>
                <c:pt idx="89">
                  <c:v>-0.33762406593406646</c:v>
                </c:pt>
                <c:pt idx="90">
                  <c:v>-0.32877406593406633</c:v>
                </c:pt>
                <c:pt idx="91">
                  <c:v>-0.32785406593406641</c:v>
                </c:pt>
                <c:pt idx="92">
                  <c:v>-0.32999406593406633</c:v>
                </c:pt>
                <c:pt idx="93">
                  <c:v>-0.32968406593406635</c:v>
                </c:pt>
                <c:pt idx="94">
                  <c:v>-0.32694406593406639</c:v>
                </c:pt>
                <c:pt idx="95">
                  <c:v>-0.31961406593406633</c:v>
                </c:pt>
                <c:pt idx="96">
                  <c:v>-0.31168406593406633</c:v>
                </c:pt>
                <c:pt idx="97">
                  <c:v>-0.30161406593406648</c:v>
                </c:pt>
                <c:pt idx="98">
                  <c:v>-0.29123406593406626</c:v>
                </c:pt>
                <c:pt idx="99">
                  <c:v>-0.28116406593406629</c:v>
                </c:pt>
                <c:pt idx="100">
                  <c:v>-0.27902406593406637</c:v>
                </c:pt>
                <c:pt idx="101">
                  <c:v>-0.28086406593406643</c:v>
                </c:pt>
                <c:pt idx="102">
                  <c:v>-0.27872406593406629</c:v>
                </c:pt>
                <c:pt idx="103">
                  <c:v>-0.27506406593406629</c:v>
                </c:pt>
                <c:pt idx="104">
                  <c:v>-0.26926406593406627</c:v>
                </c:pt>
                <c:pt idx="105">
                  <c:v>-0.26010406593406615</c:v>
                </c:pt>
                <c:pt idx="106">
                  <c:v>-0.25003406593406602</c:v>
                </c:pt>
                <c:pt idx="107">
                  <c:v>-0.24362406593406583</c:v>
                </c:pt>
                <c:pt idx="108">
                  <c:v>-0.24118406593406583</c:v>
                </c:pt>
                <c:pt idx="109">
                  <c:v>-0.24454406593406591</c:v>
                </c:pt>
                <c:pt idx="110">
                  <c:v>-0.24423406593406591</c:v>
                </c:pt>
                <c:pt idx="111">
                  <c:v>-0.23905406593406586</c:v>
                </c:pt>
                <c:pt idx="112">
                  <c:v>-0.23050406593406603</c:v>
                </c:pt>
                <c:pt idx="113">
                  <c:v>-0.221044065934066</c:v>
                </c:pt>
                <c:pt idx="114">
                  <c:v>-0.21097406593406598</c:v>
                </c:pt>
                <c:pt idx="115">
                  <c:v>-0.20120406593406592</c:v>
                </c:pt>
                <c:pt idx="116">
                  <c:v>-0.19571406593406593</c:v>
                </c:pt>
                <c:pt idx="117">
                  <c:v>-0.19541406593406596</c:v>
                </c:pt>
                <c:pt idx="118">
                  <c:v>-0.1917440659340659</c:v>
                </c:pt>
                <c:pt idx="119">
                  <c:v>-0.1862540659340659</c:v>
                </c:pt>
                <c:pt idx="120">
                  <c:v>-0.1752640659340659</c:v>
                </c:pt>
                <c:pt idx="121">
                  <c:v>-0.16764406593406589</c:v>
                </c:pt>
                <c:pt idx="122">
                  <c:v>-0.16031406593406583</c:v>
                </c:pt>
                <c:pt idx="123">
                  <c:v>-0.15238406593406584</c:v>
                </c:pt>
                <c:pt idx="124">
                  <c:v>-0.145664065934066</c:v>
                </c:pt>
                <c:pt idx="125">
                  <c:v>-0.14108406593406597</c:v>
                </c:pt>
                <c:pt idx="126">
                  <c:v>-0.13986406593406597</c:v>
                </c:pt>
                <c:pt idx="127">
                  <c:v>-0.13834406593406601</c:v>
                </c:pt>
                <c:pt idx="128">
                  <c:v>-0.13681406593406598</c:v>
                </c:pt>
                <c:pt idx="129">
                  <c:v>-0.13346406593406601</c:v>
                </c:pt>
                <c:pt idx="130">
                  <c:v>-0.1313240659340659</c:v>
                </c:pt>
                <c:pt idx="131">
                  <c:v>-0.1282740659340659</c:v>
                </c:pt>
                <c:pt idx="132">
                  <c:v>-0.12216406593406592</c:v>
                </c:pt>
                <c:pt idx="133">
                  <c:v>-0.11820406593406596</c:v>
                </c:pt>
                <c:pt idx="134">
                  <c:v>-0.11118406593406591</c:v>
                </c:pt>
                <c:pt idx="135">
                  <c:v>-0.10538406593406591</c:v>
                </c:pt>
                <c:pt idx="136">
                  <c:v>-9.9284065934066024E-2</c:v>
                </c:pt>
                <c:pt idx="137">
                  <c:v>-9.2874065934065983E-2</c:v>
                </c:pt>
                <c:pt idx="138">
                  <c:v>-8.8294065934065982E-2</c:v>
                </c:pt>
                <c:pt idx="139">
                  <c:v>-8.1584065934065933E-2</c:v>
                </c:pt>
                <c:pt idx="140">
                  <c:v>-7.7304065934066066E-2</c:v>
                </c:pt>
                <c:pt idx="141">
                  <c:v>-7.303406593406607E-2</c:v>
                </c:pt>
                <c:pt idx="142">
                  <c:v>-6.9374065934066073E-2</c:v>
                </c:pt>
                <c:pt idx="143">
                  <c:v>-6.6934065934066034E-2</c:v>
                </c:pt>
                <c:pt idx="144">
                  <c:v>-6.3884065934066064E-2</c:v>
                </c:pt>
                <c:pt idx="145">
                  <c:v>-6.2964065934066032E-2</c:v>
                </c:pt>
                <c:pt idx="146">
                  <c:v>-6.0524065934066014E-2</c:v>
                </c:pt>
                <c:pt idx="147">
                  <c:v>-5.8084065934066023E-2</c:v>
                </c:pt>
                <c:pt idx="148">
                  <c:v>-5.6254065934066011E-2</c:v>
                </c:pt>
                <c:pt idx="149">
                  <c:v>-5.2584065934065963E-2</c:v>
                </c:pt>
                <c:pt idx="150">
                  <c:v>-5.1974065934065949E-2</c:v>
                </c:pt>
                <c:pt idx="151">
                  <c:v>-4.9234065934065992E-2</c:v>
                </c:pt>
                <c:pt idx="152">
                  <c:v>-4.7404065934065993E-2</c:v>
                </c:pt>
                <c:pt idx="153">
                  <c:v>-4.5564065934065916E-2</c:v>
                </c:pt>
                <c:pt idx="154">
                  <c:v>-4.2824065934065972E-2</c:v>
                </c:pt>
                <c:pt idx="155">
                  <c:v>-4.2214065934065972E-2</c:v>
                </c:pt>
                <c:pt idx="156">
                  <c:v>-4.1294065934065906E-2</c:v>
                </c:pt>
                <c:pt idx="157">
                  <c:v>-4.0384065934065974E-2</c:v>
                </c:pt>
                <c:pt idx="158">
                  <c:v>-3.9464065934065935E-2</c:v>
                </c:pt>
                <c:pt idx="159">
                  <c:v>-3.8244065934065936E-2</c:v>
                </c:pt>
                <c:pt idx="160">
                  <c:v>-3.7334065934065984E-2</c:v>
                </c:pt>
                <c:pt idx="161">
                  <c:v>-3.6714065934065898E-2</c:v>
                </c:pt>
                <c:pt idx="162">
                  <c:v>-3.5804065934065946E-2</c:v>
                </c:pt>
                <c:pt idx="163">
                  <c:v>-3.5194065934065932E-2</c:v>
                </c:pt>
                <c:pt idx="164">
                  <c:v>-3.4884065934065914E-2</c:v>
                </c:pt>
                <c:pt idx="165">
                  <c:v>-3.458406593406594E-2</c:v>
                </c:pt>
                <c:pt idx="166">
                  <c:v>-3.397406593406594E-2</c:v>
                </c:pt>
                <c:pt idx="167">
                  <c:v>-3.2754065934065942E-2</c:v>
                </c:pt>
                <c:pt idx="168">
                  <c:v>-3.2444065934065916E-2</c:v>
                </c:pt>
                <c:pt idx="169">
                  <c:v>-3.1834065934065923E-2</c:v>
                </c:pt>
                <c:pt idx="170">
                  <c:v>-3.2144065934065942E-2</c:v>
                </c:pt>
                <c:pt idx="171">
                  <c:v>-3.153406593406595E-2</c:v>
                </c:pt>
                <c:pt idx="172">
                  <c:v>-2.9394065934065905E-2</c:v>
                </c:pt>
                <c:pt idx="173">
                  <c:v>-3.031406593406594E-2</c:v>
                </c:pt>
                <c:pt idx="174">
                  <c:v>-2.9394065934065905E-2</c:v>
                </c:pt>
                <c:pt idx="175">
                  <c:v>-2.9704065934065941E-2</c:v>
                </c:pt>
                <c:pt idx="176">
                  <c:v>-2.9704065934065941E-2</c:v>
                </c:pt>
                <c:pt idx="177">
                  <c:v>-2.8484065934065942E-2</c:v>
                </c:pt>
                <c:pt idx="178">
                  <c:v>-2.8174065934065906E-2</c:v>
                </c:pt>
                <c:pt idx="179">
                  <c:v>-2.756406593406591E-2</c:v>
                </c:pt>
                <c:pt idx="180">
                  <c:v>-2.7864065934065881E-2</c:v>
                </c:pt>
                <c:pt idx="181">
                  <c:v>-2.7254065934065881E-2</c:v>
                </c:pt>
                <c:pt idx="182">
                  <c:v>-2.6644065934065882E-2</c:v>
                </c:pt>
                <c:pt idx="183">
                  <c:v>-2.6344065934065911E-2</c:v>
                </c:pt>
                <c:pt idx="184">
                  <c:v>-2.6344065934065911E-2</c:v>
                </c:pt>
                <c:pt idx="185">
                  <c:v>-2.5124065934065909E-2</c:v>
                </c:pt>
                <c:pt idx="186">
                  <c:v>-2.5734065934065912E-2</c:v>
                </c:pt>
                <c:pt idx="187">
                  <c:v>-2.4814065934065876E-2</c:v>
                </c:pt>
                <c:pt idx="188">
                  <c:v>-2.5424065934065876E-2</c:v>
                </c:pt>
                <c:pt idx="189">
                  <c:v>-2.5424065934065876E-2</c:v>
                </c:pt>
                <c:pt idx="190">
                  <c:v>-2.451406593406591E-2</c:v>
                </c:pt>
                <c:pt idx="191">
                  <c:v>-2.4814065934065876E-2</c:v>
                </c:pt>
                <c:pt idx="192">
                  <c:v>-2.420406593406588E-2</c:v>
                </c:pt>
                <c:pt idx="193">
                  <c:v>-2.451406593406591E-2</c:v>
                </c:pt>
                <c:pt idx="194">
                  <c:v>-2.420406593406588E-2</c:v>
                </c:pt>
                <c:pt idx="195">
                  <c:v>-2.2684065934065922E-2</c:v>
                </c:pt>
                <c:pt idx="196">
                  <c:v>-2.3294065934065907E-2</c:v>
                </c:pt>
                <c:pt idx="197">
                  <c:v>-2.1464065934065909E-2</c:v>
                </c:pt>
                <c:pt idx="198">
                  <c:v>-2.2374065934065882E-2</c:v>
                </c:pt>
                <c:pt idx="199">
                  <c:v>-2.2984065934065882E-2</c:v>
                </c:pt>
                <c:pt idx="200">
                  <c:v>-2.1464065934065909E-2</c:v>
                </c:pt>
                <c:pt idx="201">
                  <c:v>-2.1764065934065869E-2</c:v>
                </c:pt>
                <c:pt idx="202">
                  <c:v>-2.0854065934065916E-2</c:v>
                </c:pt>
                <c:pt idx="203">
                  <c:v>-2.1154065934065873E-2</c:v>
                </c:pt>
                <c:pt idx="204">
                  <c:v>-2.1154065934065873E-2</c:v>
                </c:pt>
                <c:pt idx="205">
                  <c:v>-2.0244065934065924E-2</c:v>
                </c:pt>
                <c:pt idx="206">
                  <c:v>-1.9624065934065862E-2</c:v>
                </c:pt>
                <c:pt idx="207">
                  <c:v>-1.9324065934065892E-2</c:v>
                </c:pt>
                <c:pt idx="208">
                  <c:v>-1.9934065934065891E-2</c:v>
                </c:pt>
                <c:pt idx="209">
                  <c:v>-1.9934065934065891E-2</c:v>
                </c:pt>
                <c:pt idx="210">
                  <c:v>-1.901406593406586E-2</c:v>
                </c:pt>
                <c:pt idx="211">
                  <c:v>-1.9324065934065892E-2</c:v>
                </c:pt>
                <c:pt idx="212">
                  <c:v>-1.7794065934065857E-2</c:v>
                </c:pt>
                <c:pt idx="213">
                  <c:v>-1.8104065934065893E-2</c:v>
                </c:pt>
                <c:pt idx="214">
                  <c:v>-1.840406593406586E-2</c:v>
                </c:pt>
                <c:pt idx="215">
                  <c:v>-1.8104065934065893E-2</c:v>
                </c:pt>
                <c:pt idx="216">
                  <c:v>-1.8104065934065893E-2</c:v>
                </c:pt>
                <c:pt idx="217">
                  <c:v>-1.7494065934065883E-2</c:v>
                </c:pt>
                <c:pt idx="218">
                  <c:v>-1.7184065934065861E-2</c:v>
                </c:pt>
                <c:pt idx="219">
                  <c:v>-1.7794065934065857E-2</c:v>
                </c:pt>
                <c:pt idx="220">
                  <c:v>-1.6574065934065862E-2</c:v>
                </c:pt>
                <c:pt idx="221">
                  <c:v>-1.7184065934065861E-2</c:v>
                </c:pt>
                <c:pt idx="222">
                  <c:v>-1.6574065934065862E-2</c:v>
                </c:pt>
                <c:pt idx="223">
                  <c:v>-1.5964065934065862E-2</c:v>
                </c:pt>
                <c:pt idx="224">
                  <c:v>-1.6574065934065862E-2</c:v>
                </c:pt>
                <c:pt idx="225">
                  <c:v>-1.5964065934065862E-2</c:v>
                </c:pt>
                <c:pt idx="226">
                  <c:v>-1.5664065934065895E-2</c:v>
                </c:pt>
                <c:pt idx="227">
                  <c:v>-1.5664065934065895E-2</c:v>
                </c:pt>
                <c:pt idx="228">
                  <c:v>-1.5054065934065887E-2</c:v>
                </c:pt>
                <c:pt idx="229">
                  <c:v>-1.7184065934065861E-2</c:v>
                </c:pt>
                <c:pt idx="230">
                  <c:v>-1.5354065934065859E-2</c:v>
                </c:pt>
                <c:pt idx="231">
                  <c:v>-1.6274065934065891E-2</c:v>
                </c:pt>
                <c:pt idx="232">
                  <c:v>-1.6274065934065891E-2</c:v>
                </c:pt>
                <c:pt idx="233">
                  <c:v>-1.5664065934065895E-2</c:v>
                </c:pt>
                <c:pt idx="234">
                  <c:v>-1.5664065934065895E-2</c:v>
                </c:pt>
                <c:pt idx="235">
                  <c:v>-1.5354065934065859E-2</c:v>
                </c:pt>
                <c:pt idx="236">
                  <c:v>-1.5354065934065859E-2</c:v>
                </c:pt>
                <c:pt idx="237">
                  <c:v>-1.5664065934065895E-2</c:v>
                </c:pt>
                <c:pt idx="238">
                  <c:v>-1.474406593406586E-2</c:v>
                </c:pt>
                <c:pt idx="239">
                  <c:v>-1.474406593406586E-2</c:v>
                </c:pt>
                <c:pt idx="240">
                  <c:v>-1.4444065934065891E-2</c:v>
                </c:pt>
                <c:pt idx="241">
                  <c:v>-1.4134065934065855E-2</c:v>
                </c:pt>
                <c:pt idx="242">
                  <c:v>-1.474406593406586E-2</c:v>
                </c:pt>
                <c:pt idx="243">
                  <c:v>-1.5354065934065859E-2</c:v>
                </c:pt>
                <c:pt idx="244">
                  <c:v>-1.4444065934065891E-2</c:v>
                </c:pt>
                <c:pt idx="245">
                  <c:v>-1.4134065934065855E-2</c:v>
                </c:pt>
                <c:pt idx="246">
                  <c:v>-1.3524065934065865E-2</c:v>
                </c:pt>
                <c:pt idx="247">
                  <c:v>-1.4444065934065891E-2</c:v>
                </c:pt>
                <c:pt idx="248">
                  <c:v>-1.4134065934065855E-2</c:v>
                </c:pt>
                <c:pt idx="249">
                  <c:v>-1.4134065934065855E-2</c:v>
                </c:pt>
                <c:pt idx="250">
                  <c:v>-1.3834065934065892E-2</c:v>
                </c:pt>
                <c:pt idx="251">
                  <c:v>-1.291406593406586E-2</c:v>
                </c:pt>
                <c:pt idx="252">
                  <c:v>-1.3524065934065865E-2</c:v>
                </c:pt>
                <c:pt idx="253">
                  <c:v>-1.2614065934065891E-2</c:v>
                </c:pt>
                <c:pt idx="254">
                  <c:v>-1.3224065934065892E-2</c:v>
                </c:pt>
                <c:pt idx="255">
                  <c:v>-1.291406593406586E-2</c:v>
                </c:pt>
                <c:pt idx="256">
                  <c:v>-1.2004065934065894E-2</c:v>
                </c:pt>
                <c:pt idx="257">
                  <c:v>-1.3224065934065892E-2</c:v>
                </c:pt>
                <c:pt idx="258">
                  <c:v>-1.2004065934065894E-2</c:v>
                </c:pt>
                <c:pt idx="259">
                  <c:v>-1.291406593406586E-2</c:v>
                </c:pt>
                <c:pt idx="260">
                  <c:v>-1.1694065934065861E-2</c:v>
                </c:pt>
                <c:pt idx="261">
                  <c:v>-1.2304065934065861E-2</c:v>
                </c:pt>
                <c:pt idx="262">
                  <c:v>-1.2304065934065861E-2</c:v>
                </c:pt>
                <c:pt idx="263">
                  <c:v>-1.2004065934065894E-2</c:v>
                </c:pt>
                <c:pt idx="264">
                  <c:v>-1.1394065934065894E-2</c:v>
                </c:pt>
                <c:pt idx="265">
                  <c:v>-1.1084065934065865E-2</c:v>
                </c:pt>
                <c:pt idx="266">
                  <c:v>-1.0774065934065827E-2</c:v>
                </c:pt>
                <c:pt idx="267">
                  <c:v>-1.1694065934065861E-2</c:v>
                </c:pt>
                <c:pt idx="268">
                  <c:v>-1.1694065934065861E-2</c:v>
                </c:pt>
                <c:pt idx="269">
                  <c:v>-1.1394065934065894E-2</c:v>
                </c:pt>
                <c:pt idx="270">
                  <c:v>-1.1084065934065865E-2</c:v>
                </c:pt>
                <c:pt idx="271">
                  <c:v>-1.0474065934065861E-2</c:v>
                </c:pt>
                <c:pt idx="272">
                  <c:v>-1.1694065934065861E-2</c:v>
                </c:pt>
                <c:pt idx="273">
                  <c:v>-1.0474065934065861E-2</c:v>
                </c:pt>
                <c:pt idx="274">
                  <c:v>-9.5540659340658304E-3</c:v>
                </c:pt>
                <c:pt idx="275">
                  <c:v>-1.0774065934065827E-2</c:v>
                </c:pt>
                <c:pt idx="276">
                  <c:v>-9.8640659340658646E-3</c:v>
                </c:pt>
                <c:pt idx="277">
                  <c:v>-9.2540659340658634E-3</c:v>
                </c:pt>
                <c:pt idx="278">
                  <c:v>-1.1084065934065865E-2</c:v>
                </c:pt>
                <c:pt idx="279">
                  <c:v>-9.2540659340658634E-3</c:v>
                </c:pt>
                <c:pt idx="280">
                  <c:v>-1.016406593406583E-2</c:v>
                </c:pt>
                <c:pt idx="281">
                  <c:v>-9.5540659340658304E-3</c:v>
                </c:pt>
                <c:pt idx="282">
                  <c:v>-1.016406593406583E-2</c:v>
                </c:pt>
                <c:pt idx="283">
                  <c:v>-9.5540659340658304E-3</c:v>
                </c:pt>
                <c:pt idx="284">
                  <c:v>-8.9440659340658257E-3</c:v>
                </c:pt>
                <c:pt idx="285">
                  <c:v>-9.8640659340658646E-3</c:v>
                </c:pt>
                <c:pt idx="286">
                  <c:v>-9.2540659340658634E-3</c:v>
                </c:pt>
                <c:pt idx="287">
                  <c:v>-9.5540659340658304E-3</c:v>
                </c:pt>
                <c:pt idx="288">
                  <c:v>-8.9440659340658257E-3</c:v>
                </c:pt>
                <c:pt idx="289">
                  <c:v>-9.2540659340658634E-3</c:v>
                </c:pt>
                <c:pt idx="290">
                  <c:v>-9.2540659340658634E-3</c:v>
                </c:pt>
                <c:pt idx="291">
                  <c:v>-8.9440659340658257E-3</c:v>
                </c:pt>
                <c:pt idx="292">
                  <c:v>-8.9440659340658257E-3</c:v>
                </c:pt>
                <c:pt idx="293">
                  <c:v>-9.2540659340658634E-3</c:v>
                </c:pt>
                <c:pt idx="294">
                  <c:v>-8.6440659340658588E-3</c:v>
                </c:pt>
                <c:pt idx="295">
                  <c:v>-8.9440659340658257E-3</c:v>
                </c:pt>
                <c:pt idx="296">
                  <c:v>-8.6440659340658588E-3</c:v>
                </c:pt>
                <c:pt idx="297">
                  <c:v>-8.3340659340658263E-3</c:v>
                </c:pt>
                <c:pt idx="298">
                  <c:v>-8.6440659340658588E-3</c:v>
                </c:pt>
                <c:pt idx="299">
                  <c:v>-8.6440659340658588E-3</c:v>
                </c:pt>
                <c:pt idx="300">
                  <c:v>-8.9440659340658257E-3</c:v>
                </c:pt>
                <c:pt idx="301">
                  <c:v>-8.9440659340658257E-3</c:v>
                </c:pt>
                <c:pt idx="302">
                  <c:v>-8.6440659340658588E-3</c:v>
                </c:pt>
                <c:pt idx="303">
                  <c:v>-8.0340659340658593E-3</c:v>
                </c:pt>
                <c:pt idx="304">
                  <c:v>-7.4240659340658599E-3</c:v>
                </c:pt>
                <c:pt idx="305">
                  <c:v>-8.0340659340658593E-3</c:v>
                </c:pt>
                <c:pt idx="306">
                  <c:v>-8.6440659340658588E-3</c:v>
                </c:pt>
                <c:pt idx="307">
                  <c:v>-7.1140659340658274E-3</c:v>
                </c:pt>
                <c:pt idx="308">
                  <c:v>-7.7240659340658312E-3</c:v>
                </c:pt>
                <c:pt idx="309">
                  <c:v>-7.1140659340658274E-3</c:v>
                </c:pt>
                <c:pt idx="310">
                  <c:v>-8.0340659340658593E-3</c:v>
                </c:pt>
                <c:pt idx="311">
                  <c:v>-8.6440659340658588E-3</c:v>
                </c:pt>
                <c:pt idx="312">
                  <c:v>-7.7240659340658312E-3</c:v>
                </c:pt>
                <c:pt idx="313">
                  <c:v>-8.9440659340658257E-3</c:v>
                </c:pt>
                <c:pt idx="314">
                  <c:v>-8.0340659340658593E-3</c:v>
                </c:pt>
                <c:pt idx="315">
                  <c:v>-8.6440659340658588E-3</c:v>
                </c:pt>
                <c:pt idx="316">
                  <c:v>-9.2540659340658634E-3</c:v>
                </c:pt>
                <c:pt idx="317">
                  <c:v>-8.6440659340658588E-3</c:v>
                </c:pt>
                <c:pt idx="318">
                  <c:v>-8.9440659340658257E-3</c:v>
                </c:pt>
                <c:pt idx="319">
                  <c:v>-7.4240659340658599E-3</c:v>
                </c:pt>
                <c:pt idx="320">
                  <c:v>-7.7240659340658312E-3</c:v>
                </c:pt>
                <c:pt idx="321">
                  <c:v>-8.6440659340658588E-3</c:v>
                </c:pt>
                <c:pt idx="322">
                  <c:v>-8.0340659340658593E-3</c:v>
                </c:pt>
                <c:pt idx="323">
                  <c:v>-8.3340659340658263E-3</c:v>
                </c:pt>
                <c:pt idx="324">
                  <c:v>-6.8140659340658613E-3</c:v>
                </c:pt>
                <c:pt idx="325">
                  <c:v>-8.0340659340658593E-3</c:v>
                </c:pt>
                <c:pt idx="326">
                  <c:v>-7.4240659340658599E-3</c:v>
                </c:pt>
                <c:pt idx="327">
                  <c:v>-7.7240659340658312E-3</c:v>
                </c:pt>
                <c:pt idx="328">
                  <c:v>-7.7240659340658312E-3</c:v>
                </c:pt>
                <c:pt idx="329">
                  <c:v>-7.7240659340658312E-3</c:v>
                </c:pt>
                <c:pt idx="330">
                  <c:v>-6.8140659340658613E-3</c:v>
                </c:pt>
                <c:pt idx="331">
                  <c:v>-7.4240659340658599E-3</c:v>
                </c:pt>
                <c:pt idx="332">
                  <c:v>-6.8140659340658613E-3</c:v>
                </c:pt>
                <c:pt idx="333">
                  <c:v>-6.5040659340658306E-3</c:v>
                </c:pt>
                <c:pt idx="334">
                  <c:v>-7.1140659340658274E-3</c:v>
                </c:pt>
                <c:pt idx="335">
                  <c:v>-5.8940659340658294E-3</c:v>
                </c:pt>
                <c:pt idx="336">
                  <c:v>-6.8140659340658613E-3</c:v>
                </c:pt>
                <c:pt idx="337">
                  <c:v>-5.2840659340658317E-3</c:v>
                </c:pt>
                <c:pt idx="338">
                  <c:v>-6.5040659340658306E-3</c:v>
                </c:pt>
                <c:pt idx="339">
                  <c:v>-7.7240659340658312E-3</c:v>
                </c:pt>
                <c:pt idx="340">
                  <c:v>-5.2840659340658317E-3</c:v>
                </c:pt>
                <c:pt idx="341">
                  <c:v>-5.8940659340658294E-3</c:v>
                </c:pt>
                <c:pt idx="342">
                  <c:v>-4.6740659340658314E-3</c:v>
                </c:pt>
                <c:pt idx="343">
                  <c:v>-5.8940659340658294E-3</c:v>
                </c:pt>
                <c:pt idx="344">
                  <c:v>-6.2040659340658636E-3</c:v>
                </c:pt>
                <c:pt idx="345">
                  <c:v>-5.2840659340658317E-3</c:v>
                </c:pt>
                <c:pt idx="346">
                  <c:v>-5.2840659340658317E-3</c:v>
                </c:pt>
                <c:pt idx="347">
                  <c:v>-4.6740659340658314E-3</c:v>
                </c:pt>
                <c:pt idx="348">
                  <c:v>-5.2840659340658317E-3</c:v>
                </c:pt>
                <c:pt idx="349">
                  <c:v>-6.2040659340658636E-3</c:v>
                </c:pt>
                <c:pt idx="350">
                  <c:v>-4.6740659340658314E-3</c:v>
                </c:pt>
                <c:pt idx="351">
                  <c:v>-5.5940659340658633E-3</c:v>
                </c:pt>
                <c:pt idx="352">
                  <c:v>-4.0640659340658303E-3</c:v>
                </c:pt>
                <c:pt idx="353">
                  <c:v>-4.0640659340658303E-3</c:v>
                </c:pt>
                <c:pt idx="354">
                  <c:v>-4.0640659340658303E-3</c:v>
                </c:pt>
                <c:pt idx="355">
                  <c:v>-5.2840659340658317E-3</c:v>
                </c:pt>
                <c:pt idx="356">
                  <c:v>-4.6740659340658314E-3</c:v>
                </c:pt>
                <c:pt idx="357">
                  <c:v>-4.0640659340658303E-3</c:v>
                </c:pt>
                <c:pt idx="358">
                  <c:v>-4.0640659340658303E-3</c:v>
                </c:pt>
                <c:pt idx="359">
                  <c:v>-4.0640659340658303E-3</c:v>
                </c:pt>
                <c:pt idx="360">
                  <c:v>-4.3740659340658662E-3</c:v>
                </c:pt>
                <c:pt idx="361">
                  <c:v>-4.0640659340658303E-3</c:v>
                </c:pt>
                <c:pt idx="362">
                  <c:v>-2.8440659340658301E-3</c:v>
                </c:pt>
                <c:pt idx="363">
                  <c:v>-3.7640659340658633E-3</c:v>
                </c:pt>
                <c:pt idx="364">
                  <c:v>-4.0640659340658303E-3</c:v>
                </c:pt>
                <c:pt idx="365">
                  <c:v>-4.0640659340658303E-3</c:v>
                </c:pt>
                <c:pt idx="366">
                  <c:v>-4.0640659340658303E-3</c:v>
                </c:pt>
                <c:pt idx="367">
                  <c:v>-3.4540659340658295E-3</c:v>
                </c:pt>
                <c:pt idx="368">
                  <c:v>-2.8440659340658301E-3</c:v>
                </c:pt>
                <c:pt idx="369">
                  <c:v>-4.0640659340658303E-3</c:v>
                </c:pt>
                <c:pt idx="370">
                  <c:v>-3.1540659340658626E-3</c:v>
                </c:pt>
                <c:pt idx="371">
                  <c:v>-3.7640659340658633E-3</c:v>
                </c:pt>
                <c:pt idx="372">
                  <c:v>-3.1540659340658626E-3</c:v>
                </c:pt>
                <c:pt idx="373">
                  <c:v>-1.6240659340658345E-3</c:v>
                </c:pt>
                <c:pt idx="374">
                  <c:v>-2.234065934065832E-3</c:v>
                </c:pt>
                <c:pt idx="375">
                  <c:v>-2.234065934065832E-3</c:v>
                </c:pt>
                <c:pt idx="376">
                  <c:v>-3.1540659340658626E-3</c:v>
                </c:pt>
                <c:pt idx="377">
                  <c:v>-2.5440659340658632E-3</c:v>
                </c:pt>
                <c:pt idx="378">
                  <c:v>-2.5440659340658632E-3</c:v>
                </c:pt>
                <c:pt idx="379">
                  <c:v>-2.8440659340658301E-3</c:v>
                </c:pt>
                <c:pt idx="380">
                  <c:v>-2.234065934065832E-3</c:v>
                </c:pt>
                <c:pt idx="381">
                  <c:v>-2.234065934065832E-3</c:v>
                </c:pt>
                <c:pt idx="382">
                  <c:v>-2.8440659340658301E-3</c:v>
                </c:pt>
                <c:pt idx="383">
                  <c:v>-2.5440659340658632E-3</c:v>
                </c:pt>
                <c:pt idx="384">
                  <c:v>-2.5440659340658632E-3</c:v>
                </c:pt>
                <c:pt idx="385">
                  <c:v>-2.5440659340658632E-3</c:v>
                </c:pt>
                <c:pt idx="386">
                  <c:v>-2.5440659340658632E-3</c:v>
                </c:pt>
                <c:pt idx="387">
                  <c:v>-1.9240659340660244E-3</c:v>
                </c:pt>
                <c:pt idx="388">
                  <c:v>-1.6240659340658345E-3</c:v>
                </c:pt>
                <c:pt idx="389">
                  <c:v>-1.9240659340660244E-3</c:v>
                </c:pt>
                <c:pt idx="390">
                  <c:v>-1.3140659340660239E-3</c:v>
                </c:pt>
                <c:pt idx="391">
                  <c:v>-1.9240659340660244E-3</c:v>
                </c:pt>
                <c:pt idx="392">
                  <c:v>-1.6240659340658345E-3</c:v>
                </c:pt>
                <c:pt idx="393">
                  <c:v>-1.0140659340658346E-3</c:v>
                </c:pt>
                <c:pt idx="394">
                  <c:v>-1.3140659340660239E-3</c:v>
                </c:pt>
                <c:pt idx="395">
                  <c:v>-4.0406593406583423E-4</c:v>
                </c:pt>
                <c:pt idx="396">
                  <c:v>-4.0406593406583423E-4</c:v>
                </c:pt>
                <c:pt idx="397">
                  <c:v>-1.9240659340660244E-3</c:v>
                </c:pt>
                <c:pt idx="398">
                  <c:v>-1.0140659340658346E-3</c:v>
                </c:pt>
                <c:pt idx="399">
                  <c:v>-1.6240659340658345E-3</c:v>
                </c:pt>
                <c:pt idx="400">
                  <c:v>-1.0140659340658346E-3</c:v>
                </c:pt>
                <c:pt idx="401">
                  <c:v>-4.0406593406583423E-4</c:v>
                </c:pt>
                <c:pt idx="402">
                  <c:v>-7.0406593406602334E-4</c:v>
                </c:pt>
                <c:pt idx="403">
                  <c:v>-4.0406593406583423E-4</c:v>
                </c:pt>
                <c:pt idx="404">
                  <c:v>-4.0406593406583423E-4</c:v>
                </c:pt>
                <c:pt idx="405">
                  <c:v>-7.0406593406602334E-4</c:v>
                </c:pt>
                <c:pt idx="406">
                  <c:v>2.0593406593416588E-4</c:v>
                </c:pt>
                <c:pt idx="407">
                  <c:v>-4.0406593406583423E-4</c:v>
                </c:pt>
                <c:pt idx="408">
                  <c:v>-4.0406593406583423E-4</c:v>
                </c:pt>
                <c:pt idx="409">
                  <c:v>-7.0406593406602334E-4</c:v>
                </c:pt>
                <c:pt idx="410">
                  <c:v>-1.3140659340660239E-3</c:v>
                </c:pt>
                <c:pt idx="411">
                  <c:v>-7.0406593406602334E-4</c:v>
                </c:pt>
                <c:pt idx="412">
                  <c:v>-4.0406593406583423E-4</c:v>
                </c:pt>
                <c:pt idx="413">
                  <c:v>-7.0406593406602334E-4</c:v>
                </c:pt>
                <c:pt idx="414">
                  <c:v>-1.3140659340660239E-3</c:v>
                </c:pt>
                <c:pt idx="415">
                  <c:v>-1.0140659340658346E-3</c:v>
                </c:pt>
                <c:pt idx="416">
                  <c:v>-7.0406593406602334E-4</c:v>
                </c:pt>
                <c:pt idx="417">
                  <c:v>-1.0140659340658346E-3</c:v>
                </c:pt>
                <c:pt idx="418">
                  <c:v>-1.3140659340660239E-3</c:v>
                </c:pt>
                <c:pt idx="419">
                  <c:v>-4.0406593406583423E-4</c:v>
                </c:pt>
                <c:pt idx="420">
                  <c:v>-1.6240659340658345E-3</c:v>
                </c:pt>
                <c:pt idx="421">
                  <c:v>-4.0406593406583423E-4</c:v>
                </c:pt>
                <c:pt idx="422">
                  <c:v>-1.3140659340660239E-3</c:v>
                </c:pt>
                <c:pt idx="423">
                  <c:v>-1.0140659340658346E-3</c:v>
                </c:pt>
                <c:pt idx="424">
                  <c:v>-4.0406593406583423E-4</c:v>
                </c:pt>
                <c:pt idx="425">
                  <c:v>-1.9240659340660244E-3</c:v>
                </c:pt>
                <c:pt idx="426">
                  <c:v>-4.0406593406583423E-4</c:v>
                </c:pt>
                <c:pt idx="427">
                  <c:v>-4.0406593406583423E-4</c:v>
                </c:pt>
                <c:pt idx="428">
                  <c:v>2.0593406593416588E-4</c:v>
                </c:pt>
                <c:pt idx="429">
                  <c:v>2.0593406593416588E-4</c:v>
                </c:pt>
                <c:pt idx="430">
                  <c:v>-7.0406593406602334E-4</c:v>
                </c:pt>
                <c:pt idx="431">
                  <c:v>5.159340659339765E-4</c:v>
                </c:pt>
                <c:pt idx="432">
                  <c:v>-9.4065934066023355E-5</c:v>
                </c:pt>
                <c:pt idx="433">
                  <c:v>2.0593406593416588E-4</c:v>
                </c:pt>
                <c:pt idx="434">
                  <c:v>5.159340659339765E-4</c:v>
                </c:pt>
                <c:pt idx="435">
                  <c:v>2.0593406593416588E-4</c:v>
                </c:pt>
                <c:pt idx="436">
                  <c:v>5.159340659339765E-4</c:v>
                </c:pt>
                <c:pt idx="437">
                  <c:v>1.425934065934164E-3</c:v>
                </c:pt>
                <c:pt idx="438">
                  <c:v>2.0593406593416588E-4</c:v>
                </c:pt>
                <c:pt idx="439">
                  <c:v>1.125934065933976E-3</c:v>
                </c:pt>
                <c:pt idx="440">
                  <c:v>5.159340659339765E-4</c:v>
                </c:pt>
                <c:pt idx="441">
                  <c:v>8.1593406593416626E-4</c:v>
                </c:pt>
                <c:pt idx="442">
                  <c:v>8.1593406593416626E-4</c:v>
                </c:pt>
                <c:pt idx="443">
                  <c:v>8.1593406593416626E-4</c:v>
                </c:pt>
                <c:pt idx="444">
                  <c:v>8.1593406593416626E-4</c:v>
                </c:pt>
                <c:pt idx="445">
                  <c:v>1.425934065934164E-3</c:v>
                </c:pt>
                <c:pt idx="446">
                  <c:v>5.159340659339765E-4</c:v>
                </c:pt>
                <c:pt idx="447">
                  <c:v>8.1593406593416626E-4</c:v>
                </c:pt>
                <c:pt idx="448">
                  <c:v>1.125934065933976E-3</c:v>
                </c:pt>
                <c:pt idx="449">
                  <c:v>1.125934065933976E-3</c:v>
                </c:pt>
                <c:pt idx="450">
                  <c:v>1.125934065933976E-3</c:v>
                </c:pt>
                <c:pt idx="451">
                  <c:v>1.125934065933976E-3</c:v>
                </c:pt>
                <c:pt idx="452">
                  <c:v>2.3459340659339771E-3</c:v>
                </c:pt>
                <c:pt idx="453">
                  <c:v>1.425934065934164E-3</c:v>
                </c:pt>
                <c:pt idx="454">
                  <c:v>2.3459340659339771E-3</c:v>
                </c:pt>
                <c:pt idx="455">
                  <c:v>1.735934065933975E-3</c:v>
                </c:pt>
                <c:pt idx="456">
                  <c:v>2.0359340659341653E-3</c:v>
                </c:pt>
                <c:pt idx="457">
                  <c:v>2.6459340659341656E-3</c:v>
                </c:pt>
                <c:pt idx="458">
                  <c:v>1.735934065933975E-3</c:v>
                </c:pt>
                <c:pt idx="459">
                  <c:v>2.9559340659339761E-3</c:v>
                </c:pt>
                <c:pt idx="460">
                  <c:v>2.6459340659341656E-3</c:v>
                </c:pt>
                <c:pt idx="461">
                  <c:v>2.0359340659341653E-3</c:v>
                </c:pt>
                <c:pt idx="462">
                  <c:v>2.6459340659341656E-3</c:v>
                </c:pt>
                <c:pt idx="463">
                  <c:v>1.735934065933975E-3</c:v>
                </c:pt>
                <c:pt idx="464">
                  <c:v>2.6459340659341656E-3</c:v>
                </c:pt>
                <c:pt idx="465">
                  <c:v>1.735934065933975E-3</c:v>
                </c:pt>
                <c:pt idx="466">
                  <c:v>1.735934065933975E-3</c:v>
                </c:pt>
                <c:pt idx="467">
                  <c:v>2.3459340659339771E-3</c:v>
                </c:pt>
                <c:pt idx="468">
                  <c:v>2.0359340659341653E-3</c:v>
                </c:pt>
                <c:pt idx="469">
                  <c:v>2.0359340659341653E-3</c:v>
                </c:pt>
                <c:pt idx="470">
                  <c:v>2.6459340659341656E-3</c:v>
                </c:pt>
                <c:pt idx="471">
                  <c:v>2.6459340659341656E-3</c:v>
                </c:pt>
                <c:pt idx="472">
                  <c:v>2.6459340659341656E-3</c:v>
                </c:pt>
                <c:pt idx="473">
                  <c:v>1.425934065934164E-3</c:v>
                </c:pt>
                <c:pt idx="474">
                  <c:v>1.735934065933975E-3</c:v>
                </c:pt>
                <c:pt idx="475">
                  <c:v>2.3459340659339771E-3</c:v>
                </c:pt>
                <c:pt idx="476">
                  <c:v>2.3459340659339771E-3</c:v>
                </c:pt>
                <c:pt idx="477">
                  <c:v>2.9559340659339761E-3</c:v>
                </c:pt>
                <c:pt idx="478">
                  <c:v>3.2559340659341651E-3</c:v>
                </c:pt>
                <c:pt idx="479">
                  <c:v>2.9559340659339761E-3</c:v>
                </c:pt>
                <c:pt idx="480">
                  <c:v>2.9559340659339761E-3</c:v>
                </c:pt>
                <c:pt idx="481">
                  <c:v>2.0359340659341653E-3</c:v>
                </c:pt>
                <c:pt idx="482">
                  <c:v>2.9559340659339761E-3</c:v>
                </c:pt>
                <c:pt idx="483">
                  <c:v>2.0359340659341653E-3</c:v>
                </c:pt>
                <c:pt idx="484">
                  <c:v>1.425934065934164E-3</c:v>
                </c:pt>
                <c:pt idx="485">
                  <c:v>2.6459340659341656E-3</c:v>
                </c:pt>
                <c:pt idx="486">
                  <c:v>1.735934065933975E-3</c:v>
                </c:pt>
                <c:pt idx="487">
                  <c:v>2.9559340659339761E-3</c:v>
                </c:pt>
                <c:pt idx="488">
                  <c:v>2.3459340659339771E-3</c:v>
                </c:pt>
                <c:pt idx="489">
                  <c:v>2.6459340659341656E-3</c:v>
                </c:pt>
                <c:pt idx="490">
                  <c:v>3.2559340659341651E-3</c:v>
                </c:pt>
                <c:pt idx="491">
                  <c:v>2.3459340659339771E-3</c:v>
                </c:pt>
                <c:pt idx="492">
                  <c:v>2.9559340659339761E-3</c:v>
                </c:pt>
                <c:pt idx="493">
                  <c:v>1.735934065933975E-3</c:v>
                </c:pt>
                <c:pt idx="494">
                  <c:v>1.425934065934164E-3</c:v>
                </c:pt>
                <c:pt idx="495">
                  <c:v>2.9559340659339761E-3</c:v>
                </c:pt>
                <c:pt idx="496">
                  <c:v>2.6459340659341656E-3</c:v>
                </c:pt>
                <c:pt idx="497">
                  <c:v>5.6959340659341624E-3</c:v>
                </c:pt>
                <c:pt idx="498">
                  <c:v>6.925934065934003E-3</c:v>
                </c:pt>
                <c:pt idx="499">
                  <c:v>7.2259340659339699E-3</c:v>
                </c:pt>
                <c:pt idx="500">
                  <c:v>8.145934065934007E-3</c:v>
                </c:pt>
                <c:pt idx="501">
                  <c:v>7.8359340659339694E-3</c:v>
                </c:pt>
                <c:pt idx="502">
                  <c:v>7.2259340659339699E-3</c:v>
                </c:pt>
                <c:pt idx="503">
                  <c:v>6.3059340659341627E-3</c:v>
                </c:pt>
                <c:pt idx="504">
                  <c:v>5.6959340659341624E-3</c:v>
                </c:pt>
                <c:pt idx="505">
                  <c:v>4.1759340659339728E-3</c:v>
                </c:pt>
                <c:pt idx="506">
                  <c:v>3.5659340659339768E-3</c:v>
                </c:pt>
                <c:pt idx="507">
                  <c:v>3.2559340659341651E-3</c:v>
                </c:pt>
                <c:pt idx="508">
                  <c:v>3.8659340659341654E-3</c:v>
                </c:pt>
                <c:pt idx="509">
                  <c:v>2.9559340659339761E-3</c:v>
                </c:pt>
                <c:pt idx="510">
                  <c:v>4.475934065934167E-3</c:v>
                </c:pt>
                <c:pt idx="511">
                  <c:v>3.5659340659339768E-3</c:v>
                </c:pt>
                <c:pt idx="512">
                  <c:v>3.2559340659341651E-3</c:v>
                </c:pt>
                <c:pt idx="513">
                  <c:v>3.2559340659341651E-3</c:v>
                </c:pt>
                <c:pt idx="514">
                  <c:v>2.0359340659341653E-3</c:v>
                </c:pt>
                <c:pt idx="515">
                  <c:v>5.159340659339765E-4</c:v>
                </c:pt>
                <c:pt idx="516">
                  <c:v>-7.0406593406602334E-4</c:v>
                </c:pt>
                <c:pt idx="517">
                  <c:v>-7.0406593406602334E-4</c:v>
                </c:pt>
                <c:pt idx="518">
                  <c:v>-1.3140659340660239E-3</c:v>
                </c:pt>
                <c:pt idx="519">
                  <c:v>-2.234065934065832E-3</c:v>
                </c:pt>
                <c:pt idx="520">
                  <c:v>-1.9240659340660244E-3</c:v>
                </c:pt>
                <c:pt idx="521">
                  <c:v>-2.8440659340658301E-3</c:v>
                </c:pt>
                <c:pt idx="522">
                  <c:v>-2.8440659340658301E-3</c:v>
                </c:pt>
                <c:pt idx="523">
                  <c:v>-2.8440659340658301E-3</c:v>
                </c:pt>
                <c:pt idx="524">
                  <c:v>-4.3740659340658662E-3</c:v>
                </c:pt>
                <c:pt idx="525">
                  <c:v>-6.5040659340658306E-3</c:v>
                </c:pt>
                <c:pt idx="526">
                  <c:v>-8.9440659340658257E-3</c:v>
                </c:pt>
                <c:pt idx="527">
                  <c:v>-1.0474065934065861E-2</c:v>
                </c:pt>
                <c:pt idx="528">
                  <c:v>-1.1694065934065861E-2</c:v>
                </c:pt>
                <c:pt idx="529">
                  <c:v>-1.474406593406586E-2</c:v>
                </c:pt>
                <c:pt idx="530">
                  <c:v>-1.5664065934065895E-2</c:v>
                </c:pt>
                <c:pt idx="531">
                  <c:v>-1.8104065934065893E-2</c:v>
                </c:pt>
                <c:pt idx="532">
                  <c:v>-1.9624065934065862E-2</c:v>
                </c:pt>
                <c:pt idx="533">
                  <c:v>-2.0854065934065916E-2</c:v>
                </c:pt>
                <c:pt idx="534">
                  <c:v>-2.2374065934065882E-2</c:v>
                </c:pt>
                <c:pt idx="535">
                  <c:v>-2.2684065934065922E-2</c:v>
                </c:pt>
                <c:pt idx="536">
                  <c:v>-2.3594065934065867E-2</c:v>
                </c:pt>
                <c:pt idx="537">
                  <c:v>-2.451406593406591E-2</c:v>
                </c:pt>
                <c:pt idx="538">
                  <c:v>-2.5124065934065909E-2</c:v>
                </c:pt>
                <c:pt idx="539">
                  <c:v>-2.5734065934065912E-2</c:v>
                </c:pt>
                <c:pt idx="540">
                  <c:v>-2.6034065934065882E-2</c:v>
                </c:pt>
                <c:pt idx="541">
                  <c:v>-2.6034065934065882E-2</c:v>
                </c:pt>
                <c:pt idx="542">
                  <c:v>-2.756406593406591E-2</c:v>
                </c:pt>
                <c:pt idx="543">
                  <c:v>-2.6954065934065911E-2</c:v>
                </c:pt>
                <c:pt idx="544">
                  <c:v>-2.7864065934065881E-2</c:v>
                </c:pt>
                <c:pt idx="545">
                  <c:v>-2.7254065934065881E-2</c:v>
                </c:pt>
                <c:pt idx="546">
                  <c:v>-2.7254065934065881E-2</c:v>
                </c:pt>
                <c:pt idx="547">
                  <c:v>-2.8484065934065942E-2</c:v>
                </c:pt>
                <c:pt idx="548">
                  <c:v>-2.8174065934065906E-2</c:v>
                </c:pt>
                <c:pt idx="549">
                  <c:v>-2.9094065934065941E-2</c:v>
                </c:pt>
                <c:pt idx="550">
                  <c:v>-2.7864065934065881E-2</c:v>
                </c:pt>
                <c:pt idx="551">
                  <c:v>-2.8174065934065906E-2</c:v>
                </c:pt>
                <c:pt idx="552">
                  <c:v>-2.9094065934065941E-2</c:v>
                </c:pt>
                <c:pt idx="553">
                  <c:v>-2.9094065934065941E-2</c:v>
                </c:pt>
                <c:pt idx="554">
                  <c:v>-2.9394065934065905E-2</c:v>
                </c:pt>
                <c:pt idx="555">
                  <c:v>-2.9394065934065905E-2</c:v>
                </c:pt>
                <c:pt idx="556">
                  <c:v>-2.8784065934065906E-2</c:v>
                </c:pt>
                <c:pt idx="557">
                  <c:v>-2.9704065934065941E-2</c:v>
                </c:pt>
                <c:pt idx="558">
                  <c:v>-3.0004065934065911E-2</c:v>
                </c:pt>
                <c:pt idx="559">
                  <c:v>-3.0004065934065911E-2</c:v>
                </c:pt>
                <c:pt idx="560">
                  <c:v>-3.0004065934065911E-2</c:v>
                </c:pt>
                <c:pt idx="561">
                  <c:v>-2.9704065934065941E-2</c:v>
                </c:pt>
                <c:pt idx="562">
                  <c:v>-3.0614065934065911E-2</c:v>
                </c:pt>
                <c:pt idx="563">
                  <c:v>-3.0614065934065911E-2</c:v>
                </c:pt>
                <c:pt idx="564">
                  <c:v>-3.0924065934065936E-2</c:v>
                </c:pt>
                <c:pt idx="565">
                  <c:v>-3.122406593406591E-2</c:v>
                </c:pt>
                <c:pt idx="566">
                  <c:v>-3.031406593406594E-2</c:v>
                </c:pt>
                <c:pt idx="567">
                  <c:v>-3.0924065934065936E-2</c:v>
                </c:pt>
                <c:pt idx="568">
                  <c:v>-3.0924065934065936E-2</c:v>
                </c:pt>
                <c:pt idx="569">
                  <c:v>-3.031406593406594E-2</c:v>
                </c:pt>
                <c:pt idx="570">
                  <c:v>-3.0924065934065936E-2</c:v>
                </c:pt>
                <c:pt idx="571">
                  <c:v>-3.0614065934065911E-2</c:v>
                </c:pt>
                <c:pt idx="572">
                  <c:v>-3.0614065934065911E-2</c:v>
                </c:pt>
                <c:pt idx="573">
                  <c:v>-3.0004065934065911E-2</c:v>
                </c:pt>
                <c:pt idx="574">
                  <c:v>-2.9704065934065941E-2</c:v>
                </c:pt>
                <c:pt idx="575">
                  <c:v>-2.9704065934065941E-2</c:v>
                </c:pt>
                <c:pt idx="576">
                  <c:v>-2.9704065934065941E-2</c:v>
                </c:pt>
                <c:pt idx="577">
                  <c:v>-3.0004065934065911E-2</c:v>
                </c:pt>
                <c:pt idx="578">
                  <c:v>-3.0004065934065911E-2</c:v>
                </c:pt>
                <c:pt idx="579">
                  <c:v>-2.9704065934065941E-2</c:v>
                </c:pt>
                <c:pt idx="580">
                  <c:v>-3.0614065934065911E-2</c:v>
                </c:pt>
                <c:pt idx="581">
                  <c:v>-3.0924065934065936E-2</c:v>
                </c:pt>
                <c:pt idx="582">
                  <c:v>-3.0614065934065911E-2</c:v>
                </c:pt>
                <c:pt idx="583">
                  <c:v>-3.0924065934065936E-2</c:v>
                </c:pt>
                <c:pt idx="584">
                  <c:v>-3.0614065934065911E-2</c:v>
                </c:pt>
                <c:pt idx="585">
                  <c:v>-3.153406593406595E-2</c:v>
                </c:pt>
                <c:pt idx="586">
                  <c:v>-3.031406593406594E-2</c:v>
                </c:pt>
                <c:pt idx="587">
                  <c:v>-3.0614065934065911E-2</c:v>
                </c:pt>
                <c:pt idx="588">
                  <c:v>-3.0004065934065911E-2</c:v>
                </c:pt>
                <c:pt idx="589">
                  <c:v>-3.0924065934065936E-2</c:v>
                </c:pt>
                <c:pt idx="590">
                  <c:v>-3.0614065934065911E-2</c:v>
                </c:pt>
                <c:pt idx="591">
                  <c:v>-3.031406593406594E-2</c:v>
                </c:pt>
                <c:pt idx="592">
                  <c:v>-3.0924065934065936E-2</c:v>
                </c:pt>
                <c:pt idx="593">
                  <c:v>-3.0924065934065936E-2</c:v>
                </c:pt>
                <c:pt idx="594">
                  <c:v>-3.0924065934065936E-2</c:v>
                </c:pt>
                <c:pt idx="595">
                  <c:v>-3.122406593406591E-2</c:v>
                </c:pt>
                <c:pt idx="596">
                  <c:v>-3.122406593406591E-2</c:v>
                </c:pt>
                <c:pt idx="597">
                  <c:v>-3.0924065934065936E-2</c:v>
                </c:pt>
                <c:pt idx="598">
                  <c:v>-3.0924065934065936E-2</c:v>
                </c:pt>
                <c:pt idx="599">
                  <c:v>-3.0924065934065936E-2</c:v>
                </c:pt>
                <c:pt idx="600">
                  <c:v>-3.0924065934065936E-2</c:v>
                </c:pt>
                <c:pt idx="601">
                  <c:v>-3.0924065934065936E-2</c:v>
                </c:pt>
                <c:pt idx="602">
                  <c:v>-3.0614065934065911E-2</c:v>
                </c:pt>
                <c:pt idx="603">
                  <c:v>-3.0614065934065911E-2</c:v>
                </c:pt>
                <c:pt idx="604">
                  <c:v>-3.0924065934065936E-2</c:v>
                </c:pt>
                <c:pt idx="605">
                  <c:v>-3.153406593406595E-2</c:v>
                </c:pt>
                <c:pt idx="606">
                  <c:v>-3.1834065934065923E-2</c:v>
                </c:pt>
                <c:pt idx="607">
                  <c:v>-3.0614065934065911E-2</c:v>
                </c:pt>
                <c:pt idx="608">
                  <c:v>-3.153406593406595E-2</c:v>
                </c:pt>
                <c:pt idx="609">
                  <c:v>-3.122406593406591E-2</c:v>
                </c:pt>
                <c:pt idx="610">
                  <c:v>-3.153406593406595E-2</c:v>
                </c:pt>
                <c:pt idx="611">
                  <c:v>-3.1834065934065923E-2</c:v>
                </c:pt>
                <c:pt idx="612">
                  <c:v>-3.0004065934065911E-2</c:v>
                </c:pt>
                <c:pt idx="613">
                  <c:v>-3.153406593406595E-2</c:v>
                </c:pt>
                <c:pt idx="614">
                  <c:v>-3.122406593406591E-2</c:v>
                </c:pt>
                <c:pt idx="615">
                  <c:v>-3.0614065934065911E-2</c:v>
                </c:pt>
                <c:pt idx="616">
                  <c:v>-3.0614065934065911E-2</c:v>
                </c:pt>
                <c:pt idx="617">
                  <c:v>-3.031406593406594E-2</c:v>
                </c:pt>
                <c:pt idx="618">
                  <c:v>-3.031406593406594E-2</c:v>
                </c:pt>
                <c:pt idx="619">
                  <c:v>-3.0614065934065911E-2</c:v>
                </c:pt>
                <c:pt idx="620">
                  <c:v>-3.0614065934065911E-2</c:v>
                </c:pt>
                <c:pt idx="621">
                  <c:v>-3.122406593406591E-2</c:v>
                </c:pt>
                <c:pt idx="622">
                  <c:v>-3.031406593406594E-2</c:v>
                </c:pt>
                <c:pt idx="623">
                  <c:v>-3.031406593406594E-2</c:v>
                </c:pt>
                <c:pt idx="624">
                  <c:v>-3.0924065934065936E-2</c:v>
                </c:pt>
                <c:pt idx="625">
                  <c:v>-3.0004065934065911E-2</c:v>
                </c:pt>
                <c:pt idx="626">
                  <c:v>-3.031406593406594E-2</c:v>
                </c:pt>
                <c:pt idx="627">
                  <c:v>-3.031406593406594E-2</c:v>
                </c:pt>
                <c:pt idx="628">
                  <c:v>-3.031406593406594E-2</c:v>
                </c:pt>
                <c:pt idx="629">
                  <c:v>-3.0614065934065911E-2</c:v>
                </c:pt>
                <c:pt idx="630">
                  <c:v>-3.0004065934065911E-2</c:v>
                </c:pt>
                <c:pt idx="631">
                  <c:v>-3.0614065934065911E-2</c:v>
                </c:pt>
                <c:pt idx="632">
                  <c:v>-3.0614065934065911E-2</c:v>
                </c:pt>
                <c:pt idx="633">
                  <c:v>-3.122406593406591E-2</c:v>
                </c:pt>
                <c:pt idx="634">
                  <c:v>-3.0614065934065911E-2</c:v>
                </c:pt>
                <c:pt idx="635">
                  <c:v>-3.0004065934065911E-2</c:v>
                </c:pt>
                <c:pt idx="636">
                  <c:v>-3.031406593406594E-2</c:v>
                </c:pt>
                <c:pt idx="637">
                  <c:v>-2.9094065934065941E-2</c:v>
                </c:pt>
                <c:pt idx="638">
                  <c:v>-2.9704065934065941E-2</c:v>
                </c:pt>
                <c:pt idx="639">
                  <c:v>-3.0924065934065936E-2</c:v>
                </c:pt>
                <c:pt idx="640">
                  <c:v>-2.9704065934065941E-2</c:v>
                </c:pt>
                <c:pt idx="641">
                  <c:v>-3.0924065934065936E-2</c:v>
                </c:pt>
                <c:pt idx="642">
                  <c:v>-2.9394065934065905E-2</c:v>
                </c:pt>
                <c:pt idx="643">
                  <c:v>-2.9394065934065905E-2</c:v>
                </c:pt>
                <c:pt idx="644">
                  <c:v>-2.9704065934065941E-2</c:v>
                </c:pt>
                <c:pt idx="645">
                  <c:v>-2.9394065934065905E-2</c:v>
                </c:pt>
                <c:pt idx="646">
                  <c:v>-3.031406593406594E-2</c:v>
                </c:pt>
                <c:pt idx="647">
                  <c:v>-3.0004065934065911E-2</c:v>
                </c:pt>
                <c:pt idx="648">
                  <c:v>-3.0004065934065911E-2</c:v>
                </c:pt>
                <c:pt idx="649">
                  <c:v>-3.0924065934065936E-2</c:v>
                </c:pt>
                <c:pt idx="650">
                  <c:v>-3.031406593406594E-2</c:v>
                </c:pt>
                <c:pt idx="651">
                  <c:v>-3.0924065934065936E-2</c:v>
                </c:pt>
                <c:pt idx="652">
                  <c:v>-2.9394065934065905E-2</c:v>
                </c:pt>
                <c:pt idx="653">
                  <c:v>-3.031406593406594E-2</c:v>
                </c:pt>
                <c:pt idx="654">
                  <c:v>-3.031406593406594E-2</c:v>
                </c:pt>
                <c:pt idx="655">
                  <c:v>-3.031406593406594E-2</c:v>
                </c:pt>
                <c:pt idx="656">
                  <c:v>-3.031406593406594E-2</c:v>
                </c:pt>
                <c:pt idx="657">
                  <c:v>-3.0004065934065911E-2</c:v>
                </c:pt>
                <c:pt idx="658">
                  <c:v>-3.0004065934065911E-2</c:v>
                </c:pt>
                <c:pt idx="659">
                  <c:v>-3.0004065934065911E-2</c:v>
                </c:pt>
                <c:pt idx="660">
                  <c:v>-3.0004065934065911E-2</c:v>
                </c:pt>
                <c:pt idx="661">
                  <c:v>-3.031406593406594E-2</c:v>
                </c:pt>
                <c:pt idx="662">
                  <c:v>-3.031406593406594E-2</c:v>
                </c:pt>
                <c:pt idx="663">
                  <c:v>-2.8484065934065942E-2</c:v>
                </c:pt>
                <c:pt idx="664">
                  <c:v>-2.7254065934065881E-2</c:v>
                </c:pt>
                <c:pt idx="665">
                  <c:v>-2.4814065934065876E-2</c:v>
                </c:pt>
                <c:pt idx="666">
                  <c:v>-2.420406593406588E-2</c:v>
                </c:pt>
                <c:pt idx="667">
                  <c:v>-2.1764065934065869E-2</c:v>
                </c:pt>
                <c:pt idx="668">
                  <c:v>-2.2684065934065922E-2</c:v>
                </c:pt>
                <c:pt idx="669">
                  <c:v>-2.2984065934065882E-2</c:v>
                </c:pt>
                <c:pt idx="670">
                  <c:v>-2.3594065934065867E-2</c:v>
                </c:pt>
                <c:pt idx="671">
                  <c:v>-2.420406593406588E-2</c:v>
                </c:pt>
                <c:pt idx="672">
                  <c:v>-2.4814065934065876E-2</c:v>
                </c:pt>
                <c:pt idx="673">
                  <c:v>-2.6344065934065911E-2</c:v>
                </c:pt>
                <c:pt idx="674">
                  <c:v>-2.8484065934065942E-2</c:v>
                </c:pt>
                <c:pt idx="675">
                  <c:v>-2.9704065934065941E-2</c:v>
                </c:pt>
                <c:pt idx="676">
                  <c:v>-3.0614065934065911E-2</c:v>
                </c:pt>
                <c:pt idx="677">
                  <c:v>-3.153406593406595E-2</c:v>
                </c:pt>
                <c:pt idx="678">
                  <c:v>-3.2444065934065916E-2</c:v>
                </c:pt>
                <c:pt idx="679">
                  <c:v>-3.458406593406594E-2</c:v>
                </c:pt>
                <c:pt idx="680">
                  <c:v>-3.4274065934065914E-2</c:v>
                </c:pt>
                <c:pt idx="681">
                  <c:v>-3.6104065934065899E-2</c:v>
                </c:pt>
                <c:pt idx="682">
                  <c:v>-3.7334065934065984E-2</c:v>
                </c:pt>
                <c:pt idx="683">
                  <c:v>-3.8244065934065936E-2</c:v>
                </c:pt>
                <c:pt idx="684">
                  <c:v>-4.1604065934065945E-2</c:v>
                </c:pt>
                <c:pt idx="685">
                  <c:v>-4.2214065934065972E-2</c:v>
                </c:pt>
                <c:pt idx="686">
                  <c:v>-4.4654065934065963E-2</c:v>
                </c:pt>
                <c:pt idx="687">
                  <c:v>-4.6794065934065994E-2</c:v>
                </c:pt>
                <c:pt idx="688">
                  <c:v>-4.8924065934065952E-2</c:v>
                </c:pt>
                <c:pt idx="689">
                  <c:v>-5.0454065934065984E-2</c:v>
                </c:pt>
                <c:pt idx="690">
                  <c:v>-5.1674065934065955E-2</c:v>
                </c:pt>
                <c:pt idx="691">
                  <c:v>-5.2894065934066002E-2</c:v>
                </c:pt>
                <c:pt idx="692">
                  <c:v>-5.4114065934065994E-2</c:v>
                </c:pt>
                <c:pt idx="693">
                  <c:v>-5.5034065934066033E-2</c:v>
                </c:pt>
                <c:pt idx="694">
                  <c:v>-5.5034065934066033E-2</c:v>
                </c:pt>
                <c:pt idx="695">
                  <c:v>-5.5944065934065978E-2</c:v>
                </c:pt>
                <c:pt idx="696">
                  <c:v>-5.6254065934066011E-2</c:v>
                </c:pt>
                <c:pt idx="697">
                  <c:v>-5.7774065934065984E-2</c:v>
                </c:pt>
                <c:pt idx="698">
                  <c:v>-5.7774065934065984E-2</c:v>
                </c:pt>
                <c:pt idx="699">
                  <c:v>-5.8994065934065983E-2</c:v>
                </c:pt>
                <c:pt idx="700">
                  <c:v>-5.8994065934065983E-2</c:v>
                </c:pt>
                <c:pt idx="701">
                  <c:v>-5.8994065934065983E-2</c:v>
                </c:pt>
                <c:pt idx="702">
                  <c:v>-5.9914065934066049E-2</c:v>
                </c:pt>
                <c:pt idx="703">
                  <c:v>-5.9604065934065982E-2</c:v>
                </c:pt>
                <c:pt idx="704">
                  <c:v>-6.0824065934065974E-2</c:v>
                </c:pt>
                <c:pt idx="705">
                  <c:v>-6.1134065934066013E-2</c:v>
                </c:pt>
                <c:pt idx="706">
                  <c:v>-6.0524065934066014E-2</c:v>
                </c:pt>
                <c:pt idx="707">
                  <c:v>-6.2654065934065972E-2</c:v>
                </c:pt>
                <c:pt idx="708">
                  <c:v>-6.1434065934065973E-2</c:v>
                </c:pt>
                <c:pt idx="709">
                  <c:v>-6.2654065934065972E-2</c:v>
                </c:pt>
                <c:pt idx="710">
                  <c:v>-6.2654065934065972E-2</c:v>
                </c:pt>
                <c:pt idx="711">
                  <c:v>-6.2044065934065973E-2</c:v>
                </c:pt>
                <c:pt idx="712">
                  <c:v>-6.2654065934065972E-2</c:v>
                </c:pt>
                <c:pt idx="713">
                  <c:v>-6.2964065934066032E-2</c:v>
                </c:pt>
                <c:pt idx="714">
                  <c:v>-6.3274065934066037E-2</c:v>
                </c:pt>
                <c:pt idx="715">
                  <c:v>-6.3274065934066037E-2</c:v>
                </c:pt>
                <c:pt idx="716">
                  <c:v>-6.3274065934066037E-2</c:v>
                </c:pt>
                <c:pt idx="717">
                  <c:v>-6.3274065934066037E-2</c:v>
                </c:pt>
                <c:pt idx="718">
                  <c:v>-6.2964065934066032E-2</c:v>
                </c:pt>
                <c:pt idx="719">
                  <c:v>-6.2654065934065972E-2</c:v>
                </c:pt>
                <c:pt idx="720">
                  <c:v>-6.3574065934066004E-2</c:v>
                </c:pt>
                <c:pt idx="721">
                  <c:v>-6.2654065934065972E-2</c:v>
                </c:pt>
                <c:pt idx="722">
                  <c:v>-6.2964065934066032E-2</c:v>
                </c:pt>
                <c:pt idx="723">
                  <c:v>-6.3274065934066037E-2</c:v>
                </c:pt>
                <c:pt idx="724">
                  <c:v>-6.3884065934066064E-2</c:v>
                </c:pt>
                <c:pt idx="725">
                  <c:v>-6.3884065934066064E-2</c:v>
                </c:pt>
                <c:pt idx="726">
                  <c:v>-6.3884065934066064E-2</c:v>
                </c:pt>
                <c:pt idx="727">
                  <c:v>-6.4794065934066045E-2</c:v>
                </c:pt>
                <c:pt idx="728">
                  <c:v>-6.3274065934066037E-2</c:v>
                </c:pt>
                <c:pt idx="729">
                  <c:v>-6.3884065934066064E-2</c:v>
                </c:pt>
                <c:pt idx="730">
                  <c:v>-6.4184065934066031E-2</c:v>
                </c:pt>
                <c:pt idx="731">
                  <c:v>-6.3884065934066064E-2</c:v>
                </c:pt>
                <c:pt idx="732">
                  <c:v>-6.4494065934066078E-2</c:v>
                </c:pt>
                <c:pt idx="733">
                  <c:v>-6.4184065934066031E-2</c:v>
                </c:pt>
                <c:pt idx="734">
                  <c:v>-6.3884065934066064E-2</c:v>
                </c:pt>
                <c:pt idx="735">
                  <c:v>-6.3884065934066064E-2</c:v>
                </c:pt>
                <c:pt idx="736">
                  <c:v>-6.3574065934066004E-2</c:v>
                </c:pt>
                <c:pt idx="737">
                  <c:v>-6.4184065934066031E-2</c:v>
                </c:pt>
                <c:pt idx="738">
                  <c:v>-6.3884065934066064E-2</c:v>
                </c:pt>
                <c:pt idx="739">
                  <c:v>-6.3884065934066064E-2</c:v>
                </c:pt>
                <c:pt idx="740">
                  <c:v>-6.4184065934066031E-2</c:v>
                </c:pt>
                <c:pt idx="741">
                  <c:v>-6.4184065934066031E-2</c:v>
                </c:pt>
                <c:pt idx="742">
                  <c:v>-6.3884065934066064E-2</c:v>
                </c:pt>
                <c:pt idx="743">
                  <c:v>-6.3274065934066037E-2</c:v>
                </c:pt>
                <c:pt idx="744">
                  <c:v>-6.3274065934066037E-2</c:v>
                </c:pt>
                <c:pt idx="745">
                  <c:v>-6.3884065934066064E-2</c:v>
                </c:pt>
                <c:pt idx="746">
                  <c:v>-6.540406593406603E-2</c:v>
                </c:pt>
                <c:pt idx="747">
                  <c:v>-6.4184065934066031E-2</c:v>
                </c:pt>
                <c:pt idx="748">
                  <c:v>-6.540406593406603E-2</c:v>
                </c:pt>
                <c:pt idx="749">
                  <c:v>-6.4794065934066045E-2</c:v>
                </c:pt>
                <c:pt idx="750">
                  <c:v>-6.540406593406603E-2</c:v>
                </c:pt>
                <c:pt idx="751">
                  <c:v>-6.601406593406603E-2</c:v>
                </c:pt>
                <c:pt idx="752">
                  <c:v>-6.4794065934066045E-2</c:v>
                </c:pt>
                <c:pt idx="753">
                  <c:v>-6.5104065934066063E-2</c:v>
                </c:pt>
                <c:pt idx="754">
                  <c:v>-6.5714065934066077E-2</c:v>
                </c:pt>
                <c:pt idx="755">
                  <c:v>-6.5714065934066077E-2</c:v>
                </c:pt>
                <c:pt idx="756">
                  <c:v>-6.5714065934066077E-2</c:v>
                </c:pt>
                <c:pt idx="757">
                  <c:v>-6.4184065934066031E-2</c:v>
                </c:pt>
                <c:pt idx="758">
                  <c:v>-6.5104065934066063E-2</c:v>
                </c:pt>
                <c:pt idx="759">
                  <c:v>-6.4184065934066031E-2</c:v>
                </c:pt>
                <c:pt idx="760">
                  <c:v>-6.4184065934066031E-2</c:v>
                </c:pt>
                <c:pt idx="761">
                  <c:v>-6.4494065934066078E-2</c:v>
                </c:pt>
                <c:pt idx="762">
                  <c:v>-6.4184065934066031E-2</c:v>
                </c:pt>
                <c:pt idx="763">
                  <c:v>-6.5104065934066063E-2</c:v>
                </c:pt>
                <c:pt idx="764">
                  <c:v>-6.4794065934066045E-2</c:v>
                </c:pt>
                <c:pt idx="765">
                  <c:v>-6.4494065934066078E-2</c:v>
                </c:pt>
                <c:pt idx="766">
                  <c:v>-6.4794065934066045E-2</c:v>
                </c:pt>
                <c:pt idx="767">
                  <c:v>-6.4794065934066045E-2</c:v>
                </c:pt>
                <c:pt idx="768">
                  <c:v>-6.5104065934066063E-2</c:v>
                </c:pt>
                <c:pt idx="769">
                  <c:v>-6.5714065934066077E-2</c:v>
                </c:pt>
                <c:pt idx="770">
                  <c:v>-6.5714065934066077E-2</c:v>
                </c:pt>
                <c:pt idx="771">
                  <c:v>-6.5714065934066077E-2</c:v>
                </c:pt>
                <c:pt idx="772">
                  <c:v>-6.540406593406603E-2</c:v>
                </c:pt>
                <c:pt idx="773">
                  <c:v>-6.5104065934066063E-2</c:v>
                </c:pt>
                <c:pt idx="774">
                  <c:v>-6.601406593406603E-2</c:v>
                </c:pt>
                <c:pt idx="775">
                  <c:v>-6.5104065934066063E-2</c:v>
                </c:pt>
                <c:pt idx="776">
                  <c:v>-6.5104065934066063E-2</c:v>
                </c:pt>
                <c:pt idx="777">
                  <c:v>-6.4794065934066045E-2</c:v>
                </c:pt>
                <c:pt idx="778">
                  <c:v>-6.5714065934066077E-2</c:v>
                </c:pt>
                <c:pt idx="779">
                  <c:v>-6.601406593406603E-2</c:v>
                </c:pt>
                <c:pt idx="780">
                  <c:v>-6.540406593406603E-2</c:v>
                </c:pt>
                <c:pt idx="781">
                  <c:v>-6.601406593406603E-2</c:v>
                </c:pt>
                <c:pt idx="782">
                  <c:v>-6.540406593406603E-2</c:v>
                </c:pt>
                <c:pt idx="783">
                  <c:v>-6.5714065934066077E-2</c:v>
                </c:pt>
                <c:pt idx="784">
                  <c:v>-6.5714065934066077E-2</c:v>
                </c:pt>
                <c:pt idx="785">
                  <c:v>-6.4494065934066078E-2</c:v>
                </c:pt>
                <c:pt idx="786">
                  <c:v>-6.601406593406603E-2</c:v>
                </c:pt>
                <c:pt idx="787">
                  <c:v>-6.540406593406603E-2</c:v>
                </c:pt>
                <c:pt idx="788">
                  <c:v>-6.4794065934066045E-2</c:v>
                </c:pt>
                <c:pt idx="789">
                  <c:v>-6.540406593406603E-2</c:v>
                </c:pt>
                <c:pt idx="790">
                  <c:v>-6.4494065934066078E-2</c:v>
                </c:pt>
                <c:pt idx="791">
                  <c:v>-6.601406593406603E-2</c:v>
                </c:pt>
                <c:pt idx="792">
                  <c:v>-6.5104065934066063E-2</c:v>
                </c:pt>
                <c:pt idx="793">
                  <c:v>-6.540406593406603E-2</c:v>
                </c:pt>
                <c:pt idx="794">
                  <c:v>-6.4794065934066045E-2</c:v>
                </c:pt>
                <c:pt idx="795">
                  <c:v>-6.4794065934066045E-2</c:v>
                </c:pt>
                <c:pt idx="796">
                  <c:v>-6.4794065934066045E-2</c:v>
                </c:pt>
                <c:pt idx="797">
                  <c:v>-6.5104065934066063E-2</c:v>
                </c:pt>
                <c:pt idx="798">
                  <c:v>-6.4494065934066078E-2</c:v>
                </c:pt>
                <c:pt idx="799">
                  <c:v>-6.4794065934066045E-2</c:v>
                </c:pt>
                <c:pt idx="800">
                  <c:v>-6.4494065934066078E-2</c:v>
                </c:pt>
                <c:pt idx="801">
                  <c:v>-6.3884065934066064E-2</c:v>
                </c:pt>
                <c:pt idx="802">
                  <c:v>-6.4184065934066031E-2</c:v>
                </c:pt>
                <c:pt idx="803">
                  <c:v>-6.3884065934066064E-2</c:v>
                </c:pt>
                <c:pt idx="804">
                  <c:v>-6.4794065934066045E-2</c:v>
                </c:pt>
                <c:pt idx="805">
                  <c:v>-6.4184065934066031E-2</c:v>
                </c:pt>
                <c:pt idx="806">
                  <c:v>-6.5104065934066063E-2</c:v>
                </c:pt>
                <c:pt idx="807">
                  <c:v>-6.4794065934066045E-2</c:v>
                </c:pt>
                <c:pt idx="808">
                  <c:v>-6.2964065934066032E-2</c:v>
                </c:pt>
                <c:pt idx="809">
                  <c:v>-6.4494065934066078E-2</c:v>
                </c:pt>
                <c:pt idx="810">
                  <c:v>-6.4494065934066078E-2</c:v>
                </c:pt>
                <c:pt idx="811">
                  <c:v>-6.4184065934066031E-2</c:v>
                </c:pt>
                <c:pt idx="812">
                  <c:v>-6.3884065934066064E-2</c:v>
                </c:pt>
                <c:pt idx="813">
                  <c:v>-6.4494065934066078E-2</c:v>
                </c:pt>
                <c:pt idx="814">
                  <c:v>-6.3884065934066064E-2</c:v>
                </c:pt>
                <c:pt idx="815">
                  <c:v>-6.3574065934066004E-2</c:v>
                </c:pt>
                <c:pt idx="816">
                  <c:v>-6.4184065934066031E-2</c:v>
                </c:pt>
                <c:pt idx="817">
                  <c:v>-6.4184065934066031E-2</c:v>
                </c:pt>
                <c:pt idx="818">
                  <c:v>-6.4184065934066031E-2</c:v>
                </c:pt>
                <c:pt idx="819">
                  <c:v>-6.4494065934066078E-2</c:v>
                </c:pt>
                <c:pt idx="820">
                  <c:v>-6.3884065934066064E-2</c:v>
                </c:pt>
                <c:pt idx="821">
                  <c:v>-6.3884065934066064E-2</c:v>
                </c:pt>
                <c:pt idx="822">
                  <c:v>-6.3574065934066004E-2</c:v>
                </c:pt>
                <c:pt idx="823">
                  <c:v>-6.3274065934066037E-2</c:v>
                </c:pt>
                <c:pt idx="824">
                  <c:v>-6.3884065934066064E-2</c:v>
                </c:pt>
                <c:pt idx="825">
                  <c:v>-6.3574065934066004E-2</c:v>
                </c:pt>
                <c:pt idx="826">
                  <c:v>-6.2964065934066032E-2</c:v>
                </c:pt>
                <c:pt idx="827">
                  <c:v>-6.4184065934066031E-2</c:v>
                </c:pt>
                <c:pt idx="828">
                  <c:v>-6.3574065934066004E-2</c:v>
                </c:pt>
                <c:pt idx="829">
                  <c:v>-6.4184065934066031E-2</c:v>
                </c:pt>
                <c:pt idx="830">
                  <c:v>-6.4184065934066031E-2</c:v>
                </c:pt>
                <c:pt idx="831">
                  <c:v>-6.4184065934066031E-2</c:v>
                </c:pt>
                <c:pt idx="832">
                  <c:v>-6.5104065934066063E-2</c:v>
                </c:pt>
                <c:pt idx="833">
                  <c:v>-6.3884065934066064E-2</c:v>
                </c:pt>
                <c:pt idx="834">
                  <c:v>-6.4494065934066078E-2</c:v>
                </c:pt>
                <c:pt idx="835">
                  <c:v>-6.3574065934066004E-2</c:v>
                </c:pt>
                <c:pt idx="836">
                  <c:v>-6.3274065934066037E-2</c:v>
                </c:pt>
                <c:pt idx="837">
                  <c:v>-6.3884065934066064E-2</c:v>
                </c:pt>
                <c:pt idx="838">
                  <c:v>-6.4184065934066031E-2</c:v>
                </c:pt>
                <c:pt idx="839">
                  <c:v>-6.2964065934066032E-2</c:v>
                </c:pt>
                <c:pt idx="840">
                  <c:v>-6.3574065934066004E-2</c:v>
                </c:pt>
                <c:pt idx="841">
                  <c:v>-6.3884065934066064E-2</c:v>
                </c:pt>
                <c:pt idx="842">
                  <c:v>-6.4184065934066031E-2</c:v>
                </c:pt>
                <c:pt idx="843">
                  <c:v>-6.2044065934065973E-2</c:v>
                </c:pt>
                <c:pt idx="844">
                  <c:v>-5.9604065934065982E-2</c:v>
                </c:pt>
                <c:pt idx="845">
                  <c:v>-5.6254065934066011E-2</c:v>
                </c:pt>
                <c:pt idx="846">
                  <c:v>-5.5034065934066033E-2</c:v>
                </c:pt>
                <c:pt idx="847">
                  <c:v>-5.5334065934065993E-2</c:v>
                </c:pt>
                <c:pt idx="848">
                  <c:v>-5.5644065934066012E-2</c:v>
                </c:pt>
                <c:pt idx="849">
                  <c:v>-5.5944065934065978E-2</c:v>
                </c:pt>
                <c:pt idx="850">
                  <c:v>-5.6554065934065978E-2</c:v>
                </c:pt>
                <c:pt idx="851">
                  <c:v>-5.7164065934065984E-2</c:v>
                </c:pt>
                <c:pt idx="852">
                  <c:v>-5.7474065934066024E-2</c:v>
                </c:pt>
                <c:pt idx="853">
                  <c:v>-5.8694065934066023E-2</c:v>
                </c:pt>
                <c:pt idx="854">
                  <c:v>-5.8994065934065983E-2</c:v>
                </c:pt>
                <c:pt idx="855">
                  <c:v>-6.0214065934065981E-2</c:v>
                </c:pt>
                <c:pt idx="856">
                  <c:v>-6.0524065934066014E-2</c:v>
                </c:pt>
                <c:pt idx="857">
                  <c:v>-6.3574065934066004E-2</c:v>
                </c:pt>
                <c:pt idx="858">
                  <c:v>-6.4494065934066078E-2</c:v>
                </c:pt>
                <c:pt idx="859">
                  <c:v>-6.6934065934066034E-2</c:v>
                </c:pt>
                <c:pt idx="860">
                  <c:v>-7.0284065934065998E-2</c:v>
                </c:pt>
                <c:pt idx="861">
                  <c:v>-7.1814065934066071E-2</c:v>
                </c:pt>
                <c:pt idx="862">
                  <c:v>-7.5174065934065837E-2</c:v>
                </c:pt>
                <c:pt idx="863">
                  <c:v>-7.5784065934065878E-2</c:v>
                </c:pt>
                <c:pt idx="864">
                  <c:v>-7.7304065934066066E-2</c:v>
                </c:pt>
                <c:pt idx="865">
                  <c:v>-8.035406593406616E-2</c:v>
                </c:pt>
                <c:pt idx="866">
                  <c:v>-8.035406593406616E-2</c:v>
                </c:pt>
                <c:pt idx="867">
                  <c:v>-8.2194065934065932E-2</c:v>
                </c:pt>
                <c:pt idx="868">
                  <c:v>-8.2804065934065932E-2</c:v>
                </c:pt>
                <c:pt idx="869">
                  <c:v>-8.4024065934065986E-2</c:v>
                </c:pt>
                <c:pt idx="870">
                  <c:v>-8.4324065934065925E-2</c:v>
                </c:pt>
                <c:pt idx="871">
                  <c:v>-8.5544065934065924E-2</c:v>
                </c:pt>
                <c:pt idx="872">
                  <c:v>-8.5854065934065985E-2</c:v>
                </c:pt>
                <c:pt idx="873">
                  <c:v>-8.6464065934065942E-2</c:v>
                </c:pt>
                <c:pt idx="874">
                  <c:v>-8.6764065934065923E-2</c:v>
                </c:pt>
                <c:pt idx="875">
                  <c:v>-8.7684065934065927E-2</c:v>
                </c:pt>
                <c:pt idx="876">
                  <c:v>-8.8904065934065968E-2</c:v>
                </c:pt>
                <c:pt idx="877">
                  <c:v>-8.7684065934065927E-2</c:v>
                </c:pt>
                <c:pt idx="878">
                  <c:v>-8.8904065934065968E-2</c:v>
                </c:pt>
                <c:pt idx="879">
                  <c:v>-8.8594065934065963E-2</c:v>
                </c:pt>
                <c:pt idx="880">
                  <c:v>-8.9214065934066E-2</c:v>
                </c:pt>
                <c:pt idx="881">
                  <c:v>-9.0124065934065967E-2</c:v>
                </c:pt>
                <c:pt idx="882">
                  <c:v>-8.9514065934065967E-2</c:v>
                </c:pt>
                <c:pt idx="883">
                  <c:v>-9.0434065934065985E-2</c:v>
                </c:pt>
                <c:pt idx="884">
                  <c:v>-9.0434065934065985E-2</c:v>
                </c:pt>
                <c:pt idx="885">
                  <c:v>-9.0434065934065985E-2</c:v>
                </c:pt>
                <c:pt idx="886">
                  <c:v>-9.165406593406604E-2</c:v>
                </c:pt>
                <c:pt idx="887">
                  <c:v>-9.0734065934065966E-2</c:v>
                </c:pt>
                <c:pt idx="888">
                  <c:v>-9.1344065934065868E-2</c:v>
                </c:pt>
                <c:pt idx="889">
                  <c:v>-9.1344065934065868E-2</c:v>
                </c:pt>
                <c:pt idx="890">
                  <c:v>-9.165406593406604E-2</c:v>
                </c:pt>
                <c:pt idx="891">
                  <c:v>-9.2564065934065964E-2</c:v>
                </c:pt>
                <c:pt idx="892">
                  <c:v>-9.1344065934065868E-2</c:v>
                </c:pt>
                <c:pt idx="893">
                  <c:v>-9.165406593406604E-2</c:v>
                </c:pt>
                <c:pt idx="894">
                  <c:v>-9.0734065934065966E-2</c:v>
                </c:pt>
                <c:pt idx="895">
                  <c:v>-9.165406593406604E-2</c:v>
                </c:pt>
                <c:pt idx="896">
                  <c:v>-9.1954065934065965E-2</c:v>
                </c:pt>
                <c:pt idx="897">
                  <c:v>-9.165406593406604E-2</c:v>
                </c:pt>
                <c:pt idx="898">
                  <c:v>-9.2564065934065964E-2</c:v>
                </c:pt>
                <c:pt idx="899">
                  <c:v>-9.2264065934065984E-2</c:v>
                </c:pt>
                <c:pt idx="900">
                  <c:v>-9.2264065934065984E-2</c:v>
                </c:pt>
                <c:pt idx="901">
                  <c:v>-9.1954065934065965E-2</c:v>
                </c:pt>
                <c:pt idx="902">
                  <c:v>-9.2264065934065984E-2</c:v>
                </c:pt>
                <c:pt idx="903">
                  <c:v>-9.2874065934065983E-2</c:v>
                </c:pt>
                <c:pt idx="904">
                  <c:v>-9.2564065934065964E-2</c:v>
                </c:pt>
                <c:pt idx="905">
                  <c:v>-9.2874065934065983E-2</c:v>
                </c:pt>
                <c:pt idx="906">
                  <c:v>-9.2874065934065983E-2</c:v>
                </c:pt>
                <c:pt idx="907">
                  <c:v>-9.2564065934065964E-2</c:v>
                </c:pt>
                <c:pt idx="908">
                  <c:v>-9.2564065934065964E-2</c:v>
                </c:pt>
                <c:pt idx="909">
                  <c:v>-9.2564065934065964E-2</c:v>
                </c:pt>
                <c:pt idx="910">
                  <c:v>-9.2264065934065984E-2</c:v>
                </c:pt>
                <c:pt idx="911">
                  <c:v>-9.3174065934065964E-2</c:v>
                </c:pt>
                <c:pt idx="912">
                  <c:v>-9.165406593406604E-2</c:v>
                </c:pt>
                <c:pt idx="913">
                  <c:v>-9.2564065934065964E-2</c:v>
                </c:pt>
                <c:pt idx="914">
                  <c:v>-9.2874065934065983E-2</c:v>
                </c:pt>
                <c:pt idx="915">
                  <c:v>-9.2264065934065984E-2</c:v>
                </c:pt>
                <c:pt idx="916">
                  <c:v>-9.2874065934065983E-2</c:v>
                </c:pt>
                <c:pt idx="917">
                  <c:v>-9.165406593406604E-2</c:v>
                </c:pt>
                <c:pt idx="918">
                  <c:v>-9.2874065934065983E-2</c:v>
                </c:pt>
                <c:pt idx="919">
                  <c:v>-9.3174065934065964E-2</c:v>
                </c:pt>
                <c:pt idx="920">
                  <c:v>-9.2874065934065983E-2</c:v>
                </c:pt>
                <c:pt idx="921">
                  <c:v>-9.2564065934065964E-2</c:v>
                </c:pt>
                <c:pt idx="922">
                  <c:v>-9.1954065934065965E-2</c:v>
                </c:pt>
                <c:pt idx="923">
                  <c:v>-9.2874065934065983E-2</c:v>
                </c:pt>
                <c:pt idx="924">
                  <c:v>-9.3784065934065963E-2</c:v>
                </c:pt>
                <c:pt idx="925">
                  <c:v>-9.2264065934065984E-2</c:v>
                </c:pt>
                <c:pt idx="926">
                  <c:v>-9.4094065934065996E-2</c:v>
                </c:pt>
                <c:pt idx="927">
                  <c:v>-9.3174065934065964E-2</c:v>
                </c:pt>
                <c:pt idx="928">
                  <c:v>-9.3484065934065982E-2</c:v>
                </c:pt>
                <c:pt idx="929">
                  <c:v>-9.3174065934065964E-2</c:v>
                </c:pt>
                <c:pt idx="930">
                  <c:v>-9.2564065934065964E-2</c:v>
                </c:pt>
                <c:pt idx="931">
                  <c:v>-9.3174065934065964E-2</c:v>
                </c:pt>
                <c:pt idx="932">
                  <c:v>-9.2564065934065964E-2</c:v>
                </c:pt>
                <c:pt idx="933">
                  <c:v>-9.2264065934065984E-2</c:v>
                </c:pt>
                <c:pt idx="934">
                  <c:v>-9.3174065934065964E-2</c:v>
                </c:pt>
                <c:pt idx="935">
                  <c:v>-9.3174065934065964E-2</c:v>
                </c:pt>
                <c:pt idx="936">
                  <c:v>-9.2874065934065983E-2</c:v>
                </c:pt>
                <c:pt idx="937">
                  <c:v>-9.2264065934065984E-2</c:v>
                </c:pt>
                <c:pt idx="938">
                  <c:v>-9.2264065934065984E-2</c:v>
                </c:pt>
                <c:pt idx="939">
                  <c:v>-9.2264065934065984E-2</c:v>
                </c:pt>
                <c:pt idx="940">
                  <c:v>-9.2564065934065964E-2</c:v>
                </c:pt>
                <c:pt idx="941">
                  <c:v>-9.2874065934065983E-2</c:v>
                </c:pt>
                <c:pt idx="942">
                  <c:v>-9.1954065934065965E-2</c:v>
                </c:pt>
                <c:pt idx="943">
                  <c:v>-9.2564065934065964E-2</c:v>
                </c:pt>
                <c:pt idx="944">
                  <c:v>-9.3174065934065964E-2</c:v>
                </c:pt>
                <c:pt idx="945">
                  <c:v>-9.2264065934065984E-2</c:v>
                </c:pt>
                <c:pt idx="946">
                  <c:v>-9.3174065934065964E-2</c:v>
                </c:pt>
                <c:pt idx="947">
                  <c:v>-9.2874065934065983E-2</c:v>
                </c:pt>
                <c:pt idx="948">
                  <c:v>-9.2264065934065984E-2</c:v>
                </c:pt>
                <c:pt idx="949">
                  <c:v>-9.3174065934065964E-2</c:v>
                </c:pt>
                <c:pt idx="950">
                  <c:v>-9.3174065934065964E-2</c:v>
                </c:pt>
                <c:pt idx="951">
                  <c:v>-9.3484065934065982E-2</c:v>
                </c:pt>
                <c:pt idx="952">
                  <c:v>-9.3484065934065982E-2</c:v>
                </c:pt>
                <c:pt idx="953">
                  <c:v>-9.2264065934065984E-2</c:v>
                </c:pt>
                <c:pt idx="954">
                  <c:v>-9.4094065934065996E-2</c:v>
                </c:pt>
                <c:pt idx="955">
                  <c:v>-9.2874065934065983E-2</c:v>
                </c:pt>
                <c:pt idx="956">
                  <c:v>-9.3174065934065964E-2</c:v>
                </c:pt>
                <c:pt idx="957">
                  <c:v>-9.3174065934065964E-2</c:v>
                </c:pt>
                <c:pt idx="958">
                  <c:v>-9.3484065934065982E-2</c:v>
                </c:pt>
                <c:pt idx="959">
                  <c:v>-9.3174065934065964E-2</c:v>
                </c:pt>
                <c:pt idx="960">
                  <c:v>-9.2874065934065983E-2</c:v>
                </c:pt>
                <c:pt idx="961">
                  <c:v>-9.3484065934065982E-2</c:v>
                </c:pt>
                <c:pt idx="962">
                  <c:v>-9.3174065934065964E-2</c:v>
                </c:pt>
                <c:pt idx="963">
                  <c:v>-9.2874065934065983E-2</c:v>
                </c:pt>
                <c:pt idx="964">
                  <c:v>-9.4094065934065996E-2</c:v>
                </c:pt>
                <c:pt idx="965">
                  <c:v>-9.2874065934065983E-2</c:v>
                </c:pt>
                <c:pt idx="966">
                  <c:v>-9.3174065934065964E-2</c:v>
                </c:pt>
                <c:pt idx="967">
                  <c:v>-9.3174065934065964E-2</c:v>
                </c:pt>
                <c:pt idx="968">
                  <c:v>-9.2564065934065964E-2</c:v>
                </c:pt>
                <c:pt idx="969">
                  <c:v>-9.3784065934065963E-2</c:v>
                </c:pt>
                <c:pt idx="970">
                  <c:v>-9.3484065934065982E-2</c:v>
                </c:pt>
                <c:pt idx="971">
                  <c:v>-9.2874065934065983E-2</c:v>
                </c:pt>
                <c:pt idx="972">
                  <c:v>-9.3174065934065964E-2</c:v>
                </c:pt>
                <c:pt idx="973">
                  <c:v>-9.2874065934065983E-2</c:v>
                </c:pt>
                <c:pt idx="974">
                  <c:v>-9.3174065934065964E-2</c:v>
                </c:pt>
                <c:pt idx="975">
                  <c:v>-9.2564065934065964E-2</c:v>
                </c:pt>
                <c:pt idx="976">
                  <c:v>-9.1954065934065965E-2</c:v>
                </c:pt>
                <c:pt idx="977">
                  <c:v>-9.2564065934065964E-2</c:v>
                </c:pt>
                <c:pt idx="978">
                  <c:v>-9.2264065934065984E-2</c:v>
                </c:pt>
                <c:pt idx="979">
                  <c:v>-9.2264065934065984E-2</c:v>
                </c:pt>
                <c:pt idx="980">
                  <c:v>-9.3174065934065964E-2</c:v>
                </c:pt>
                <c:pt idx="981">
                  <c:v>-9.2874065934065983E-2</c:v>
                </c:pt>
                <c:pt idx="982">
                  <c:v>-9.3174065934065964E-2</c:v>
                </c:pt>
                <c:pt idx="983">
                  <c:v>-9.2264065934065984E-2</c:v>
                </c:pt>
                <c:pt idx="984">
                  <c:v>-9.2564065934065964E-2</c:v>
                </c:pt>
                <c:pt idx="985">
                  <c:v>-9.3174065934065964E-2</c:v>
                </c:pt>
                <c:pt idx="986">
                  <c:v>-9.2264065934065984E-2</c:v>
                </c:pt>
                <c:pt idx="987">
                  <c:v>-9.2874065934065983E-2</c:v>
                </c:pt>
                <c:pt idx="988">
                  <c:v>-9.2564065934065964E-2</c:v>
                </c:pt>
                <c:pt idx="989">
                  <c:v>-9.2874065934065983E-2</c:v>
                </c:pt>
                <c:pt idx="990">
                  <c:v>-9.2264065934065984E-2</c:v>
                </c:pt>
                <c:pt idx="991">
                  <c:v>-9.2264065934065984E-2</c:v>
                </c:pt>
                <c:pt idx="992">
                  <c:v>-9.3784065934065963E-2</c:v>
                </c:pt>
                <c:pt idx="993">
                  <c:v>-9.2264065934065984E-2</c:v>
                </c:pt>
                <c:pt idx="994">
                  <c:v>-9.2874065934065983E-2</c:v>
                </c:pt>
                <c:pt idx="995">
                  <c:v>-9.2264065934065984E-2</c:v>
                </c:pt>
                <c:pt idx="996">
                  <c:v>-9.2874065934065983E-2</c:v>
                </c:pt>
                <c:pt idx="997">
                  <c:v>-9.3174065934065964E-2</c:v>
                </c:pt>
                <c:pt idx="998">
                  <c:v>-9.3784065934065963E-2</c:v>
                </c:pt>
                <c:pt idx="999">
                  <c:v>-9.2874065934065983E-2</c:v>
                </c:pt>
                <c:pt idx="1000">
                  <c:v>-9.2874065934065983E-2</c:v>
                </c:pt>
                <c:pt idx="1001">
                  <c:v>-9.3174065934065964E-2</c:v>
                </c:pt>
                <c:pt idx="1002">
                  <c:v>-9.3484065934065982E-2</c:v>
                </c:pt>
                <c:pt idx="1003">
                  <c:v>-9.3484065934065982E-2</c:v>
                </c:pt>
                <c:pt idx="1004">
                  <c:v>-9.4094065934065996E-2</c:v>
                </c:pt>
                <c:pt idx="1005">
                  <c:v>-9.3174065934065964E-2</c:v>
                </c:pt>
                <c:pt idx="1006">
                  <c:v>-9.3784065934065963E-2</c:v>
                </c:pt>
                <c:pt idx="1007">
                  <c:v>-9.3784065934065963E-2</c:v>
                </c:pt>
                <c:pt idx="1008">
                  <c:v>-9.3484065934065982E-2</c:v>
                </c:pt>
                <c:pt idx="1009">
                  <c:v>-9.3484065934065982E-2</c:v>
                </c:pt>
                <c:pt idx="1010">
                  <c:v>-9.3784065934065963E-2</c:v>
                </c:pt>
                <c:pt idx="1011">
                  <c:v>-9.3174065934065964E-2</c:v>
                </c:pt>
                <c:pt idx="1012">
                  <c:v>-9.3174065934065964E-2</c:v>
                </c:pt>
                <c:pt idx="1013">
                  <c:v>-9.3174065934065964E-2</c:v>
                </c:pt>
                <c:pt idx="1014">
                  <c:v>-9.3784065934065963E-2</c:v>
                </c:pt>
                <c:pt idx="1015">
                  <c:v>-9.3484065934065982E-2</c:v>
                </c:pt>
                <c:pt idx="1016">
                  <c:v>-9.4094065934065996E-2</c:v>
                </c:pt>
                <c:pt idx="1017">
                  <c:v>-9.2564065934065964E-2</c:v>
                </c:pt>
                <c:pt idx="1018">
                  <c:v>-8.9214065934066E-2</c:v>
                </c:pt>
                <c:pt idx="1019">
                  <c:v>-8.6464065934065942E-2</c:v>
                </c:pt>
                <c:pt idx="1020">
                  <c:v>-8.4024065934065986E-2</c:v>
                </c:pt>
                <c:pt idx="1021">
                  <c:v>-8.2194065934065932E-2</c:v>
                </c:pt>
                <c:pt idx="1022">
                  <c:v>-8.0974065934065934E-2</c:v>
                </c:pt>
                <c:pt idx="1023">
                  <c:v>-8.0054065934065971E-2</c:v>
                </c:pt>
                <c:pt idx="1024">
                  <c:v>-8.1584065934065933E-2</c:v>
                </c:pt>
                <c:pt idx="1025">
                  <c:v>-8.1884065934065886E-2</c:v>
                </c:pt>
                <c:pt idx="1026">
                  <c:v>-8.2494065934065886E-2</c:v>
                </c:pt>
                <c:pt idx="1027">
                  <c:v>-8.3714065934065968E-2</c:v>
                </c:pt>
                <c:pt idx="1028">
                  <c:v>-8.3414065934065931E-2</c:v>
                </c:pt>
                <c:pt idx="1029">
                  <c:v>-8.5544065934065924E-2</c:v>
                </c:pt>
                <c:pt idx="1030">
                  <c:v>-8.7684065934065927E-2</c:v>
                </c:pt>
                <c:pt idx="1031">
                  <c:v>-9.0734065934065966E-2</c:v>
                </c:pt>
                <c:pt idx="1032">
                  <c:v>-9.3484065934065982E-2</c:v>
                </c:pt>
                <c:pt idx="1033">
                  <c:v>-9.5924065934065994E-2</c:v>
                </c:pt>
                <c:pt idx="1034">
                  <c:v>-9.9584065934065991E-2</c:v>
                </c:pt>
                <c:pt idx="1035">
                  <c:v>-0.10141406593406588</c:v>
                </c:pt>
                <c:pt idx="1036">
                  <c:v>-0.10233406593406591</c:v>
                </c:pt>
                <c:pt idx="1037">
                  <c:v>-0.10629406593406591</c:v>
                </c:pt>
                <c:pt idx="1038">
                  <c:v>-0.10691406593406594</c:v>
                </c:pt>
                <c:pt idx="1039">
                  <c:v>-0.1090440659340659</c:v>
                </c:pt>
                <c:pt idx="1040">
                  <c:v>-0.11087406593406586</c:v>
                </c:pt>
                <c:pt idx="1041">
                  <c:v>-0.11087406593406586</c:v>
                </c:pt>
                <c:pt idx="1042">
                  <c:v>-0.1139240659340659</c:v>
                </c:pt>
                <c:pt idx="1043">
                  <c:v>-0.11515406593406595</c:v>
                </c:pt>
                <c:pt idx="1044">
                  <c:v>-0.11606406593406593</c:v>
                </c:pt>
                <c:pt idx="1045">
                  <c:v>-0.11698406593406595</c:v>
                </c:pt>
                <c:pt idx="1046">
                  <c:v>-0.11576406593406596</c:v>
                </c:pt>
                <c:pt idx="1047">
                  <c:v>-0.11728406593406593</c:v>
                </c:pt>
                <c:pt idx="1048">
                  <c:v>-0.11759406593406596</c:v>
                </c:pt>
                <c:pt idx="1049">
                  <c:v>-0.11820406593406596</c:v>
                </c:pt>
                <c:pt idx="1050">
                  <c:v>-0.11850406593406593</c:v>
                </c:pt>
                <c:pt idx="1051">
                  <c:v>-0.11820406593406596</c:v>
                </c:pt>
                <c:pt idx="1052">
                  <c:v>-0.12033406593406593</c:v>
                </c:pt>
                <c:pt idx="1053">
                  <c:v>-0.12064406593406596</c:v>
                </c:pt>
                <c:pt idx="1054">
                  <c:v>-0.12125406593406596</c:v>
                </c:pt>
                <c:pt idx="1055">
                  <c:v>-0.12064406593406596</c:v>
                </c:pt>
                <c:pt idx="1056">
                  <c:v>-0.12186406593406596</c:v>
                </c:pt>
                <c:pt idx="1057">
                  <c:v>-0.12125406593406596</c:v>
                </c:pt>
                <c:pt idx="1058">
                  <c:v>-0.12186406593406596</c:v>
                </c:pt>
                <c:pt idx="1059">
                  <c:v>-0.12155406593406591</c:v>
                </c:pt>
                <c:pt idx="1060">
                  <c:v>-0.12247406593406596</c:v>
                </c:pt>
                <c:pt idx="1061">
                  <c:v>-0.12308406593406596</c:v>
                </c:pt>
                <c:pt idx="1062">
                  <c:v>-0.12308406593406596</c:v>
                </c:pt>
                <c:pt idx="1063">
                  <c:v>-0.12247406593406596</c:v>
                </c:pt>
                <c:pt idx="1064">
                  <c:v>-0.12338406593406591</c:v>
                </c:pt>
                <c:pt idx="1065">
                  <c:v>-0.12338406593406591</c:v>
                </c:pt>
                <c:pt idx="1066">
                  <c:v>-0.123694065934066</c:v>
                </c:pt>
                <c:pt idx="1067">
                  <c:v>-0.12430406593406595</c:v>
                </c:pt>
                <c:pt idx="1068">
                  <c:v>-0.12430406593406595</c:v>
                </c:pt>
                <c:pt idx="1069">
                  <c:v>-0.12430406593406595</c:v>
                </c:pt>
                <c:pt idx="1070">
                  <c:v>-0.1252240659340659</c:v>
                </c:pt>
                <c:pt idx="1071">
                  <c:v>-0.1252240659340659</c:v>
                </c:pt>
                <c:pt idx="1072">
                  <c:v>-0.12491406593406595</c:v>
                </c:pt>
                <c:pt idx="1073">
                  <c:v>-0.12491406593406595</c:v>
                </c:pt>
                <c:pt idx="1074">
                  <c:v>-0.12461406593406599</c:v>
                </c:pt>
                <c:pt idx="1075">
                  <c:v>-0.1258340659340659</c:v>
                </c:pt>
                <c:pt idx="1076">
                  <c:v>-0.1252240659340659</c:v>
                </c:pt>
                <c:pt idx="1077">
                  <c:v>-0.1252240659340659</c:v>
                </c:pt>
                <c:pt idx="1078">
                  <c:v>-0.12552406593406587</c:v>
                </c:pt>
                <c:pt idx="1079">
                  <c:v>-0.1252240659340659</c:v>
                </c:pt>
                <c:pt idx="1080">
                  <c:v>-0.12613406593406587</c:v>
                </c:pt>
                <c:pt idx="1081">
                  <c:v>-0.12552406593406587</c:v>
                </c:pt>
                <c:pt idx="1082">
                  <c:v>-0.1252240659340659</c:v>
                </c:pt>
                <c:pt idx="1083">
                  <c:v>-0.12613406593406587</c:v>
                </c:pt>
                <c:pt idx="1084">
                  <c:v>-0.1252240659340659</c:v>
                </c:pt>
                <c:pt idx="1085">
                  <c:v>-0.12674406593406595</c:v>
                </c:pt>
                <c:pt idx="1086">
                  <c:v>-0.1258340659340659</c:v>
                </c:pt>
                <c:pt idx="1087">
                  <c:v>-0.12674406593406595</c:v>
                </c:pt>
                <c:pt idx="1088">
                  <c:v>-0.12644406593406599</c:v>
                </c:pt>
                <c:pt idx="1089">
                  <c:v>-0.12613406593406587</c:v>
                </c:pt>
                <c:pt idx="1090">
                  <c:v>-0.12735406593406587</c:v>
                </c:pt>
                <c:pt idx="1091">
                  <c:v>-0.12613406593406587</c:v>
                </c:pt>
                <c:pt idx="1092">
                  <c:v>-0.12644406593406599</c:v>
                </c:pt>
                <c:pt idx="1093">
                  <c:v>-0.12674406593406595</c:v>
                </c:pt>
                <c:pt idx="1094">
                  <c:v>-0.12674406593406595</c:v>
                </c:pt>
                <c:pt idx="1095">
                  <c:v>-0.12674406593406595</c:v>
                </c:pt>
                <c:pt idx="1096">
                  <c:v>-0.12674406593406595</c:v>
                </c:pt>
                <c:pt idx="1097">
                  <c:v>-0.12674406593406595</c:v>
                </c:pt>
                <c:pt idx="1098">
                  <c:v>-0.1270540659340659</c:v>
                </c:pt>
                <c:pt idx="1099">
                  <c:v>-0.1270540659340659</c:v>
                </c:pt>
                <c:pt idx="1100">
                  <c:v>-0.1270540659340659</c:v>
                </c:pt>
                <c:pt idx="1101">
                  <c:v>-0.1270540659340659</c:v>
                </c:pt>
                <c:pt idx="1102">
                  <c:v>-0.12674406593406595</c:v>
                </c:pt>
                <c:pt idx="1103">
                  <c:v>-0.12674406593406595</c:v>
                </c:pt>
                <c:pt idx="1104">
                  <c:v>-0.1270540659340659</c:v>
                </c:pt>
                <c:pt idx="1105">
                  <c:v>-0.1276640659340659</c:v>
                </c:pt>
                <c:pt idx="1106">
                  <c:v>-0.12735406593406587</c:v>
                </c:pt>
                <c:pt idx="1107">
                  <c:v>-0.1270540659340659</c:v>
                </c:pt>
                <c:pt idx="1108">
                  <c:v>-0.12735406593406587</c:v>
                </c:pt>
                <c:pt idx="1109">
                  <c:v>-0.12796406593406595</c:v>
                </c:pt>
                <c:pt idx="1110">
                  <c:v>-0.12735406593406587</c:v>
                </c:pt>
                <c:pt idx="1111">
                  <c:v>-0.1276640659340659</c:v>
                </c:pt>
                <c:pt idx="1112">
                  <c:v>-0.1270540659340659</c:v>
                </c:pt>
                <c:pt idx="1113">
                  <c:v>-0.1276640659340659</c:v>
                </c:pt>
                <c:pt idx="1114">
                  <c:v>-0.12644406593406599</c:v>
                </c:pt>
                <c:pt idx="1115">
                  <c:v>-0.1270540659340659</c:v>
                </c:pt>
                <c:pt idx="1116">
                  <c:v>-0.1270540659340659</c:v>
                </c:pt>
                <c:pt idx="1117">
                  <c:v>-0.12644406593406599</c:v>
                </c:pt>
                <c:pt idx="1118">
                  <c:v>-0.12796406593406595</c:v>
                </c:pt>
                <c:pt idx="1119">
                  <c:v>-0.12644406593406599</c:v>
                </c:pt>
                <c:pt idx="1120">
                  <c:v>-0.1276640659340659</c:v>
                </c:pt>
                <c:pt idx="1121">
                  <c:v>-0.12674406593406595</c:v>
                </c:pt>
                <c:pt idx="1122">
                  <c:v>-0.12644406593406599</c:v>
                </c:pt>
                <c:pt idx="1123">
                  <c:v>-0.1276640659340659</c:v>
                </c:pt>
                <c:pt idx="1124">
                  <c:v>-0.12674406593406595</c:v>
                </c:pt>
                <c:pt idx="1125">
                  <c:v>-0.12735406593406587</c:v>
                </c:pt>
                <c:pt idx="1126">
                  <c:v>-0.12735406593406587</c:v>
                </c:pt>
                <c:pt idx="1127">
                  <c:v>-0.1282740659340659</c:v>
                </c:pt>
                <c:pt idx="1128">
                  <c:v>-0.1288840659340659</c:v>
                </c:pt>
                <c:pt idx="1129">
                  <c:v>-0.1276640659340659</c:v>
                </c:pt>
                <c:pt idx="1130">
                  <c:v>-0.1282740659340659</c:v>
                </c:pt>
                <c:pt idx="1131">
                  <c:v>-0.1276640659340659</c:v>
                </c:pt>
                <c:pt idx="1132">
                  <c:v>-0.1276640659340659</c:v>
                </c:pt>
                <c:pt idx="1133">
                  <c:v>-0.1288840659340659</c:v>
                </c:pt>
                <c:pt idx="1134">
                  <c:v>-0.1282740659340659</c:v>
                </c:pt>
                <c:pt idx="1135">
                  <c:v>-0.1282740659340659</c:v>
                </c:pt>
                <c:pt idx="1136">
                  <c:v>-0.12857406593406587</c:v>
                </c:pt>
                <c:pt idx="1137">
                  <c:v>-0.12857406593406587</c:v>
                </c:pt>
                <c:pt idx="1138">
                  <c:v>-0.12857406593406587</c:v>
                </c:pt>
                <c:pt idx="1139">
                  <c:v>-0.12796406593406595</c:v>
                </c:pt>
                <c:pt idx="1140">
                  <c:v>-0.1282740659340659</c:v>
                </c:pt>
                <c:pt idx="1141">
                  <c:v>-0.12796406593406595</c:v>
                </c:pt>
                <c:pt idx="1142">
                  <c:v>-0.1282740659340659</c:v>
                </c:pt>
                <c:pt idx="1143">
                  <c:v>-0.1282740659340659</c:v>
                </c:pt>
                <c:pt idx="1144">
                  <c:v>-0.12796406593406595</c:v>
                </c:pt>
                <c:pt idx="1145">
                  <c:v>-0.1276640659340659</c:v>
                </c:pt>
                <c:pt idx="1146">
                  <c:v>-0.1282740659340659</c:v>
                </c:pt>
                <c:pt idx="1147">
                  <c:v>-0.1282740659340659</c:v>
                </c:pt>
                <c:pt idx="1148">
                  <c:v>-0.12857406593406587</c:v>
                </c:pt>
                <c:pt idx="1149">
                  <c:v>-0.1282740659340659</c:v>
                </c:pt>
                <c:pt idx="1150">
                  <c:v>-0.1276640659340659</c:v>
                </c:pt>
                <c:pt idx="1151">
                  <c:v>-0.12857406593406587</c:v>
                </c:pt>
                <c:pt idx="1152">
                  <c:v>-0.1270540659340659</c:v>
                </c:pt>
                <c:pt idx="1153">
                  <c:v>-0.1282740659340659</c:v>
                </c:pt>
                <c:pt idx="1154">
                  <c:v>-0.12735406593406587</c:v>
                </c:pt>
                <c:pt idx="1155">
                  <c:v>-0.1276640659340659</c:v>
                </c:pt>
                <c:pt idx="1156">
                  <c:v>-0.12857406593406587</c:v>
                </c:pt>
                <c:pt idx="1157">
                  <c:v>-0.1276640659340659</c:v>
                </c:pt>
                <c:pt idx="1158">
                  <c:v>-0.12735406593406587</c:v>
                </c:pt>
                <c:pt idx="1159">
                  <c:v>-0.1276640659340659</c:v>
                </c:pt>
                <c:pt idx="1160">
                  <c:v>-0.1276640659340659</c:v>
                </c:pt>
                <c:pt idx="1161">
                  <c:v>-0.12796406593406595</c:v>
                </c:pt>
                <c:pt idx="1162">
                  <c:v>-0.1288840659340659</c:v>
                </c:pt>
                <c:pt idx="1163">
                  <c:v>-0.1288840659340659</c:v>
                </c:pt>
                <c:pt idx="1164">
                  <c:v>-0.1288840659340659</c:v>
                </c:pt>
                <c:pt idx="1165">
                  <c:v>-0.12796406593406595</c:v>
                </c:pt>
                <c:pt idx="1166">
                  <c:v>-0.1282740659340659</c:v>
                </c:pt>
                <c:pt idx="1167">
                  <c:v>-0.1276640659340659</c:v>
                </c:pt>
                <c:pt idx="1168">
                  <c:v>-0.1276640659340659</c:v>
                </c:pt>
                <c:pt idx="1169">
                  <c:v>-0.12918406593406587</c:v>
                </c:pt>
                <c:pt idx="1170">
                  <c:v>-0.1282740659340659</c:v>
                </c:pt>
                <c:pt idx="1171">
                  <c:v>-0.1282740659340659</c:v>
                </c:pt>
                <c:pt idx="1172">
                  <c:v>-0.1282740659340659</c:v>
                </c:pt>
                <c:pt idx="1173">
                  <c:v>-0.12857406593406587</c:v>
                </c:pt>
                <c:pt idx="1174">
                  <c:v>-0.1288840659340659</c:v>
                </c:pt>
                <c:pt idx="1175">
                  <c:v>-0.1288840659340659</c:v>
                </c:pt>
                <c:pt idx="1176">
                  <c:v>-0.1288840659340659</c:v>
                </c:pt>
                <c:pt idx="1177">
                  <c:v>-0.12918406593406587</c:v>
                </c:pt>
                <c:pt idx="1178">
                  <c:v>-0.1282740659340659</c:v>
                </c:pt>
                <c:pt idx="1179">
                  <c:v>-0.12857406593406587</c:v>
                </c:pt>
                <c:pt idx="1180">
                  <c:v>-0.12857406593406587</c:v>
                </c:pt>
                <c:pt idx="1181">
                  <c:v>-0.1288840659340659</c:v>
                </c:pt>
                <c:pt idx="1182">
                  <c:v>-0.12857406593406587</c:v>
                </c:pt>
                <c:pt idx="1183">
                  <c:v>-0.1288840659340659</c:v>
                </c:pt>
                <c:pt idx="1184">
                  <c:v>-0.12857406593406587</c:v>
                </c:pt>
                <c:pt idx="1185">
                  <c:v>-0.1288840659340659</c:v>
                </c:pt>
                <c:pt idx="1186">
                  <c:v>-0.1282740659340659</c:v>
                </c:pt>
                <c:pt idx="1187">
                  <c:v>-0.1288840659340659</c:v>
                </c:pt>
                <c:pt idx="1188">
                  <c:v>-0.12857406593406587</c:v>
                </c:pt>
                <c:pt idx="1189">
                  <c:v>-0.1288840659340659</c:v>
                </c:pt>
                <c:pt idx="1190">
                  <c:v>-0.12918406593406587</c:v>
                </c:pt>
                <c:pt idx="1191">
                  <c:v>-0.12949406593406598</c:v>
                </c:pt>
                <c:pt idx="1192">
                  <c:v>-0.1301040659340659</c:v>
                </c:pt>
                <c:pt idx="1193">
                  <c:v>-0.12918406593406587</c:v>
                </c:pt>
                <c:pt idx="1194">
                  <c:v>-0.12949406593406598</c:v>
                </c:pt>
                <c:pt idx="1195">
                  <c:v>-0.12918406593406587</c:v>
                </c:pt>
                <c:pt idx="1196">
                  <c:v>-0.1301040659340659</c:v>
                </c:pt>
                <c:pt idx="1197">
                  <c:v>-0.1301040659340659</c:v>
                </c:pt>
                <c:pt idx="1198">
                  <c:v>-0.1288840659340659</c:v>
                </c:pt>
                <c:pt idx="1199">
                  <c:v>-0.12979406593406595</c:v>
                </c:pt>
                <c:pt idx="1200">
                  <c:v>-0.12949406593406598</c:v>
                </c:pt>
                <c:pt idx="1201">
                  <c:v>-0.1301040659340659</c:v>
                </c:pt>
                <c:pt idx="1202">
                  <c:v>-0.12949406593406598</c:v>
                </c:pt>
                <c:pt idx="1203">
                  <c:v>-0.12918406593406587</c:v>
                </c:pt>
                <c:pt idx="1204">
                  <c:v>-0.1288840659340659</c:v>
                </c:pt>
                <c:pt idx="1205">
                  <c:v>-0.1288840659340659</c:v>
                </c:pt>
                <c:pt idx="1206">
                  <c:v>-0.1288840659340659</c:v>
                </c:pt>
                <c:pt idx="1207">
                  <c:v>-0.13071406593406598</c:v>
                </c:pt>
                <c:pt idx="1208">
                  <c:v>-0.13040406593406595</c:v>
                </c:pt>
                <c:pt idx="1209">
                  <c:v>-0.12979406593406595</c:v>
                </c:pt>
                <c:pt idx="1210">
                  <c:v>-0.1301040659340659</c:v>
                </c:pt>
                <c:pt idx="1211">
                  <c:v>-0.12979406593406595</c:v>
                </c:pt>
                <c:pt idx="1212">
                  <c:v>-0.13040406593406595</c:v>
                </c:pt>
                <c:pt idx="1213">
                  <c:v>-0.12949406593406598</c:v>
                </c:pt>
                <c:pt idx="1214">
                  <c:v>-0.12949406593406598</c:v>
                </c:pt>
                <c:pt idx="1215">
                  <c:v>-0.12979406593406595</c:v>
                </c:pt>
                <c:pt idx="1216">
                  <c:v>-0.12918406593406587</c:v>
                </c:pt>
                <c:pt idx="1217">
                  <c:v>-0.12949406593406598</c:v>
                </c:pt>
                <c:pt idx="1218">
                  <c:v>-0.12979406593406595</c:v>
                </c:pt>
                <c:pt idx="1219">
                  <c:v>-0.12857406593406587</c:v>
                </c:pt>
                <c:pt idx="1220">
                  <c:v>-0.12918406593406587</c:v>
                </c:pt>
                <c:pt idx="1221">
                  <c:v>-0.1288840659340659</c:v>
                </c:pt>
                <c:pt idx="1222">
                  <c:v>-0.12949406593406598</c:v>
                </c:pt>
                <c:pt idx="1223">
                  <c:v>-0.13040406593406595</c:v>
                </c:pt>
                <c:pt idx="1224">
                  <c:v>-0.1301040659340659</c:v>
                </c:pt>
                <c:pt idx="1225">
                  <c:v>-0.12918406593406587</c:v>
                </c:pt>
                <c:pt idx="1226">
                  <c:v>-0.12857406593406587</c:v>
                </c:pt>
                <c:pt idx="1227">
                  <c:v>-0.12918406593406587</c:v>
                </c:pt>
                <c:pt idx="1228">
                  <c:v>-0.12949406593406598</c:v>
                </c:pt>
                <c:pt idx="1229">
                  <c:v>-0.1288840659340659</c:v>
                </c:pt>
                <c:pt idx="1230">
                  <c:v>-0.12979406593406595</c:v>
                </c:pt>
                <c:pt idx="1231">
                  <c:v>-0.12918406593406587</c:v>
                </c:pt>
                <c:pt idx="1232">
                  <c:v>-0.12949406593406598</c:v>
                </c:pt>
                <c:pt idx="1233">
                  <c:v>-0.12979406593406595</c:v>
                </c:pt>
                <c:pt idx="1234">
                  <c:v>-0.12918406593406587</c:v>
                </c:pt>
                <c:pt idx="1235">
                  <c:v>-0.1301040659340659</c:v>
                </c:pt>
                <c:pt idx="1236">
                  <c:v>-0.1288840659340659</c:v>
                </c:pt>
                <c:pt idx="1237">
                  <c:v>-0.12918406593406587</c:v>
                </c:pt>
                <c:pt idx="1238">
                  <c:v>-0.12979406593406595</c:v>
                </c:pt>
                <c:pt idx="1239">
                  <c:v>-0.12918406593406587</c:v>
                </c:pt>
                <c:pt idx="1240">
                  <c:v>-0.13040406593406595</c:v>
                </c:pt>
                <c:pt idx="1241">
                  <c:v>-0.1288840659340659</c:v>
                </c:pt>
                <c:pt idx="1242">
                  <c:v>-0.1282740659340659</c:v>
                </c:pt>
                <c:pt idx="1243">
                  <c:v>-0.12979406593406595</c:v>
                </c:pt>
                <c:pt idx="1244">
                  <c:v>-0.12918406593406587</c:v>
                </c:pt>
                <c:pt idx="1245">
                  <c:v>-0.12918406593406587</c:v>
                </c:pt>
                <c:pt idx="1246">
                  <c:v>-0.12918406593406587</c:v>
                </c:pt>
                <c:pt idx="1247">
                  <c:v>-0.12979406593406595</c:v>
                </c:pt>
                <c:pt idx="1248">
                  <c:v>-0.1301040659340659</c:v>
                </c:pt>
                <c:pt idx="1249">
                  <c:v>-0.1288840659340659</c:v>
                </c:pt>
                <c:pt idx="1250">
                  <c:v>-0.12918406593406587</c:v>
                </c:pt>
                <c:pt idx="1251">
                  <c:v>-0.1288840659340659</c:v>
                </c:pt>
                <c:pt idx="1252">
                  <c:v>-0.1288840659340659</c:v>
                </c:pt>
                <c:pt idx="1253">
                  <c:v>-0.12979406593406595</c:v>
                </c:pt>
                <c:pt idx="1254">
                  <c:v>-0.1288840659340659</c:v>
                </c:pt>
                <c:pt idx="1255">
                  <c:v>-0.1301040659340659</c:v>
                </c:pt>
                <c:pt idx="1256">
                  <c:v>-0.12949406593406598</c:v>
                </c:pt>
                <c:pt idx="1257">
                  <c:v>-0.12949406593406598</c:v>
                </c:pt>
                <c:pt idx="1258">
                  <c:v>-0.12979406593406595</c:v>
                </c:pt>
                <c:pt idx="1259">
                  <c:v>-0.1288840659340659</c:v>
                </c:pt>
                <c:pt idx="1260">
                  <c:v>-0.1288840659340659</c:v>
                </c:pt>
                <c:pt idx="1261">
                  <c:v>-0.12979406593406595</c:v>
                </c:pt>
                <c:pt idx="1262">
                  <c:v>-0.12949406593406598</c:v>
                </c:pt>
                <c:pt idx="1263">
                  <c:v>-0.13040406593406595</c:v>
                </c:pt>
                <c:pt idx="1264">
                  <c:v>-0.12949406593406598</c:v>
                </c:pt>
                <c:pt idx="1265">
                  <c:v>-0.1288840659340659</c:v>
                </c:pt>
                <c:pt idx="1266">
                  <c:v>-0.12644406593406599</c:v>
                </c:pt>
                <c:pt idx="1267">
                  <c:v>-0.12461406593406599</c:v>
                </c:pt>
                <c:pt idx="1268">
                  <c:v>-0.12338406593406591</c:v>
                </c:pt>
                <c:pt idx="1269">
                  <c:v>-0.12186406593406596</c:v>
                </c:pt>
                <c:pt idx="1270">
                  <c:v>-0.12033406593406593</c:v>
                </c:pt>
                <c:pt idx="1271">
                  <c:v>-0.12003406593406596</c:v>
                </c:pt>
                <c:pt idx="1272">
                  <c:v>-0.11820406593406596</c:v>
                </c:pt>
                <c:pt idx="1273">
                  <c:v>-0.11850406593406593</c:v>
                </c:pt>
                <c:pt idx="1274">
                  <c:v>-0.11820406593406596</c:v>
                </c:pt>
                <c:pt idx="1275">
                  <c:v>-0.11759406593406596</c:v>
                </c:pt>
                <c:pt idx="1276">
                  <c:v>-0.11881406593406595</c:v>
                </c:pt>
                <c:pt idx="1277">
                  <c:v>-0.12033406593406593</c:v>
                </c:pt>
                <c:pt idx="1278">
                  <c:v>-0.12064406593406596</c:v>
                </c:pt>
                <c:pt idx="1279">
                  <c:v>-0.12277406593406592</c:v>
                </c:pt>
                <c:pt idx="1280">
                  <c:v>-0.12491406593406595</c:v>
                </c:pt>
                <c:pt idx="1281">
                  <c:v>-0.1276640659340659</c:v>
                </c:pt>
                <c:pt idx="1282">
                  <c:v>-0.12979406593406595</c:v>
                </c:pt>
                <c:pt idx="1283">
                  <c:v>-0.1331540659340659</c:v>
                </c:pt>
                <c:pt idx="1284">
                  <c:v>-0.13559406593406598</c:v>
                </c:pt>
                <c:pt idx="1285">
                  <c:v>-0.13681406593406598</c:v>
                </c:pt>
                <c:pt idx="1286">
                  <c:v>-0.13986406593406597</c:v>
                </c:pt>
                <c:pt idx="1287">
                  <c:v>-0.14047406593406597</c:v>
                </c:pt>
                <c:pt idx="1288">
                  <c:v>-0.14231406593406604</c:v>
                </c:pt>
                <c:pt idx="1289">
                  <c:v>-0.14414406593406603</c:v>
                </c:pt>
                <c:pt idx="1290">
                  <c:v>-0.14444406593406608</c:v>
                </c:pt>
                <c:pt idx="1291">
                  <c:v>-0.146884065934066</c:v>
                </c:pt>
                <c:pt idx="1292">
                  <c:v>-0.146274065934066</c:v>
                </c:pt>
                <c:pt idx="1293">
                  <c:v>-0.14871406593406608</c:v>
                </c:pt>
                <c:pt idx="1294">
                  <c:v>-0.149324065934066</c:v>
                </c:pt>
                <c:pt idx="1295">
                  <c:v>-0.15024406593406611</c:v>
                </c:pt>
                <c:pt idx="1296">
                  <c:v>-0.15146406593406611</c:v>
                </c:pt>
                <c:pt idx="1297">
                  <c:v>-0.15055406593406584</c:v>
                </c:pt>
                <c:pt idx="1298">
                  <c:v>-0.15055406593406584</c:v>
                </c:pt>
                <c:pt idx="1299">
                  <c:v>-0.15207406593406603</c:v>
                </c:pt>
                <c:pt idx="1300">
                  <c:v>-0.15238406593406584</c:v>
                </c:pt>
                <c:pt idx="1301">
                  <c:v>-0.15329406593406611</c:v>
                </c:pt>
                <c:pt idx="1302">
                  <c:v>-0.15329406593406611</c:v>
                </c:pt>
                <c:pt idx="1303">
                  <c:v>-0.15360406593406584</c:v>
                </c:pt>
                <c:pt idx="1304">
                  <c:v>-0.15360406593406584</c:v>
                </c:pt>
                <c:pt idx="1305">
                  <c:v>-0.15421406593406592</c:v>
                </c:pt>
                <c:pt idx="1306">
                  <c:v>-0.15482406593406584</c:v>
                </c:pt>
                <c:pt idx="1307">
                  <c:v>-0.15451406593406611</c:v>
                </c:pt>
                <c:pt idx="1308">
                  <c:v>-0.15482406593406584</c:v>
                </c:pt>
                <c:pt idx="1309">
                  <c:v>-0.15604406593406592</c:v>
                </c:pt>
                <c:pt idx="1310">
                  <c:v>-0.15604406593406592</c:v>
                </c:pt>
                <c:pt idx="1311">
                  <c:v>-0.15543406593406592</c:v>
                </c:pt>
                <c:pt idx="1312">
                  <c:v>-0.15543406593406592</c:v>
                </c:pt>
                <c:pt idx="1313">
                  <c:v>-0.15573406593406611</c:v>
                </c:pt>
                <c:pt idx="1314">
                  <c:v>-0.15665406593406583</c:v>
                </c:pt>
                <c:pt idx="1315">
                  <c:v>-0.15665406593406583</c:v>
                </c:pt>
                <c:pt idx="1316">
                  <c:v>-0.15756406593406611</c:v>
                </c:pt>
                <c:pt idx="1317">
                  <c:v>-0.15756406593406611</c:v>
                </c:pt>
                <c:pt idx="1318">
                  <c:v>-0.15726406593406592</c:v>
                </c:pt>
                <c:pt idx="1319">
                  <c:v>-0.15787406593406583</c:v>
                </c:pt>
                <c:pt idx="1320">
                  <c:v>-0.15726406593406592</c:v>
                </c:pt>
                <c:pt idx="1321">
                  <c:v>-0.15787406593406583</c:v>
                </c:pt>
                <c:pt idx="1322">
                  <c:v>-0.15756406593406611</c:v>
                </c:pt>
                <c:pt idx="1323">
                  <c:v>-0.15756406593406611</c:v>
                </c:pt>
                <c:pt idx="1324">
                  <c:v>-0.15756406593406611</c:v>
                </c:pt>
                <c:pt idx="1325">
                  <c:v>-0.15695406593406611</c:v>
                </c:pt>
                <c:pt idx="1326">
                  <c:v>-0.15817406593406602</c:v>
                </c:pt>
                <c:pt idx="1327">
                  <c:v>-0.15756406593406611</c:v>
                </c:pt>
                <c:pt idx="1328">
                  <c:v>-0.15817406593406602</c:v>
                </c:pt>
                <c:pt idx="1329">
                  <c:v>-0.15817406593406602</c:v>
                </c:pt>
                <c:pt idx="1330">
                  <c:v>-0.15817406593406602</c:v>
                </c:pt>
                <c:pt idx="1331">
                  <c:v>-0.15909406593406591</c:v>
                </c:pt>
                <c:pt idx="1332">
                  <c:v>-0.15817406593406602</c:v>
                </c:pt>
                <c:pt idx="1333">
                  <c:v>-0.15848406593406592</c:v>
                </c:pt>
                <c:pt idx="1334">
                  <c:v>-0.15817406593406602</c:v>
                </c:pt>
                <c:pt idx="1335">
                  <c:v>-0.15879406593406595</c:v>
                </c:pt>
                <c:pt idx="1336">
                  <c:v>-0.15879406593406595</c:v>
                </c:pt>
                <c:pt idx="1337">
                  <c:v>-0.15909406593406591</c:v>
                </c:pt>
                <c:pt idx="1338">
                  <c:v>-0.15940406593406595</c:v>
                </c:pt>
                <c:pt idx="1339">
                  <c:v>-0.15970406593406591</c:v>
                </c:pt>
                <c:pt idx="1340">
                  <c:v>-0.15879406593406595</c:v>
                </c:pt>
                <c:pt idx="1341">
                  <c:v>-0.15848406593406592</c:v>
                </c:pt>
                <c:pt idx="1342">
                  <c:v>-0.15909406593406591</c:v>
                </c:pt>
                <c:pt idx="1343">
                  <c:v>-0.15970406593406591</c:v>
                </c:pt>
                <c:pt idx="1344">
                  <c:v>-0.15848406593406592</c:v>
                </c:pt>
                <c:pt idx="1345">
                  <c:v>-0.15940406593406595</c:v>
                </c:pt>
                <c:pt idx="1346">
                  <c:v>-0.15879406593406595</c:v>
                </c:pt>
                <c:pt idx="1347">
                  <c:v>-0.15940406593406595</c:v>
                </c:pt>
                <c:pt idx="1348">
                  <c:v>-0.15879406593406595</c:v>
                </c:pt>
                <c:pt idx="1349">
                  <c:v>-0.15909406593406591</c:v>
                </c:pt>
                <c:pt idx="1350">
                  <c:v>-0.15940406593406595</c:v>
                </c:pt>
                <c:pt idx="1351">
                  <c:v>-0.15940406593406595</c:v>
                </c:pt>
                <c:pt idx="1352">
                  <c:v>-0.15940406593406595</c:v>
                </c:pt>
                <c:pt idx="1353">
                  <c:v>-0.15940406593406595</c:v>
                </c:pt>
                <c:pt idx="1354">
                  <c:v>-0.15970406593406591</c:v>
                </c:pt>
                <c:pt idx="1355">
                  <c:v>-0.16001406593406586</c:v>
                </c:pt>
                <c:pt idx="1356">
                  <c:v>-0.16001406593406586</c:v>
                </c:pt>
                <c:pt idx="1357">
                  <c:v>-0.15879406593406595</c:v>
                </c:pt>
                <c:pt idx="1358">
                  <c:v>-0.15940406593406595</c:v>
                </c:pt>
                <c:pt idx="1359">
                  <c:v>-0.15970406593406591</c:v>
                </c:pt>
                <c:pt idx="1360">
                  <c:v>-0.16031406593406583</c:v>
                </c:pt>
                <c:pt idx="1361">
                  <c:v>-0.15970406593406591</c:v>
                </c:pt>
                <c:pt idx="1362">
                  <c:v>-0.16062406593406578</c:v>
                </c:pt>
                <c:pt idx="1363">
                  <c:v>-0.16001406593406586</c:v>
                </c:pt>
                <c:pt idx="1364">
                  <c:v>-0.16031406593406583</c:v>
                </c:pt>
                <c:pt idx="1365">
                  <c:v>-0.16031406593406583</c:v>
                </c:pt>
                <c:pt idx="1366">
                  <c:v>-0.15970406593406591</c:v>
                </c:pt>
                <c:pt idx="1367">
                  <c:v>-0.16031406593406583</c:v>
                </c:pt>
                <c:pt idx="1368">
                  <c:v>-0.16001406593406586</c:v>
                </c:pt>
                <c:pt idx="1369">
                  <c:v>-0.16031406593406583</c:v>
                </c:pt>
                <c:pt idx="1370">
                  <c:v>-0.16123406593406586</c:v>
                </c:pt>
                <c:pt idx="1371">
                  <c:v>-0.16001406593406586</c:v>
                </c:pt>
                <c:pt idx="1372">
                  <c:v>-0.16092406593406583</c:v>
                </c:pt>
                <c:pt idx="1373">
                  <c:v>-0.16062406593406578</c:v>
                </c:pt>
                <c:pt idx="1374">
                  <c:v>-0.16062406593406578</c:v>
                </c:pt>
                <c:pt idx="1375">
                  <c:v>-0.16092406593406583</c:v>
                </c:pt>
                <c:pt idx="1376">
                  <c:v>-0.16092406593406583</c:v>
                </c:pt>
                <c:pt idx="1377">
                  <c:v>-0.16062406593406578</c:v>
                </c:pt>
                <c:pt idx="1378">
                  <c:v>-0.16001406593406586</c:v>
                </c:pt>
                <c:pt idx="1379">
                  <c:v>-0.16092406593406583</c:v>
                </c:pt>
                <c:pt idx="1380">
                  <c:v>-0.16092406593406583</c:v>
                </c:pt>
                <c:pt idx="1381">
                  <c:v>-0.15970406593406591</c:v>
                </c:pt>
                <c:pt idx="1382">
                  <c:v>-0.16062406593406578</c:v>
                </c:pt>
                <c:pt idx="1383">
                  <c:v>-0.15940406593406595</c:v>
                </c:pt>
                <c:pt idx="1384">
                  <c:v>-0.16092406593406583</c:v>
                </c:pt>
                <c:pt idx="1385">
                  <c:v>-0.16092406593406583</c:v>
                </c:pt>
                <c:pt idx="1386">
                  <c:v>-0.16031406593406583</c:v>
                </c:pt>
                <c:pt idx="1387">
                  <c:v>-0.16031406593406583</c:v>
                </c:pt>
                <c:pt idx="1388">
                  <c:v>-0.16092406593406583</c:v>
                </c:pt>
                <c:pt idx="1389">
                  <c:v>-0.16092406593406583</c:v>
                </c:pt>
                <c:pt idx="1390">
                  <c:v>-0.16123406593406586</c:v>
                </c:pt>
                <c:pt idx="1391">
                  <c:v>-0.16123406593406586</c:v>
                </c:pt>
                <c:pt idx="1392">
                  <c:v>-0.16062406593406578</c:v>
                </c:pt>
                <c:pt idx="1393">
                  <c:v>-0.16153406593406583</c:v>
                </c:pt>
                <c:pt idx="1394">
                  <c:v>-0.16092406593406583</c:v>
                </c:pt>
                <c:pt idx="1395">
                  <c:v>-0.16184406593406586</c:v>
                </c:pt>
                <c:pt idx="1396">
                  <c:v>-0.16153406593406583</c:v>
                </c:pt>
                <c:pt idx="1397">
                  <c:v>-0.16062406593406578</c:v>
                </c:pt>
                <c:pt idx="1398">
                  <c:v>-0.16092406593406583</c:v>
                </c:pt>
                <c:pt idx="1399">
                  <c:v>-0.16092406593406583</c:v>
                </c:pt>
                <c:pt idx="1400">
                  <c:v>-0.16153406593406583</c:v>
                </c:pt>
                <c:pt idx="1401">
                  <c:v>-0.16092406593406583</c:v>
                </c:pt>
                <c:pt idx="1402">
                  <c:v>-0.16092406593406583</c:v>
                </c:pt>
                <c:pt idx="1403">
                  <c:v>-0.16123406593406586</c:v>
                </c:pt>
                <c:pt idx="1404">
                  <c:v>-0.16031406593406583</c:v>
                </c:pt>
                <c:pt idx="1405">
                  <c:v>-0.16001406593406586</c:v>
                </c:pt>
                <c:pt idx="1406">
                  <c:v>-0.16062406593406578</c:v>
                </c:pt>
                <c:pt idx="1407">
                  <c:v>-0.16062406593406578</c:v>
                </c:pt>
                <c:pt idx="1408">
                  <c:v>-0.16123406593406586</c:v>
                </c:pt>
                <c:pt idx="1409">
                  <c:v>-0.15940406593406595</c:v>
                </c:pt>
                <c:pt idx="1410">
                  <c:v>-0.16092406593406583</c:v>
                </c:pt>
                <c:pt idx="1411">
                  <c:v>-0.16001406593406586</c:v>
                </c:pt>
                <c:pt idx="1412">
                  <c:v>-0.16031406593406583</c:v>
                </c:pt>
                <c:pt idx="1413">
                  <c:v>-0.16092406593406583</c:v>
                </c:pt>
                <c:pt idx="1414">
                  <c:v>-0.16031406593406583</c:v>
                </c:pt>
                <c:pt idx="1415">
                  <c:v>-0.16062406593406578</c:v>
                </c:pt>
                <c:pt idx="1416">
                  <c:v>-0.16062406593406578</c:v>
                </c:pt>
                <c:pt idx="1417">
                  <c:v>-0.16092406593406583</c:v>
                </c:pt>
                <c:pt idx="1418">
                  <c:v>-0.16153406593406583</c:v>
                </c:pt>
                <c:pt idx="1419">
                  <c:v>-0.16092406593406583</c:v>
                </c:pt>
                <c:pt idx="1420">
                  <c:v>-0.16062406593406578</c:v>
                </c:pt>
                <c:pt idx="1421">
                  <c:v>-0.16001406593406586</c:v>
                </c:pt>
                <c:pt idx="1422">
                  <c:v>-0.15940406593406595</c:v>
                </c:pt>
                <c:pt idx="1423">
                  <c:v>-0.16062406593406578</c:v>
                </c:pt>
                <c:pt idx="1424">
                  <c:v>-0.16031406593406583</c:v>
                </c:pt>
                <c:pt idx="1425">
                  <c:v>-0.16001406593406586</c:v>
                </c:pt>
                <c:pt idx="1426">
                  <c:v>-0.16092406593406583</c:v>
                </c:pt>
                <c:pt idx="1427">
                  <c:v>-0.16092406593406583</c:v>
                </c:pt>
                <c:pt idx="1428">
                  <c:v>-0.16153406593406583</c:v>
                </c:pt>
                <c:pt idx="1429">
                  <c:v>-0.16123406593406586</c:v>
                </c:pt>
                <c:pt idx="1430">
                  <c:v>-0.16123406593406586</c:v>
                </c:pt>
                <c:pt idx="1431">
                  <c:v>-0.16214406593406583</c:v>
                </c:pt>
                <c:pt idx="1432">
                  <c:v>-0.16062406593406578</c:v>
                </c:pt>
                <c:pt idx="1433">
                  <c:v>-0.16153406593406583</c:v>
                </c:pt>
                <c:pt idx="1434">
                  <c:v>-0.16092406593406583</c:v>
                </c:pt>
                <c:pt idx="1435">
                  <c:v>-0.16092406593406583</c:v>
                </c:pt>
                <c:pt idx="1436">
                  <c:v>-0.16184406593406586</c:v>
                </c:pt>
                <c:pt idx="1437">
                  <c:v>-0.16092406593406583</c:v>
                </c:pt>
                <c:pt idx="1438">
                  <c:v>-0.16123406593406586</c:v>
                </c:pt>
                <c:pt idx="1439">
                  <c:v>-0.15970406593406591</c:v>
                </c:pt>
                <c:pt idx="1440">
                  <c:v>-0.16092406593406583</c:v>
                </c:pt>
                <c:pt idx="1441">
                  <c:v>-0.16153406593406583</c:v>
                </c:pt>
                <c:pt idx="1442">
                  <c:v>-0.16123406593406586</c:v>
                </c:pt>
                <c:pt idx="1443">
                  <c:v>-0.16123406593406586</c:v>
                </c:pt>
                <c:pt idx="1444">
                  <c:v>-0.16092406593406583</c:v>
                </c:pt>
                <c:pt idx="1445">
                  <c:v>-0.16062406593406578</c:v>
                </c:pt>
                <c:pt idx="1446">
                  <c:v>-0.16062406593406578</c:v>
                </c:pt>
                <c:pt idx="1447">
                  <c:v>-0.16001406593406586</c:v>
                </c:pt>
                <c:pt idx="1448">
                  <c:v>-0.16031406593406583</c:v>
                </c:pt>
                <c:pt idx="1449">
                  <c:v>-0.16123406593406586</c:v>
                </c:pt>
                <c:pt idx="1450">
                  <c:v>-0.16062406593406578</c:v>
                </c:pt>
                <c:pt idx="1451">
                  <c:v>-0.16031406593406583</c:v>
                </c:pt>
                <c:pt idx="1452">
                  <c:v>-0.16092406593406583</c:v>
                </c:pt>
                <c:pt idx="1453">
                  <c:v>-0.16031406593406583</c:v>
                </c:pt>
                <c:pt idx="1454">
                  <c:v>-0.16031406593406583</c:v>
                </c:pt>
                <c:pt idx="1455">
                  <c:v>-0.16092406593406583</c:v>
                </c:pt>
                <c:pt idx="1456">
                  <c:v>-0.16062406593406578</c:v>
                </c:pt>
                <c:pt idx="1457">
                  <c:v>-0.16001406593406586</c:v>
                </c:pt>
                <c:pt idx="1458">
                  <c:v>-0.16001406593406586</c:v>
                </c:pt>
                <c:pt idx="1459">
                  <c:v>-0.16031406593406583</c:v>
                </c:pt>
                <c:pt idx="1460">
                  <c:v>-0.15970406593406591</c:v>
                </c:pt>
                <c:pt idx="1461">
                  <c:v>-0.16062406593406578</c:v>
                </c:pt>
                <c:pt idx="1462">
                  <c:v>-0.15970406593406591</c:v>
                </c:pt>
                <c:pt idx="1463">
                  <c:v>-0.16031406593406583</c:v>
                </c:pt>
                <c:pt idx="1464">
                  <c:v>-0.16092406593406583</c:v>
                </c:pt>
                <c:pt idx="1465">
                  <c:v>-0.16001406593406586</c:v>
                </c:pt>
                <c:pt idx="1466">
                  <c:v>-0.16062406593406578</c:v>
                </c:pt>
                <c:pt idx="1467">
                  <c:v>-0.16031406593406583</c:v>
                </c:pt>
                <c:pt idx="1468">
                  <c:v>-0.16001406593406586</c:v>
                </c:pt>
                <c:pt idx="1469">
                  <c:v>-0.16062406593406578</c:v>
                </c:pt>
                <c:pt idx="1470">
                  <c:v>-0.16001406593406586</c:v>
                </c:pt>
                <c:pt idx="1471">
                  <c:v>-0.16092406593406583</c:v>
                </c:pt>
                <c:pt idx="1472">
                  <c:v>-0.16062406593406578</c:v>
                </c:pt>
                <c:pt idx="1473">
                  <c:v>-0.16062406593406578</c:v>
                </c:pt>
                <c:pt idx="1474">
                  <c:v>-0.16092406593406583</c:v>
                </c:pt>
                <c:pt idx="1475">
                  <c:v>-0.16031406593406583</c:v>
                </c:pt>
                <c:pt idx="1476">
                  <c:v>-0.16092406593406583</c:v>
                </c:pt>
                <c:pt idx="1477">
                  <c:v>-0.16001406593406586</c:v>
                </c:pt>
                <c:pt idx="1478">
                  <c:v>-0.16031406593406583</c:v>
                </c:pt>
                <c:pt idx="1479">
                  <c:v>-0.16153406593406583</c:v>
                </c:pt>
                <c:pt idx="1480">
                  <c:v>-0.16062406593406578</c:v>
                </c:pt>
                <c:pt idx="1481">
                  <c:v>-0.16123406593406586</c:v>
                </c:pt>
                <c:pt idx="1482">
                  <c:v>-0.16092406593406583</c:v>
                </c:pt>
                <c:pt idx="1483">
                  <c:v>-0.16031406593406583</c:v>
                </c:pt>
                <c:pt idx="1484">
                  <c:v>-0.16031406593406583</c:v>
                </c:pt>
                <c:pt idx="1485">
                  <c:v>-0.16001406593406586</c:v>
                </c:pt>
                <c:pt idx="1486">
                  <c:v>-0.16031406593406583</c:v>
                </c:pt>
                <c:pt idx="1487">
                  <c:v>-0.15970406593406591</c:v>
                </c:pt>
                <c:pt idx="1488">
                  <c:v>-0.16031406593406583</c:v>
                </c:pt>
                <c:pt idx="1489">
                  <c:v>-0.16031406593406583</c:v>
                </c:pt>
                <c:pt idx="1490">
                  <c:v>-0.16031406593406583</c:v>
                </c:pt>
                <c:pt idx="1491">
                  <c:v>-0.16153406593406583</c:v>
                </c:pt>
                <c:pt idx="1492">
                  <c:v>-0.16062406593406578</c:v>
                </c:pt>
                <c:pt idx="1493">
                  <c:v>-0.15940406593406595</c:v>
                </c:pt>
                <c:pt idx="1494">
                  <c:v>-0.16031406593406583</c:v>
                </c:pt>
                <c:pt idx="1495">
                  <c:v>-0.16031406593406583</c:v>
                </c:pt>
                <c:pt idx="1496">
                  <c:v>-0.16092406593406583</c:v>
                </c:pt>
                <c:pt idx="1497">
                  <c:v>-0.16062406593406578</c:v>
                </c:pt>
                <c:pt idx="1498">
                  <c:v>-0.16062406593406578</c:v>
                </c:pt>
                <c:pt idx="1499">
                  <c:v>-0.16031406593406583</c:v>
                </c:pt>
                <c:pt idx="1500">
                  <c:v>-0.16062406593406578</c:v>
                </c:pt>
                <c:pt idx="1501">
                  <c:v>-0.16123406593406586</c:v>
                </c:pt>
                <c:pt idx="1502">
                  <c:v>-0.16062406593406578</c:v>
                </c:pt>
                <c:pt idx="1503">
                  <c:v>-0.15970406593406591</c:v>
                </c:pt>
                <c:pt idx="1504">
                  <c:v>-0.16123406593406586</c:v>
                </c:pt>
                <c:pt idx="1505">
                  <c:v>-0.16062406593406578</c:v>
                </c:pt>
                <c:pt idx="1506">
                  <c:v>-0.16092406593406583</c:v>
                </c:pt>
                <c:pt idx="1507">
                  <c:v>-0.16214406593406583</c:v>
                </c:pt>
                <c:pt idx="1508">
                  <c:v>-0.16031406593406583</c:v>
                </c:pt>
                <c:pt idx="1509">
                  <c:v>-0.16092406593406583</c:v>
                </c:pt>
                <c:pt idx="1510">
                  <c:v>-0.16123406593406586</c:v>
                </c:pt>
                <c:pt idx="1511">
                  <c:v>-0.16092406593406583</c:v>
                </c:pt>
                <c:pt idx="1512">
                  <c:v>-0.16153406593406583</c:v>
                </c:pt>
                <c:pt idx="1513">
                  <c:v>-0.16092406593406583</c:v>
                </c:pt>
                <c:pt idx="1514">
                  <c:v>-0.16062406593406578</c:v>
                </c:pt>
                <c:pt idx="1515">
                  <c:v>-0.16062406593406578</c:v>
                </c:pt>
                <c:pt idx="1516">
                  <c:v>-0.16123406593406586</c:v>
                </c:pt>
                <c:pt idx="1517">
                  <c:v>-0.15970406593406591</c:v>
                </c:pt>
                <c:pt idx="1518">
                  <c:v>-0.16123406593406586</c:v>
                </c:pt>
                <c:pt idx="1519">
                  <c:v>-0.16031406593406583</c:v>
                </c:pt>
                <c:pt idx="1520">
                  <c:v>-0.16153406593406583</c:v>
                </c:pt>
                <c:pt idx="1521">
                  <c:v>-0.16031406593406583</c:v>
                </c:pt>
                <c:pt idx="1522">
                  <c:v>-0.15817406593406602</c:v>
                </c:pt>
                <c:pt idx="1523">
                  <c:v>-0.15848406593406592</c:v>
                </c:pt>
                <c:pt idx="1524">
                  <c:v>-0.15726406593406592</c:v>
                </c:pt>
                <c:pt idx="1525">
                  <c:v>-0.15695406593406611</c:v>
                </c:pt>
                <c:pt idx="1526">
                  <c:v>-0.15604406593406592</c:v>
                </c:pt>
                <c:pt idx="1527">
                  <c:v>-0.15482406593406584</c:v>
                </c:pt>
                <c:pt idx="1528">
                  <c:v>-0.15421406593406592</c:v>
                </c:pt>
                <c:pt idx="1529">
                  <c:v>-0.15207406593406603</c:v>
                </c:pt>
                <c:pt idx="1530">
                  <c:v>-0.15177406593406584</c:v>
                </c:pt>
                <c:pt idx="1531">
                  <c:v>-0.15024406593406611</c:v>
                </c:pt>
                <c:pt idx="1532">
                  <c:v>-0.15055406593406584</c:v>
                </c:pt>
                <c:pt idx="1533">
                  <c:v>-0.15207406593406603</c:v>
                </c:pt>
                <c:pt idx="1534">
                  <c:v>-0.15238406593406584</c:v>
                </c:pt>
                <c:pt idx="1535">
                  <c:v>-0.15299406593406592</c:v>
                </c:pt>
                <c:pt idx="1536">
                  <c:v>-0.15482406593406584</c:v>
                </c:pt>
                <c:pt idx="1537">
                  <c:v>-0.15665406593406583</c:v>
                </c:pt>
                <c:pt idx="1538">
                  <c:v>-0.15848406593406592</c:v>
                </c:pt>
                <c:pt idx="1539">
                  <c:v>-0.16031406593406583</c:v>
                </c:pt>
                <c:pt idx="1540">
                  <c:v>-0.16153406593406583</c:v>
                </c:pt>
                <c:pt idx="1541">
                  <c:v>-0.16275406593406583</c:v>
                </c:pt>
                <c:pt idx="1542">
                  <c:v>-0.16458406593406583</c:v>
                </c:pt>
                <c:pt idx="1543">
                  <c:v>-0.16702406593406582</c:v>
                </c:pt>
                <c:pt idx="1544">
                  <c:v>-0.16855406593406586</c:v>
                </c:pt>
                <c:pt idx="1545">
                  <c:v>-0.17008406593406589</c:v>
                </c:pt>
                <c:pt idx="1546">
                  <c:v>-0.17282406593406585</c:v>
                </c:pt>
                <c:pt idx="1547">
                  <c:v>-0.17282406593406585</c:v>
                </c:pt>
                <c:pt idx="1548">
                  <c:v>-0.1752640659340659</c:v>
                </c:pt>
                <c:pt idx="1549">
                  <c:v>-0.17649406593406591</c:v>
                </c:pt>
                <c:pt idx="1550">
                  <c:v>-0.17771406593406591</c:v>
                </c:pt>
                <c:pt idx="1551">
                  <c:v>-0.17954406593406591</c:v>
                </c:pt>
                <c:pt idx="1552">
                  <c:v>-0.17923406593406591</c:v>
                </c:pt>
                <c:pt idx="1553">
                  <c:v>-0.1810640659340659</c:v>
                </c:pt>
                <c:pt idx="1554">
                  <c:v>-0.18198406593406591</c:v>
                </c:pt>
                <c:pt idx="1555">
                  <c:v>-0.18167406593406588</c:v>
                </c:pt>
                <c:pt idx="1556">
                  <c:v>-0.1828940659340659</c:v>
                </c:pt>
                <c:pt idx="1557">
                  <c:v>-0.18259406593406591</c:v>
                </c:pt>
                <c:pt idx="1558">
                  <c:v>-0.18381406593406591</c:v>
                </c:pt>
                <c:pt idx="1559">
                  <c:v>-0.18381406593406591</c:v>
                </c:pt>
                <c:pt idx="1560">
                  <c:v>-0.1835040659340659</c:v>
                </c:pt>
                <c:pt idx="1561">
                  <c:v>-0.18503406593406591</c:v>
                </c:pt>
                <c:pt idx="1562">
                  <c:v>-0.18473406593406594</c:v>
                </c:pt>
                <c:pt idx="1563">
                  <c:v>-0.1856440659340659</c:v>
                </c:pt>
                <c:pt idx="1564">
                  <c:v>-0.1856440659340659</c:v>
                </c:pt>
                <c:pt idx="1565">
                  <c:v>-0.18534406593406594</c:v>
                </c:pt>
                <c:pt idx="1566">
                  <c:v>-0.18717406593406588</c:v>
                </c:pt>
                <c:pt idx="1567">
                  <c:v>-0.18656406593406594</c:v>
                </c:pt>
                <c:pt idx="1568">
                  <c:v>-0.18717406593406588</c:v>
                </c:pt>
                <c:pt idx="1569">
                  <c:v>-0.18656406593406594</c:v>
                </c:pt>
                <c:pt idx="1570">
                  <c:v>-0.1868640659340659</c:v>
                </c:pt>
                <c:pt idx="1571">
                  <c:v>-0.1880840659340659</c:v>
                </c:pt>
                <c:pt idx="1572">
                  <c:v>-0.18778406593406594</c:v>
                </c:pt>
                <c:pt idx="1573">
                  <c:v>-0.1880840659340659</c:v>
                </c:pt>
                <c:pt idx="1574">
                  <c:v>-0.18839406593406594</c:v>
                </c:pt>
                <c:pt idx="1575">
                  <c:v>-0.18778406593406594</c:v>
                </c:pt>
                <c:pt idx="1576">
                  <c:v>-0.18839406593406594</c:v>
                </c:pt>
                <c:pt idx="1577">
                  <c:v>-0.1880840659340659</c:v>
                </c:pt>
                <c:pt idx="1578">
                  <c:v>-0.1886940659340659</c:v>
                </c:pt>
                <c:pt idx="1579">
                  <c:v>-0.18839406593406594</c:v>
                </c:pt>
                <c:pt idx="1580">
                  <c:v>-0.18717406593406588</c:v>
                </c:pt>
                <c:pt idx="1581">
                  <c:v>-0.1886940659340659</c:v>
                </c:pt>
                <c:pt idx="1582">
                  <c:v>-0.1880840659340659</c:v>
                </c:pt>
                <c:pt idx="1583">
                  <c:v>-0.1880840659340659</c:v>
                </c:pt>
                <c:pt idx="1584">
                  <c:v>-0.18900406593406593</c:v>
                </c:pt>
                <c:pt idx="1585">
                  <c:v>-0.18900406593406593</c:v>
                </c:pt>
                <c:pt idx="1586">
                  <c:v>-0.1893040659340659</c:v>
                </c:pt>
                <c:pt idx="1587">
                  <c:v>-0.18900406593406593</c:v>
                </c:pt>
                <c:pt idx="1588">
                  <c:v>-0.18900406593406593</c:v>
                </c:pt>
                <c:pt idx="1589">
                  <c:v>-0.18991406593406598</c:v>
                </c:pt>
                <c:pt idx="1590">
                  <c:v>-0.18991406593406598</c:v>
                </c:pt>
                <c:pt idx="1591">
                  <c:v>-0.18991406593406598</c:v>
                </c:pt>
                <c:pt idx="1592">
                  <c:v>-0.18961406593406593</c:v>
                </c:pt>
                <c:pt idx="1593">
                  <c:v>-0.1893040659340659</c:v>
                </c:pt>
                <c:pt idx="1594">
                  <c:v>-0.18961406593406593</c:v>
                </c:pt>
                <c:pt idx="1595">
                  <c:v>-0.18961406593406593</c:v>
                </c:pt>
                <c:pt idx="1596">
                  <c:v>-0.19022406593406588</c:v>
                </c:pt>
                <c:pt idx="1597">
                  <c:v>-0.19113406593406587</c:v>
                </c:pt>
                <c:pt idx="1598">
                  <c:v>-0.19052406593406587</c:v>
                </c:pt>
                <c:pt idx="1599">
                  <c:v>-0.19113406593406587</c:v>
                </c:pt>
                <c:pt idx="1600">
                  <c:v>-0.19022406593406588</c:v>
                </c:pt>
                <c:pt idx="1601">
                  <c:v>-0.19052406593406587</c:v>
                </c:pt>
                <c:pt idx="1602">
                  <c:v>-0.19083406593406588</c:v>
                </c:pt>
                <c:pt idx="1603">
                  <c:v>-0.19022406593406588</c:v>
                </c:pt>
                <c:pt idx="1604">
                  <c:v>-0.19052406593406587</c:v>
                </c:pt>
                <c:pt idx="1605">
                  <c:v>-0.18991406593406598</c:v>
                </c:pt>
                <c:pt idx="1606">
                  <c:v>-0.19083406593406588</c:v>
                </c:pt>
                <c:pt idx="1607">
                  <c:v>-0.19144406593406593</c:v>
                </c:pt>
                <c:pt idx="1608">
                  <c:v>-0.19144406593406593</c:v>
                </c:pt>
                <c:pt idx="1609">
                  <c:v>-0.1917440659340659</c:v>
                </c:pt>
                <c:pt idx="1610">
                  <c:v>-0.19144406593406593</c:v>
                </c:pt>
                <c:pt idx="1611">
                  <c:v>-0.1917440659340659</c:v>
                </c:pt>
                <c:pt idx="1612">
                  <c:v>-0.19235406593406587</c:v>
                </c:pt>
                <c:pt idx="1613">
                  <c:v>-0.19083406593406588</c:v>
                </c:pt>
                <c:pt idx="1614">
                  <c:v>-0.19205406593406588</c:v>
                </c:pt>
                <c:pt idx="1615">
                  <c:v>-0.19113406593406587</c:v>
                </c:pt>
                <c:pt idx="1616">
                  <c:v>-0.19144406593406593</c:v>
                </c:pt>
                <c:pt idx="1617">
                  <c:v>-0.19144406593406593</c:v>
                </c:pt>
                <c:pt idx="1618">
                  <c:v>-0.19052406593406587</c:v>
                </c:pt>
                <c:pt idx="1619">
                  <c:v>-0.1917440659340659</c:v>
                </c:pt>
                <c:pt idx="1620">
                  <c:v>-0.19083406593406588</c:v>
                </c:pt>
                <c:pt idx="1621">
                  <c:v>-0.19083406593406588</c:v>
                </c:pt>
                <c:pt idx="1622">
                  <c:v>-0.19113406593406587</c:v>
                </c:pt>
                <c:pt idx="1623">
                  <c:v>-0.19083406593406588</c:v>
                </c:pt>
                <c:pt idx="1624">
                  <c:v>-0.19113406593406587</c:v>
                </c:pt>
                <c:pt idx="1625">
                  <c:v>-0.19022406593406588</c:v>
                </c:pt>
                <c:pt idx="1626">
                  <c:v>-0.19113406593406587</c:v>
                </c:pt>
                <c:pt idx="1627">
                  <c:v>-0.19144406593406593</c:v>
                </c:pt>
                <c:pt idx="1628">
                  <c:v>-0.19083406593406588</c:v>
                </c:pt>
                <c:pt idx="1629">
                  <c:v>-0.19144406593406593</c:v>
                </c:pt>
                <c:pt idx="1630">
                  <c:v>-0.19083406593406588</c:v>
                </c:pt>
                <c:pt idx="1631">
                  <c:v>-0.19113406593406587</c:v>
                </c:pt>
                <c:pt idx="1632">
                  <c:v>-0.19052406593406587</c:v>
                </c:pt>
                <c:pt idx="1633">
                  <c:v>-0.18991406593406598</c:v>
                </c:pt>
                <c:pt idx="1634">
                  <c:v>-0.19022406593406588</c:v>
                </c:pt>
                <c:pt idx="1635">
                  <c:v>-0.18991406593406598</c:v>
                </c:pt>
                <c:pt idx="1636">
                  <c:v>-0.19113406593406587</c:v>
                </c:pt>
                <c:pt idx="1637">
                  <c:v>-0.19083406593406588</c:v>
                </c:pt>
                <c:pt idx="1638">
                  <c:v>-0.19083406593406588</c:v>
                </c:pt>
                <c:pt idx="1639">
                  <c:v>-0.19052406593406587</c:v>
                </c:pt>
                <c:pt idx="1640">
                  <c:v>-0.19022406593406588</c:v>
                </c:pt>
                <c:pt idx="1641">
                  <c:v>-0.19052406593406587</c:v>
                </c:pt>
                <c:pt idx="1642">
                  <c:v>-0.19022406593406588</c:v>
                </c:pt>
                <c:pt idx="1643">
                  <c:v>-0.1893040659340659</c:v>
                </c:pt>
                <c:pt idx="1644">
                  <c:v>-0.18991406593406598</c:v>
                </c:pt>
                <c:pt idx="1645">
                  <c:v>-0.19022406593406588</c:v>
                </c:pt>
                <c:pt idx="1646">
                  <c:v>-0.19052406593406587</c:v>
                </c:pt>
                <c:pt idx="1647">
                  <c:v>-0.19113406593406587</c:v>
                </c:pt>
                <c:pt idx="1648">
                  <c:v>-0.19022406593406588</c:v>
                </c:pt>
                <c:pt idx="1649">
                  <c:v>-0.19022406593406588</c:v>
                </c:pt>
                <c:pt idx="1650">
                  <c:v>-0.19113406593406587</c:v>
                </c:pt>
                <c:pt idx="1651">
                  <c:v>-0.19083406593406588</c:v>
                </c:pt>
                <c:pt idx="1652">
                  <c:v>-0.19144406593406593</c:v>
                </c:pt>
                <c:pt idx="1653">
                  <c:v>-0.19083406593406588</c:v>
                </c:pt>
                <c:pt idx="1654">
                  <c:v>-0.19083406593406588</c:v>
                </c:pt>
                <c:pt idx="1655">
                  <c:v>-0.19022406593406588</c:v>
                </c:pt>
                <c:pt idx="1656">
                  <c:v>-0.19022406593406588</c:v>
                </c:pt>
                <c:pt idx="1657">
                  <c:v>-0.19113406593406587</c:v>
                </c:pt>
                <c:pt idx="1658">
                  <c:v>-0.18961406593406593</c:v>
                </c:pt>
                <c:pt idx="1659">
                  <c:v>-0.19022406593406588</c:v>
                </c:pt>
                <c:pt idx="1660">
                  <c:v>-0.19052406593406587</c:v>
                </c:pt>
                <c:pt idx="1661">
                  <c:v>-0.19052406593406587</c:v>
                </c:pt>
                <c:pt idx="1662">
                  <c:v>-0.19144406593406593</c:v>
                </c:pt>
                <c:pt idx="1663">
                  <c:v>-0.19052406593406587</c:v>
                </c:pt>
                <c:pt idx="1664">
                  <c:v>-0.19083406593406588</c:v>
                </c:pt>
                <c:pt idx="1665">
                  <c:v>-0.19113406593406587</c:v>
                </c:pt>
                <c:pt idx="1666">
                  <c:v>-0.19113406593406587</c:v>
                </c:pt>
                <c:pt idx="1667">
                  <c:v>-0.19235406593406587</c:v>
                </c:pt>
                <c:pt idx="1668">
                  <c:v>-0.1917440659340659</c:v>
                </c:pt>
                <c:pt idx="1669">
                  <c:v>-0.19266406593406588</c:v>
                </c:pt>
                <c:pt idx="1670">
                  <c:v>-0.19266406593406588</c:v>
                </c:pt>
                <c:pt idx="1671">
                  <c:v>-0.19144406593406593</c:v>
                </c:pt>
                <c:pt idx="1672">
                  <c:v>-0.19358406593406588</c:v>
                </c:pt>
                <c:pt idx="1673">
                  <c:v>-0.19327406593406588</c:v>
                </c:pt>
                <c:pt idx="1674">
                  <c:v>-0.19266406593406588</c:v>
                </c:pt>
                <c:pt idx="1675">
                  <c:v>-0.19235406593406587</c:v>
                </c:pt>
                <c:pt idx="1676">
                  <c:v>-0.19266406593406588</c:v>
                </c:pt>
                <c:pt idx="1677">
                  <c:v>-0.1929640659340659</c:v>
                </c:pt>
                <c:pt idx="1678">
                  <c:v>-0.19266406593406588</c:v>
                </c:pt>
                <c:pt idx="1679">
                  <c:v>-0.19235406593406587</c:v>
                </c:pt>
                <c:pt idx="1680">
                  <c:v>-0.19266406593406588</c:v>
                </c:pt>
                <c:pt idx="1681">
                  <c:v>-0.19205406593406588</c:v>
                </c:pt>
                <c:pt idx="1682">
                  <c:v>-0.19235406593406587</c:v>
                </c:pt>
                <c:pt idx="1683">
                  <c:v>-0.19205406593406588</c:v>
                </c:pt>
                <c:pt idx="1684">
                  <c:v>-0.19113406593406587</c:v>
                </c:pt>
                <c:pt idx="1685">
                  <c:v>-0.19205406593406588</c:v>
                </c:pt>
                <c:pt idx="1686">
                  <c:v>-0.19235406593406587</c:v>
                </c:pt>
                <c:pt idx="1687">
                  <c:v>-0.19266406593406588</c:v>
                </c:pt>
                <c:pt idx="1688">
                  <c:v>-0.19205406593406588</c:v>
                </c:pt>
                <c:pt idx="1689">
                  <c:v>-0.19266406593406588</c:v>
                </c:pt>
                <c:pt idx="1690">
                  <c:v>-0.19327406593406588</c:v>
                </c:pt>
                <c:pt idx="1691">
                  <c:v>-0.19235406593406587</c:v>
                </c:pt>
                <c:pt idx="1692">
                  <c:v>-0.19327406593406588</c:v>
                </c:pt>
                <c:pt idx="1693">
                  <c:v>-0.19266406593406588</c:v>
                </c:pt>
                <c:pt idx="1694">
                  <c:v>-0.19205406593406588</c:v>
                </c:pt>
                <c:pt idx="1695">
                  <c:v>-0.1929640659340659</c:v>
                </c:pt>
                <c:pt idx="1696">
                  <c:v>-0.19205406593406588</c:v>
                </c:pt>
                <c:pt idx="1697">
                  <c:v>-0.19266406593406588</c:v>
                </c:pt>
                <c:pt idx="1698">
                  <c:v>-0.19235406593406587</c:v>
                </c:pt>
                <c:pt idx="1699">
                  <c:v>-0.1929640659340659</c:v>
                </c:pt>
                <c:pt idx="1700">
                  <c:v>-0.1929640659340659</c:v>
                </c:pt>
                <c:pt idx="1701">
                  <c:v>-0.19205406593406588</c:v>
                </c:pt>
                <c:pt idx="1702">
                  <c:v>-0.19235406593406587</c:v>
                </c:pt>
                <c:pt idx="1703">
                  <c:v>-0.1929640659340659</c:v>
                </c:pt>
                <c:pt idx="1704">
                  <c:v>-0.19235406593406587</c:v>
                </c:pt>
                <c:pt idx="1705">
                  <c:v>-0.19266406593406588</c:v>
                </c:pt>
                <c:pt idx="1706">
                  <c:v>-0.19235406593406587</c:v>
                </c:pt>
                <c:pt idx="1707">
                  <c:v>-0.19327406593406588</c:v>
                </c:pt>
                <c:pt idx="1708">
                  <c:v>-0.19266406593406588</c:v>
                </c:pt>
                <c:pt idx="1709">
                  <c:v>-0.19235406593406587</c:v>
                </c:pt>
                <c:pt idx="1710">
                  <c:v>-0.19266406593406588</c:v>
                </c:pt>
                <c:pt idx="1711">
                  <c:v>-0.19235406593406587</c:v>
                </c:pt>
                <c:pt idx="1712">
                  <c:v>-0.1917440659340659</c:v>
                </c:pt>
                <c:pt idx="1713">
                  <c:v>-0.19235406593406587</c:v>
                </c:pt>
                <c:pt idx="1714">
                  <c:v>-0.1917440659340659</c:v>
                </c:pt>
                <c:pt idx="1715">
                  <c:v>-0.19235406593406587</c:v>
                </c:pt>
                <c:pt idx="1716">
                  <c:v>-0.19205406593406588</c:v>
                </c:pt>
                <c:pt idx="1717">
                  <c:v>-0.1917440659340659</c:v>
                </c:pt>
                <c:pt idx="1718">
                  <c:v>-0.1929640659340659</c:v>
                </c:pt>
                <c:pt idx="1719">
                  <c:v>-0.19205406593406588</c:v>
                </c:pt>
                <c:pt idx="1720">
                  <c:v>-0.1917440659340659</c:v>
                </c:pt>
                <c:pt idx="1721">
                  <c:v>-0.19205406593406588</c:v>
                </c:pt>
                <c:pt idx="1722">
                  <c:v>-0.19113406593406587</c:v>
                </c:pt>
                <c:pt idx="1723">
                  <c:v>-0.1929640659340659</c:v>
                </c:pt>
                <c:pt idx="1724">
                  <c:v>-0.19113406593406587</c:v>
                </c:pt>
                <c:pt idx="1725">
                  <c:v>-0.19358406593406588</c:v>
                </c:pt>
                <c:pt idx="1726">
                  <c:v>-0.19327406593406588</c:v>
                </c:pt>
                <c:pt idx="1727">
                  <c:v>-0.19266406593406588</c:v>
                </c:pt>
                <c:pt idx="1728">
                  <c:v>-0.19388406593406587</c:v>
                </c:pt>
                <c:pt idx="1729">
                  <c:v>-0.19266406593406588</c:v>
                </c:pt>
                <c:pt idx="1730">
                  <c:v>-0.19388406593406587</c:v>
                </c:pt>
                <c:pt idx="1731">
                  <c:v>-0.19327406593406588</c:v>
                </c:pt>
                <c:pt idx="1732">
                  <c:v>-0.19235406593406587</c:v>
                </c:pt>
                <c:pt idx="1733">
                  <c:v>-0.1929640659340659</c:v>
                </c:pt>
                <c:pt idx="1734">
                  <c:v>-0.19327406593406588</c:v>
                </c:pt>
                <c:pt idx="1735">
                  <c:v>-0.19388406593406587</c:v>
                </c:pt>
                <c:pt idx="1736">
                  <c:v>-0.1929640659340659</c:v>
                </c:pt>
                <c:pt idx="1737">
                  <c:v>-0.19358406593406588</c:v>
                </c:pt>
                <c:pt idx="1738">
                  <c:v>-0.19358406593406588</c:v>
                </c:pt>
                <c:pt idx="1739">
                  <c:v>-0.19235406593406587</c:v>
                </c:pt>
                <c:pt idx="1740">
                  <c:v>-0.19327406593406588</c:v>
                </c:pt>
                <c:pt idx="1741">
                  <c:v>-0.19266406593406588</c:v>
                </c:pt>
                <c:pt idx="1742">
                  <c:v>-0.1929640659340659</c:v>
                </c:pt>
                <c:pt idx="1743">
                  <c:v>-0.19327406593406588</c:v>
                </c:pt>
                <c:pt idx="1744">
                  <c:v>-0.1917440659340659</c:v>
                </c:pt>
                <c:pt idx="1745">
                  <c:v>-0.19327406593406588</c:v>
                </c:pt>
                <c:pt idx="1746">
                  <c:v>-0.19235406593406587</c:v>
                </c:pt>
                <c:pt idx="1747">
                  <c:v>-0.19205406593406588</c:v>
                </c:pt>
                <c:pt idx="1748">
                  <c:v>-0.19266406593406588</c:v>
                </c:pt>
                <c:pt idx="1749">
                  <c:v>-0.19235406593406587</c:v>
                </c:pt>
                <c:pt idx="1750">
                  <c:v>-0.1929640659340659</c:v>
                </c:pt>
                <c:pt idx="1751">
                  <c:v>-0.19266406593406588</c:v>
                </c:pt>
                <c:pt idx="1752">
                  <c:v>-0.19266406593406588</c:v>
                </c:pt>
                <c:pt idx="1753">
                  <c:v>-0.1929640659340659</c:v>
                </c:pt>
                <c:pt idx="1754">
                  <c:v>-0.19266406593406588</c:v>
                </c:pt>
                <c:pt idx="1755">
                  <c:v>-0.19266406593406588</c:v>
                </c:pt>
                <c:pt idx="1756">
                  <c:v>-0.19327406593406588</c:v>
                </c:pt>
                <c:pt idx="1757">
                  <c:v>-0.1929640659340659</c:v>
                </c:pt>
                <c:pt idx="1758">
                  <c:v>-0.19327406593406588</c:v>
                </c:pt>
                <c:pt idx="1759">
                  <c:v>-0.19266406593406588</c:v>
                </c:pt>
                <c:pt idx="1760">
                  <c:v>-0.1929640659340659</c:v>
                </c:pt>
                <c:pt idx="1761">
                  <c:v>-0.1929640659340659</c:v>
                </c:pt>
                <c:pt idx="1762">
                  <c:v>-0.19327406593406588</c:v>
                </c:pt>
                <c:pt idx="1763">
                  <c:v>-0.19388406593406587</c:v>
                </c:pt>
                <c:pt idx="1764">
                  <c:v>-0.19358406593406588</c:v>
                </c:pt>
                <c:pt idx="1765">
                  <c:v>-0.19388406593406587</c:v>
                </c:pt>
                <c:pt idx="1766">
                  <c:v>-0.19358406593406588</c:v>
                </c:pt>
                <c:pt idx="1767">
                  <c:v>-0.19327406593406588</c:v>
                </c:pt>
                <c:pt idx="1768">
                  <c:v>-0.19358406593406588</c:v>
                </c:pt>
                <c:pt idx="1769">
                  <c:v>-0.19327406593406588</c:v>
                </c:pt>
                <c:pt idx="1770">
                  <c:v>-0.19388406593406587</c:v>
                </c:pt>
                <c:pt idx="1771">
                  <c:v>-0.19327406593406588</c:v>
                </c:pt>
                <c:pt idx="1772">
                  <c:v>-0.1929640659340659</c:v>
                </c:pt>
                <c:pt idx="1773">
                  <c:v>-0.19358406593406588</c:v>
                </c:pt>
                <c:pt idx="1774">
                  <c:v>-0.1929640659340659</c:v>
                </c:pt>
                <c:pt idx="1775">
                  <c:v>-0.19358406593406588</c:v>
                </c:pt>
                <c:pt idx="1776">
                  <c:v>-0.19419406593406588</c:v>
                </c:pt>
                <c:pt idx="1777">
                  <c:v>-0.19266406593406588</c:v>
                </c:pt>
                <c:pt idx="1778">
                  <c:v>-0.19388406593406587</c:v>
                </c:pt>
                <c:pt idx="1779">
                  <c:v>-0.1929640659340659</c:v>
                </c:pt>
                <c:pt idx="1780">
                  <c:v>-0.1929640659340659</c:v>
                </c:pt>
                <c:pt idx="1781">
                  <c:v>-0.19266406593406588</c:v>
                </c:pt>
                <c:pt idx="1782">
                  <c:v>-0.1929640659340659</c:v>
                </c:pt>
                <c:pt idx="1783">
                  <c:v>-0.1929640659340659</c:v>
                </c:pt>
                <c:pt idx="1784">
                  <c:v>-0.19388406593406587</c:v>
                </c:pt>
                <c:pt idx="1785">
                  <c:v>-0.19327406593406588</c:v>
                </c:pt>
                <c:pt idx="1786">
                  <c:v>-0.19358406593406588</c:v>
                </c:pt>
                <c:pt idx="1787">
                  <c:v>-0.19388406593406587</c:v>
                </c:pt>
                <c:pt idx="1788">
                  <c:v>-0.19388406593406587</c:v>
                </c:pt>
                <c:pt idx="1789">
                  <c:v>-0.19449406593406593</c:v>
                </c:pt>
                <c:pt idx="1790">
                  <c:v>-0.1929640659340659</c:v>
                </c:pt>
                <c:pt idx="1791">
                  <c:v>-0.19388406593406587</c:v>
                </c:pt>
                <c:pt idx="1792">
                  <c:v>-0.19358406593406588</c:v>
                </c:pt>
                <c:pt idx="1793">
                  <c:v>-0.19449406593406593</c:v>
                </c:pt>
                <c:pt idx="1794">
                  <c:v>-0.19480406593406588</c:v>
                </c:pt>
                <c:pt idx="1795">
                  <c:v>-0.19327406593406588</c:v>
                </c:pt>
                <c:pt idx="1796">
                  <c:v>-0.19419406593406588</c:v>
                </c:pt>
                <c:pt idx="1797">
                  <c:v>-0.19388406593406587</c:v>
                </c:pt>
                <c:pt idx="1798">
                  <c:v>-0.19388406593406587</c:v>
                </c:pt>
                <c:pt idx="1799">
                  <c:v>-0.19480406593406588</c:v>
                </c:pt>
                <c:pt idx="1800">
                  <c:v>-0.19419406593406588</c:v>
                </c:pt>
                <c:pt idx="1801">
                  <c:v>-0.19449406593406593</c:v>
                </c:pt>
                <c:pt idx="1802">
                  <c:v>-0.19388406593406587</c:v>
                </c:pt>
                <c:pt idx="1803">
                  <c:v>-0.19388406593406587</c:v>
                </c:pt>
                <c:pt idx="1804">
                  <c:v>-0.19449406593406593</c:v>
                </c:pt>
                <c:pt idx="1805">
                  <c:v>-0.19480406593406588</c:v>
                </c:pt>
                <c:pt idx="1806">
                  <c:v>-0.19419406593406588</c:v>
                </c:pt>
                <c:pt idx="1807">
                  <c:v>-0.19358406593406588</c:v>
                </c:pt>
                <c:pt idx="1808">
                  <c:v>-0.19419406593406588</c:v>
                </c:pt>
                <c:pt idx="1809">
                  <c:v>-0.19388406593406587</c:v>
                </c:pt>
                <c:pt idx="1810">
                  <c:v>-0.19388406593406587</c:v>
                </c:pt>
                <c:pt idx="1811">
                  <c:v>-0.19388406593406587</c:v>
                </c:pt>
                <c:pt idx="1812">
                  <c:v>-0.19327406593406588</c:v>
                </c:pt>
                <c:pt idx="1813">
                  <c:v>-0.1917440659340659</c:v>
                </c:pt>
                <c:pt idx="1814">
                  <c:v>-0.1917440659340659</c:v>
                </c:pt>
                <c:pt idx="1815">
                  <c:v>-0.19083406593406588</c:v>
                </c:pt>
                <c:pt idx="1816">
                  <c:v>-0.1893040659340659</c:v>
                </c:pt>
                <c:pt idx="1817">
                  <c:v>-0.1886940659340659</c:v>
                </c:pt>
                <c:pt idx="1818">
                  <c:v>-0.18778406593406594</c:v>
                </c:pt>
                <c:pt idx="1819">
                  <c:v>-0.18717406593406588</c:v>
                </c:pt>
                <c:pt idx="1820">
                  <c:v>-0.1856440659340659</c:v>
                </c:pt>
                <c:pt idx="1821">
                  <c:v>-0.1856440659340659</c:v>
                </c:pt>
                <c:pt idx="1822">
                  <c:v>-0.1856440659340659</c:v>
                </c:pt>
                <c:pt idx="1823">
                  <c:v>-0.18503406593406591</c:v>
                </c:pt>
                <c:pt idx="1824">
                  <c:v>-0.1856440659340659</c:v>
                </c:pt>
                <c:pt idx="1825">
                  <c:v>-0.18503406593406591</c:v>
                </c:pt>
                <c:pt idx="1826">
                  <c:v>-0.1862540659340659</c:v>
                </c:pt>
                <c:pt idx="1827">
                  <c:v>-0.1868640659340659</c:v>
                </c:pt>
                <c:pt idx="1828">
                  <c:v>-0.18778406593406594</c:v>
                </c:pt>
                <c:pt idx="1829">
                  <c:v>-0.18900406593406593</c:v>
                </c:pt>
                <c:pt idx="1830">
                  <c:v>-0.19113406593406587</c:v>
                </c:pt>
                <c:pt idx="1831">
                  <c:v>-0.19358406593406588</c:v>
                </c:pt>
                <c:pt idx="1832">
                  <c:v>-0.19510406593406587</c:v>
                </c:pt>
                <c:pt idx="1833">
                  <c:v>-0.19663406593406588</c:v>
                </c:pt>
                <c:pt idx="1834">
                  <c:v>-0.19815406593406587</c:v>
                </c:pt>
                <c:pt idx="1835">
                  <c:v>-0.20029406593406596</c:v>
                </c:pt>
                <c:pt idx="1836">
                  <c:v>-0.20243406593406599</c:v>
                </c:pt>
                <c:pt idx="1837">
                  <c:v>-0.20304406593406599</c:v>
                </c:pt>
                <c:pt idx="1838">
                  <c:v>-0.20426406593406599</c:v>
                </c:pt>
                <c:pt idx="1839">
                  <c:v>-0.20548406593406598</c:v>
                </c:pt>
                <c:pt idx="1840">
                  <c:v>-0.20670406593406598</c:v>
                </c:pt>
                <c:pt idx="1841">
                  <c:v>-0.20792406593406598</c:v>
                </c:pt>
                <c:pt idx="1842">
                  <c:v>-0.21005406593406595</c:v>
                </c:pt>
                <c:pt idx="1843">
                  <c:v>-0.21036406593406598</c:v>
                </c:pt>
                <c:pt idx="1844">
                  <c:v>-0.21067406593406593</c:v>
                </c:pt>
                <c:pt idx="1845">
                  <c:v>-0.21128406593406601</c:v>
                </c:pt>
                <c:pt idx="1846">
                  <c:v>-0.21311406593406601</c:v>
                </c:pt>
                <c:pt idx="1847">
                  <c:v>-0.21341406593406606</c:v>
                </c:pt>
                <c:pt idx="1848">
                  <c:v>-0.21463406593406598</c:v>
                </c:pt>
                <c:pt idx="1849">
                  <c:v>-0.21463406593406598</c:v>
                </c:pt>
                <c:pt idx="1850">
                  <c:v>-0.21402406593406598</c:v>
                </c:pt>
                <c:pt idx="1851">
                  <c:v>-0.21433406593406601</c:v>
                </c:pt>
                <c:pt idx="1852">
                  <c:v>-0.21494406593406609</c:v>
                </c:pt>
                <c:pt idx="1853">
                  <c:v>-0.21524406593406606</c:v>
                </c:pt>
                <c:pt idx="1854">
                  <c:v>-0.21585406593406598</c:v>
                </c:pt>
                <c:pt idx="1855">
                  <c:v>-0.21585406593406598</c:v>
                </c:pt>
                <c:pt idx="1856">
                  <c:v>-0.21616406593406601</c:v>
                </c:pt>
                <c:pt idx="1857">
                  <c:v>-0.21738406593406601</c:v>
                </c:pt>
                <c:pt idx="1858">
                  <c:v>-0.21646406593406606</c:v>
                </c:pt>
                <c:pt idx="1859">
                  <c:v>-0.21707406593406597</c:v>
                </c:pt>
                <c:pt idx="1860">
                  <c:v>-0.21738406593406601</c:v>
                </c:pt>
                <c:pt idx="1861">
                  <c:v>-0.21738406593406601</c:v>
                </c:pt>
                <c:pt idx="1862">
                  <c:v>-0.21829406593406606</c:v>
                </c:pt>
                <c:pt idx="1863">
                  <c:v>-0.21799406593406609</c:v>
                </c:pt>
                <c:pt idx="1864">
                  <c:v>-0.21890406593406606</c:v>
                </c:pt>
                <c:pt idx="1865">
                  <c:v>-0.21860406593406601</c:v>
                </c:pt>
                <c:pt idx="1866">
                  <c:v>-0.21768406593406597</c:v>
                </c:pt>
                <c:pt idx="1867">
                  <c:v>-0.21829406593406606</c:v>
                </c:pt>
                <c:pt idx="1868">
                  <c:v>-0.21860406593406601</c:v>
                </c:pt>
                <c:pt idx="1869">
                  <c:v>-0.21829406593406606</c:v>
                </c:pt>
                <c:pt idx="1870">
                  <c:v>-0.21890406593406606</c:v>
                </c:pt>
                <c:pt idx="1871">
                  <c:v>-0.21890406593406606</c:v>
                </c:pt>
                <c:pt idx="1872">
                  <c:v>-0.219824065934066</c:v>
                </c:pt>
                <c:pt idx="1873">
                  <c:v>-0.219824065934066</c:v>
                </c:pt>
                <c:pt idx="1874">
                  <c:v>-0.219824065934066</c:v>
                </c:pt>
                <c:pt idx="1875">
                  <c:v>-0.21952406593406604</c:v>
                </c:pt>
                <c:pt idx="1876">
                  <c:v>-0.21952406593406604</c:v>
                </c:pt>
                <c:pt idx="1877">
                  <c:v>-0.219824065934066</c:v>
                </c:pt>
                <c:pt idx="1878">
                  <c:v>-0.220434065934066</c:v>
                </c:pt>
                <c:pt idx="1879">
                  <c:v>-0.22074406593406604</c:v>
                </c:pt>
                <c:pt idx="1880">
                  <c:v>-0.221044065934066</c:v>
                </c:pt>
                <c:pt idx="1881">
                  <c:v>-0.22013406593406595</c:v>
                </c:pt>
                <c:pt idx="1882">
                  <c:v>-0.220434065934066</c:v>
                </c:pt>
                <c:pt idx="1883">
                  <c:v>-0.22074406593406604</c:v>
                </c:pt>
                <c:pt idx="1884">
                  <c:v>-0.220434065934066</c:v>
                </c:pt>
                <c:pt idx="1885">
                  <c:v>-0.220434065934066</c:v>
                </c:pt>
                <c:pt idx="1886">
                  <c:v>-0.220434065934066</c:v>
                </c:pt>
                <c:pt idx="1887">
                  <c:v>-0.22013406593406595</c:v>
                </c:pt>
                <c:pt idx="1888">
                  <c:v>-0.221044065934066</c:v>
                </c:pt>
                <c:pt idx="1889">
                  <c:v>-0.219824065934066</c:v>
                </c:pt>
                <c:pt idx="1890">
                  <c:v>-0.22135406593406595</c:v>
                </c:pt>
                <c:pt idx="1891">
                  <c:v>-0.219824065934066</c:v>
                </c:pt>
                <c:pt idx="1892">
                  <c:v>-0.22074406593406604</c:v>
                </c:pt>
                <c:pt idx="1893">
                  <c:v>-0.220434065934066</c:v>
                </c:pt>
                <c:pt idx="1894">
                  <c:v>-0.219824065934066</c:v>
                </c:pt>
                <c:pt idx="1895">
                  <c:v>-0.221044065934066</c:v>
                </c:pt>
                <c:pt idx="1896">
                  <c:v>-0.221044065934066</c:v>
                </c:pt>
                <c:pt idx="1897">
                  <c:v>-0.220434065934066</c:v>
                </c:pt>
                <c:pt idx="1898">
                  <c:v>-0.221044065934066</c:v>
                </c:pt>
                <c:pt idx="1899">
                  <c:v>-0.22074406593406604</c:v>
                </c:pt>
                <c:pt idx="1900">
                  <c:v>-0.22196406593406603</c:v>
                </c:pt>
                <c:pt idx="1901">
                  <c:v>-0.220434065934066</c:v>
                </c:pt>
                <c:pt idx="1902">
                  <c:v>-0.22074406593406604</c:v>
                </c:pt>
                <c:pt idx="1903">
                  <c:v>-0.220434065934066</c:v>
                </c:pt>
                <c:pt idx="1904">
                  <c:v>-0.220434065934066</c:v>
                </c:pt>
                <c:pt idx="1905">
                  <c:v>-0.220434065934066</c:v>
                </c:pt>
                <c:pt idx="1906">
                  <c:v>-0.22074406593406604</c:v>
                </c:pt>
                <c:pt idx="1907">
                  <c:v>-0.221044065934066</c:v>
                </c:pt>
                <c:pt idx="1908">
                  <c:v>-0.22135406593406595</c:v>
                </c:pt>
                <c:pt idx="1909">
                  <c:v>-0.22074406593406604</c:v>
                </c:pt>
                <c:pt idx="1910">
                  <c:v>-0.22165406593406592</c:v>
                </c:pt>
                <c:pt idx="1911">
                  <c:v>-0.22165406593406592</c:v>
                </c:pt>
                <c:pt idx="1912">
                  <c:v>-0.221044065934066</c:v>
                </c:pt>
                <c:pt idx="1913">
                  <c:v>-0.22074406593406604</c:v>
                </c:pt>
                <c:pt idx="1914">
                  <c:v>-0.22135406593406595</c:v>
                </c:pt>
                <c:pt idx="1915">
                  <c:v>-0.22165406593406592</c:v>
                </c:pt>
                <c:pt idx="1916">
                  <c:v>-0.22165406593406592</c:v>
                </c:pt>
                <c:pt idx="1917">
                  <c:v>-0.22165406593406592</c:v>
                </c:pt>
                <c:pt idx="1918">
                  <c:v>-0.22165406593406592</c:v>
                </c:pt>
                <c:pt idx="1919">
                  <c:v>-0.22196406593406603</c:v>
                </c:pt>
                <c:pt idx="1920">
                  <c:v>-0.22165406593406592</c:v>
                </c:pt>
                <c:pt idx="1921">
                  <c:v>-0.22287406593406592</c:v>
                </c:pt>
                <c:pt idx="1922">
                  <c:v>-0.22135406593406595</c:v>
                </c:pt>
                <c:pt idx="1923">
                  <c:v>-0.222264065934066</c:v>
                </c:pt>
                <c:pt idx="1924">
                  <c:v>-0.22196406593406603</c:v>
                </c:pt>
                <c:pt idx="1925">
                  <c:v>-0.222264065934066</c:v>
                </c:pt>
                <c:pt idx="1926">
                  <c:v>-0.22257406593406595</c:v>
                </c:pt>
                <c:pt idx="1927">
                  <c:v>-0.221044065934066</c:v>
                </c:pt>
                <c:pt idx="1928">
                  <c:v>-0.222264065934066</c:v>
                </c:pt>
                <c:pt idx="1929">
                  <c:v>-0.22196406593406603</c:v>
                </c:pt>
                <c:pt idx="1930">
                  <c:v>-0.22135406593406595</c:v>
                </c:pt>
                <c:pt idx="1931">
                  <c:v>-0.222264065934066</c:v>
                </c:pt>
                <c:pt idx="1932">
                  <c:v>-0.22165406593406592</c:v>
                </c:pt>
                <c:pt idx="1933">
                  <c:v>-0.22257406593406595</c:v>
                </c:pt>
                <c:pt idx="1934">
                  <c:v>-0.22165406593406592</c:v>
                </c:pt>
                <c:pt idx="1935">
                  <c:v>-0.22165406593406592</c:v>
                </c:pt>
                <c:pt idx="1936">
                  <c:v>-0.22165406593406592</c:v>
                </c:pt>
                <c:pt idx="1937">
                  <c:v>-0.22165406593406592</c:v>
                </c:pt>
                <c:pt idx="1938">
                  <c:v>-0.22196406593406603</c:v>
                </c:pt>
                <c:pt idx="1939">
                  <c:v>-0.22287406593406592</c:v>
                </c:pt>
                <c:pt idx="1940">
                  <c:v>-0.22165406593406592</c:v>
                </c:pt>
                <c:pt idx="1941">
                  <c:v>-0.22196406593406603</c:v>
                </c:pt>
                <c:pt idx="1942">
                  <c:v>-0.22135406593406595</c:v>
                </c:pt>
                <c:pt idx="1943">
                  <c:v>-0.22287406593406592</c:v>
                </c:pt>
                <c:pt idx="1944">
                  <c:v>-0.22287406593406592</c:v>
                </c:pt>
                <c:pt idx="1945">
                  <c:v>-0.22196406593406603</c:v>
                </c:pt>
                <c:pt idx="1946">
                  <c:v>-0.22257406593406595</c:v>
                </c:pt>
                <c:pt idx="1947">
                  <c:v>-0.22196406593406603</c:v>
                </c:pt>
                <c:pt idx="1948">
                  <c:v>-0.22287406593406592</c:v>
                </c:pt>
                <c:pt idx="1949">
                  <c:v>-0.221044065934066</c:v>
                </c:pt>
                <c:pt idx="1950">
                  <c:v>-0.22287406593406592</c:v>
                </c:pt>
                <c:pt idx="1951">
                  <c:v>-0.22165406593406592</c:v>
                </c:pt>
                <c:pt idx="1952">
                  <c:v>-0.222264065934066</c:v>
                </c:pt>
                <c:pt idx="1953">
                  <c:v>-0.222264065934066</c:v>
                </c:pt>
                <c:pt idx="1954">
                  <c:v>-0.22196406593406603</c:v>
                </c:pt>
                <c:pt idx="1955">
                  <c:v>-0.22318406593406595</c:v>
                </c:pt>
                <c:pt idx="1956">
                  <c:v>-0.22165406593406592</c:v>
                </c:pt>
                <c:pt idx="1957">
                  <c:v>-0.22287406593406592</c:v>
                </c:pt>
                <c:pt idx="1958">
                  <c:v>-0.22287406593406592</c:v>
                </c:pt>
                <c:pt idx="1959">
                  <c:v>-0.222264065934066</c:v>
                </c:pt>
                <c:pt idx="1960">
                  <c:v>-0.223484065934066</c:v>
                </c:pt>
                <c:pt idx="1961">
                  <c:v>-0.22318406593406595</c:v>
                </c:pt>
                <c:pt idx="1962">
                  <c:v>-0.22196406593406603</c:v>
                </c:pt>
                <c:pt idx="1963">
                  <c:v>-0.22257406593406595</c:v>
                </c:pt>
                <c:pt idx="1964">
                  <c:v>-0.22257406593406595</c:v>
                </c:pt>
                <c:pt idx="1965">
                  <c:v>-0.22318406593406595</c:v>
                </c:pt>
                <c:pt idx="1966">
                  <c:v>-0.224094065934066</c:v>
                </c:pt>
                <c:pt idx="1967">
                  <c:v>-0.22318406593406595</c:v>
                </c:pt>
                <c:pt idx="1968">
                  <c:v>-0.22287406593406592</c:v>
                </c:pt>
                <c:pt idx="1969">
                  <c:v>-0.22318406593406595</c:v>
                </c:pt>
                <c:pt idx="1970">
                  <c:v>-0.22287406593406592</c:v>
                </c:pt>
                <c:pt idx="1971">
                  <c:v>-0.223484065934066</c:v>
                </c:pt>
                <c:pt idx="1972">
                  <c:v>-0.22287406593406592</c:v>
                </c:pt>
                <c:pt idx="1973">
                  <c:v>-0.22287406593406592</c:v>
                </c:pt>
                <c:pt idx="1974">
                  <c:v>-0.22318406593406595</c:v>
                </c:pt>
                <c:pt idx="1975">
                  <c:v>-0.22287406593406592</c:v>
                </c:pt>
                <c:pt idx="1976">
                  <c:v>-0.224094065934066</c:v>
                </c:pt>
                <c:pt idx="1977">
                  <c:v>-0.22287406593406592</c:v>
                </c:pt>
                <c:pt idx="1978">
                  <c:v>-0.22379406593406603</c:v>
                </c:pt>
                <c:pt idx="1979">
                  <c:v>-0.222264065934066</c:v>
                </c:pt>
                <c:pt idx="1980">
                  <c:v>-0.22318406593406595</c:v>
                </c:pt>
                <c:pt idx="1981">
                  <c:v>-0.22379406593406603</c:v>
                </c:pt>
                <c:pt idx="1982">
                  <c:v>-0.22287406593406592</c:v>
                </c:pt>
                <c:pt idx="1983">
                  <c:v>-0.223484065934066</c:v>
                </c:pt>
                <c:pt idx="1984">
                  <c:v>-0.22318406593406595</c:v>
                </c:pt>
                <c:pt idx="1985">
                  <c:v>-0.22379406593406603</c:v>
                </c:pt>
                <c:pt idx="1986">
                  <c:v>-0.22379406593406603</c:v>
                </c:pt>
                <c:pt idx="1987">
                  <c:v>-0.22287406593406592</c:v>
                </c:pt>
                <c:pt idx="1988">
                  <c:v>-0.22287406593406592</c:v>
                </c:pt>
                <c:pt idx="1989">
                  <c:v>-0.22287406593406592</c:v>
                </c:pt>
                <c:pt idx="1990">
                  <c:v>-0.22379406593406603</c:v>
                </c:pt>
                <c:pt idx="1991">
                  <c:v>-0.22379406593406603</c:v>
                </c:pt>
                <c:pt idx="1992">
                  <c:v>-0.22379406593406603</c:v>
                </c:pt>
                <c:pt idx="1993">
                  <c:v>-0.22287406593406592</c:v>
                </c:pt>
                <c:pt idx="1994">
                  <c:v>-0.222264065934066</c:v>
                </c:pt>
                <c:pt idx="1995">
                  <c:v>-0.22287406593406592</c:v>
                </c:pt>
                <c:pt idx="1996">
                  <c:v>-0.22287406593406592</c:v>
                </c:pt>
                <c:pt idx="1997">
                  <c:v>-0.222264065934066</c:v>
                </c:pt>
                <c:pt idx="1998">
                  <c:v>-0.22318406593406595</c:v>
                </c:pt>
                <c:pt idx="1999">
                  <c:v>-0.22257406593406595</c:v>
                </c:pt>
                <c:pt idx="2000">
                  <c:v>-0.22379406593406603</c:v>
                </c:pt>
                <c:pt idx="2001">
                  <c:v>-0.22287406593406592</c:v>
                </c:pt>
                <c:pt idx="2002">
                  <c:v>-0.22196406593406603</c:v>
                </c:pt>
                <c:pt idx="2003">
                  <c:v>-0.22257406593406595</c:v>
                </c:pt>
                <c:pt idx="2004">
                  <c:v>-0.22196406593406603</c:v>
                </c:pt>
                <c:pt idx="2005">
                  <c:v>-0.222264065934066</c:v>
                </c:pt>
                <c:pt idx="2006">
                  <c:v>-0.223484065934066</c:v>
                </c:pt>
                <c:pt idx="2007">
                  <c:v>-0.22287406593406592</c:v>
                </c:pt>
                <c:pt idx="2008">
                  <c:v>-0.22287406593406592</c:v>
                </c:pt>
                <c:pt idx="2009">
                  <c:v>-0.22257406593406595</c:v>
                </c:pt>
                <c:pt idx="2010">
                  <c:v>-0.22257406593406595</c:v>
                </c:pt>
                <c:pt idx="2011">
                  <c:v>-0.223484065934066</c:v>
                </c:pt>
                <c:pt idx="2012">
                  <c:v>-0.22257406593406595</c:v>
                </c:pt>
                <c:pt idx="2013">
                  <c:v>-0.22287406593406592</c:v>
                </c:pt>
                <c:pt idx="2014">
                  <c:v>-0.22287406593406592</c:v>
                </c:pt>
                <c:pt idx="2015">
                  <c:v>-0.222264065934066</c:v>
                </c:pt>
                <c:pt idx="2016">
                  <c:v>-0.223484065934066</c:v>
                </c:pt>
                <c:pt idx="2017">
                  <c:v>-0.22196406593406603</c:v>
                </c:pt>
                <c:pt idx="2018">
                  <c:v>-0.223484065934066</c:v>
                </c:pt>
                <c:pt idx="2019">
                  <c:v>-0.223484065934066</c:v>
                </c:pt>
                <c:pt idx="2020">
                  <c:v>-0.22318406593406595</c:v>
                </c:pt>
                <c:pt idx="2021">
                  <c:v>-0.22379406593406603</c:v>
                </c:pt>
                <c:pt idx="2022">
                  <c:v>-0.22318406593406595</c:v>
                </c:pt>
                <c:pt idx="2023">
                  <c:v>-0.223484065934066</c:v>
                </c:pt>
                <c:pt idx="2024">
                  <c:v>-0.22287406593406592</c:v>
                </c:pt>
                <c:pt idx="2025">
                  <c:v>-0.22318406593406595</c:v>
                </c:pt>
                <c:pt idx="2026">
                  <c:v>-0.223484065934066</c:v>
                </c:pt>
                <c:pt idx="2027">
                  <c:v>-0.223484065934066</c:v>
                </c:pt>
                <c:pt idx="2028">
                  <c:v>-0.22287406593406592</c:v>
                </c:pt>
                <c:pt idx="2029">
                  <c:v>-0.224094065934066</c:v>
                </c:pt>
                <c:pt idx="2030">
                  <c:v>-0.223484065934066</c:v>
                </c:pt>
                <c:pt idx="2031">
                  <c:v>-0.22318406593406595</c:v>
                </c:pt>
                <c:pt idx="2032">
                  <c:v>-0.22287406593406592</c:v>
                </c:pt>
                <c:pt idx="2033">
                  <c:v>-0.22257406593406595</c:v>
                </c:pt>
                <c:pt idx="2034">
                  <c:v>-0.223484065934066</c:v>
                </c:pt>
                <c:pt idx="2035">
                  <c:v>-0.22318406593406595</c:v>
                </c:pt>
                <c:pt idx="2036">
                  <c:v>-0.223484065934066</c:v>
                </c:pt>
                <c:pt idx="2037">
                  <c:v>-0.22318406593406595</c:v>
                </c:pt>
                <c:pt idx="2038">
                  <c:v>-0.22257406593406595</c:v>
                </c:pt>
                <c:pt idx="2039">
                  <c:v>-0.224094065934066</c:v>
                </c:pt>
                <c:pt idx="2040">
                  <c:v>-0.22287406593406592</c:v>
                </c:pt>
                <c:pt idx="2041">
                  <c:v>-0.22379406593406603</c:v>
                </c:pt>
                <c:pt idx="2042">
                  <c:v>-0.22318406593406595</c:v>
                </c:pt>
                <c:pt idx="2043">
                  <c:v>-0.22318406593406595</c:v>
                </c:pt>
                <c:pt idx="2044">
                  <c:v>-0.224094065934066</c:v>
                </c:pt>
                <c:pt idx="2045">
                  <c:v>-0.22379406593406603</c:v>
                </c:pt>
                <c:pt idx="2046">
                  <c:v>-0.224094065934066</c:v>
                </c:pt>
                <c:pt idx="2047">
                  <c:v>-0.223484065934066</c:v>
                </c:pt>
                <c:pt idx="2048">
                  <c:v>-0.22318406593406595</c:v>
                </c:pt>
                <c:pt idx="2049">
                  <c:v>-0.224094065934066</c:v>
                </c:pt>
                <c:pt idx="2050">
                  <c:v>-0.224094065934066</c:v>
                </c:pt>
                <c:pt idx="2051">
                  <c:v>-0.22287406593406592</c:v>
                </c:pt>
                <c:pt idx="2052">
                  <c:v>-0.224094065934066</c:v>
                </c:pt>
                <c:pt idx="2053">
                  <c:v>-0.223484065934066</c:v>
                </c:pt>
                <c:pt idx="2054">
                  <c:v>-0.223484065934066</c:v>
                </c:pt>
                <c:pt idx="2055">
                  <c:v>-0.224094065934066</c:v>
                </c:pt>
                <c:pt idx="2056">
                  <c:v>-0.224094065934066</c:v>
                </c:pt>
                <c:pt idx="2057">
                  <c:v>-0.224704065934066</c:v>
                </c:pt>
                <c:pt idx="2058">
                  <c:v>-0.22379406593406603</c:v>
                </c:pt>
                <c:pt idx="2059">
                  <c:v>-0.224094065934066</c:v>
                </c:pt>
                <c:pt idx="2060">
                  <c:v>-0.22379406593406603</c:v>
                </c:pt>
                <c:pt idx="2061">
                  <c:v>-0.224094065934066</c:v>
                </c:pt>
                <c:pt idx="2062">
                  <c:v>-0.22440406593406603</c:v>
                </c:pt>
                <c:pt idx="2063">
                  <c:v>-0.22440406593406603</c:v>
                </c:pt>
                <c:pt idx="2064">
                  <c:v>-0.223484065934066</c:v>
                </c:pt>
                <c:pt idx="2065">
                  <c:v>-0.22379406593406603</c:v>
                </c:pt>
                <c:pt idx="2066">
                  <c:v>-0.22501406593406603</c:v>
                </c:pt>
                <c:pt idx="2067">
                  <c:v>-0.22562406593406595</c:v>
                </c:pt>
                <c:pt idx="2068">
                  <c:v>-0.223484065934066</c:v>
                </c:pt>
                <c:pt idx="2069">
                  <c:v>-0.22257406593406595</c:v>
                </c:pt>
                <c:pt idx="2070">
                  <c:v>-0.21952406593406604</c:v>
                </c:pt>
                <c:pt idx="2071">
                  <c:v>-0.21799406593406609</c:v>
                </c:pt>
                <c:pt idx="2072">
                  <c:v>-0.21646406593406606</c:v>
                </c:pt>
                <c:pt idx="2073">
                  <c:v>-0.21341406593406606</c:v>
                </c:pt>
                <c:pt idx="2074">
                  <c:v>-0.21250406593406601</c:v>
                </c:pt>
                <c:pt idx="2075">
                  <c:v>-0.21219406593406598</c:v>
                </c:pt>
                <c:pt idx="2076">
                  <c:v>-0.21189406593406601</c:v>
                </c:pt>
                <c:pt idx="2077">
                  <c:v>-0.21311406593406601</c:v>
                </c:pt>
                <c:pt idx="2078">
                  <c:v>-0.21463406593406598</c:v>
                </c:pt>
                <c:pt idx="2079">
                  <c:v>-0.21585406593406598</c:v>
                </c:pt>
                <c:pt idx="2080">
                  <c:v>-0.21799406593406609</c:v>
                </c:pt>
                <c:pt idx="2081">
                  <c:v>-0.21829406593406606</c:v>
                </c:pt>
                <c:pt idx="2082">
                  <c:v>-0.22013406593406595</c:v>
                </c:pt>
                <c:pt idx="2083">
                  <c:v>-0.22135406593406595</c:v>
                </c:pt>
                <c:pt idx="2084">
                  <c:v>-0.221044065934066</c:v>
                </c:pt>
                <c:pt idx="2085">
                  <c:v>-0.22379406593406603</c:v>
                </c:pt>
                <c:pt idx="2086">
                  <c:v>-0.22562406593406595</c:v>
                </c:pt>
                <c:pt idx="2087">
                  <c:v>-0.22684406593406603</c:v>
                </c:pt>
                <c:pt idx="2088">
                  <c:v>-0.22837406593406576</c:v>
                </c:pt>
                <c:pt idx="2089">
                  <c:v>-0.22989406593406603</c:v>
                </c:pt>
                <c:pt idx="2090">
                  <c:v>-0.23142406593406584</c:v>
                </c:pt>
                <c:pt idx="2091">
                  <c:v>-0.23233406593406603</c:v>
                </c:pt>
                <c:pt idx="2092">
                  <c:v>-0.23355406593406602</c:v>
                </c:pt>
                <c:pt idx="2093">
                  <c:v>-0.23416406593406602</c:v>
                </c:pt>
                <c:pt idx="2094">
                  <c:v>-0.23538406593406602</c:v>
                </c:pt>
                <c:pt idx="2095">
                  <c:v>-0.23630406593406583</c:v>
                </c:pt>
                <c:pt idx="2096">
                  <c:v>-0.23691406593406591</c:v>
                </c:pt>
                <c:pt idx="2097">
                  <c:v>-0.23691406593406591</c:v>
                </c:pt>
                <c:pt idx="2098">
                  <c:v>-0.23783406593406586</c:v>
                </c:pt>
                <c:pt idx="2099">
                  <c:v>-0.23813406593406583</c:v>
                </c:pt>
                <c:pt idx="2100">
                  <c:v>-0.23874406593406591</c:v>
                </c:pt>
                <c:pt idx="2101">
                  <c:v>-0.23935406593406583</c:v>
                </c:pt>
                <c:pt idx="2102">
                  <c:v>-0.23966406593406586</c:v>
                </c:pt>
                <c:pt idx="2103">
                  <c:v>-0.24057406593406583</c:v>
                </c:pt>
                <c:pt idx="2104">
                  <c:v>-0.23966406593406586</c:v>
                </c:pt>
                <c:pt idx="2105">
                  <c:v>-0.24057406593406583</c:v>
                </c:pt>
                <c:pt idx="2106">
                  <c:v>-0.24179406593406591</c:v>
                </c:pt>
                <c:pt idx="2107">
                  <c:v>-0.24118406593406583</c:v>
                </c:pt>
                <c:pt idx="2108">
                  <c:v>-0.24271406593406591</c:v>
                </c:pt>
                <c:pt idx="2109">
                  <c:v>-0.24240406593406591</c:v>
                </c:pt>
                <c:pt idx="2110">
                  <c:v>-0.24301406593406591</c:v>
                </c:pt>
                <c:pt idx="2111">
                  <c:v>-0.24271406593406591</c:v>
                </c:pt>
                <c:pt idx="2112">
                  <c:v>-0.24271406593406591</c:v>
                </c:pt>
                <c:pt idx="2113">
                  <c:v>-0.24332406593406586</c:v>
                </c:pt>
                <c:pt idx="2114">
                  <c:v>-0.24271406593406591</c:v>
                </c:pt>
                <c:pt idx="2115">
                  <c:v>-0.24332406593406586</c:v>
                </c:pt>
                <c:pt idx="2116">
                  <c:v>-0.24393406593406591</c:v>
                </c:pt>
                <c:pt idx="2117">
                  <c:v>-0.24454406593406591</c:v>
                </c:pt>
                <c:pt idx="2118">
                  <c:v>-0.24423406593406591</c:v>
                </c:pt>
                <c:pt idx="2119">
                  <c:v>-0.24393406593406591</c:v>
                </c:pt>
                <c:pt idx="2120">
                  <c:v>-0.24423406593406591</c:v>
                </c:pt>
                <c:pt idx="2121">
                  <c:v>-0.24484406593406591</c:v>
                </c:pt>
                <c:pt idx="2122">
                  <c:v>-0.24423406593406591</c:v>
                </c:pt>
                <c:pt idx="2123">
                  <c:v>-0.24454406593406591</c:v>
                </c:pt>
                <c:pt idx="2124">
                  <c:v>-0.24515406593406586</c:v>
                </c:pt>
                <c:pt idx="2125">
                  <c:v>-0.24484406593406591</c:v>
                </c:pt>
                <c:pt idx="2126">
                  <c:v>-0.24515406593406586</c:v>
                </c:pt>
                <c:pt idx="2127">
                  <c:v>-0.24546406593406594</c:v>
                </c:pt>
                <c:pt idx="2128">
                  <c:v>-0.24637406593406586</c:v>
                </c:pt>
                <c:pt idx="2129">
                  <c:v>-0.24546406593406594</c:v>
                </c:pt>
                <c:pt idx="2130">
                  <c:v>-0.24637406593406586</c:v>
                </c:pt>
                <c:pt idx="2131">
                  <c:v>-0.24607406593406589</c:v>
                </c:pt>
                <c:pt idx="2132">
                  <c:v>-0.24637406593406586</c:v>
                </c:pt>
                <c:pt idx="2133">
                  <c:v>-0.24637406593406586</c:v>
                </c:pt>
                <c:pt idx="2134">
                  <c:v>-0.24637406593406586</c:v>
                </c:pt>
                <c:pt idx="2135">
                  <c:v>-0.24637406593406586</c:v>
                </c:pt>
                <c:pt idx="2136">
                  <c:v>-0.24668406593406589</c:v>
                </c:pt>
                <c:pt idx="2137">
                  <c:v>-0.24607406593406589</c:v>
                </c:pt>
                <c:pt idx="2138">
                  <c:v>-0.24668406593406589</c:v>
                </c:pt>
                <c:pt idx="2139">
                  <c:v>-0.24668406593406589</c:v>
                </c:pt>
                <c:pt idx="2140">
                  <c:v>-0.24637406593406586</c:v>
                </c:pt>
                <c:pt idx="2141">
                  <c:v>-0.24759406593406591</c:v>
                </c:pt>
                <c:pt idx="2142">
                  <c:v>-0.24668406593406589</c:v>
                </c:pt>
                <c:pt idx="2143">
                  <c:v>-0.24668406593406589</c:v>
                </c:pt>
                <c:pt idx="2144">
                  <c:v>-0.24759406593406591</c:v>
                </c:pt>
                <c:pt idx="2145">
                  <c:v>-0.24759406593406591</c:v>
                </c:pt>
                <c:pt idx="2146">
                  <c:v>-0.24820406593406591</c:v>
                </c:pt>
                <c:pt idx="2147">
                  <c:v>-0.24759406593406591</c:v>
                </c:pt>
                <c:pt idx="2148">
                  <c:v>-0.24790406593406591</c:v>
                </c:pt>
                <c:pt idx="2149">
                  <c:v>-0.24820406593406591</c:v>
                </c:pt>
                <c:pt idx="2150">
                  <c:v>-0.24820406593406591</c:v>
                </c:pt>
                <c:pt idx="2151">
                  <c:v>-0.24820406593406591</c:v>
                </c:pt>
                <c:pt idx="2152">
                  <c:v>-0.24881406593406591</c:v>
                </c:pt>
                <c:pt idx="2153">
                  <c:v>-0.24790406593406591</c:v>
                </c:pt>
                <c:pt idx="2154">
                  <c:v>-0.24820406593406591</c:v>
                </c:pt>
                <c:pt idx="2155">
                  <c:v>-0.24851406593406591</c:v>
                </c:pt>
                <c:pt idx="2156">
                  <c:v>-0.24881406593406591</c:v>
                </c:pt>
                <c:pt idx="2157">
                  <c:v>-0.24881406593406591</c:v>
                </c:pt>
                <c:pt idx="2158">
                  <c:v>-0.24912406593406589</c:v>
                </c:pt>
                <c:pt idx="2159">
                  <c:v>-0.25003406593406602</c:v>
                </c:pt>
                <c:pt idx="2160">
                  <c:v>-0.25003406593406602</c:v>
                </c:pt>
                <c:pt idx="2161">
                  <c:v>-0.24912406593406589</c:v>
                </c:pt>
                <c:pt idx="2162">
                  <c:v>-0.24942406593406591</c:v>
                </c:pt>
                <c:pt idx="2163">
                  <c:v>-0.24851406593406591</c:v>
                </c:pt>
                <c:pt idx="2164">
                  <c:v>-0.24973406593406591</c:v>
                </c:pt>
                <c:pt idx="2165">
                  <c:v>-0.24942406593406591</c:v>
                </c:pt>
                <c:pt idx="2166">
                  <c:v>-0.25034406593406616</c:v>
                </c:pt>
                <c:pt idx="2167">
                  <c:v>-0.25034406593406616</c:v>
                </c:pt>
                <c:pt idx="2168">
                  <c:v>-0.24942406593406591</c:v>
                </c:pt>
                <c:pt idx="2169">
                  <c:v>-0.24973406593406591</c:v>
                </c:pt>
                <c:pt idx="2170">
                  <c:v>-0.24973406593406591</c:v>
                </c:pt>
                <c:pt idx="2171">
                  <c:v>-0.25003406593406602</c:v>
                </c:pt>
                <c:pt idx="2172">
                  <c:v>-0.24973406593406591</c:v>
                </c:pt>
                <c:pt idx="2173">
                  <c:v>-0.25003406593406602</c:v>
                </c:pt>
                <c:pt idx="2174">
                  <c:v>-0.25003406593406602</c:v>
                </c:pt>
                <c:pt idx="2175">
                  <c:v>-0.24912406593406589</c:v>
                </c:pt>
                <c:pt idx="2176">
                  <c:v>-0.24912406593406589</c:v>
                </c:pt>
                <c:pt idx="2177">
                  <c:v>-0.24973406593406591</c:v>
                </c:pt>
                <c:pt idx="2178">
                  <c:v>-0.24912406593406589</c:v>
                </c:pt>
                <c:pt idx="2179">
                  <c:v>-0.24942406593406591</c:v>
                </c:pt>
                <c:pt idx="2180">
                  <c:v>-0.24881406593406591</c:v>
                </c:pt>
                <c:pt idx="2181">
                  <c:v>-0.24851406593406591</c:v>
                </c:pt>
                <c:pt idx="2182">
                  <c:v>-0.24973406593406591</c:v>
                </c:pt>
                <c:pt idx="2183">
                  <c:v>-0.24942406593406591</c:v>
                </c:pt>
                <c:pt idx="2184">
                  <c:v>-0.24973406593406591</c:v>
                </c:pt>
                <c:pt idx="2185">
                  <c:v>-0.24881406593406591</c:v>
                </c:pt>
                <c:pt idx="2186">
                  <c:v>-0.24912406593406589</c:v>
                </c:pt>
                <c:pt idx="2187">
                  <c:v>-0.24973406593406591</c:v>
                </c:pt>
                <c:pt idx="2188">
                  <c:v>-0.24942406593406591</c:v>
                </c:pt>
                <c:pt idx="2189">
                  <c:v>-0.25034406593406616</c:v>
                </c:pt>
                <c:pt idx="2190">
                  <c:v>-0.24973406593406591</c:v>
                </c:pt>
                <c:pt idx="2191">
                  <c:v>-0.24942406593406591</c:v>
                </c:pt>
                <c:pt idx="2192">
                  <c:v>-0.25034406593406616</c:v>
                </c:pt>
                <c:pt idx="2193">
                  <c:v>-0.24973406593406591</c:v>
                </c:pt>
                <c:pt idx="2194">
                  <c:v>-0.24973406593406591</c:v>
                </c:pt>
                <c:pt idx="2195">
                  <c:v>-0.24912406593406589</c:v>
                </c:pt>
                <c:pt idx="2196">
                  <c:v>-0.25034406593406616</c:v>
                </c:pt>
                <c:pt idx="2197">
                  <c:v>-0.24942406593406591</c:v>
                </c:pt>
                <c:pt idx="2198">
                  <c:v>-0.25034406593406616</c:v>
                </c:pt>
                <c:pt idx="2199">
                  <c:v>-0.25064406593406602</c:v>
                </c:pt>
                <c:pt idx="2200">
                  <c:v>-0.25064406593406602</c:v>
                </c:pt>
                <c:pt idx="2201">
                  <c:v>-0.25034406593406616</c:v>
                </c:pt>
                <c:pt idx="2202">
                  <c:v>-0.24942406593406591</c:v>
                </c:pt>
                <c:pt idx="2203">
                  <c:v>-0.25125406593406602</c:v>
                </c:pt>
                <c:pt idx="2204">
                  <c:v>-0.25064406593406602</c:v>
                </c:pt>
                <c:pt idx="2205">
                  <c:v>-0.25064406593406602</c:v>
                </c:pt>
                <c:pt idx="2206">
                  <c:v>-0.25095406593406616</c:v>
                </c:pt>
                <c:pt idx="2207">
                  <c:v>-0.25064406593406602</c:v>
                </c:pt>
                <c:pt idx="2208">
                  <c:v>-0.25125406593406602</c:v>
                </c:pt>
                <c:pt idx="2209">
                  <c:v>-0.25095406593406616</c:v>
                </c:pt>
                <c:pt idx="2210">
                  <c:v>-0.25095406593406616</c:v>
                </c:pt>
                <c:pt idx="2211">
                  <c:v>-0.25186406593406618</c:v>
                </c:pt>
                <c:pt idx="2212">
                  <c:v>-0.25034406593406616</c:v>
                </c:pt>
                <c:pt idx="2213">
                  <c:v>-0.25125406593406602</c:v>
                </c:pt>
                <c:pt idx="2214">
                  <c:v>-0.25156406593406616</c:v>
                </c:pt>
                <c:pt idx="2215">
                  <c:v>-0.25095406593406616</c:v>
                </c:pt>
                <c:pt idx="2216">
                  <c:v>-0.25125406593406602</c:v>
                </c:pt>
                <c:pt idx="2217">
                  <c:v>-0.25095406593406616</c:v>
                </c:pt>
                <c:pt idx="2218">
                  <c:v>-0.25186406593406618</c:v>
                </c:pt>
                <c:pt idx="2219">
                  <c:v>-0.25156406593406616</c:v>
                </c:pt>
                <c:pt idx="2220">
                  <c:v>-0.25095406593406616</c:v>
                </c:pt>
                <c:pt idx="2221">
                  <c:v>-0.25095406593406616</c:v>
                </c:pt>
                <c:pt idx="2222">
                  <c:v>-0.25034406593406616</c:v>
                </c:pt>
                <c:pt idx="2223">
                  <c:v>-0.25186406593406618</c:v>
                </c:pt>
                <c:pt idx="2224">
                  <c:v>-0.25125406593406602</c:v>
                </c:pt>
                <c:pt idx="2225">
                  <c:v>-0.25095406593406616</c:v>
                </c:pt>
                <c:pt idx="2226">
                  <c:v>-0.25125406593406602</c:v>
                </c:pt>
                <c:pt idx="2227">
                  <c:v>-0.25156406593406616</c:v>
                </c:pt>
                <c:pt idx="2228">
                  <c:v>-0.25156406593406616</c:v>
                </c:pt>
                <c:pt idx="2229">
                  <c:v>-0.25156406593406616</c:v>
                </c:pt>
                <c:pt idx="2230">
                  <c:v>-0.25095406593406616</c:v>
                </c:pt>
                <c:pt idx="2231">
                  <c:v>-0.25186406593406618</c:v>
                </c:pt>
                <c:pt idx="2232">
                  <c:v>-0.25125406593406602</c:v>
                </c:pt>
                <c:pt idx="2233">
                  <c:v>-0.25125406593406602</c:v>
                </c:pt>
                <c:pt idx="2234">
                  <c:v>-0.25156406593406616</c:v>
                </c:pt>
                <c:pt idx="2235">
                  <c:v>-0.25095406593406616</c:v>
                </c:pt>
                <c:pt idx="2236">
                  <c:v>-0.25125406593406602</c:v>
                </c:pt>
                <c:pt idx="2237">
                  <c:v>-0.25095406593406616</c:v>
                </c:pt>
                <c:pt idx="2238">
                  <c:v>-0.25125406593406602</c:v>
                </c:pt>
                <c:pt idx="2239">
                  <c:v>-0.25186406593406618</c:v>
                </c:pt>
                <c:pt idx="2240">
                  <c:v>-0.25064406593406602</c:v>
                </c:pt>
                <c:pt idx="2241">
                  <c:v>-0.25217406593406616</c:v>
                </c:pt>
                <c:pt idx="2242">
                  <c:v>-0.25095406593406616</c:v>
                </c:pt>
                <c:pt idx="2243">
                  <c:v>-0.25186406593406618</c:v>
                </c:pt>
                <c:pt idx="2244">
                  <c:v>-0.25156406593406616</c:v>
                </c:pt>
                <c:pt idx="2245">
                  <c:v>-0.25034406593406616</c:v>
                </c:pt>
                <c:pt idx="2246">
                  <c:v>-0.25186406593406618</c:v>
                </c:pt>
                <c:pt idx="2247">
                  <c:v>-0.25064406593406602</c:v>
                </c:pt>
                <c:pt idx="2248">
                  <c:v>-0.25125406593406602</c:v>
                </c:pt>
                <c:pt idx="2249">
                  <c:v>-0.25186406593406618</c:v>
                </c:pt>
                <c:pt idx="2250">
                  <c:v>-0.25125406593406602</c:v>
                </c:pt>
                <c:pt idx="2251">
                  <c:v>-0.25095406593406616</c:v>
                </c:pt>
                <c:pt idx="2252">
                  <c:v>-0.25217406593406616</c:v>
                </c:pt>
                <c:pt idx="2253">
                  <c:v>-0.25095406593406616</c:v>
                </c:pt>
                <c:pt idx="2254">
                  <c:v>-0.25217406593406616</c:v>
                </c:pt>
                <c:pt idx="2255">
                  <c:v>-0.25186406593406618</c:v>
                </c:pt>
                <c:pt idx="2256">
                  <c:v>-0.25156406593406616</c:v>
                </c:pt>
                <c:pt idx="2257">
                  <c:v>-0.25125406593406602</c:v>
                </c:pt>
                <c:pt idx="2258">
                  <c:v>-0.25125406593406602</c:v>
                </c:pt>
                <c:pt idx="2259">
                  <c:v>-0.25125406593406602</c:v>
                </c:pt>
                <c:pt idx="2260">
                  <c:v>-0.25125406593406602</c:v>
                </c:pt>
                <c:pt idx="2261">
                  <c:v>-0.25156406593406616</c:v>
                </c:pt>
                <c:pt idx="2262">
                  <c:v>-0.25156406593406616</c:v>
                </c:pt>
                <c:pt idx="2263">
                  <c:v>-0.25125406593406602</c:v>
                </c:pt>
                <c:pt idx="2264">
                  <c:v>-0.25247406593406618</c:v>
                </c:pt>
                <c:pt idx="2265">
                  <c:v>-0.25217406593406616</c:v>
                </c:pt>
                <c:pt idx="2266">
                  <c:v>-0.25308406593406618</c:v>
                </c:pt>
                <c:pt idx="2267">
                  <c:v>-0.25247406593406618</c:v>
                </c:pt>
                <c:pt idx="2268">
                  <c:v>-0.25186406593406618</c:v>
                </c:pt>
                <c:pt idx="2269">
                  <c:v>-0.25308406593406618</c:v>
                </c:pt>
                <c:pt idx="2270">
                  <c:v>-0.25186406593406618</c:v>
                </c:pt>
                <c:pt idx="2271">
                  <c:v>-0.25156406593406616</c:v>
                </c:pt>
                <c:pt idx="2272">
                  <c:v>-0.25186406593406618</c:v>
                </c:pt>
                <c:pt idx="2273">
                  <c:v>-0.25186406593406618</c:v>
                </c:pt>
                <c:pt idx="2274">
                  <c:v>-0.25247406593406618</c:v>
                </c:pt>
                <c:pt idx="2275">
                  <c:v>-0.25186406593406618</c:v>
                </c:pt>
                <c:pt idx="2276">
                  <c:v>-0.25247406593406618</c:v>
                </c:pt>
                <c:pt idx="2277">
                  <c:v>-0.25217406593406616</c:v>
                </c:pt>
                <c:pt idx="2278">
                  <c:v>-0.25186406593406618</c:v>
                </c:pt>
                <c:pt idx="2279">
                  <c:v>-0.25278406593406616</c:v>
                </c:pt>
                <c:pt idx="2280">
                  <c:v>-0.25156406593406616</c:v>
                </c:pt>
                <c:pt idx="2281">
                  <c:v>-0.25217406593406616</c:v>
                </c:pt>
                <c:pt idx="2282">
                  <c:v>-0.25217406593406616</c:v>
                </c:pt>
                <c:pt idx="2283">
                  <c:v>-0.25247406593406618</c:v>
                </c:pt>
                <c:pt idx="2284">
                  <c:v>-0.25217406593406616</c:v>
                </c:pt>
                <c:pt idx="2285">
                  <c:v>-0.25247406593406618</c:v>
                </c:pt>
                <c:pt idx="2286">
                  <c:v>-0.25278406593406616</c:v>
                </c:pt>
                <c:pt idx="2287">
                  <c:v>-0.25308406593406618</c:v>
                </c:pt>
                <c:pt idx="2288">
                  <c:v>-0.25217406593406616</c:v>
                </c:pt>
                <c:pt idx="2289">
                  <c:v>-0.25247406593406618</c:v>
                </c:pt>
                <c:pt idx="2290">
                  <c:v>-0.25278406593406616</c:v>
                </c:pt>
                <c:pt idx="2291">
                  <c:v>-0.25156406593406616</c:v>
                </c:pt>
                <c:pt idx="2292">
                  <c:v>-0.25278406593406616</c:v>
                </c:pt>
                <c:pt idx="2293">
                  <c:v>-0.25278406593406616</c:v>
                </c:pt>
                <c:pt idx="2294">
                  <c:v>-0.25339406593406616</c:v>
                </c:pt>
                <c:pt idx="2295">
                  <c:v>-0.25217406593406616</c:v>
                </c:pt>
                <c:pt idx="2296">
                  <c:v>-0.25247406593406618</c:v>
                </c:pt>
                <c:pt idx="2297">
                  <c:v>-0.25278406593406616</c:v>
                </c:pt>
                <c:pt idx="2298">
                  <c:v>-0.25247406593406618</c:v>
                </c:pt>
                <c:pt idx="2299">
                  <c:v>-0.25308406593406618</c:v>
                </c:pt>
                <c:pt idx="2300">
                  <c:v>-0.25278406593406616</c:v>
                </c:pt>
                <c:pt idx="2301">
                  <c:v>-0.25247406593406618</c:v>
                </c:pt>
                <c:pt idx="2302">
                  <c:v>-0.25308406593406618</c:v>
                </c:pt>
                <c:pt idx="2303">
                  <c:v>-0.25247406593406618</c:v>
                </c:pt>
                <c:pt idx="2304">
                  <c:v>-0.25308406593406618</c:v>
                </c:pt>
                <c:pt idx="2305">
                  <c:v>-0.25308406593406618</c:v>
                </c:pt>
                <c:pt idx="2306">
                  <c:v>-0.25217406593406616</c:v>
                </c:pt>
                <c:pt idx="2307">
                  <c:v>-0.25339406593406616</c:v>
                </c:pt>
                <c:pt idx="2308">
                  <c:v>-0.25278406593406616</c:v>
                </c:pt>
                <c:pt idx="2309">
                  <c:v>-0.25278406593406616</c:v>
                </c:pt>
                <c:pt idx="2310">
                  <c:v>-0.25308406593406618</c:v>
                </c:pt>
                <c:pt idx="2311">
                  <c:v>-0.25278406593406616</c:v>
                </c:pt>
                <c:pt idx="2312">
                  <c:v>-0.25278406593406616</c:v>
                </c:pt>
                <c:pt idx="2313">
                  <c:v>-0.25247406593406618</c:v>
                </c:pt>
                <c:pt idx="2314">
                  <c:v>-0.25247406593406618</c:v>
                </c:pt>
                <c:pt idx="2315">
                  <c:v>-0.25278406593406616</c:v>
                </c:pt>
                <c:pt idx="2316">
                  <c:v>-0.25247406593406618</c:v>
                </c:pt>
                <c:pt idx="2317">
                  <c:v>-0.25339406593406616</c:v>
                </c:pt>
                <c:pt idx="2318">
                  <c:v>-0.25278406593406616</c:v>
                </c:pt>
                <c:pt idx="2319">
                  <c:v>-0.25278406593406616</c:v>
                </c:pt>
                <c:pt idx="2320">
                  <c:v>-0.25308406593406618</c:v>
                </c:pt>
                <c:pt idx="2321">
                  <c:v>-0.25247406593406618</c:v>
                </c:pt>
                <c:pt idx="2322">
                  <c:v>-0.25339406593406616</c:v>
                </c:pt>
                <c:pt idx="2323">
                  <c:v>-0.25308406593406618</c:v>
                </c:pt>
                <c:pt idx="2324">
                  <c:v>-0.25308406593406618</c:v>
                </c:pt>
                <c:pt idx="2325">
                  <c:v>-0.2543140659340663</c:v>
                </c:pt>
                <c:pt idx="2326">
                  <c:v>-0.25308406593406618</c:v>
                </c:pt>
                <c:pt idx="2327">
                  <c:v>-0.25369406593406602</c:v>
                </c:pt>
                <c:pt idx="2328">
                  <c:v>-0.25308406593406618</c:v>
                </c:pt>
                <c:pt idx="2329">
                  <c:v>-0.25369406593406602</c:v>
                </c:pt>
                <c:pt idx="2330">
                  <c:v>-0.25400406593406616</c:v>
                </c:pt>
                <c:pt idx="2331">
                  <c:v>-0.25400406593406616</c:v>
                </c:pt>
                <c:pt idx="2332">
                  <c:v>-0.2543140659340663</c:v>
                </c:pt>
                <c:pt idx="2333">
                  <c:v>-0.25369406593406602</c:v>
                </c:pt>
                <c:pt idx="2334">
                  <c:v>-0.25339406593406616</c:v>
                </c:pt>
                <c:pt idx="2335">
                  <c:v>-0.2543140659340663</c:v>
                </c:pt>
                <c:pt idx="2336">
                  <c:v>-0.2543140659340663</c:v>
                </c:pt>
                <c:pt idx="2337">
                  <c:v>-0.25400406593406616</c:v>
                </c:pt>
                <c:pt idx="2338">
                  <c:v>-0.25339406593406616</c:v>
                </c:pt>
                <c:pt idx="2339">
                  <c:v>-0.25400406593406616</c:v>
                </c:pt>
                <c:pt idx="2340">
                  <c:v>-0.25400406593406616</c:v>
                </c:pt>
                <c:pt idx="2341">
                  <c:v>-0.25461406593406616</c:v>
                </c:pt>
                <c:pt idx="2342">
                  <c:v>-0.25369406593406602</c:v>
                </c:pt>
                <c:pt idx="2343">
                  <c:v>-0.25369406593406602</c:v>
                </c:pt>
                <c:pt idx="2344">
                  <c:v>-0.25339406593406616</c:v>
                </c:pt>
                <c:pt idx="2345">
                  <c:v>-0.25461406593406616</c:v>
                </c:pt>
                <c:pt idx="2346">
                  <c:v>-0.25400406593406616</c:v>
                </c:pt>
                <c:pt idx="2347">
                  <c:v>-0.25339406593406616</c:v>
                </c:pt>
                <c:pt idx="2348">
                  <c:v>-0.25461406593406616</c:v>
                </c:pt>
                <c:pt idx="2349">
                  <c:v>-0.25369406593406602</c:v>
                </c:pt>
                <c:pt idx="2350">
                  <c:v>-0.25339406593406616</c:v>
                </c:pt>
                <c:pt idx="2351">
                  <c:v>-0.25400406593406616</c:v>
                </c:pt>
                <c:pt idx="2352">
                  <c:v>-0.2543140659340663</c:v>
                </c:pt>
                <c:pt idx="2353">
                  <c:v>-0.25369406593406602</c:v>
                </c:pt>
                <c:pt idx="2354">
                  <c:v>-0.25400406593406616</c:v>
                </c:pt>
                <c:pt idx="2355">
                  <c:v>-0.25400406593406616</c:v>
                </c:pt>
                <c:pt idx="2356">
                  <c:v>-0.25278406593406616</c:v>
                </c:pt>
                <c:pt idx="2357">
                  <c:v>-0.2543140659340663</c:v>
                </c:pt>
                <c:pt idx="2358">
                  <c:v>-0.2543140659340663</c:v>
                </c:pt>
                <c:pt idx="2359">
                  <c:v>-0.25400406593406616</c:v>
                </c:pt>
                <c:pt idx="2360">
                  <c:v>-0.25369406593406602</c:v>
                </c:pt>
                <c:pt idx="2361">
                  <c:v>-0.25400406593406616</c:v>
                </c:pt>
                <c:pt idx="2362">
                  <c:v>-0.25461406593406616</c:v>
                </c:pt>
                <c:pt idx="2363">
                  <c:v>-0.25461406593406616</c:v>
                </c:pt>
                <c:pt idx="2364">
                  <c:v>-0.25522406593406616</c:v>
                </c:pt>
                <c:pt idx="2365">
                  <c:v>-0.2549240659340663</c:v>
                </c:pt>
                <c:pt idx="2366">
                  <c:v>-0.25522406593406616</c:v>
                </c:pt>
                <c:pt idx="2367">
                  <c:v>-0.2549240659340663</c:v>
                </c:pt>
                <c:pt idx="2368">
                  <c:v>-0.25461406593406616</c:v>
                </c:pt>
                <c:pt idx="2369">
                  <c:v>-0.2549240659340663</c:v>
                </c:pt>
                <c:pt idx="2370">
                  <c:v>-0.25522406593406616</c:v>
                </c:pt>
                <c:pt idx="2371">
                  <c:v>-0.25400406593406616</c:v>
                </c:pt>
                <c:pt idx="2372">
                  <c:v>-0.25461406593406616</c:v>
                </c:pt>
                <c:pt idx="2373">
                  <c:v>-0.2549240659340663</c:v>
                </c:pt>
                <c:pt idx="2374">
                  <c:v>-0.2543140659340663</c:v>
                </c:pt>
                <c:pt idx="2375">
                  <c:v>-0.2543140659340663</c:v>
                </c:pt>
                <c:pt idx="2376">
                  <c:v>-0.25369406593406602</c:v>
                </c:pt>
                <c:pt idx="2377">
                  <c:v>-0.2543140659340663</c:v>
                </c:pt>
                <c:pt idx="2378">
                  <c:v>-0.25461406593406616</c:v>
                </c:pt>
                <c:pt idx="2379">
                  <c:v>-0.25461406593406616</c:v>
                </c:pt>
                <c:pt idx="2380">
                  <c:v>-0.2549240659340663</c:v>
                </c:pt>
                <c:pt idx="2381">
                  <c:v>-0.25461406593406616</c:v>
                </c:pt>
                <c:pt idx="2382">
                  <c:v>-0.2543140659340663</c:v>
                </c:pt>
                <c:pt idx="2383">
                  <c:v>-0.2543140659340663</c:v>
                </c:pt>
                <c:pt idx="2384">
                  <c:v>-0.25522406593406616</c:v>
                </c:pt>
                <c:pt idx="2385">
                  <c:v>-0.25461406593406616</c:v>
                </c:pt>
                <c:pt idx="2386">
                  <c:v>-0.2549240659340663</c:v>
                </c:pt>
                <c:pt idx="2387">
                  <c:v>-0.2549240659340663</c:v>
                </c:pt>
                <c:pt idx="2388">
                  <c:v>-0.25522406593406616</c:v>
                </c:pt>
                <c:pt idx="2389">
                  <c:v>-0.25461406593406616</c:v>
                </c:pt>
                <c:pt idx="2390">
                  <c:v>-0.2543140659340663</c:v>
                </c:pt>
                <c:pt idx="2391">
                  <c:v>-0.25522406593406616</c:v>
                </c:pt>
                <c:pt idx="2392">
                  <c:v>-0.2549240659340663</c:v>
                </c:pt>
                <c:pt idx="2393">
                  <c:v>-0.25553406593406608</c:v>
                </c:pt>
                <c:pt idx="2394">
                  <c:v>-0.25553406593406608</c:v>
                </c:pt>
                <c:pt idx="2395">
                  <c:v>-0.25461406593406616</c:v>
                </c:pt>
                <c:pt idx="2396">
                  <c:v>-0.25553406593406608</c:v>
                </c:pt>
                <c:pt idx="2397">
                  <c:v>-0.2549240659340663</c:v>
                </c:pt>
                <c:pt idx="2398">
                  <c:v>-0.25614406593406608</c:v>
                </c:pt>
                <c:pt idx="2399">
                  <c:v>-0.25583406593406616</c:v>
                </c:pt>
                <c:pt idx="2400">
                  <c:v>-0.2549240659340663</c:v>
                </c:pt>
                <c:pt idx="2401">
                  <c:v>-0.25553406593406608</c:v>
                </c:pt>
                <c:pt idx="2402">
                  <c:v>-0.25461406593406616</c:v>
                </c:pt>
                <c:pt idx="2403">
                  <c:v>-0.2549240659340663</c:v>
                </c:pt>
                <c:pt idx="2404">
                  <c:v>-0.25553406593406608</c:v>
                </c:pt>
                <c:pt idx="2405">
                  <c:v>-0.25461406593406616</c:v>
                </c:pt>
                <c:pt idx="2406">
                  <c:v>-0.2549240659340663</c:v>
                </c:pt>
                <c:pt idx="2407">
                  <c:v>-0.25461406593406616</c:v>
                </c:pt>
                <c:pt idx="2408">
                  <c:v>-0.2549240659340663</c:v>
                </c:pt>
                <c:pt idx="2409">
                  <c:v>-0.2549240659340663</c:v>
                </c:pt>
                <c:pt idx="2410">
                  <c:v>-0.25461406593406616</c:v>
                </c:pt>
                <c:pt idx="2411">
                  <c:v>-0.25553406593406608</c:v>
                </c:pt>
                <c:pt idx="2412">
                  <c:v>-0.25522406593406616</c:v>
                </c:pt>
                <c:pt idx="2413">
                  <c:v>-0.25522406593406616</c:v>
                </c:pt>
                <c:pt idx="2414">
                  <c:v>-0.2549240659340663</c:v>
                </c:pt>
                <c:pt idx="2415">
                  <c:v>-0.25522406593406616</c:v>
                </c:pt>
                <c:pt idx="2416">
                  <c:v>-0.25553406593406608</c:v>
                </c:pt>
                <c:pt idx="2417">
                  <c:v>-0.25461406593406616</c:v>
                </c:pt>
                <c:pt idx="2418">
                  <c:v>-0.25339406593406616</c:v>
                </c:pt>
                <c:pt idx="2419">
                  <c:v>-0.25278406593406616</c:v>
                </c:pt>
                <c:pt idx="2420">
                  <c:v>-0.25186406593406618</c:v>
                </c:pt>
                <c:pt idx="2421">
                  <c:v>-0.25217406593406616</c:v>
                </c:pt>
                <c:pt idx="2422">
                  <c:v>-0.24942406593406591</c:v>
                </c:pt>
                <c:pt idx="2423">
                  <c:v>-0.24790406593406591</c:v>
                </c:pt>
                <c:pt idx="2424">
                  <c:v>-0.24759406593406591</c:v>
                </c:pt>
                <c:pt idx="2425">
                  <c:v>-0.24668406593406589</c:v>
                </c:pt>
                <c:pt idx="2426">
                  <c:v>-0.24790406593406591</c:v>
                </c:pt>
                <c:pt idx="2427">
                  <c:v>-0.24790406593406591</c:v>
                </c:pt>
                <c:pt idx="2428">
                  <c:v>-0.24912406593406589</c:v>
                </c:pt>
                <c:pt idx="2429">
                  <c:v>-0.25034406593406616</c:v>
                </c:pt>
                <c:pt idx="2430">
                  <c:v>-0.25095406593406616</c:v>
                </c:pt>
                <c:pt idx="2431">
                  <c:v>-0.25156406593406616</c:v>
                </c:pt>
                <c:pt idx="2432">
                  <c:v>-0.25217406593406616</c:v>
                </c:pt>
                <c:pt idx="2433">
                  <c:v>-0.25308406593406618</c:v>
                </c:pt>
                <c:pt idx="2434">
                  <c:v>-0.25461406593406616</c:v>
                </c:pt>
                <c:pt idx="2435">
                  <c:v>-0.25400406593406616</c:v>
                </c:pt>
                <c:pt idx="2436">
                  <c:v>-0.25522406593406616</c:v>
                </c:pt>
                <c:pt idx="2437">
                  <c:v>-0.25614406593406608</c:v>
                </c:pt>
                <c:pt idx="2438">
                  <c:v>-0.25675406593406608</c:v>
                </c:pt>
                <c:pt idx="2439">
                  <c:v>-0.2579740659340663</c:v>
                </c:pt>
                <c:pt idx="2440">
                  <c:v>-0.25766406593406616</c:v>
                </c:pt>
                <c:pt idx="2441">
                  <c:v>-0.25949406593406615</c:v>
                </c:pt>
                <c:pt idx="2442">
                  <c:v>-0.25827406593406615</c:v>
                </c:pt>
                <c:pt idx="2443">
                  <c:v>-0.25949406593406615</c:v>
                </c:pt>
                <c:pt idx="2444">
                  <c:v>-0.26071406593406615</c:v>
                </c:pt>
                <c:pt idx="2445">
                  <c:v>-0.26132406593406632</c:v>
                </c:pt>
                <c:pt idx="2446">
                  <c:v>-0.26193406593406615</c:v>
                </c:pt>
                <c:pt idx="2447">
                  <c:v>-0.26193406593406615</c:v>
                </c:pt>
                <c:pt idx="2448">
                  <c:v>-0.26224406593406607</c:v>
                </c:pt>
                <c:pt idx="2449">
                  <c:v>-0.26285406593406629</c:v>
                </c:pt>
                <c:pt idx="2450">
                  <c:v>-0.26316406593406627</c:v>
                </c:pt>
                <c:pt idx="2451">
                  <c:v>-0.26346406593406629</c:v>
                </c:pt>
                <c:pt idx="2452">
                  <c:v>-0.26377406593406627</c:v>
                </c:pt>
                <c:pt idx="2453">
                  <c:v>-0.26407406593406629</c:v>
                </c:pt>
                <c:pt idx="2454">
                  <c:v>-0.26438406593406644</c:v>
                </c:pt>
                <c:pt idx="2455">
                  <c:v>-0.26407406593406629</c:v>
                </c:pt>
                <c:pt idx="2456">
                  <c:v>-0.26468406593406629</c:v>
                </c:pt>
                <c:pt idx="2457">
                  <c:v>-0.26529406593406607</c:v>
                </c:pt>
                <c:pt idx="2458">
                  <c:v>-0.26529406593406607</c:v>
                </c:pt>
                <c:pt idx="2459">
                  <c:v>-0.26560406593406627</c:v>
                </c:pt>
                <c:pt idx="2460">
                  <c:v>-0.26529406593406607</c:v>
                </c:pt>
                <c:pt idx="2461">
                  <c:v>-0.26621406593406627</c:v>
                </c:pt>
                <c:pt idx="2462">
                  <c:v>-0.26621406593406627</c:v>
                </c:pt>
                <c:pt idx="2463">
                  <c:v>-0.26590406593406629</c:v>
                </c:pt>
                <c:pt idx="2464">
                  <c:v>-0.26651406593406624</c:v>
                </c:pt>
                <c:pt idx="2465">
                  <c:v>-0.26560406593406627</c:v>
                </c:pt>
                <c:pt idx="2466">
                  <c:v>-0.26560406593406627</c:v>
                </c:pt>
                <c:pt idx="2467">
                  <c:v>-0.26651406593406624</c:v>
                </c:pt>
                <c:pt idx="2468">
                  <c:v>-0.26621406593406627</c:v>
                </c:pt>
                <c:pt idx="2469">
                  <c:v>-0.26682406593406643</c:v>
                </c:pt>
                <c:pt idx="2470">
                  <c:v>-0.26621406593406627</c:v>
                </c:pt>
                <c:pt idx="2471">
                  <c:v>-0.26590406593406629</c:v>
                </c:pt>
                <c:pt idx="2472">
                  <c:v>-0.26682406593406643</c:v>
                </c:pt>
                <c:pt idx="2473">
                  <c:v>-0.26560406593406627</c:v>
                </c:pt>
                <c:pt idx="2474">
                  <c:v>-0.26651406593406624</c:v>
                </c:pt>
                <c:pt idx="2475">
                  <c:v>-0.26651406593406624</c:v>
                </c:pt>
                <c:pt idx="2476">
                  <c:v>-0.26621406593406627</c:v>
                </c:pt>
                <c:pt idx="2477">
                  <c:v>-0.26743406593406627</c:v>
                </c:pt>
                <c:pt idx="2478">
                  <c:v>-0.26621406593406627</c:v>
                </c:pt>
                <c:pt idx="2479">
                  <c:v>-0.26712406593406623</c:v>
                </c:pt>
                <c:pt idx="2480">
                  <c:v>-0.26712406593406623</c:v>
                </c:pt>
                <c:pt idx="2481">
                  <c:v>-0.26712406593406623</c:v>
                </c:pt>
                <c:pt idx="2482">
                  <c:v>-0.26743406593406627</c:v>
                </c:pt>
                <c:pt idx="2483">
                  <c:v>-0.26682406593406643</c:v>
                </c:pt>
                <c:pt idx="2484">
                  <c:v>-0.26773406593406607</c:v>
                </c:pt>
                <c:pt idx="2485">
                  <c:v>-0.26804406593406627</c:v>
                </c:pt>
                <c:pt idx="2486">
                  <c:v>-0.26773406593406607</c:v>
                </c:pt>
                <c:pt idx="2487">
                  <c:v>-0.26712406593406623</c:v>
                </c:pt>
                <c:pt idx="2488">
                  <c:v>-0.26743406593406627</c:v>
                </c:pt>
                <c:pt idx="2489">
                  <c:v>-0.26865406593406627</c:v>
                </c:pt>
                <c:pt idx="2490">
                  <c:v>-0.26895406593406623</c:v>
                </c:pt>
                <c:pt idx="2491">
                  <c:v>-0.26773406593406607</c:v>
                </c:pt>
                <c:pt idx="2492">
                  <c:v>-0.26895406593406623</c:v>
                </c:pt>
                <c:pt idx="2493">
                  <c:v>-0.26804406593406627</c:v>
                </c:pt>
                <c:pt idx="2494">
                  <c:v>-0.26773406593406607</c:v>
                </c:pt>
                <c:pt idx="2495">
                  <c:v>-0.26926406593406627</c:v>
                </c:pt>
                <c:pt idx="2496">
                  <c:v>-0.26865406593406627</c:v>
                </c:pt>
                <c:pt idx="2497">
                  <c:v>-0.26926406593406627</c:v>
                </c:pt>
                <c:pt idx="2498">
                  <c:v>-0.26743406593406627</c:v>
                </c:pt>
                <c:pt idx="2499">
                  <c:v>-0.26773406593406607</c:v>
                </c:pt>
                <c:pt idx="2500">
                  <c:v>-0.26926406593406627</c:v>
                </c:pt>
                <c:pt idx="2501">
                  <c:v>-0.26865406593406627</c:v>
                </c:pt>
                <c:pt idx="2502">
                  <c:v>-0.26895406593406623</c:v>
                </c:pt>
                <c:pt idx="2503">
                  <c:v>-0.26895406593406623</c:v>
                </c:pt>
                <c:pt idx="2504">
                  <c:v>-0.26865406593406627</c:v>
                </c:pt>
                <c:pt idx="2505">
                  <c:v>-0.26926406593406627</c:v>
                </c:pt>
                <c:pt idx="2506">
                  <c:v>-0.26926406593406627</c:v>
                </c:pt>
                <c:pt idx="2507">
                  <c:v>-0.26834406593406623</c:v>
                </c:pt>
                <c:pt idx="2508">
                  <c:v>-0.26926406593406627</c:v>
                </c:pt>
                <c:pt idx="2509">
                  <c:v>-0.26834406593406623</c:v>
                </c:pt>
                <c:pt idx="2510">
                  <c:v>-0.26926406593406627</c:v>
                </c:pt>
                <c:pt idx="2511">
                  <c:v>-0.26865406593406627</c:v>
                </c:pt>
                <c:pt idx="2512">
                  <c:v>-0.26926406593406627</c:v>
                </c:pt>
                <c:pt idx="2513">
                  <c:v>-0.26926406593406627</c:v>
                </c:pt>
                <c:pt idx="2514">
                  <c:v>-0.26956406593406623</c:v>
                </c:pt>
                <c:pt idx="2515">
                  <c:v>-0.27017406593406623</c:v>
                </c:pt>
                <c:pt idx="2516">
                  <c:v>-0.27017406593406623</c:v>
                </c:pt>
                <c:pt idx="2517">
                  <c:v>-0.26926406593406627</c:v>
                </c:pt>
                <c:pt idx="2518">
                  <c:v>-0.26956406593406623</c:v>
                </c:pt>
                <c:pt idx="2519">
                  <c:v>-0.26895406593406623</c:v>
                </c:pt>
                <c:pt idx="2520">
                  <c:v>-0.26895406593406623</c:v>
                </c:pt>
                <c:pt idx="2521">
                  <c:v>-0.26956406593406623</c:v>
                </c:pt>
                <c:pt idx="2522">
                  <c:v>-0.26926406593406627</c:v>
                </c:pt>
                <c:pt idx="2523">
                  <c:v>-0.26987406593406643</c:v>
                </c:pt>
                <c:pt idx="2524">
                  <c:v>-0.26926406593406627</c:v>
                </c:pt>
                <c:pt idx="2525">
                  <c:v>-0.26956406593406623</c:v>
                </c:pt>
                <c:pt idx="2526">
                  <c:v>-0.26987406593406643</c:v>
                </c:pt>
                <c:pt idx="2527">
                  <c:v>-0.27017406593406623</c:v>
                </c:pt>
                <c:pt idx="2528">
                  <c:v>-0.27048406593406643</c:v>
                </c:pt>
                <c:pt idx="2529">
                  <c:v>-0.26956406593406623</c:v>
                </c:pt>
                <c:pt idx="2530">
                  <c:v>-0.27078406593406623</c:v>
                </c:pt>
                <c:pt idx="2531">
                  <c:v>-0.26956406593406623</c:v>
                </c:pt>
                <c:pt idx="2532">
                  <c:v>-0.26926406593406627</c:v>
                </c:pt>
                <c:pt idx="2533">
                  <c:v>-0.26987406593406643</c:v>
                </c:pt>
                <c:pt idx="2534">
                  <c:v>-0.26956406593406623</c:v>
                </c:pt>
                <c:pt idx="2535">
                  <c:v>-0.26956406593406623</c:v>
                </c:pt>
                <c:pt idx="2536">
                  <c:v>-0.27048406593406643</c:v>
                </c:pt>
                <c:pt idx="2537">
                  <c:v>-0.26956406593406623</c:v>
                </c:pt>
                <c:pt idx="2538">
                  <c:v>-0.27017406593406623</c:v>
                </c:pt>
                <c:pt idx="2539">
                  <c:v>-0.26987406593406643</c:v>
                </c:pt>
                <c:pt idx="2540">
                  <c:v>-0.26987406593406643</c:v>
                </c:pt>
                <c:pt idx="2541">
                  <c:v>-0.27048406593406643</c:v>
                </c:pt>
                <c:pt idx="2542">
                  <c:v>-0.27048406593406643</c:v>
                </c:pt>
                <c:pt idx="2543">
                  <c:v>-0.27048406593406643</c:v>
                </c:pt>
                <c:pt idx="2544">
                  <c:v>-0.27048406593406643</c:v>
                </c:pt>
                <c:pt idx="2545">
                  <c:v>-0.26987406593406643</c:v>
                </c:pt>
                <c:pt idx="2546">
                  <c:v>-0.27048406593406643</c:v>
                </c:pt>
                <c:pt idx="2547">
                  <c:v>-0.26987406593406643</c:v>
                </c:pt>
                <c:pt idx="2548">
                  <c:v>-0.27048406593406643</c:v>
                </c:pt>
                <c:pt idx="2549">
                  <c:v>-0.27078406593406623</c:v>
                </c:pt>
                <c:pt idx="2550">
                  <c:v>-0.26956406593406623</c:v>
                </c:pt>
                <c:pt idx="2551">
                  <c:v>-0.27017406593406623</c:v>
                </c:pt>
                <c:pt idx="2552">
                  <c:v>-0.26987406593406643</c:v>
                </c:pt>
                <c:pt idx="2553">
                  <c:v>-0.27017406593406623</c:v>
                </c:pt>
                <c:pt idx="2554">
                  <c:v>-0.27078406593406623</c:v>
                </c:pt>
                <c:pt idx="2555">
                  <c:v>-0.26926406593406627</c:v>
                </c:pt>
                <c:pt idx="2556">
                  <c:v>-0.27017406593406623</c:v>
                </c:pt>
                <c:pt idx="2557">
                  <c:v>-0.26926406593406627</c:v>
                </c:pt>
                <c:pt idx="2558">
                  <c:v>-0.26956406593406623</c:v>
                </c:pt>
                <c:pt idx="2559">
                  <c:v>-0.26956406593406623</c:v>
                </c:pt>
                <c:pt idx="2560">
                  <c:v>-0.26926406593406627</c:v>
                </c:pt>
                <c:pt idx="2561">
                  <c:v>-0.27078406593406623</c:v>
                </c:pt>
                <c:pt idx="2562">
                  <c:v>-0.26926406593406627</c:v>
                </c:pt>
                <c:pt idx="2563">
                  <c:v>-0.27048406593406643</c:v>
                </c:pt>
                <c:pt idx="2564">
                  <c:v>-0.27078406593406623</c:v>
                </c:pt>
                <c:pt idx="2565">
                  <c:v>-0.26987406593406643</c:v>
                </c:pt>
                <c:pt idx="2566">
                  <c:v>-0.27017406593406623</c:v>
                </c:pt>
                <c:pt idx="2567">
                  <c:v>-0.26956406593406623</c:v>
                </c:pt>
                <c:pt idx="2568">
                  <c:v>-0.27048406593406643</c:v>
                </c:pt>
                <c:pt idx="2569">
                  <c:v>-0.27078406593406623</c:v>
                </c:pt>
                <c:pt idx="2570">
                  <c:v>-0.27048406593406643</c:v>
                </c:pt>
                <c:pt idx="2571">
                  <c:v>-0.27017406593406623</c:v>
                </c:pt>
                <c:pt idx="2572">
                  <c:v>-0.27048406593406643</c:v>
                </c:pt>
                <c:pt idx="2573">
                  <c:v>-0.26987406593406643</c:v>
                </c:pt>
                <c:pt idx="2574">
                  <c:v>-0.27017406593406623</c:v>
                </c:pt>
                <c:pt idx="2575">
                  <c:v>-0.26987406593406643</c:v>
                </c:pt>
                <c:pt idx="2576">
                  <c:v>-0.26987406593406643</c:v>
                </c:pt>
                <c:pt idx="2577">
                  <c:v>-0.27017406593406623</c:v>
                </c:pt>
                <c:pt idx="2578">
                  <c:v>-0.26956406593406623</c:v>
                </c:pt>
                <c:pt idx="2579">
                  <c:v>-0.27048406593406643</c:v>
                </c:pt>
                <c:pt idx="2580">
                  <c:v>-0.26956406593406623</c:v>
                </c:pt>
                <c:pt idx="2581">
                  <c:v>-0.27078406593406623</c:v>
                </c:pt>
                <c:pt idx="2582">
                  <c:v>-0.26956406593406623</c:v>
                </c:pt>
                <c:pt idx="2583">
                  <c:v>-0.27017406593406623</c:v>
                </c:pt>
                <c:pt idx="2584">
                  <c:v>-0.27109406593406626</c:v>
                </c:pt>
                <c:pt idx="2585">
                  <c:v>-0.26987406593406643</c:v>
                </c:pt>
                <c:pt idx="2586">
                  <c:v>-0.27017406593406623</c:v>
                </c:pt>
                <c:pt idx="2587">
                  <c:v>-0.27140406593406635</c:v>
                </c:pt>
                <c:pt idx="2588">
                  <c:v>-0.26987406593406643</c:v>
                </c:pt>
                <c:pt idx="2589">
                  <c:v>-0.27078406593406623</c:v>
                </c:pt>
                <c:pt idx="2590">
                  <c:v>-0.27048406593406643</c:v>
                </c:pt>
                <c:pt idx="2591">
                  <c:v>-0.26956406593406623</c:v>
                </c:pt>
                <c:pt idx="2592">
                  <c:v>-0.27017406593406623</c:v>
                </c:pt>
                <c:pt idx="2593">
                  <c:v>-0.27017406593406623</c:v>
                </c:pt>
                <c:pt idx="2594">
                  <c:v>-0.27109406593406626</c:v>
                </c:pt>
                <c:pt idx="2595">
                  <c:v>-0.26987406593406643</c:v>
                </c:pt>
                <c:pt idx="2596">
                  <c:v>-0.27048406593406643</c:v>
                </c:pt>
                <c:pt idx="2597">
                  <c:v>-0.27017406593406623</c:v>
                </c:pt>
                <c:pt idx="2598">
                  <c:v>-0.26987406593406643</c:v>
                </c:pt>
                <c:pt idx="2599">
                  <c:v>-0.26987406593406643</c:v>
                </c:pt>
                <c:pt idx="2600">
                  <c:v>-0.27017406593406623</c:v>
                </c:pt>
                <c:pt idx="2601">
                  <c:v>-0.27078406593406623</c:v>
                </c:pt>
                <c:pt idx="2602">
                  <c:v>-0.27078406593406623</c:v>
                </c:pt>
                <c:pt idx="2603">
                  <c:v>-0.27017406593406623</c:v>
                </c:pt>
                <c:pt idx="2604">
                  <c:v>-0.27048406593406643</c:v>
                </c:pt>
                <c:pt idx="2605">
                  <c:v>-0.27048406593406643</c:v>
                </c:pt>
                <c:pt idx="2606">
                  <c:v>-0.27048406593406643</c:v>
                </c:pt>
                <c:pt idx="2607">
                  <c:v>-0.27078406593406623</c:v>
                </c:pt>
                <c:pt idx="2608">
                  <c:v>-0.27048406593406643</c:v>
                </c:pt>
                <c:pt idx="2609">
                  <c:v>-0.27048406593406643</c:v>
                </c:pt>
                <c:pt idx="2610">
                  <c:v>-0.27078406593406623</c:v>
                </c:pt>
                <c:pt idx="2611">
                  <c:v>-0.27017406593406623</c:v>
                </c:pt>
                <c:pt idx="2612">
                  <c:v>-0.27170406593406626</c:v>
                </c:pt>
                <c:pt idx="2613">
                  <c:v>-0.27048406593406643</c:v>
                </c:pt>
                <c:pt idx="2614">
                  <c:v>-0.27109406593406626</c:v>
                </c:pt>
                <c:pt idx="2615">
                  <c:v>-0.27017406593406623</c:v>
                </c:pt>
                <c:pt idx="2616">
                  <c:v>-0.27048406593406643</c:v>
                </c:pt>
                <c:pt idx="2617">
                  <c:v>-0.27078406593406623</c:v>
                </c:pt>
                <c:pt idx="2618">
                  <c:v>-0.27109406593406626</c:v>
                </c:pt>
                <c:pt idx="2619">
                  <c:v>-0.27048406593406643</c:v>
                </c:pt>
                <c:pt idx="2620">
                  <c:v>-0.27109406593406626</c:v>
                </c:pt>
                <c:pt idx="2621">
                  <c:v>-0.27078406593406623</c:v>
                </c:pt>
                <c:pt idx="2622">
                  <c:v>-0.27109406593406626</c:v>
                </c:pt>
                <c:pt idx="2623">
                  <c:v>-0.27078406593406623</c:v>
                </c:pt>
                <c:pt idx="2624">
                  <c:v>-0.27170406593406626</c:v>
                </c:pt>
                <c:pt idx="2625">
                  <c:v>-0.27170406593406626</c:v>
                </c:pt>
                <c:pt idx="2626">
                  <c:v>-0.2726240659340663</c:v>
                </c:pt>
                <c:pt idx="2627">
                  <c:v>-0.2720140659340663</c:v>
                </c:pt>
                <c:pt idx="2628">
                  <c:v>-0.2726240659340663</c:v>
                </c:pt>
                <c:pt idx="2629">
                  <c:v>-0.2720140659340663</c:v>
                </c:pt>
                <c:pt idx="2630">
                  <c:v>-0.27109406593406626</c:v>
                </c:pt>
                <c:pt idx="2631">
                  <c:v>-0.27140406593406635</c:v>
                </c:pt>
                <c:pt idx="2632">
                  <c:v>-0.27170406593406626</c:v>
                </c:pt>
                <c:pt idx="2633">
                  <c:v>-0.27170406593406626</c:v>
                </c:pt>
                <c:pt idx="2634">
                  <c:v>-0.27140406593406635</c:v>
                </c:pt>
                <c:pt idx="2635">
                  <c:v>-0.27140406593406635</c:v>
                </c:pt>
                <c:pt idx="2636">
                  <c:v>-0.27140406593406635</c:v>
                </c:pt>
                <c:pt idx="2637">
                  <c:v>-0.27231406593406643</c:v>
                </c:pt>
                <c:pt idx="2638">
                  <c:v>-0.27170406593406626</c:v>
                </c:pt>
                <c:pt idx="2639">
                  <c:v>-0.27140406593406635</c:v>
                </c:pt>
                <c:pt idx="2640">
                  <c:v>-0.2720140659340663</c:v>
                </c:pt>
                <c:pt idx="2641">
                  <c:v>-0.27170406593406626</c:v>
                </c:pt>
                <c:pt idx="2642">
                  <c:v>-0.27109406593406626</c:v>
                </c:pt>
                <c:pt idx="2643">
                  <c:v>-0.2726240659340663</c:v>
                </c:pt>
                <c:pt idx="2644">
                  <c:v>-0.2720140659340663</c:v>
                </c:pt>
                <c:pt idx="2645">
                  <c:v>-0.27140406593406635</c:v>
                </c:pt>
                <c:pt idx="2646">
                  <c:v>-0.27109406593406626</c:v>
                </c:pt>
                <c:pt idx="2647">
                  <c:v>-0.27170406593406626</c:v>
                </c:pt>
                <c:pt idx="2648">
                  <c:v>-0.27170406593406626</c:v>
                </c:pt>
                <c:pt idx="2649">
                  <c:v>-0.27078406593406623</c:v>
                </c:pt>
                <c:pt idx="2650">
                  <c:v>-0.27140406593406635</c:v>
                </c:pt>
                <c:pt idx="2651">
                  <c:v>-0.27140406593406635</c:v>
                </c:pt>
                <c:pt idx="2652">
                  <c:v>-0.27109406593406626</c:v>
                </c:pt>
                <c:pt idx="2653">
                  <c:v>-0.27140406593406635</c:v>
                </c:pt>
                <c:pt idx="2654">
                  <c:v>-0.27140406593406635</c:v>
                </c:pt>
                <c:pt idx="2655">
                  <c:v>-0.27078406593406623</c:v>
                </c:pt>
                <c:pt idx="2656">
                  <c:v>-0.27170406593406626</c:v>
                </c:pt>
                <c:pt idx="2657">
                  <c:v>-0.27109406593406626</c:v>
                </c:pt>
                <c:pt idx="2658">
                  <c:v>-0.27170406593406626</c:v>
                </c:pt>
                <c:pt idx="2659">
                  <c:v>-0.27078406593406623</c:v>
                </c:pt>
                <c:pt idx="2660">
                  <c:v>-0.27140406593406635</c:v>
                </c:pt>
                <c:pt idx="2661">
                  <c:v>-0.27109406593406626</c:v>
                </c:pt>
                <c:pt idx="2662">
                  <c:v>-0.27109406593406626</c:v>
                </c:pt>
                <c:pt idx="2663">
                  <c:v>-0.27017406593406623</c:v>
                </c:pt>
                <c:pt idx="2664">
                  <c:v>-0.27078406593406623</c:v>
                </c:pt>
                <c:pt idx="2665">
                  <c:v>-0.2704840659340664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251A-4DFC-A62D-220EAFAD1B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53512000"/>
        <c:axId val="-1053507104"/>
      </c:scatterChart>
      <c:valAx>
        <c:axId val="-1053512000"/>
        <c:scaling>
          <c:orientation val="minMax"/>
          <c:max val="27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dirty="0">
                    <a:latin typeface="Times New Roman" pitchFamily="18" charset="0"/>
                    <a:cs typeface="Times New Roman" pitchFamily="18" charset="0"/>
                  </a:rPr>
                  <a:t>Temps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(secondes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0876704432729866"/>
              <c:y val="0.90603804797353193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53507104"/>
        <c:crossesAt val="-0.28000000000000008"/>
        <c:crossBetween val="midCat"/>
      </c:valAx>
      <c:valAx>
        <c:axId val="-1053507104"/>
        <c:scaling>
          <c:orientation val="minMax"/>
          <c:max val="0"/>
          <c:min val="-0.28000000000000008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baseline="0" dirty="0" err="1">
                    <a:latin typeface="Times New Roman" pitchFamily="18" charset="0"/>
                    <a:cs typeface="Times New Roman" pitchFamily="18" charset="0"/>
                  </a:rPr>
                  <a:t>deltaV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thermocouple (V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9.9354182169570267E-3"/>
              <c:y val="0.18536670509238484"/>
            </c:manualLayout>
          </c:layout>
          <c:overlay val="0"/>
        </c:title>
        <c:numFmt formatCode="0.0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53512000"/>
        <c:crossesAt val="0"/>
        <c:crossBetween val="midCat"/>
      </c:valAx>
      <c:spPr>
        <a:ln w="25400">
          <a:solidFill>
            <a:prstClr val="black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 b="0">
                <a:latin typeface="Arial" pitchFamily="34" charset="0"/>
                <a:cs typeface="Arial" pitchFamily="34" charset="0"/>
              </a:defRPr>
            </a:pPr>
            <a:r>
              <a:rPr lang="fr-CA" sz="1600" b="0" dirty="0">
                <a:latin typeface="Times New Roman" pitchFamily="18" charset="0"/>
                <a:cs typeface="Times New Roman" pitchFamily="18" charset="0"/>
              </a:rPr>
              <a:t>Voltages</a:t>
            </a:r>
            <a:r>
              <a:rPr lang="fr-CA" sz="1600" b="0" baseline="0" dirty="0">
                <a:latin typeface="Times New Roman" pitchFamily="18" charset="0"/>
                <a:cs typeface="Times New Roman" pitchFamily="18" charset="0"/>
              </a:rPr>
              <a:t> des thermocouples en fonction du temps</a:t>
            </a:r>
            <a:endParaRPr lang="fr-CA" sz="1600" b="0" dirty="0">
              <a:latin typeface="Times New Roman" pitchFamily="18" charset="0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24712470492462488"/>
          <c:y val="1.9099520281209117E-2"/>
        </c:manualLayout>
      </c:layout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:$B$2</c:f>
              <c:strCache>
                <c:ptCount val="1"/>
                <c:pt idx="0">
                  <c:v>température (V)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38</c:f>
              <c:numCache>
                <c:formatCode>0.00</c:formatCode>
                <c:ptCount val="5336"/>
                <c:pt idx="0">
                  <c:v>0.10900000000000004</c:v>
                </c:pt>
                <c:pt idx="1">
                  <c:v>0.20300000000000001</c:v>
                </c:pt>
                <c:pt idx="2">
                  <c:v>0.31200000000000017</c:v>
                </c:pt>
                <c:pt idx="3">
                  <c:v>0.40600000000000008</c:v>
                </c:pt>
                <c:pt idx="4">
                  <c:v>0.5</c:v>
                </c:pt>
                <c:pt idx="5">
                  <c:v>0.60900000000000032</c:v>
                </c:pt>
                <c:pt idx="6">
                  <c:v>0.70300000000000029</c:v>
                </c:pt>
                <c:pt idx="7">
                  <c:v>0.81200000000000039</c:v>
                </c:pt>
                <c:pt idx="8">
                  <c:v>0.90600000000000003</c:v>
                </c:pt>
                <c:pt idx="9">
                  <c:v>1</c:v>
                </c:pt>
                <c:pt idx="10">
                  <c:v>1.109</c:v>
                </c:pt>
                <c:pt idx="11">
                  <c:v>1.2029999999999994</c:v>
                </c:pt>
                <c:pt idx="12">
                  <c:v>1.3120000000000001</c:v>
                </c:pt>
                <c:pt idx="13">
                  <c:v>1.4059999999999986</c:v>
                </c:pt>
                <c:pt idx="14">
                  <c:v>1.5</c:v>
                </c:pt>
                <c:pt idx="15">
                  <c:v>1.609</c:v>
                </c:pt>
                <c:pt idx="16">
                  <c:v>1.7029999999999994</c:v>
                </c:pt>
                <c:pt idx="17">
                  <c:v>1.8120000000000001</c:v>
                </c:pt>
                <c:pt idx="18">
                  <c:v>1.9059999999999993</c:v>
                </c:pt>
                <c:pt idx="19">
                  <c:v>2</c:v>
                </c:pt>
                <c:pt idx="20">
                  <c:v>2.109</c:v>
                </c:pt>
                <c:pt idx="21">
                  <c:v>2.2029999999999998</c:v>
                </c:pt>
                <c:pt idx="22">
                  <c:v>2.3119999999999985</c:v>
                </c:pt>
                <c:pt idx="23">
                  <c:v>2.4059999999999997</c:v>
                </c:pt>
                <c:pt idx="24">
                  <c:v>2.5</c:v>
                </c:pt>
                <c:pt idx="25">
                  <c:v>2.609</c:v>
                </c:pt>
                <c:pt idx="26">
                  <c:v>2.7029999999999998</c:v>
                </c:pt>
                <c:pt idx="27">
                  <c:v>2.8119999999999985</c:v>
                </c:pt>
                <c:pt idx="28">
                  <c:v>2.9059999999999997</c:v>
                </c:pt>
                <c:pt idx="29">
                  <c:v>3</c:v>
                </c:pt>
                <c:pt idx="30">
                  <c:v>3.109</c:v>
                </c:pt>
                <c:pt idx="31">
                  <c:v>3.2029999999999998</c:v>
                </c:pt>
                <c:pt idx="32">
                  <c:v>3.3119999999999985</c:v>
                </c:pt>
                <c:pt idx="33">
                  <c:v>3.4059999999999997</c:v>
                </c:pt>
                <c:pt idx="34">
                  <c:v>3.5</c:v>
                </c:pt>
                <c:pt idx="35">
                  <c:v>3.609</c:v>
                </c:pt>
                <c:pt idx="36">
                  <c:v>3.7029999999999998</c:v>
                </c:pt>
                <c:pt idx="37">
                  <c:v>3.8119999999999985</c:v>
                </c:pt>
                <c:pt idx="38">
                  <c:v>3.9059999999999997</c:v>
                </c:pt>
                <c:pt idx="39">
                  <c:v>4</c:v>
                </c:pt>
                <c:pt idx="40">
                  <c:v>4.109</c:v>
                </c:pt>
                <c:pt idx="41">
                  <c:v>4.2030000000000003</c:v>
                </c:pt>
                <c:pt idx="42">
                  <c:v>4.3119999999999985</c:v>
                </c:pt>
                <c:pt idx="43">
                  <c:v>4.4059999999999997</c:v>
                </c:pt>
                <c:pt idx="44">
                  <c:v>4.5</c:v>
                </c:pt>
                <c:pt idx="45">
                  <c:v>4.609</c:v>
                </c:pt>
                <c:pt idx="46">
                  <c:v>4.7030000000000003</c:v>
                </c:pt>
                <c:pt idx="47">
                  <c:v>4.8119999999999985</c:v>
                </c:pt>
                <c:pt idx="48">
                  <c:v>4.9059999999999997</c:v>
                </c:pt>
                <c:pt idx="49">
                  <c:v>5</c:v>
                </c:pt>
                <c:pt idx="50">
                  <c:v>5.109</c:v>
                </c:pt>
                <c:pt idx="51">
                  <c:v>5.2030000000000003</c:v>
                </c:pt>
                <c:pt idx="52">
                  <c:v>5.3119999999999985</c:v>
                </c:pt>
                <c:pt idx="53">
                  <c:v>5.4059999999999997</c:v>
                </c:pt>
                <c:pt idx="54">
                  <c:v>5.5</c:v>
                </c:pt>
                <c:pt idx="55">
                  <c:v>5.609</c:v>
                </c:pt>
                <c:pt idx="56">
                  <c:v>5.7030000000000003</c:v>
                </c:pt>
                <c:pt idx="57">
                  <c:v>5.8119999999999985</c:v>
                </c:pt>
                <c:pt idx="58">
                  <c:v>5.9059999999999997</c:v>
                </c:pt>
                <c:pt idx="59">
                  <c:v>6</c:v>
                </c:pt>
                <c:pt idx="60">
                  <c:v>6.109</c:v>
                </c:pt>
                <c:pt idx="61">
                  <c:v>6.2030000000000003</c:v>
                </c:pt>
                <c:pt idx="62">
                  <c:v>6.3119999999999985</c:v>
                </c:pt>
                <c:pt idx="63">
                  <c:v>6.4059999999999997</c:v>
                </c:pt>
                <c:pt idx="64">
                  <c:v>6.5</c:v>
                </c:pt>
                <c:pt idx="65">
                  <c:v>6.609</c:v>
                </c:pt>
                <c:pt idx="66">
                  <c:v>6.7030000000000003</c:v>
                </c:pt>
                <c:pt idx="67">
                  <c:v>6.8119999999999985</c:v>
                </c:pt>
                <c:pt idx="68">
                  <c:v>6.9059999999999997</c:v>
                </c:pt>
                <c:pt idx="69">
                  <c:v>7</c:v>
                </c:pt>
                <c:pt idx="70">
                  <c:v>7.109</c:v>
                </c:pt>
                <c:pt idx="71">
                  <c:v>7.2030000000000003</c:v>
                </c:pt>
                <c:pt idx="72">
                  <c:v>7.3119999999999985</c:v>
                </c:pt>
                <c:pt idx="73">
                  <c:v>7.4059999999999997</c:v>
                </c:pt>
                <c:pt idx="74">
                  <c:v>7.5</c:v>
                </c:pt>
                <c:pt idx="75">
                  <c:v>7.609</c:v>
                </c:pt>
                <c:pt idx="76">
                  <c:v>7.7030000000000003</c:v>
                </c:pt>
                <c:pt idx="77">
                  <c:v>7.8119999999999985</c:v>
                </c:pt>
                <c:pt idx="78">
                  <c:v>7.9059999999999997</c:v>
                </c:pt>
                <c:pt idx="79">
                  <c:v>8</c:v>
                </c:pt>
                <c:pt idx="80">
                  <c:v>8.109</c:v>
                </c:pt>
                <c:pt idx="81">
                  <c:v>8.2030000000000012</c:v>
                </c:pt>
                <c:pt idx="82">
                  <c:v>8.3120000000000047</c:v>
                </c:pt>
                <c:pt idx="83">
                  <c:v>8.4060000000000006</c:v>
                </c:pt>
                <c:pt idx="84">
                  <c:v>8.5</c:v>
                </c:pt>
                <c:pt idx="85">
                  <c:v>8.609</c:v>
                </c:pt>
                <c:pt idx="86">
                  <c:v>8.7030000000000012</c:v>
                </c:pt>
                <c:pt idx="87">
                  <c:v>8.8120000000000047</c:v>
                </c:pt>
                <c:pt idx="88">
                  <c:v>8.9060000000000006</c:v>
                </c:pt>
                <c:pt idx="89">
                  <c:v>9</c:v>
                </c:pt>
                <c:pt idx="90">
                  <c:v>9.109</c:v>
                </c:pt>
                <c:pt idx="91">
                  <c:v>9.2030000000000012</c:v>
                </c:pt>
                <c:pt idx="92">
                  <c:v>9.3120000000000047</c:v>
                </c:pt>
                <c:pt idx="93">
                  <c:v>9.4060000000000006</c:v>
                </c:pt>
                <c:pt idx="94">
                  <c:v>9.5</c:v>
                </c:pt>
                <c:pt idx="95">
                  <c:v>9.609</c:v>
                </c:pt>
                <c:pt idx="96">
                  <c:v>9.7030000000000012</c:v>
                </c:pt>
                <c:pt idx="97">
                  <c:v>9.8120000000000047</c:v>
                </c:pt>
                <c:pt idx="98">
                  <c:v>9.9060000000000006</c:v>
                </c:pt>
                <c:pt idx="99">
                  <c:v>10</c:v>
                </c:pt>
                <c:pt idx="100">
                  <c:v>10.109</c:v>
                </c:pt>
                <c:pt idx="101">
                  <c:v>10.203000000000001</c:v>
                </c:pt>
                <c:pt idx="102">
                  <c:v>10.312000000000005</c:v>
                </c:pt>
                <c:pt idx="103">
                  <c:v>10.406000000000002</c:v>
                </c:pt>
                <c:pt idx="104">
                  <c:v>10.5</c:v>
                </c:pt>
                <c:pt idx="105">
                  <c:v>10.609</c:v>
                </c:pt>
                <c:pt idx="106">
                  <c:v>10.703000000000001</c:v>
                </c:pt>
                <c:pt idx="107">
                  <c:v>10.812000000000005</c:v>
                </c:pt>
                <c:pt idx="108">
                  <c:v>10.906000000000002</c:v>
                </c:pt>
                <c:pt idx="109">
                  <c:v>11</c:v>
                </c:pt>
                <c:pt idx="110">
                  <c:v>11.109</c:v>
                </c:pt>
                <c:pt idx="111">
                  <c:v>11.203000000000001</c:v>
                </c:pt>
                <c:pt idx="112">
                  <c:v>11.312000000000005</c:v>
                </c:pt>
                <c:pt idx="113">
                  <c:v>11.406000000000002</c:v>
                </c:pt>
                <c:pt idx="114">
                  <c:v>11.5</c:v>
                </c:pt>
                <c:pt idx="115">
                  <c:v>11.609</c:v>
                </c:pt>
                <c:pt idx="116">
                  <c:v>11.703000000000001</c:v>
                </c:pt>
                <c:pt idx="117">
                  <c:v>11.812000000000005</c:v>
                </c:pt>
                <c:pt idx="118">
                  <c:v>11.906000000000002</c:v>
                </c:pt>
                <c:pt idx="119">
                  <c:v>12</c:v>
                </c:pt>
                <c:pt idx="120">
                  <c:v>12.109</c:v>
                </c:pt>
                <c:pt idx="121">
                  <c:v>12.203000000000001</c:v>
                </c:pt>
                <c:pt idx="122">
                  <c:v>12.312000000000005</c:v>
                </c:pt>
                <c:pt idx="123">
                  <c:v>12.406000000000002</c:v>
                </c:pt>
                <c:pt idx="124">
                  <c:v>12.5</c:v>
                </c:pt>
                <c:pt idx="125">
                  <c:v>12.609</c:v>
                </c:pt>
                <c:pt idx="126">
                  <c:v>12.703000000000001</c:v>
                </c:pt>
                <c:pt idx="127">
                  <c:v>12.812000000000005</c:v>
                </c:pt>
                <c:pt idx="128">
                  <c:v>12.906000000000002</c:v>
                </c:pt>
                <c:pt idx="129">
                  <c:v>13</c:v>
                </c:pt>
                <c:pt idx="130">
                  <c:v>13.109</c:v>
                </c:pt>
                <c:pt idx="131">
                  <c:v>13.203000000000001</c:v>
                </c:pt>
                <c:pt idx="132">
                  <c:v>13.312000000000005</c:v>
                </c:pt>
                <c:pt idx="133">
                  <c:v>13.406000000000002</c:v>
                </c:pt>
                <c:pt idx="134">
                  <c:v>13.5</c:v>
                </c:pt>
                <c:pt idx="135">
                  <c:v>13.609</c:v>
                </c:pt>
                <c:pt idx="136">
                  <c:v>13.703000000000001</c:v>
                </c:pt>
                <c:pt idx="137">
                  <c:v>13.812000000000005</c:v>
                </c:pt>
                <c:pt idx="138">
                  <c:v>13.906000000000002</c:v>
                </c:pt>
                <c:pt idx="139">
                  <c:v>14</c:v>
                </c:pt>
                <c:pt idx="140">
                  <c:v>14.109</c:v>
                </c:pt>
                <c:pt idx="141">
                  <c:v>14.203000000000001</c:v>
                </c:pt>
                <c:pt idx="142">
                  <c:v>14.312000000000005</c:v>
                </c:pt>
                <c:pt idx="143">
                  <c:v>14.406000000000002</c:v>
                </c:pt>
                <c:pt idx="144">
                  <c:v>14.5</c:v>
                </c:pt>
                <c:pt idx="145">
                  <c:v>14.609</c:v>
                </c:pt>
                <c:pt idx="146">
                  <c:v>14.703000000000001</c:v>
                </c:pt>
                <c:pt idx="147">
                  <c:v>14.812000000000005</c:v>
                </c:pt>
                <c:pt idx="148">
                  <c:v>14.906000000000002</c:v>
                </c:pt>
                <c:pt idx="149">
                  <c:v>15</c:v>
                </c:pt>
                <c:pt idx="150">
                  <c:v>15.109</c:v>
                </c:pt>
                <c:pt idx="151">
                  <c:v>15.203000000000001</c:v>
                </c:pt>
                <c:pt idx="152">
                  <c:v>15.312000000000005</c:v>
                </c:pt>
                <c:pt idx="153">
                  <c:v>15.406000000000002</c:v>
                </c:pt>
                <c:pt idx="154">
                  <c:v>15.5</c:v>
                </c:pt>
                <c:pt idx="155">
                  <c:v>15.609</c:v>
                </c:pt>
                <c:pt idx="156">
                  <c:v>15.703000000000001</c:v>
                </c:pt>
                <c:pt idx="157">
                  <c:v>15.812000000000005</c:v>
                </c:pt>
                <c:pt idx="158">
                  <c:v>15.906000000000002</c:v>
                </c:pt>
                <c:pt idx="159">
                  <c:v>16</c:v>
                </c:pt>
                <c:pt idx="160">
                  <c:v>16.109000000000005</c:v>
                </c:pt>
                <c:pt idx="161">
                  <c:v>16.202999999999989</c:v>
                </c:pt>
                <c:pt idx="162">
                  <c:v>16.312000000000001</c:v>
                </c:pt>
                <c:pt idx="163">
                  <c:v>16.405999999999985</c:v>
                </c:pt>
                <c:pt idx="164">
                  <c:v>16.5</c:v>
                </c:pt>
                <c:pt idx="165">
                  <c:v>16.609000000000005</c:v>
                </c:pt>
                <c:pt idx="166">
                  <c:v>16.702999999999989</c:v>
                </c:pt>
                <c:pt idx="167">
                  <c:v>16.812000000000001</c:v>
                </c:pt>
                <c:pt idx="168">
                  <c:v>16.905999999999985</c:v>
                </c:pt>
                <c:pt idx="169">
                  <c:v>17</c:v>
                </c:pt>
                <c:pt idx="170">
                  <c:v>17.109000000000005</c:v>
                </c:pt>
                <c:pt idx="171">
                  <c:v>17.202999999999989</c:v>
                </c:pt>
                <c:pt idx="172">
                  <c:v>17.312000000000001</c:v>
                </c:pt>
                <c:pt idx="173">
                  <c:v>17.405999999999985</c:v>
                </c:pt>
                <c:pt idx="174">
                  <c:v>17.5</c:v>
                </c:pt>
                <c:pt idx="175">
                  <c:v>17.609000000000005</c:v>
                </c:pt>
                <c:pt idx="176">
                  <c:v>17.702999999999989</c:v>
                </c:pt>
                <c:pt idx="177">
                  <c:v>17.812000000000001</c:v>
                </c:pt>
                <c:pt idx="178">
                  <c:v>17.905999999999985</c:v>
                </c:pt>
                <c:pt idx="179">
                  <c:v>18</c:v>
                </c:pt>
                <c:pt idx="180">
                  <c:v>18.109000000000005</c:v>
                </c:pt>
                <c:pt idx="181">
                  <c:v>18.202999999999989</c:v>
                </c:pt>
                <c:pt idx="182">
                  <c:v>18.312000000000001</c:v>
                </c:pt>
                <c:pt idx="183">
                  <c:v>18.405999999999985</c:v>
                </c:pt>
                <c:pt idx="184">
                  <c:v>18.5</c:v>
                </c:pt>
                <c:pt idx="185">
                  <c:v>18.609000000000005</c:v>
                </c:pt>
                <c:pt idx="186">
                  <c:v>18.702999999999989</c:v>
                </c:pt>
                <c:pt idx="187">
                  <c:v>18.812000000000001</c:v>
                </c:pt>
                <c:pt idx="188">
                  <c:v>18.905999999999985</c:v>
                </c:pt>
                <c:pt idx="189">
                  <c:v>19</c:v>
                </c:pt>
                <c:pt idx="190">
                  <c:v>19.109000000000005</c:v>
                </c:pt>
                <c:pt idx="191">
                  <c:v>19.202999999999989</c:v>
                </c:pt>
                <c:pt idx="192">
                  <c:v>19.312000000000001</c:v>
                </c:pt>
                <c:pt idx="193">
                  <c:v>19.405999999999985</c:v>
                </c:pt>
                <c:pt idx="194">
                  <c:v>19.5</c:v>
                </c:pt>
                <c:pt idx="195">
                  <c:v>19.609000000000005</c:v>
                </c:pt>
                <c:pt idx="196">
                  <c:v>19.702999999999989</c:v>
                </c:pt>
                <c:pt idx="197">
                  <c:v>19.812000000000001</c:v>
                </c:pt>
                <c:pt idx="198">
                  <c:v>19.905999999999985</c:v>
                </c:pt>
                <c:pt idx="199">
                  <c:v>20</c:v>
                </c:pt>
                <c:pt idx="200">
                  <c:v>20.109000000000005</c:v>
                </c:pt>
                <c:pt idx="201">
                  <c:v>20.202999999999989</c:v>
                </c:pt>
                <c:pt idx="202">
                  <c:v>20.312000000000001</c:v>
                </c:pt>
                <c:pt idx="203">
                  <c:v>20.405999999999985</c:v>
                </c:pt>
                <c:pt idx="204">
                  <c:v>20.5</c:v>
                </c:pt>
                <c:pt idx="205">
                  <c:v>20.609000000000005</c:v>
                </c:pt>
                <c:pt idx="206">
                  <c:v>20.702999999999989</c:v>
                </c:pt>
                <c:pt idx="207">
                  <c:v>20.812000000000001</c:v>
                </c:pt>
                <c:pt idx="208">
                  <c:v>20.905999999999985</c:v>
                </c:pt>
                <c:pt idx="209">
                  <c:v>21</c:v>
                </c:pt>
                <c:pt idx="210">
                  <c:v>21.109000000000005</c:v>
                </c:pt>
                <c:pt idx="211">
                  <c:v>21.202999999999989</c:v>
                </c:pt>
                <c:pt idx="212">
                  <c:v>21.312000000000001</c:v>
                </c:pt>
                <c:pt idx="213">
                  <c:v>21.405999999999985</c:v>
                </c:pt>
                <c:pt idx="214">
                  <c:v>21.5</c:v>
                </c:pt>
                <c:pt idx="215">
                  <c:v>21.609000000000005</c:v>
                </c:pt>
                <c:pt idx="216">
                  <c:v>21.702999999999989</c:v>
                </c:pt>
                <c:pt idx="217">
                  <c:v>21.812000000000001</c:v>
                </c:pt>
                <c:pt idx="218">
                  <c:v>21.905999999999985</c:v>
                </c:pt>
                <c:pt idx="219">
                  <c:v>22</c:v>
                </c:pt>
                <c:pt idx="220">
                  <c:v>22.109000000000005</c:v>
                </c:pt>
                <c:pt idx="221">
                  <c:v>22.202999999999989</c:v>
                </c:pt>
                <c:pt idx="222">
                  <c:v>22.312000000000001</c:v>
                </c:pt>
                <c:pt idx="223">
                  <c:v>22.405999999999985</c:v>
                </c:pt>
                <c:pt idx="224">
                  <c:v>22.5</c:v>
                </c:pt>
                <c:pt idx="225">
                  <c:v>22.609000000000005</c:v>
                </c:pt>
                <c:pt idx="226">
                  <c:v>22.702999999999989</c:v>
                </c:pt>
                <c:pt idx="227">
                  <c:v>22.812000000000001</c:v>
                </c:pt>
                <c:pt idx="228">
                  <c:v>22.905999999999985</c:v>
                </c:pt>
                <c:pt idx="229">
                  <c:v>23</c:v>
                </c:pt>
                <c:pt idx="230">
                  <c:v>23.109000000000005</c:v>
                </c:pt>
                <c:pt idx="231">
                  <c:v>23.202999999999989</c:v>
                </c:pt>
                <c:pt idx="232">
                  <c:v>23.312000000000001</c:v>
                </c:pt>
                <c:pt idx="233">
                  <c:v>23.405999999999985</c:v>
                </c:pt>
                <c:pt idx="234">
                  <c:v>23.5</c:v>
                </c:pt>
                <c:pt idx="235">
                  <c:v>23.609000000000005</c:v>
                </c:pt>
                <c:pt idx="236">
                  <c:v>23.702999999999989</c:v>
                </c:pt>
                <c:pt idx="237">
                  <c:v>23.812000000000001</c:v>
                </c:pt>
                <c:pt idx="238">
                  <c:v>23.905999999999985</c:v>
                </c:pt>
                <c:pt idx="239">
                  <c:v>24</c:v>
                </c:pt>
                <c:pt idx="240">
                  <c:v>24.109000000000005</c:v>
                </c:pt>
                <c:pt idx="241">
                  <c:v>24.202999999999989</c:v>
                </c:pt>
                <c:pt idx="242">
                  <c:v>24.312000000000001</c:v>
                </c:pt>
                <c:pt idx="243">
                  <c:v>24.405999999999985</c:v>
                </c:pt>
                <c:pt idx="244">
                  <c:v>24.5</c:v>
                </c:pt>
                <c:pt idx="245">
                  <c:v>24.609000000000005</c:v>
                </c:pt>
                <c:pt idx="246">
                  <c:v>24.702999999999989</c:v>
                </c:pt>
                <c:pt idx="247">
                  <c:v>24.812000000000001</c:v>
                </c:pt>
                <c:pt idx="248">
                  <c:v>24.905999999999985</c:v>
                </c:pt>
                <c:pt idx="249">
                  <c:v>25</c:v>
                </c:pt>
                <c:pt idx="250">
                  <c:v>25.109000000000005</c:v>
                </c:pt>
                <c:pt idx="251">
                  <c:v>25.202999999999989</c:v>
                </c:pt>
                <c:pt idx="252">
                  <c:v>25.312000000000001</c:v>
                </c:pt>
                <c:pt idx="253">
                  <c:v>25.405999999999985</c:v>
                </c:pt>
                <c:pt idx="254">
                  <c:v>25.5</c:v>
                </c:pt>
                <c:pt idx="255">
                  <c:v>25.609000000000005</c:v>
                </c:pt>
                <c:pt idx="256">
                  <c:v>25.702999999999989</c:v>
                </c:pt>
                <c:pt idx="257">
                  <c:v>25.812000000000001</c:v>
                </c:pt>
                <c:pt idx="258">
                  <c:v>25.905999999999985</c:v>
                </c:pt>
                <c:pt idx="259">
                  <c:v>26</c:v>
                </c:pt>
                <c:pt idx="260">
                  <c:v>26.109000000000005</c:v>
                </c:pt>
                <c:pt idx="261">
                  <c:v>26.202999999999989</c:v>
                </c:pt>
                <c:pt idx="262">
                  <c:v>26.312000000000001</c:v>
                </c:pt>
                <c:pt idx="263">
                  <c:v>26.405999999999985</c:v>
                </c:pt>
                <c:pt idx="264">
                  <c:v>26.5</c:v>
                </c:pt>
                <c:pt idx="265">
                  <c:v>26.609000000000005</c:v>
                </c:pt>
                <c:pt idx="266">
                  <c:v>26.702999999999989</c:v>
                </c:pt>
                <c:pt idx="267">
                  <c:v>26.812000000000001</c:v>
                </c:pt>
                <c:pt idx="268">
                  <c:v>26.905999999999985</c:v>
                </c:pt>
                <c:pt idx="269">
                  <c:v>27</c:v>
                </c:pt>
                <c:pt idx="270">
                  <c:v>27.109000000000005</c:v>
                </c:pt>
                <c:pt idx="271">
                  <c:v>27.202999999999989</c:v>
                </c:pt>
                <c:pt idx="272">
                  <c:v>27.312000000000001</c:v>
                </c:pt>
                <c:pt idx="273">
                  <c:v>27.405999999999985</c:v>
                </c:pt>
                <c:pt idx="274">
                  <c:v>27.5</c:v>
                </c:pt>
                <c:pt idx="275">
                  <c:v>27.609000000000005</c:v>
                </c:pt>
                <c:pt idx="276">
                  <c:v>27.702999999999989</c:v>
                </c:pt>
                <c:pt idx="277">
                  <c:v>27.812000000000001</c:v>
                </c:pt>
                <c:pt idx="278">
                  <c:v>27.905999999999985</c:v>
                </c:pt>
                <c:pt idx="279">
                  <c:v>28</c:v>
                </c:pt>
                <c:pt idx="280">
                  <c:v>28.109000000000005</c:v>
                </c:pt>
                <c:pt idx="281">
                  <c:v>28.202999999999989</c:v>
                </c:pt>
                <c:pt idx="282">
                  <c:v>28.312000000000001</c:v>
                </c:pt>
                <c:pt idx="283">
                  <c:v>28.405999999999985</c:v>
                </c:pt>
                <c:pt idx="284">
                  <c:v>28.5</c:v>
                </c:pt>
                <c:pt idx="285">
                  <c:v>28.609000000000005</c:v>
                </c:pt>
                <c:pt idx="286">
                  <c:v>28.702999999999989</c:v>
                </c:pt>
                <c:pt idx="287">
                  <c:v>28.812000000000001</c:v>
                </c:pt>
                <c:pt idx="288">
                  <c:v>28.905999999999985</c:v>
                </c:pt>
                <c:pt idx="289">
                  <c:v>29</c:v>
                </c:pt>
                <c:pt idx="290">
                  <c:v>29.109000000000005</c:v>
                </c:pt>
                <c:pt idx="291">
                  <c:v>29.202999999999989</c:v>
                </c:pt>
                <c:pt idx="292">
                  <c:v>29.312000000000001</c:v>
                </c:pt>
                <c:pt idx="293">
                  <c:v>29.405999999999985</c:v>
                </c:pt>
                <c:pt idx="294">
                  <c:v>29.5</c:v>
                </c:pt>
                <c:pt idx="295">
                  <c:v>29.609000000000005</c:v>
                </c:pt>
                <c:pt idx="296">
                  <c:v>29.702999999999989</c:v>
                </c:pt>
                <c:pt idx="297">
                  <c:v>29.812000000000001</c:v>
                </c:pt>
                <c:pt idx="298">
                  <c:v>29.905999999999985</c:v>
                </c:pt>
                <c:pt idx="299">
                  <c:v>30</c:v>
                </c:pt>
                <c:pt idx="300">
                  <c:v>30.109000000000005</c:v>
                </c:pt>
                <c:pt idx="301">
                  <c:v>30.202999999999989</c:v>
                </c:pt>
                <c:pt idx="302">
                  <c:v>30.312000000000001</c:v>
                </c:pt>
                <c:pt idx="303">
                  <c:v>30.405999999999985</c:v>
                </c:pt>
                <c:pt idx="304">
                  <c:v>30.5</c:v>
                </c:pt>
                <c:pt idx="305">
                  <c:v>30.609000000000005</c:v>
                </c:pt>
                <c:pt idx="306">
                  <c:v>30.702999999999989</c:v>
                </c:pt>
                <c:pt idx="307">
                  <c:v>30.812000000000001</c:v>
                </c:pt>
                <c:pt idx="308">
                  <c:v>30.905999999999985</c:v>
                </c:pt>
                <c:pt idx="309">
                  <c:v>31</c:v>
                </c:pt>
                <c:pt idx="310">
                  <c:v>31.109000000000005</c:v>
                </c:pt>
                <c:pt idx="311">
                  <c:v>31.202999999999989</c:v>
                </c:pt>
                <c:pt idx="312">
                  <c:v>31.312000000000001</c:v>
                </c:pt>
                <c:pt idx="313">
                  <c:v>31.405999999999985</c:v>
                </c:pt>
                <c:pt idx="314">
                  <c:v>31.5</c:v>
                </c:pt>
                <c:pt idx="315">
                  <c:v>31.609000000000005</c:v>
                </c:pt>
                <c:pt idx="316">
                  <c:v>31.702999999999989</c:v>
                </c:pt>
                <c:pt idx="317">
                  <c:v>31.812000000000001</c:v>
                </c:pt>
                <c:pt idx="318">
                  <c:v>31.905999999999985</c:v>
                </c:pt>
                <c:pt idx="319">
                  <c:v>32</c:v>
                </c:pt>
                <c:pt idx="320">
                  <c:v>32.109000000000002</c:v>
                </c:pt>
                <c:pt idx="321">
                  <c:v>32.203000000000003</c:v>
                </c:pt>
                <c:pt idx="322">
                  <c:v>32.311999999999998</c:v>
                </c:pt>
                <c:pt idx="323">
                  <c:v>32.406000000000006</c:v>
                </c:pt>
                <c:pt idx="324">
                  <c:v>32.5</c:v>
                </c:pt>
                <c:pt idx="325">
                  <c:v>32.609000000000002</c:v>
                </c:pt>
                <c:pt idx="326">
                  <c:v>32.703000000000003</c:v>
                </c:pt>
                <c:pt idx="327">
                  <c:v>32.811999999999998</c:v>
                </c:pt>
                <c:pt idx="328">
                  <c:v>32.906000000000006</c:v>
                </c:pt>
                <c:pt idx="329">
                  <c:v>33</c:v>
                </c:pt>
                <c:pt idx="330">
                  <c:v>33.109000000000002</c:v>
                </c:pt>
                <c:pt idx="331">
                  <c:v>33.203000000000003</c:v>
                </c:pt>
                <c:pt idx="332">
                  <c:v>33.311999999999998</c:v>
                </c:pt>
                <c:pt idx="333">
                  <c:v>33.406000000000006</c:v>
                </c:pt>
                <c:pt idx="334">
                  <c:v>33.5</c:v>
                </c:pt>
                <c:pt idx="335">
                  <c:v>33.609000000000002</c:v>
                </c:pt>
                <c:pt idx="336">
                  <c:v>33.703000000000003</c:v>
                </c:pt>
                <c:pt idx="337">
                  <c:v>33.811999999999998</c:v>
                </c:pt>
                <c:pt idx="338">
                  <c:v>33.906000000000006</c:v>
                </c:pt>
                <c:pt idx="339">
                  <c:v>34</c:v>
                </c:pt>
                <c:pt idx="340">
                  <c:v>34.109000000000002</c:v>
                </c:pt>
                <c:pt idx="341">
                  <c:v>34.203000000000003</c:v>
                </c:pt>
                <c:pt idx="342">
                  <c:v>34.311999999999998</c:v>
                </c:pt>
                <c:pt idx="343">
                  <c:v>34.406000000000006</c:v>
                </c:pt>
                <c:pt idx="344">
                  <c:v>34.5</c:v>
                </c:pt>
                <c:pt idx="345">
                  <c:v>34.609000000000002</c:v>
                </c:pt>
                <c:pt idx="346">
                  <c:v>34.703000000000003</c:v>
                </c:pt>
                <c:pt idx="347">
                  <c:v>34.811999999999998</c:v>
                </c:pt>
                <c:pt idx="348">
                  <c:v>34.906000000000006</c:v>
                </c:pt>
                <c:pt idx="349">
                  <c:v>35</c:v>
                </c:pt>
                <c:pt idx="350">
                  <c:v>35.109000000000002</c:v>
                </c:pt>
                <c:pt idx="351">
                  <c:v>35.203000000000003</c:v>
                </c:pt>
                <c:pt idx="352">
                  <c:v>35.311999999999998</c:v>
                </c:pt>
                <c:pt idx="353">
                  <c:v>35.406000000000006</c:v>
                </c:pt>
                <c:pt idx="354">
                  <c:v>35.5</c:v>
                </c:pt>
                <c:pt idx="355">
                  <c:v>35.609000000000002</c:v>
                </c:pt>
                <c:pt idx="356">
                  <c:v>35.703000000000003</c:v>
                </c:pt>
                <c:pt idx="357">
                  <c:v>35.811999999999998</c:v>
                </c:pt>
                <c:pt idx="358">
                  <c:v>35.906000000000006</c:v>
                </c:pt>
                <c:pt idx="359">
                  <c:v>36</c:v>
                </c:pt>
                <c:pt idx="360">
                  <c:v>36.109000000000002</c:v>
                </c:pt>
                <c:pt idx="361">
                  <c:v>36.203000000000003</c:v>
                </c:pt>
                <c:pt idx="362">
                  <c:v>36.311999999999998</c:v>
                </c:pt>
                <c:pt idx="363">
                  <c:v>36.406000000000006</c:v>
                </c:pt>
                <c:pt idx="364">
                  <c:v>36.5</c:v>
                </c:pt>
                <c:pt idx="365">
                  <c:v>36.609000000000002</c:v>
                </c:pt>
                <c:pt idx="366">
                  <c:v>36.703000000000003</c:v>
                </c:pt>
                <c:pt idx="367">
                  <c:v>36.811999999999998</c:v>
                </c:pt>
                <c:pt idx="368">
                  <c:v>36.906000000000006</c:v>
                </c:pt>
                <c:pt idx="369">
                  <c:v>37</c:v>
                </c:pt>
                <c:pt idx="370">
                  <c:v>37.109000000000002</c:v>
                </c:pt>
                <c:pt idx="371">
                  <c:v>37.203000000000003</c:v>
                </c:pt>
                <c:pt idx="372">
                  <c:v>37.311999999999998</c:v>
                </c:pt>
                <c:pt idx="373">
                  <c:v>37.406000000000006</c:v>
                </c:pt>
                <c:pt idx="374">
                  <c:v>37.5</c:v>
                </c:pt>
                <c:pt idx="375">
                  <c:v>37.609000000000002</c:v>
                </c:pt>
                <c:pt idx="376">
                  <c:v>37.703000000000003</c:v>
                </c:pt>
                <c:pt idx="377">
                  <c:v>37.811999999999998</c:v>
                </c:pt>
                <c:pt idx="378">
                  <c:v>37.906000000000006</c:v>
                </c:pt>
                <c:pt idx="379">
                  <c:v>38</c:v>
                </c:pt>
                <c:pt idx="380">
                  <c:v>38.109000000000002</c:v>
                </c:pt>
                <c:pt idx="381">
                  <c:v>38.203000000000003</c:v>
                </c:pt>
                <c:pt idx="382">
                  <c:v>38.311999999999998</c:v>
                </c:pt>
                <c:pt idx="383">
                  <c:v>38.406000000000006</c:v>
                </c:pt>
                <c:pt idx="384">
                  <c:v>38.5</c:v>
                </c:pt>
                <c:pt idx="385">
                  <c:v>38.609000000000002</c:v>
                </c:pt>
                <c:pt idx="386">
                  <c:v>38.703000000000003</c:v>
                </c:pt>
                <c:pt idx="387">
                  <c:v>38.811999999999998</c:v>
                </c:pt>
                <c:pt idx="388">
                  <c:v>38.906000000000006</c:v>
                </c:pt>
                <c:pt idx="389">
                  <c:v>39</c:v>
                </c:pt>
                <c:pt idx="390">
                  <c:v>39.109000000000002</c:v>
                </c:pt>
                <c:pt idx="391">
                  <c:v>39.203000000000003</c:v>
                </c:pt>
                <c:pt idx="392">
                  <c:v>39.311999999999998</c:v>
                </c:pt>
                <c:pt idx="393">
                  <c:v>39.406000000000006</c:v>
                </c:pt>
                <c:pt idx="394">
                  <c:v>39.5</c:v>
                </c:pt>
                <c:pt idx="395">
                  <c:v>39.609000000000002</c:v>
                </c:pt>
                <c:pt idx="396">
                  <c:v>39.703000000000003</c:v>
                </c:pt>
                <c:pt idx="397">
                  <c:v>39.811999999999998</c:v>
                </c:pt>
                <c:pt idx="398">
                  <c:v>39.906000000000006</c:v>
                </c:pt>
                <c:pt idx="399">
                  <c:v>40</c:v>
                </c:pt>
                <c:pt idx="400">
                  <c:v>40.109000000000002</c:v>
                </c:pt>
                <c:pt idx="401">
                  <c:v>40.203000000000003</c:v>
                </c:pt>
                <c:pt idx="402">
                  <c:v>40.311999999999998</c:v>
                </c:pt>
                <c:pt idx="403">
                  <c:v>40.406000000000006</c:v>
                </c:pt>
                <c:pt idx="404">
                  <c:v>40.5</c:v>
                </c:pt>
                <c:pt idx="405">
                  <c:v>40.609000000000002</c:v>
                </c:pt>
                <c:pt idx="406">
                  <c:v>40.703000000000003</c:v>
                </c:pt>
                <c:pt idx="407">
                  <c:v>40.811999999999998</c:v>
                </c:pt>
                <c:pt idx="408">
                  <c:v>40.906000000000006</c:v>
                </c:pt>
                <c:pt idx="409">
                  <c:v>41</c:v>
                </c:pt>
                <c:pt idx="410">
                  <c:v>41.109000000000002</c:v>
                </c:pt>
                <c:pt idx="411">
                  <c:v>41.203000000000003</c:v>
                </c:pt>
                <c:pt idx="412">
                  <c:v>41.311999999999998</c:v>
                </c:pt>
                <c:pt idx="413">
                  <c:v>41.406000000000006</c:v>
                </c:pt>
                <c:pt idx="414">
                  <c:v>41.5</c:v>
                </c:pt>
                <c:pt idx="415">
                  <c:v>41.609000000000002</c:v>
                </c:pt>
                <c:pt idx="416">
                  <c:v>41.703000000000003</c:v>
                </c:pt>
                <c:pt idx="417">
                  <c:v>41.811999999999998</c:v>
                </c:pt>
                <c:pt idx="418">
                  <c:v>41.906000000000006</c:v>
                </c:pt>
                <c:pt idx="419">
                  <c:v>42</c:v>
                </c:pt>
                <c:pt idx="420">
                  <c:v>42.109000000000002</c:v>
                </c:pt>
                <c:pt idx="421">
                  <c:v>42.203000000000003</c:v>
                </c:pt>
                <c:pt idx="422">
                  <c:v>42.311999999999998</c:v>
                </c:pt>
                <c:pt idx="423">
                  <c:v>42.406000000000006</c:v>
                </c:pt>
                <c:pt idx="424">
                  <c:v>42.5</c:v>
                </c:pt>
                <c:pt idx="425">
                  <c:v>42.609000000000002</c:v>
                </c:pt>
                <c:pt idx="426">
                  <c:v>42.703000000000003</c:v>
                </c:pt>
                <c:pt idx="427">
                  <c:v>42.811999999999998</c:v>
                </c:pt>
                <c:pt idx="428">
                  <c:v>42.906000000000006</c:v>
                </c:pt>
                <c:pt idx="429">
                  <c:v>43</c:v>
                </c:pt>
                <c:pt idx="430">
                  <c:v>43.109000000000002</c:v>
                </c:pt>
                <c:pt idx="431">
                  <c:v>43.203000000000003</c:v>
                </c:pt>
                <c:pt idx="432">
                  <c:v>43.311999999999998</c:v>
                </c:pt>
                <c:pt idx="433">
                  <c:v>43.406000000000006</c:v>
                </c:pt>
                <c:pt idx="434">
                  <c:v>43.5</c:v>
                </c:pt>
                <c:pt idx="435">
                  <c:v>43.609000000000002</c:v>
                </c:pt>
                <c:pt idx="436">
                  <c:v>43.703000000000003</c:v>
                </c:pt>
                <c:pt idx="437">
                  <c:v>43.811999999999998</c:v>
                </c:pt>
                <c:pt idx="438">
                  <c:v>43.906000000000006</c:v>
                </c:pt>
                <c:pt idx="439">
                  <c:v>44</c:v>
                </c:pt>
                <c:pt idx="440">
                  <c:v>44.109000000000002</c:v>
                </c:pt>
                <c:pt idx="441">
                  <c:v>44.203000000000003</c:v>
                </c:pt>
                <c:pt idx="442">
                  <c:v>44.311999999999998</c:v>
                </c:pt>
                <c:pt idx="443">
                  <c:v>44.406000000000006</c:v>
                </c:pt>
                <c:pt idx="444">
                  <c:v>44.5</c:v>
                </c:pt>
                <c:pt idx="445">
                  <c:v>44.609000000000002</c:v>
                </c:pt>
                <c:pt idx="446">
                  <c:v>44.703000000000003</c:v>
                </c:pt>
                <c:pt idx="447">
                  <c:v>44.811999999999998</c:v>
                </c:pt>
                <c:pt idx="448">
                  <c:v>44.906000000000006</c:v>
                </c:pt>
                <c:pt idx="449">
                  <c:v>45</c:v>
                </c:pt>
                <c:pt idx="450">
                  <c:v>45.109000000000002</c:v>
                </c:pt>
                <c:pt idx="451">
                  <c:v>45.203000000000003</c:v>
                </c:pt>
                <c:pt idx="452">
                  <c:v>45.311999999999998</c:v>
                </c:pt>
                <c:pt idx="453">
                  <c:v>45.406000000000006</c:v>
                </c:pt>
                <c:pt idx="454">
                  <c:v>45.5</c:v>
                </c:pt>
                <c:pt idx="455">
                  <c:v>45.609000000000002</c:v>
                </c:pt>
                <c:pt idx="456">
                  <c:v>45.703000000000003</c:v>
                </c:pt>
                <c:pt idx="457">
                  <c:v>45.811999999999998</c:v>
                </c:pt>
                <c:pt idx="458">
                  <c:v>45.906000000000006</c:v>
                </c:pt>
                <c:pt idx="459">
                  <c:v>46</c:v>
                </c:pt>
                <c:pt idx="460">
                  <c:v>46.109000000000002</c:v>
                </c:pt>
                <c:pt idx="461">
                  <c:v>46.203000000000003</c:v>
                </c:pt>
                <c:pt idx="462">
                  <c:v>46.311999999999998</c:v>
                </c:pt>
                <c:pt idx="463">
                  <c:v>46.406000000000006</c:v>
                </c:pt>
                <c:pt idx="464">
                  <c:v>46.5</c:v>
                </c:pt>
                <c:pt idx="465">
                  <c:v>46.609000000000002</c:v>
                </c:pt>
                <c:pt idx="466">
                  <c:v>46.703000000000003</c:v>
                </c:pt>
                <c:pt idx="467">
                  <c:v>46.811999999999998</c:v>
                </c:pt>
                <c:pt idx="468">
                  <c:v>46.906000000000006</c:v>
                </c:pt>
                <c:pt idx="469">
                  <c:v>47</c:v>
                </c:pt>
                <c:pt idx="470">
                  <c:v>47.109000000000002</c:v>
                </c:pt>
                <c:pt idx="471">
                  <c:v>47.203000000000003</c:v>
                </c:pt>
                <c:pt idx="472">
                  <c:v>47.311999999999998</c:v>
                </c:pt>
                <c:pt idx="473">
                  <c:v>47.406000000000006</c:v>
                </c:pt>
                <c:pt idx="474">
                  <c:v>47.5</c:v>
                </c:pt>
                <c:pt idx="475">
                  <c:v>47.609000000000002</c:v>
                </c:pt>
                <c:pt idx="476">
                  <c:v>47.703000000000003</c:v>
                </c:pt>
                <c:pt idx="477">
                  <c:v>47.811999999999998</c:v>
                </c:pt>
                <c:pt idx="478">
                  <c:v>47.906000000000006</c:v>
                </c:pt>
                <c:pt idx="479">
                  <c:v>48</c:v>
                </c:pt>
                <c:pt idx="480">
                  <c:v>48.109000000000002</c:v>
                </c:pt>
                <c:pt idx="481">
                  <c:v>48.203000000000003</c:v>
                </c:pt>
                <c:pt idx="482">
                  <c:v>48.311999999999998</c:v>
                </c:pt>
                <c:pt idx="483">
                  <c:v>48.406000000000006</c:v>
                </c:pt>
                <c:pt idx="484">
                  <c:v>48.5</c:v>
                </c:pt>
                <c:pt idx="485">
                  <c:v>48.609000000000002</c:v>
                </c:pt>
                <c:pt idx="486">
                  <c:v>48.703000000000003</c:v>
                </c:pt>
                <c:pt idx="487">
                  <c:v>48.811999999999998</c:v>
                </c:pt>
                <c:pt idx="488">
                  <c:v>48.906000000000006</c:v>
                </c:pt>
                <c:pt idx="489">
                  <c:v>49</c:v>
                </c:pt>
                <c:pt idx="490">
                  <c:v>49.109000000000002</c:v>
                </c:pt>
                <c:pt idx="491">
                  <c:v>49.203000000000003</c:v>
                </c:pt>
                <c:pt idx="492">
                  <c:v>49.311999999999998</c:v>
                </c:pt>
                <c:pt idx="493">
                  <c:v>49.406000000000006</c:v>
                </c:pt>
                <c:pt idx="494">
                  <c:v>49.5</c:v>
                </c:pt>
                <c:pt idx="495">
                  <c:v>49.609000000000002</c:v>
                </c:pt>
                <c:pt idx="496">
                  <c:v>49.703000000000003</c:v>
                </c:pt>
                <c:pt idx="497">
                  <c:v>49.811999999999998</c:v>
                </c:pt>
                <c:pt idx="498">
                  <c:v>49.906000000000006</c:v>
                </c:pt>
                <c:pt idx="499">
                  <c:v>50</c:v>
                </c:pt>
                <c:pt idx="500">
                  <c:v>50.109000000000002</c:v>
                </c:pt>
                <c:pt idx="501">
                  <c:v>50.203000000000003</c:v>
                </c:pt>
                <c:pt idx="502">
                  <c:v>50.311999999999998</c:v>
                </c:pt>
                <c:pt idx="503">
                  <c:v>50.406000000000006</c:v>
                </c:pt>
                <c:pt idx="504">
                  <c:v>50.5</c:v>
                </c:pt>
                <c:pt idx="505">
                  <c:v>50.609000000000002</c:v>
                </c:pt>
                <c:pt idx="506">
                  <c:v>50.703000000000003</c:v>
                </c:pt>
                <c:pt idx="507">
                  <c:v>50.811999999999998</c:v>
                </c:pt>
                <c:pt idx="508">
                  <c:v>50.906000000000006</c:v>
                </c:pt>
                <c:pt idx="509">
                  <c:v>51</c:v>
                </c:pt>
                <c:pt idx="510">
                  <c:v>51.109000000000002</c:v>
                </c:pt>
                <c:pt idx="511">
                  <c:v>51.203000000000003</c:v>
                </c:pt>
                <c:pt idx="512">
                  <c:v>51.311999999999998</c:v>
                </c:pt>
                <c:pt idx="513">
                  <c:v>51.406000000000006</c:v>
                </c:pt>
                <c:pt idx="514">
                  <c:v>51.5</c:v>
                </c:pt>
                <c:pt idx="515">
                  <c:v>51.609000000000002</c:v>
                </c:pt>
                <c:pt idx="516">
                  <c:v>51.703000000000003</c:v>
                </c:pt>
                <c:pt idx="517">
                  <c:v>51.811999999999998</c:v>
                </c:pt>
                <c:pt idx="518">
                  <c:v>51.906000000000006</c:v>
                </c:pt>
                <c:pt idx="519">
                  <c:v>52</c:v>
                </c:pt>
                <c:pt idx="520">
                  <c:v>52.109000000000002</c:v>
                </c:pt>
                <c:pt idx="521">
                  <c:v>52.203000000000003</c:v>
                </c:pt>
                <c:pt idx="522">
                  <c:v>52.311999999999998</c:v>
                </c:pt>
                <c:pt idx="523">
                  <c:v>52.406000000000006</c:v>
                </c:pt>
                <c:pt idx="524">
                  <c:v>52.5</c:v>
                </c:pt>
                <c:pt idx="525">
                  <c:v>52.609000000000002</c:v>
                </c:pt>
                <c:pt idx="526">
                  <c:v>52.703000000000003</c:v>
                </c:pt>
                <c:pt idx="527">
                  <c:v>52.811999999999998</c:v>
                </c:pt>
                <c:pt idx="528">
                  <c:v>52.906000000000006</c:v>
                </c:pt>
                <c:pt idx="529">
                  <c:v>53</c:v>
                </c:pt>
                <c:pt idx="530">
                  <c:v>53.109000000000002</c:v>
                </c:pt>
                <c:pt idx="531">
                  <c:v>53.203000000000003</c:v>
                </c:pt>
                <c:pt idx="532">
                  <c:v>53.311999999999998</c:v>
                </c:pt>
                <c:pt idx="533">
                  <c:v>53.406000000000006</c:v>
                </c:pt>
                <c:pt idx="534">
                  <c:v>53.5</c:v>
                </c:pt>
                <c:pt idx="535">
                  <c:v>53.609000000000002</c:v>
                </c:pt>
                <c:pt idx="536">
                  <c:v>53.703000000000003</c:v>
                </c:pt>
                <c:pt idx="537">
                  <c:v>53.811999999999998</c:v>
                </c:pt>
                <c:pt idx="538">
                  <c:v>53.906000000000006</c:v>
                </c:pt>
                <c:pt idx="539">
                  <c:v>54</c:v>
                </c:pt>
                <c:pt idx="540">
                  <c:v>54.109000000000002</c:v>
                </c:pt>
                <c:pt idx="541">
                  <c:v>54.203000000000003</c:v>
                </c:pt>
                <c:pt idx="542">
                  <c:v>54.311999999999998</c:v>
                </c:pt>
                <c:pt idx="543">
                  <c:v>54.406000000000006</c:v>
                </c:pt>
                <c:pt idx="544">
                  <c:v>54.5</c:v>
                </c:pt>
                <c:pt idx="545">
                  <c:v>54.609000000000002</c:v>
                </c:pt>
                <c:pt idx="546">
                  <c:v>54.703000000000003</c:v>
                </c:pt>
                <c:pt idx="547">
                  <c:v>54.811999999999998</c:v>
                </c:pt>
                <c:pt idx="548">
                  <c:v>54.906000000000006</c:v>
                </c:pt>
                <c:pt idx="549">
                  <c:v>55</c:v>
                </c:pt>
                <c:pt idx="550">
                  <c:v>55.109000000000002</c:v>
                </c:pt>
                <c:pt idx="551">
                  <c:v>55.203000000000003</c:v>
                </c:pt>
                <c:pt idx="552">
                  <c:v>55.311999999999998</c:v>
                </c:pt>
                <c:pt idx="553">
                  <c:v>55.406000000000006</c:v>
                </c:pt>
                <c:pt idx="554">
                  <c:v>55.5</c:v>
                </c:pt>
                <c:pt idx="555">
                  <c:v>55.609000000000002</c:v>
                </c:pt>
                <c:pt idx="556">
                  <c:v>55.703000000000003</c:v>
                </c:pt>
                <c:pt idx="557">
                  <c:v>55.811999999999998</c:v>
                </c:pt>
                <c:pt idx="558">
                  <c:v>55.906000000000006</c:v>
                </c:pt>
                <c:pt idx="559">
                  <c:v>56</c:v>
                </c:pt>
                <c:pt idx="560">
                  <c:v>56.109000000000002</c:v>
                </c:pt>
                <c:pt idx="561">
                  <c:v>56.203000000000003</c:v>
                </c:pt>
                <c:pt idx="562">
                  <c:v>56.311999999999998</c:v>
                </c:pt>
                <c:pt idx="563">
                  <c:v>56.406000000000006</c:v>
                </c:pt>
                <c:pt idx="564">
                  <c:v>56.5</c:v>
                </c:pt>
                <c:pt idx="565">
                  <c:v>56.609000000000002</c:v>
                </c:pt>
                <c:pt idx="566">
                  <c:v>56.703000000000003</c:v>
                </c:pt>
                <c:pt idx="567">
                  <c:v>56.811999999999998</c:v>
                </c:pt>
                <c:pt idx="568">
                  <c:v>56.906000000000006</c:v>
                </c:pt>
                <c:pt idx="569">
                  <c:v>57</c:v>
                </c:pt>
                <c:pt idx="570">
                  <c:v>57.109000000000002</c:v>
                </c:pt>
                <c:pt idx="571">
                  <c:v>57.203000000000003</c:v>
                </c:pt>
                <c:pt idx="572">
                  <c:v>57.311999999999998</c:v>
                </c:pt>
                <c:pt idx="573">
                  <c:v>57.406000000000006</c:v>
                </c:pt>
                <c:pt idx="574">
                  <c:v>57.5</c:v>
                </c:pt>
                <c:pt idx="575">
                  <c:v>57.609000000000002</c:v>
                </c:pt>
                <c:pt idx="576">
                  <c:v>57.703000000000003</c:v>
                </c:pt>
                <c:pt idx="577">
                  <c:v>57.811999999999998</c:v>
                </c:pt>
                <c:pt idx="578">
                  <c:v>57.906000000000006</c:v>
                </c:pt>
                <c:pt idx="579">
                  <c:v>58</c:v>
                </c:pt>
                <c:pt idx="580">
                  <c:v>58.109000000000002</c:v>
                </c:pt>
                <c:pt idx="581">
                  <c:v>58.203000000000003</c:v>
                </c:pt>
                <c:pt idx="582">
                  <c:v>58.311999999999998</c:v>
                </c:pt>
                <c:pt idx="583">
                  <c:v>58.406000000000006</c:v>
                </c:pt>
                <c:pt idx="584">
                  <c:v>58.5</c:v>
                </c:pt>
                <c:pt idx="585">
                  <c:v>58.609000000000002</c:v>
                </c:pt>
                <c:pt idx="586">
                  <c:v>58.703000000000003</c:v>
                </c:pt>
                <c:pt idx="587">
                  <c:v>58.811999999999998</c:v>
                </c:pt>
                <c:pt idx="588">
                  <c:v>58.906000000000006</c:v>
                </c:pt>
                <c:pt idx="589">
                  <c:v>59</c:v>
                </c:pt>
                <c:pt idx="590">
                  <c:v>59.109000000000002</c:v>
                </c:pt>
                <c:pt idx="591">
                  <c:v>59.203000000000003</c:v>
                </c:pt>
                <c:pt idx="592">
                  <c:v>59.311999999999998</c:v>
                </c:pt>
                <c:pt idx="593">
                  <c:v>59.406000000000006</c:v>
                </c:pt>
                <c:pt idx="594">
                  <c:v>59.5</c:v>
                </c:pt>
                <c:pt idx="595">
                  <c:v>59.609000000000002</c:v>
                </c:pt>
                <c:pt idx="596">
                  <c:v>59.703000000000003</c:v>
                </c:pt>
                <c:pt idx="597">
                  <c:v>59.811999999999998</c:v>
                </c:pt>
                <c:pt idx="598">
                  <c:v>59.906000000000006</c:v>
                </c:pt>
                <c:pt idx="599">
                  <c:v>60</c:v>
                </c:pt>
                <c:pt idx="600">
                  <c:v>60.109000000000002</c:v>
                </c:pt>
                <c:pt idx="601">
                  <c:v>60.203000000000003</c:v>
                </c:pt>
                <c:pt idx="602">
                  <c:v>60.311999999999998</c:v>
                </c:pt>
                <c:pt idx="603">
                  <c:v>60.406000000000006</c:v>
                </c:pt>
                <c:pt idx="604">
                  <c:v>60.5</c:v>
                </c:pt>
                <c:pt idx="605">
                  <c:v>60.609000000000002</c:v>
                </c:pt>
                <c:pt idx="606">
                  <c:v>60.703000000000003</c:v>
                </c:pt>
                <c:pt idx="607">
                  <c:v>60.811999999999998</c:v>
                </c:pt>
                <c:pt idx="608">
                  <c:v>60.906000000000006</c:v>
                </c:pt>
                <c:pt idx="609">
                  <c:v>61</c:v>
                </c:pt>
                <c:pt idx="610">
                  <c:v>61.109000000000002</c:v>
                </c:pt>
                <c:pt idx="611">
                  <c:v>61.203000000000003</c:v>
                </c:pt>
                <c:pt idx="612">
                  <c:v>61.311999999999998</c:v>
                </c:pt>
                <c:pt idx="613">
                  <c:v>61.406000000000006</c:v>
                </c:pt>
                <c:pt idx="614">
                  <c:v>61.5</c:v>
                </c:pt>
                <c:pt idx="615">
                  <c:v>61.609000000000002</c:v>
                </c:pt>
                <c:pt idx="616">
                  <c:v>61.703000000000003</c:v>
                </c:pt>
                <c:pt idx="617">
                  <c:v>61.811999999999998</c:v>
                </c:pt>
                <c:pt idx="618">
                  <c:v>61.906000000000006</c:v>
                </c:pt>
                <c:pt idx="619">
                  <c:v>62</c:v>
                </c:pt>
                <c:pt idx="620">
                  <c:v>62.109000000000002</c:v>
                </c:pt>
                <c:pt idx="621">
                  <c:v>62.203000000000003</c:v>
                </c:pt>
                <c:pt idx="622">
                  <c:v>62.311999999999998</c:v>
                </c:pt>
                <c:pt idx="623">
                  <c:v>62.406000000000006</c:v>
                </c:pt>
                <c:pt idx="624">
                  <c:v>62.5</c:v>
                </c:pt>
                <c:pt idx="625">
                  <c:v>62.609000000000002</c:v>
                </c:pt>
                <c:pt idx="626">
                  <c:v>62.703000000000003</c:v>
                </c:pt>
                <c:pt idx="627">
                  <c:v>62.811999999999998</c:v>
                </c:pt>
                <c:pt idx="628">
                  <c:v>62.906000000000006</c:v>
                </c:pt>
                <c:pt idx="629">
                  <c:v>63</c:v>
                </c:pt>
                <c:pt idx="630">
                  <c:v>63.109000000000002</c:v>
                </c:pt>
                <c:pt idx="631">
                  <c:v>63.203000000000003</c:v>
                </c:pt>
                <c:pt idx="632">
                  <c:v>63.311999999999998</c:v>
                </c:pt>
                <c:pt idx="633">
                  <c:v>63.406000000000006</c:v>
                </c:pt>
                <c:pt idx="634">
                  <c:v>63.5</c:v>
                </c:pt>
                <c:pt idx="635">
                  <c:v>63.609000000000002</c:v>
                </c:pt>
                <c:pt idx="636">
                  <c:v>63.703000000000003</c:v>
                </c:pt>
                <c:pt idx="637">
                  <c:v>63.811999999999998</c:v>
                </c:pt>
                <c:pt idx="638">
                  <c:v>63.906000000000006</c:v>
                </c:pt>
                <c:pt idx="639">
                  <c:v>64</c:v>
                </c:pt>
                <c:pt idx="640">
                  <c:v>64.10899999999998</c:v>
                </c:pt>
                <c:pt idx="641">
                  <c:v>64.203000000000003</c:v>
                </c:pt>
                <c:pt idx="642">
                  <c:v>64.312000000000012</c:v>
                </c:pt>
                <c:pt idx="643">
                  <c:v>64.406000000000006</c:v>
                </c:pt>
                <c:pt idx="644">
                  <c:v>64.5</c:v>
                </c:pt>
                <c:pt idx="645">
                  <c:v>64.60899999999998</c:v>
                </c:pt>
                <c:pt idx="646">
                  <c:v>64.703000000000003</c:v>
                </c:pt>
                <c:pt idx="647">
                  <c:v>64.812000000000012</c:v>
                </c:pt>
                <c:pt idx="648">
                  <c:v>64.906000000000006</c:v>
                </c:pt>
                <c:pt idx="649">
                  <c:v>65</c:v>
                </c:pt>
                <c:pt idx="650">
                  <c:v>65.10899999999998</c:v>
                </c:pt>
                <c:pt idx="651">
                  <c:v>65.203000000000003</c:v>
                </c:pt>
                <c:pt idx="652">
                  <c:v>65.312000000000012</c:v>
                </c:pt>
                <c:pt idx="653">
                  <c:v>65.406000000000006</c:v>
                </c:pt>
                <c:pt idx="654">
                  <c:v>65.5</c:v>
                </c:pt>
                <c:pt idx="655">
                  <c:v>65.60899999999998</c:v>
                </c:pt>
                <c:pt idx="656">
                  <c:v>65.703000000000003</c:v>
                </c:pt>
                <c:pt idx="657">
                  <c:v>65.812000000000012</c:v>
                </c:pt>
                <c:pt idx="658">
                  <c:v>65.906000000000006</c:v>
                </c:pt>
                <c:pt idx="659">
                  <c:v>66</c:v>
                </c:pt>
                <c:pt idx="660">
                  <c:v>66.10899999999998</c:v>
                </c:pt>
                <c:pt idx="661">
                  <c:v>66.203000000000003</c:v>
                </c:pt>
                <c:pt idx="662">
                  <c:v>66.312000000000012</c:v>
                </c:pt>
                <c:pt idx="663">
                  <c:v>66.406000000000006</c:v>
                </c:pt>
                <c:pt idx="664">
                  <c:v>66.5</c:v>
                </c:pt>
                <c:pt idx="665">
                  <c:v>66.60899999999998</c:v>
                </c:pt>
                <c:pt idx="666">
                  <c:v>66.703000000000003</c:v>
                </c:pt>
                <c:pt idx="667">
                  <c:v>66.812000000000012</c:v>
                </c:pt>
                <c:pt idx="668">
                  <c:v>66.906000000000006</c:v>
                </c:pt>
                <c:pt idx="669">
                  <c:v>67</c:v>
                </c:pt>
                <c:pt idx="670">
                  <c:v>67.10899999999998</c:v>
                </c:pt>
                <c:pt idx="671">
                  <c:v>67.203000000000003</c:v>
                </c:pt>
                <c:pt idx="672">
                  <c:v>67.312000000000012</c:v>
                </c:pt>
                <c:pt idx="673">
                  <c:v>67.406000000000006</c:v>
                </c:pt>
                <c:pt idx="674">
                  <c:v>67.5</c:v>
                </c:pt>
                <c:pt idx="675">
                  <c:v>67.60899999999998</c:v>
                </c:pt>
                <c:pt idx="676">
                  <c:v>67.703000000000003</c:v>
                </c:pt>
                <c:pt idx="677">
                  <c:v>67.812000000000012</c:v>
                </c:pt>
                <c:pt idx="678">
                  <c:v>67.906000000000006</c:v>
                </c:pt>
                <c:pt idx="679">
                  <c:v>68</c:v>
                </c:pt>
                <c:pt idx="680">
                  <c:v>68.10899999999998</c:v>
                </c:pt>
                <c:pt idx="681">
                  <c:v>68.203000000000003</c:v>
                </c:pt>
                <c:pt idx="682">
                  <c:v>68.312000000000012</c:v>
                </c:pt>
                <c:pt idx="683">
                  <c:v>68.406000000000006</c:v>
                </c:pt>
                <c:pt idx="684">
                  <c:v>68.5</c:v>
                </c:pt>
                <c:pt idx="685">
                  <c:v>68.60899999999998</c:v>
                </c:pt>
                <c:pt idx="686">
                  <c:v>68.703000000000003</c:v>
                </c:pt>
                <c:pt idx="687">
                  <c:v>68.812000000000012</c:v>
                </c:pt>
                <c:pt idx="688">
                  <c:v>68.906000000000006</c:v>
                </c:pt>
                <c:pt idx="689">
                  <c:v>69</c:v>
                </c:pt>
                <c:pt idx="690">
                  <c:v>69.10899999999998</c:v>
                </c:pt>
                <c:pt idx="691">
                  <c:v>69.203000000000003</c:v>
                </c:pt>
                <c:pt idx="692">
                  <c:v>69.312000000000012</c:v>
                </c:pt>
                <c:pt idx="693">
                  <c:v>69.406000000000006</c:v>
                </c:pt>
                <c:pt idx="694">
                  <c:v>69.5</c:v>
                </c:pt>
                <c:pt idx="695">
                  <c:v>69.60899999999998</c:v>
                </c:pt>
                <c:pt idx="696">
                  <c:v>69.703000000000003</c:v>
                </c:pt>
                <c:pt idx="697">
                  <c:v>69.812000000000012</c:v>
                </c:pt>
                <c:pt idx="698">
                  <c:v>69.906000000000006</c:v>
                </c:pt>
                <c:pt idx="699">
                  <c:v>70</c:v>
                </c:pt>
                <c:pt idx="700">
                  <c:v>70.10899999999998</c:v>
                </c:pt>
                <c:pt idx="701">
                  <c:v>70.203000000000003</c:v>
                </c:pt>
                <c:pt idx="702">
                  <c:v>70.312000000000012</c:v>
                </c:pt>
                <c:pt idx="703">
                  <c:v>70.406000000000006</c:v>
                </c:pt>
                <c:pt idx="704">
                  <c:v>70.5</c:v>
                </c:pt>
                <c:pt idx="705">
                  <c:v>70.60899999999998</c:v>
                </c:pt>
                <c:pt idx="706">
                  <c:v>70.703000000000003</c:v>
                </c:pt>
                <c:pt idx="707">
                  <c:v>70.812000000000012</c:v>
                </c:pt>
                <c:pt idx="708">
                  <c:v>70.906000000000006</c:v>
                </c:pt>
                <c:pt idx="709">
                  <c:v>71</c:v>
                </c:pt>
                <c:pt idx="710">
                  <c:v>71.10899999999998</c:v>
                </c:pt>
                <c:pt idx="711">
                  <c:v>71.203000000000003</c:v>
                </c:pt>
                <c:pt idx="712">
                  <c:v>71.312000000000012</c:v>
                </c:pt>
                <c:pt idx="713">
                  <c:v>71.406000000000006</c:v>
                </c:pt>
                <c:pt idx="714">
                  <c:v>71.5</c:v>
                </c:pt>
                <c:pt idx="715">
                  <c:v>71.60899999999998</c:v>
                </c:pt>
                <c:pt idx="716">
                  <c:v>71.703000000000003</c:v>
                </c:pt>
                <c:pt idx="717">
                  <c:v>71.812000000000012</c:v>
                </c:pt>
                <c:pt idx="718">
                  <c:v>71.906000000000006</c:v>
                </c:pt>
                <c:pt idx="719">
                  <c:v>72</c:v>
                </c:pt>
                <c:pt idx="720">
                  <c:v>72.10899999999998</c:v>
                </c:pt>
                <c:pt idx="721">
                  <c:v>72.203000000000003</c:v>
                </c:pt>
                <c:pt idx="722">
                  <c:v>72.312000000000012</c:v>
                </c:pt>
                <c:pt idx="723">
                  <c:v>72.406000000000006</c:v>
                </c:pt>
                <c:pt idx="724">
                  <c:v>72.5</c:v>
                </c:pt>
                <c:pt idx="725">
                  <c:v>72.60899999999998</c:v>
                </c:pt>
                <c:pt idx="726">
                  <c:v>72.703000000000003</c:v>
                </c:pt>
                <c:pt idx="727">
                  <c:v>72.812000000000012</c:v>
                </c:pt>
                <c:pt idx="728">
                  <c:v>72.906000000000006</c:v>
                </c:pt>
                <c:pt idx="729">
                  <c:v>73</c:v>
                </c:pt>
                <c:pt idx="730">
                  <c:v>73.10899999999998</c:v>
                </c:pt>
                <c:pt idx="731">
                  <c:v>73.203000000000003</c:v>
                </c:pt>
                <c:pt idx="732">
                  <c:v>73.312000000000012</c:v>
                </c:pt>
                <c:pt idx="733">
                  <c:v>73.406000000000006</c:v>
                </c:pt>
                <c:pt idx="734">
                  <c:v>73.5</c:v>
                </c:pt>
                <c:pt idx="735">
                  <c:v>73.60899999999998</c:v>
                </c:pt>
                <c:pt idx="736">
                  <c:v>73.703000000000003</c:v>
                </c:pt>
                <c:pt idx="737">
                  <c:v>73.812000000000012</c:v>
                </c:pt>
                <c:pt idx="738">
                  <c:v>73.906000000000006</c:v>
                </c:pt>
                <c:pt idx="739">
                  <c:v>74</c:v>
                </c:pt>
                <c:pt idx="740">
                  <c:v>74.10899999999998</c:v>
                </c:pt>
                <c:pt idx="741">
                  <c:v>74.203000000000003</c:v>
                </c:pt>
                <c:pt idx="742">
                  <c:v>74.312000000000012</c:v>
                </c:pt>
                <c:pt idx="743">
                  <c:v>74.406000000000006</c:v>
                </c:pt>
                <c:pt idx="744">
                  <c:v>74.5</c:v>
                </c:pt>
                <c:pt idx="745">
                  <c:v>74.60899999999998</c:v>
                </c:pt>
                <c:pt idx="746">
                  <c:v>74.703000000000003</c:v>
                </c:pt>
                <c:pt idx="747">
                  <c:v>74.812000000000012</c:v>
                </c:pt>
                <c:pt idx="748">
                  <c:v>74.906000000000006</c:v>
                </c:pt>
                <c:pt idx="749">
                  <c:v>75</c:v>
                </c:pt>
                <c:pt idx="750">
                  <c:v>75.10899999999998</c:v>
                </c:pt>
                <c:pt idx="751">
                  <c:v>75.203000000000003</c:v>
                </c:pt>
                <c:pt idx="752">
                  <c:v>75.312000000000012</c:v>
                </c:pt>
                <c:pt idx="753">
                  <c:v>75.406000000000006</c:v>
                </c:pt>
                <c:pt idx="754">
                  <c:v>75.5</c:v>
                </c:pt>
                <c:pt idx="755">
                  <c:v>75.60899999999998</c:v>
                </c:pt>
                <c:pt idx="756">
                  <c:v>75.703000000000003</c:v>
                </c:pt>
                <c:pt idx="757">
                  <c:v>75.812000000000012</c:v>
                </c:pt>
                <c:pt idx="758">
                  <c:v>75.906000000000006</c:v>
                </c:pt>
                <c:pt idx="759">
                  <c:v>76</c:v>
                </c:pt>
                <c:pt idx="760">
                  <c:v>76.10899999999998</c:v>
                </c:pt>
                <c:pt idx="761">
                  <c:v>76.203000000000003</c:v>
                </c:pt>
                <c:pt idx="762">
                  <c:v>76.312000000000012</c:v>
                </c:pt>
                <c:pt idx="763">
                  <c:v>76.406000000000006</c:v>
                </c:pt>
                <c:pt idx="764">
                  <c:v>76.5</c:v>
                </c:pt>
                <c:pt idx="765">
                  <c:v>76.60899999999998</c:v>
                </c:pt>
                <c:pt idx="766">
                  <c:v>76.703000000000003</c:v>
                </c:pt>
                <c:pt idx="767">
                  <c:v>76.812000000000012</c:v>
                </c:pt>
                <c:pt idx="768">
                  <c:v>76.906000000000006</c:v>
                </c:pt>
                <c:pt idx="769">
                  <c:v>77</c:v>
                </c:pt>
                <c:pt idx="770">
                  <c:v>77.10899999999998</c:v>
                </c:pt>
                <c:pt idx="771">
                  <c:v>77.203000000000003</c:v>
                </c:pt>
                <c:pt idx="772">
                  <c:v>77.312000000000012</c:v>
                </c:pt>
                <c:pt idx="773">
                  <c:v>77.406000000000006</c:v>
                </c:pt>
                <c:pt idx="774">
                  <c:v>77.5</c:v>
                </c:pt>
                <c:pt idx="775">
                  <c:v>77.60899999999998</c:v>
                </c:pt>
                <c:pt idx="776">
                  <c:v>77.703000000000003</c:v>
                </c:pt>
                <c:pt idx="777">
                  <c:v>77.812000000000012</c:v>
                </c:pt>
                <c:pt idx="778">
                  <c:v>77.906000000000006</c:v>
                </c:pt>
                <c:pt idx="779">
                  <c:v>78</c:v>
                </c:pt>
                <c:pt idx="780">
                  <c:v>78.10899999999998</c:v>
                </c:pt>
                <c:pt idx="781">
                  <c:v>78.203000000000003</c:v>
                </c:pt>
                <c:pt idx="782">
                  <c:v>78.312000000000012</c:v>
                </c:pt>
                <c:pt idx="783">
                  <c:v>78.406000000000006</c:v>
                </c:pt>
                <c:pt idx="784">
                  <c:v>78.5</c:v>
                </c:pt>
                <c:pt idx="785">
                  <c:v>78.60899999999998</c:v>
                </c:pt>
                <c:pt idx="786">
                  <c:v>78.703000000000003</c:v>
                </c:pt>
                <c:pt idx="787">
                  <c:v>78.812000000000012</c:v>
                </c:pt>
                <c:pt idx="788">
                  <c:v>78.906000000000006</c:v>
                </c:pt>
                <c:pt idx="789">
                  <c:v>79</c:v>
                </c:pt>
                <c:pt idx="790">
                  <c:v>79.10899999999998</c:v>
                </c:pt>
                <c:pt idx="791">
                  <c:v>79.203000000000003</c:v>
                </c:pt>
                <c:pt idx="792">
                  <c:v>79.312000000000012</c:v>
                </c:pt>
                <c:pt idx="793">
                  <c:v>79.406000000000006</c:v>
                </c:pt>
                <c:pt idx="794">
                  <c:v>79.5</c:v>
                </c:pt>
                <c:pt idx="795">
                  <c:v>79.60899999999998</c:v>
                </c:pt>
                <c:pt idx="796">
                  <c:v>79.703000000000003</c:v>
                </c:pt>
                <c:pt idx="797">
                  <c:v>79.812000000000012</c:v>
                </c:pt>
                <c:pt idx="798">
                  <c:v>79.906000000000006</c:v>
                </c:pt>
                <c:pt idx="799">
                  <c:v>80</c:v>
                </c:pt>
                <c:pt idx="800">
                  <c:v>80.10899999999998</c:v>
                </c:pt>
                <c:pt idx="801">
                  <c:v>80.203000000000003</c:v>
                </c:pt>
                <c:pt idx="802">
                  <c:v>80.312000000000012</c:v>
                </c:pt>
                <c:pt idx="803">
                  <c:v>80.406000000000006</c:v>
                </c:pt>
                <c:pt idx="804">
                  <c:v>80.5</c:v>
                </c:pt>
                <c:pt idx="805">
                  <c:v>80.60899999999998</c:v>
                </c:pt>
                <c:pt idx="806">
                  <c:v>80.703000000000003</c:v>
                </c:pt>
                <c:pt idx="807">
                  <c:v>80.812000000000012</c:v>
                </c:pt>
                <c:pt idx="808">
                  <c:v>80.906000000000006</c:v>
                </c:pt>
                <c:pt idx="809">
                  <c:v>81</c:v>
                </c:pt>
                <c:pt idx="810">
                  <c:v>81.10899999999998</c:v>
                </c:pt>
                <c:pt idx="811">
                  <c:v>81.203000000000003</c:v>
                </c:pt>
                <c:pt idx="812">
                  <c:v>81.312000000000012</c:v>
                </c:pt>
                <c:pt idx="813">
                  <c:v>81.406000000000006</c:v>
                </c:pt>
                <c:pt idx="814">
                  <c:v>81.5</c:v>
                </c:pt>
                <c:pt idx="815">
                  <c:v>81.60899999999998</c:v>
                </c:pt>
                <c:pt idx="816">
                  <c:v>81.703000000000003</c:v>
                </c:pt>
                <c:pt idx="817">
                  <c:v>81.812000000000012</c:v>
                </c:pt>
                <c:pt idx="818">
                  <c:v>81.906000000000006</c:v>
                </c:pt>
                <c:pt idx="819">
                  <c:v>82</c:v>
                </c:pt>
                <c:pt idx="820">
                  <c:v>82.10899999999998</c:v>
                </c:pt>
                <c:pt idx="821">
                  <c:v>82.203000000000003</c:v>
                </c:pt>
                <c:pt idx="822">
                  <c:v>82.312000000000012</c:v>
                </c:pt>
                <c:pt idx="823">
                  <c:v>82.406000000000006</c:v>
                </c:pt>
                <c:pt idx="824">
                  <c:v>82.5</c:v>
                </c:pt>
                <c:pt idx="825">
                  <c:v>82.60899999999998</c:v>
                </c:pt>
                <c:pt idx="826">
                  <c:v>82.703000000000003</c:v>
                </c:pt>
                <c:pt idx="827">
                  <c:v>82.812000000000012</c:v>
                </c:pt>
                <c:pt idx="828">
                  <c:v>82.906000000000006</c:v>
                </c:pt>
                <c:pt idx="829">
                  <c:v>83</c:v>
                </c:pt>
                <c:pt idx="830">
                  <c:v>83.10899999999998</c:v>
                </c:pt>
                <c:pt idx="831">
                  <c:v>83.203000000000003</c:v>
                </c:pt>
                <c:pt idx="832">
                  <c:v>83.312000000000012</c:v>
                </c:pt>
                <c:pt idx="833">
                  <c:v>83.406000000000006</c:v>
                </c:pt>
                <c:pt idx="834">
                  <c:v>83.5</c:v>
                </c:pt>
                <c:pt idx="835">
                  <c:v>83.60899999999998</c:v>
                </c:pt>
                <c:pt idx="836">
                  <c:v>83.703000000000003</c:v>
                </c:pt>
                <c:pt idx="837">
                  <c:v>83.812000000000012</c:v>
                </c:pt>
                <c:pt idx="838">
                  <c:v>83.906000000000006</c:v>
                </c:pt>
                <c:pt idx="839">
                  <c:v>84</c:v>
                </c:pt>
                <c:pt idx="840">
                  <c:v>84.10899999999998</c:v>
                </c:pt>
                <c:pt idx="841">
                  <c:v>84.203000000000003</c:v>
                </c:pt>
                <c:pt idx="842">
                  <c:v>84.312000000000012</c:v>
                </c:pt>
                <c:pt idx="843">
                  <c:v>84.406000000000006</c:v>
                </c:pt>
                <c:pt idx="844">
                  <c:v>84.5</c:v>
                </c:pt>
                <c:pt idx="845">
                  <c:v>84.60899999999998</c:v>
                </c:pt>
                <c:pt idx="846">
                  <c:v>84.703000000000003</c:v>
                </c:pt>
                <c:pt idx="847">
                  <c:v>84.812000000000012</c:v>
                </c:pt>
                <c:pt idx="848">
                  <c:v>84.906000000000006</c:v>
                </c:pt>
                <c:pt idx="849">
                  <c:v>85</c:v>
                </c:pt>
                <c:pt idx="850">
                  <c:v>85.10899999999998</c:v>
                </c:pt>
                <c:pt idx="851">
                  <c:v>85.203000000000003</c:v>
                </c:pt>
                <c:pt idx="852">
                  <c:v>85.312000000000012</c:v>
                </c:pt>
                <c:pt idx="853">
                  <c:v>85.406000000000006</c:v>
                </c:pt>
                <c:pt idx="854">
                  <c:v>85.5</c:v>
                </c:pt>
                <c:pt idx="855">
                  <c:v>85.60899999999998</c:v>
                </c:pt>
                <c:pt idx="856">
                  <c:v>85.703000000000003</c:v>
                </c:pt>
                <c:pt idx="857">
                  <c:v>85.812000000000012</c:v>
                </c:pt>
                <c:pt idx="858">
                  <c:v>85.906000000000006</c:v>
                </c:pt>
                <c:pt idx="859">
                  <c:v>86</c:v>
                </c:pt>
                <c:pt idx="860">
                  <c:v>86.10899999999998</c:v>
                </c:pt>
                <c:pt idx="861">
                  <c:v>86.203000000000003</c:v>
                </c:pt>
                <c:pt idx="862">
                  <c:v>86.312000000000012</c:v>
                </c:pt>
                <c:pt idx="863">
                  <c:v>86.406000000000006</c:v>
                </c:pt>
                <c:pt idx="864">
                  <c:v>86.5</c:v>
                </c:pt>
                <c:pt idx="865">
                  <c:v>86.60899999999998</c:v>
                </c:pt>
                <c:pt idx="866">
                  <c:v>86.703000000000003</c:v>
                </c:pt>
                <c:pt idx="867">
                  <c:v>86.812000000000012</c:v>
                </c:pt>
                <c:pt idx="868">
                  <c:v>86.906000000000006</c:v>
                </c:pt>
                <c:pt idx="869">
                  <c:v>87</c:v>
                </c:pt>
                <c:pt idx="870">
                  <c:v>87.10899999999998</c:v>
                </c:pt>
                <c:pt idx="871">
                  <c:v>87.203000000000003</c:v>
                </c:pt>
                <c:pt idx="872">
                  <c:v>87.312000000000012</c:v>
                </c:pt>
                <c:pt idx="873">
                  <c:v>87.406000000000006</c:v>
                </c:pt>
                <c:pt idx="874">
                  <c:v>87.5</c:v>
                </c:pt>
                <c:pt idx="875">
                  <c:v>87.60899999999998</c:v>
                </c:pt>
                <c:pt idx="876">
                  <c:v>87.703000000000003</c:v>
                </c:pt>
                <c:pt idx="877">
                  <c:v>87.812000000000012</c:v>
                </c:pt>
                <c:pt idx="878">
                  <c:v>87.906000000000006</c:v>
                </c:pt>
                <c:pt idx="879">
                  <c:v>88</c:v>
                </c:pt>
                <c:pt idx="880">
                  <c:v>88.10899999999998</c:v>
                </c:pt>
                <c:pt idx="881">
                  <c:v>88.203000000000003</c:v>
                </c:pt>
                <c:pt idx="882">
                  <c:v>88.312000000000012</c:v>
                </c:pt>
                <c:pt idx="883">
                  <c:v>88.406000000000006</c:v>
                </c:pt>
                <c:pt idx="884">
                  <c:v>88.5</c:v>
                </c:pt>
                <c:pt idx="885">
                  <c:v>88.60899999999998</c:v>
                </c:pt>
                <c:pt idx="886">
                  <c:v>88.703000000000003</c:v>
                </c:pt>
                <c:pt idx="887">
                  <c:v>88.812000000000012</c:v>
                </c:pt>
                <c:pt idx="888">
                  <c:v>88.906000000000006</c:v>
                </c:pt>
                <c:pt idx="889">
                  <c:v>89</c:v>
                </c:pt>
                <c:pt idx="890">
                  <c:v>89.10899999999998</c:v>
                </c:pt>
                <c:pt idx="891">
                  <c:v>89.203000000000003</c:v>
                </c:pt>
                <c:pt idx="892">
                  <c:v>89.312000000000012</c:v>
                </c:pt>
                <c:pt idx="893">
                  <c:v>89.406000000000006</c:v>
                </c:pt>
                <c:pt idx="894">
                  <c:v>89.5</c:v>
                </c:pt>
                <c:pt idx="895">
                  <c:v>89.60899999999998</c:v>
                </c:pt>
                <c:pt idx="896">
                  <c:v>89.703000000000003</c:v>
                </c:pt>
                <c:pt idx="897">
                  <c:v>89.812000000000012</c:v>
                </c:pt>
                <c:pt idx="898">
                  <c:v>89.906000000000006</c:v>
                </c:pt>
                <c:pt idx="899">
                  <c:v>90</c:v>
                </c:pt>
                <c:pt idx="900">
                  <c:v>90.10899999999998</c:v>
                </c:pt>
                <c:pt idx="901">
                  <c:v>90.203000000000003</c:v>
                </c:pt>
                <c:pt idx="902">
                  <c:v>90.312000000000012</c:v>
                </c:pt>
                <c:pt idx="903">
                  <c:v>90.406000000000006</c:v>
                </c:pt>
                <c:pt idx="904">
                  <c:v>90.5</c:v>
                </c:pt>
                <c:pt idx="905">
                  <c:v>90.60899999999998</c:v>
                </c:pt>
                <c:pt idx="906">
                  <c:v>90.703000000000003</c:v>
                </c:pt>
                <c:pt idx="907">
                  <c:v>90.812000000000012</c:v>
                </c:pt>
                <c:pt idx="908">
                  <c:v>90.906000000000006</c:v>
                </c:pt>
                <c:pt idx="909">
                  <c:v>91</c:v>
                </c:pt>
                <c:pt idx="910">
                  <c:v>91.10899999999998</c:v>
                </c:pt>
                <c:pt idx="911">
                  <c:v>91.203000000000003</c:v>
                </c:pt>
                <c:pt idx="912">
                  <c:v>91.312000000000012</c:v>
                </c:pt>
                <c:pt idx="913">
                  <c:v>91.406000000000006</c:v>
                </c:pt>
                <c:pt idx="914">
                  <c:v>91.5</c:v>
                </c:pt>
                <c:pt idx="915">
                  <c:v>91.60899999999998</c:v>
                </c:pt>
                <c:pt idx="916">
                  <c:v>91.703000000000003</c:v>
                </c:pt>
                <c:pt idx="917">
                  <c:v>91.812000000000012</c:v>
                </c:pt>
                <c:pt idx="918">
                  <c:v>91.906000000000006</c:v>
                </c:pt>
                <c:pt idx="919">
                  <c:v>92</c:v>
                </c:pt>
                <c:pt idx="920">
                  <c:v>92.10899999999998</c:v>
                </c:pt>
                <c:pt idx="921">
                  <c:v>92.203000000000003</c:v>
                </c:pt>
                <c:pt idx="922">
                  <c:v>92.312000000000012</c:v>
                </c:pt>
                <c:pt idx="923">
                  <c:v>92.406000000000006</c:v>
                </c:pt>
                <c:pt idx="924">
                  <c:v>92.5</c:v>
                </c:pt>
                <c:pt idx="925">
                  <c:v>92.60899999999998</c:v>
                </c:pt>
                <c:pt idx="926">
                  <c:v>92.703000000000003</c:v>
                </c:pt>
                <c:pt idx="927">
                  <c:v>92.812000000000012</c:v>
                </c:pt>
                <c:pt idx="928">
                  <c:v>92.906000000000006</c:v>
                </c:pt>
                <c:pt idx="929">
                  <c:v>93</c:v>
                </c:pt>
                <c:pt idx="930">
                  <c:v>93.10899999999998</c:v>
                </c:pt>
                <c:pt idx="931">
                  <c:v>93.203000000000003</c:v>
                </c:pt>
                <c:pt idx="932">
                  <c:v>93.312000000000012</c:v>
                </c:pt>
                <c:pt idx="933">
                  <c:v>93.406000000000006</c:v>
                </c:pt>
                <c:pt idx="934">
                  <c:v>93.5</c:v>
                </c:pt>
                <c:pt idx="935">
                  <c:v>93.60899999999998</c:v>
                </c:pt>
                <c:pt idx="936">
                  <c:v>93.703000000000003</c:v>
                </c:pt>
                <c:pt idx="937">
                  <c:v>93.812000000000012</c:v>
                </c:pt>
                <c:pt idx="938">
                  <c:v>93.906000000000006</c:v>
                </c:pt>
                <c:pt idx="939">
                  <c:v>94</c:v>
                </c:pt>
                <c:pt idx="940">
                  <c:v>94.10899999999998</c:v>
                </c:pt>
                <c:pt idx="941">
                  <c:v>94.203000000000003</c:v>
                </c:pt>
                <c:pt idx="942">
                  <c:v>94.312000000000012</c:v>
                </c:pt>
                <c:pt idx="943">
                  <c:v>94.406000000000006</c:v>
                </c:pt>
                <c:pt idx="944">
                  <c:v>94.5</c:v>
                </c:pt>
                <c:pt idx="945">
                  <c:v>94.60899999999998</c:v>
                </c:pt>
                <c:pt idx="946">
                  <c:v>94.703000000000003</c:v>
                </c:pt>
                <c:pt idx="947">
                  <c:v>94.812000000000012</c:v>
                </c:pt>
                <c:pt idx="948">
                  <c:v>94.906000000000006</c:v>
                </c:pt>
                <c:pt idx="949">
                  <c:v>95</c:v>
                </c:pt>
                <c:pt idx="950">
                  <c:v>95.10899999999998</c:v>
                </c:pt>
                <c:pt idx="951">
                  <c:v>95.203000000000003</c:v>
                </c:pt>
                <c:pt idx="952">
                  <c:v>95.312000000000012</c:v>
                </c:pt>
                <c:pt idx="953">
                  <c:v>95.406000000000006</c:v>
                </c:pt>
                <c:pt idx="954">
                  <c:v>95.5</c:v>
                </c:pt>
                <c:pt idx="955">
                  <c:v>95.60899999999998</c:v>
                </c:pt>
                <c:pt idx="956">
                  <c:v>95.703000000000003</c:v>
                </c:pt>
                <c:pt idx="957">
                  <c:v>95.812000000000012</c:v>
                </c:pt>
                <c:pt idx="958">
                  <c:v>95.906000000000006</c:v>
                </c:pt>
                <c:pt idx="959">
                  <c:v>96</c:v>
                </c:pt>
                <c:pt idx="960">
                  <c:v>96.10899999999998</c:v>
                </c:pt>
                <c:pt idx="961">
                  <c:v>96.203000000000003</c:v>
                </c:pt>
                <c:pt idx="962">
                  <c:v>96.312000000000012</c:v>
                </c:pt>
                <c:pt idx="963">
                  <c:v>96.406000000000006</c:v>
                </c:pt>
                <c:pt idx="964">
                  <c:v>96.5</c:v>
                </c:pt>
                <c:pt idx="965">
                  <c:v>96.60899999999998</c:v>
                </c:pt>
                <c:pt idx="966">
                  <c:v>96.703000000000003</c:v>
                </c:pt>
                <c:pt idx="967">
                  <c:v>96.812000000000012</c:v>
                </c:pt>
                <c:pt idx="968">
                  <c:v>96.906000000000006</c:v>
                </c:pt>
                <c:pt idx="969">
                  <c:v>97</c:v>
                </c:pt>
                <c:pt idx="970">
                  <c:v>97.10899999999998</c:v>
                </c:pt>
                <c:pt idx="971">
                  <c:v>97.203000000000003</c:v>
                </c:pt>
                <c:pt idx="972">
                  <c:v>97.312000000000012</c:v>
                </c:pt>
                <c:pt idx="973">
                  <c:v>97.406000000000006</c:v>
                </c:pt>
                <c:pt idx="974">
                  <c:v>97.5</c:v>
                </c:pt>
                <c:pt idx="975">
                  <c:v>97.60899999999998</c:v>
                </c:pt>
                <c:pt idx="976">
                  <c:v>97.703000000000003</c:v>
                </c:pt>
                <c:pt idx="977">
                  <c:v>97.812000000000012</c:v>
                </c:pt>
                <c:pt idx="978">
                  <c:v>97.906000000000006</c:v>
                </c:pt>
                <c:pt idx="979">
                  <c:v>98</c:v>
                </c:pt>
                <c:pt idx="980">
                  <c:v>98.10899999999998</c:v>
                </c:pt>
                <c:pt idx="981">
                  <c:v>98.203000000000003</c:v>
                </c:pt>
                <c:pt idx="982">
                  <c:v>98.312000000000012</c:v>
                </c:pt>
                <c:pt idx="983">
                  <c:v>98.406000000000006</c:v>
                </c:pt>
                <c:pt idx="984">
                  <c:v>98.5</c:v>
                </c:pt>
                <c:pt idx="985">
                  <c:v>98.60899999999998</c:v>
                </c:pt>
                <c:pt idx="986">
                  <c:v>98.703000000000003</c:v>
                </c:pt>
                <c:pt idx="987">
                  <c:v>98.812000000000012</c:v>
                </c:pt>
                <c:pt idx="988">
                  <c:v>98.906000000000006</c:v>
                </c:pt>
                <c:pt idx="989">
                  <c:v>99</c:v>
                </c:pt>
                <c:pt idx="990">
                  <c:v>99.10899999999998</c:v>
                </c:pt>
                <c:pt idx="991">
                  <c:v>99.203000000000003</c:v>
                </c:pt>
                <c:pt idx="992">
                  <c:v>99.312000000000012</c:v>
                </c:pt>
                <c:pt idx="993">
                  <c:v>99.406000000000006</c:v>
                </c:pt>
                <c:pt idx="994">
                  <c:v>99.5</c:v>
                </c:pt>
                <c:pt idx="995">
                  <c:v>99.60899999999998</c:v>
                </c:pt>
                <c:pt idx="996">
                  <c:v>99.703000000000003</c:v>
                </c:pt>
                <c:pt idx="997">
                  <c:v>99.812000000000012</c:v>
                </c:pt>
                <c:pt idx="998">
                  <c:v>99.906000000000006</c:v>
                </c:pt>
                <c:pt idx="999">
                  <c:v>100</c:v>
                </c:pt>
                <c:pt idx="1000">
                  <c:v>100.10899999999998</c:v>
                </c:pt>
                <c:pt idx="1001">
                  <c:v>100.203</c:v>
                </c:pt>
                <c:pt idx="1002">
                  <c:v>100.312</c:v>
                </c:pt>
                <c:pt idx="1003">
                  <c:v>100.40600000000002</c:v>
                </c:pt>
                <c:pt idx="1004">
                  <c:v>100.5</c:v>
                </c:pt>
                <c:pt idx="1005">
                  <c:v>100.60899999999998</c:v>
                </c:pt>
                <c:pt idx="1006">
                  <c:v>100.703</c:v>
                </c:pt>
                <c:pt idx="1007">
                  <c:v>100.812</c:v>
                </c:pt>
                <c:pt idx="1008">
                  <c:v>100.90600000000002</c:v>
                </c:pt>
                <c:pt idx="1009">
                  <c:v>101</c:v>
                </c:pt>
                <c:pt idx="1010">
                  <c:v>101.10899999999998</c:v>
                </c:pt>
                <c:pt idx="1011">
                  <c:v>101.312</c:v>
                </c:pt>
                <c:pt idx="1012">
                  <c:v>101.40600000000002</c:v>
                </c:pt>
                <c:pt idx="1013">
                  <c:v>101.5</c:v>
                </c:pt>
                <c:pt idx="1014">
                  <c:v>101.60899999999998</c:v>
                </c:pt>
                <c:pt idx="1015">
                  <c:v>101.703</c:v>
                </c:pt>
                <c:pt idx="1016">
                  <c:v>101.812</c:v>
                </c:pt>
                <c:pt idx="1017">
                  <c:v>101.90600000000002</c:v>
                </c:pt>
                <c:pt idx="1018">
                  <c:v>102</c:v>
                </c:pt>
                <c:pt idx="1019">
                  <c:v>102.10899999999998</c:v>
                </c:pt>
                <c:pt idx="1020">
                  <c:v>102.203</c:v>
                </c:pt>
                <c:pt idx="1021">
                  <c:v>102.312</c:v>
                </c:pt>
                <c:pt idx="1022">
                  <c:v>102.40600000000002</c:v>
                </c:pt>
                <c:pt idx="1023">
                  <c:v>102.5</c:v>
                </c:pt>
                <c:pt idx="1024">
                  <c:v>102.60899999999998</c:v>
                </c:pt>
                <c:pt idx="1025">
                  <c:v>102.703</c:v>
                </c:pt>
                <c:pt idx="1026">
                  <c:v>102.812</c:v>
                </c:pt>
                <c:pt idx="1027">
                  <c:v>102.90600000000002</c:v>
                </c:pt>
                <c:pt idx="1028">
                  <c:v>103</c:v>
                </c:pt>
                <c:pt idx="1029">
                  <c:v>103.10899999999998</c:v>
                </c:pt>
                <c:pt idx="1030">
                  <c:v>103.203</c:v>
                </c:pt>
                <c:pt idx="1031">
                  <c:v>103.312</c:v>
                </c:pt>
                <c:pt idx="1032">
                  <c:v>103.40600000000002</c:v>
                </c:pt>
                <c:pt idx="1033">
                  <c:v>103.5</c:v>
                </c:pt>
                <c:pt idx="1034">
                  <c:v>103.60899999999998</c:v>
                </c:pt>
                <c:pt idx="1035">
                  <c:v>103.703</c:v>
                </c:pt>
                <c:pt idx="1036">
                  <c:v>103.812</c:v>
                </c:pt>
                <c:pt idx="1037">
                  <c:v>103.90600000000002</c:v>
                </c:pt>
                <c:pt idx="1038">
                  <c:v>104</c:v>
                </c:pt>
                <c:pt idx="1039">
                  <c:v>104.10899999999998</c:v>
                </c:pt>
                <c:pt idx="1040">
                  <c:v>104.203</c:v>
                </c:pt>
                <c:pt idx="1041">
                  <c:v>104.312</c:v>
                </c:pt>
                <c:pt idx="1042">
                  <c:v>104.40600000000002</c:v>
                </c:pt>
                <c:pt idx="1043">
                  <c:v>104.5</c:v>
                </c:pt>
                <c:pt idx="1044">
                  <c:v>104.60899999999998</c:v>
                </c:pt>
                <c:pt idx="1045">
                  <c:v>104.703</c:v>
                </c:pt>
                <c:pt idx="1046">
                  <c:v>104.812</c:v>
                </c:pt>
                <c:pt idx="1047">
                  <c:v>104.90600000000002</c:v>
                </c:pt>
                <c:pt idx="1048">
                  <c:v>105</c:v>
                </c:pt>
                <c:pt idx="1049">
                  <c:v>105.10899999999998</c:v>
                </c:pt>
                <c:pt idx="1050">
                  <c:v>105.203</c:v>
                </c:pt>
                <c:pt idx="1051">
                  <c:v>105.312</c:v>
                </c:pt>
                <c:pt idx="1052">
                  <c:v>105.40600000000002</c:v>
                </c:pt>
                <c:pt idx="1053">
                  <c:v>105.5</c:v>
                </c:pt>
                <c:pt idx="1054">
                  <c:v>105.60899999999998</c:v>
                </c:pt>
                <c:pt idx="1055">
                  <c:v>105.703</c:v>
                </c:pt>
                <c:pt idx="1056">
                  <c:v>105.812</c:v>
                </c:pt>
                <c:pt idx="1057">
                  <c:v>105.90600000000002</c:v>
                </c:pt>
                <c:pt idx="1058">
                  <c:v>106</c:v>
                </c:pt>
                <c:pt idx="1059">
                  <c:v>106.10899999999998</c:v>
                </c:pt>
                <c:pt idx="1060">
                  <c:v>106.203</c:v>
                </c:pt>
                <c:pt idx="1061">
                  <c:v>106.312</c:v>
                </c:pt>
                <c:pt idx="1062">
                  <c:v>106.40600000000002</c:v>
                </c:pt>
                <c:pt idx="1063">
                  <c:v>106.5</c:v>
                </c:pt>
                <c:pt idx="1064">
                  <c:v>106.60899999999998</c:v>
                </c:pt>
                <c:pt idx="1065">
                  <c:v>106.703</c:v>
                </c:pt>
                <c:pt idx="1066">
                  <c:v>106.812</c:v>
                </c:pt>
                <c:pt idx="1067">
                  <c:v>106.90600000000002</c:v>
                </c:pt>
                <c:pt idx="1068">
                  <c:v>107</c:v>
                </c:pt>
                <c:pt idx="1069">
                  <c:v>107.10899999999998</c:v>
                </c:pt>
                <c:pt idx="1070">
                  <c:v>107.203</c:v>
                </c:pt>
                <c:pt idx="1071">
                  <c:v>107.312</c:v>
                </c:pt>
                <c:pt idx="1072">
                  <c:v>107.40600000000002</c:v>
                </c:pt>
                <c:pt idx="1073">
                  <c:v>107.5</c:v>
                </c:pt>
                <c:pt idx="1074">
                  <c:v>107.60899999999998</c:v>
                </c:pt>
                <c:pt idx="1075">
                  <c:v>107.703</c:v>
                </c:pt>
                <c:pt idx="1076">
                  <c:v>107.812</c:v>
                </c:pt>
                <c:pt idx="1077">
                  <c:v>107.90600000000002</c:v>
                </c:pt>
                <c:pt idx="1078">
                  <c:v>108</c:v>
                </c:pt>
                <c:pt idx="1079">
                  <c:v>108.10899999999998</c:v>
                </c:pt>
                <c:pt idx="1080">
                  <c:v>108.203</c:v>
                </c:pt>
                <c:pt idx="1081">
                  <c:v>108.312</c:v>
                </c:pt>
                <c:pt idx="1082">
                  <c:v>108.40600000000002</c:v>
                </c:pt>
                <c:pt idx="1083">
                  <c:v>108.5</c:v>
                </c:pt>
                <c:pt idx="1084">
                  <c:v>108.60899999999998</c:v>
                </c:pt>
                <c:pt idx="1085">
                  <c:v>108.703</c:v>
                </c:pt>
                <c:pt idx="1086">
                  <c:v>108.812</c:v>
                </c:pt>
                <c:pt idx="1087">
                  <c:v>108.90600000000002</c:v>
                </c:pt>
                <c:pt idx="1088">
                  <c:v>109</c:v>
                </c:pt>
                <c:pt idx="1089">
                  <c:v>109.10899999999998</c:v>
                </c:pt>
                <c:pt idx="1090">
                  <c:v>109.203</c:v>
                </c:pt>
                <c:pt idx="1091">
                  <c:v>109.312</c:v>
                </c:pt>
                <c:pt idx="1092">
                  <c:v>109.40600000000002</c:v>
                </c:pt>
                <c:pt idx="1093">
                  <c:v>109.5</c:v>
                </c:pt>
                <c:pt idx="1094">
                  <c:v>109.60899999999998</c:v>
                </c:pt>
                <c:pt idx="1095">
                  <c:v>109.703</c:v>
                </c:pt>
                <c:pt idx="1096">
                  <c:v>109.812</c:v>
                </c:pt>
                <c:pt idx="1097">
                  <c:v>109.90600000000002</c:v>
                </c:pt>
                <c:pt idx="1098">
                  <c:v>110</c:v>
                </c:pt>
                <c:pt idx="1099">
                  <c:v>110.10899999999998</c:v>
                </c:pt>
                <c:pt idx="1100">
                  <c:v>110.203</c:v>
                </c:pt>
                <c:pt idx="1101">
                  <c:v>110.312</c:v>
                </c:pt>
                <c:pt idx="1102">
                  <c:v>110.40600000000002</c:v>
                </c:pt>
                <c:pt idx="1103">
                  <c:v>110.5</c:v>
                </c:pt>
                <c:pt idx="1104">
                  <c:v>110.60899999999998</c:v>
                </c:pt>
                <c:pt idx="1105">
                  <c:v>110.703</c:v>
                </c:pt>
                <c:pt idx="1106">
                  <c:v>110.812</c:v>
                </c:pt>
                <c:pt idx="1107">
                  <c:v>110.90600000000002</c:v>
                </c:pt>
                <c:pt idx="1108">
                  <c:v>111</c:v>
                </c:pt>
                <c:pt idx="1109">
                  <c:v>111.10899999999998</c:v>
                </c:pt>
                <c:pt idx="1110">
                  <c:v>111.203</c:v>
                </c:pt>
                <c:pt idx="1111">
                  <c:v>111.312</c:v>
                </c:pt>
                <c:pt idx="1112">
                  <c:v>111.40600000000002</c:v>
                </c:pt>
                <c:pt idx="1113">
                  <c:v>111.5</c:v>
                </c:pt>
                <c:pt idx="1114">
                  <c:v>111.60899999999998</c:v>
                </c:pt>
                <c:pt idx="1115">
                  <c:v>111.703</c:v>
                </c:pt>
                <c:pt idx="1116">
                  <c:v>111.812</c:v>
                </c:pt>
                <c:pt idx="1117">
                  <c:v>111.90600000000002</c:v>
                </c:pt>
                <c:pt idx="1118">
                  <c:v>112</c:v>
                </c:pt>
                <c:pt idx="1119">
                  <c:v>112.10899999999998</c:v>
                </c:pt>
                <c:pt idx="1120">
                  <c:v>112.203</c:v>
                </c:pt>
                <c:pt idx="1121">
                  <c:v>112.312</c:v>
                </c:pt>
                <c:pt idx="1122">
                  <c:v>112.40600000000002</c:v>
                </c:pt>
                <c:pt idx="1123">
                  <c:v>112.5</c:v>
                </c:pt>
                <c:pt idx="1124">
                  <c:v>112.60899999999998</c:v>
                </c:pt>
                <c:pt idx="1125">
                  <c:v>112.703</c:v>
                </c:pt>
                <c:pt idx="1126">
                  <c:v>112.812</c:v>
                </c:pt>
                <c:pt idx="1127">
                  <c:v>112.90600000000002</c:v>
                </c:pt>
                <c:pt idx="1128">
                  <c:v>113</c:v>
                </c:pt>
                <c:pt idx="1129">
                  <c:v>113.10899999999998</c:v>
                </c:pt>
                <c:pt idx="1130">
                  <c:v>113.203</c:v>
                </c:pt>
                <c:pt idx="1131">
                  <c:v>113.312</c:v>
                </c:pt>
                <c:pt idx="1132">
                  <c:v>113.40600000000002</c:v>
                </c:pt>
                <c:pt idx="1133">
                  <c:v>113.5</c:v>
                </c:pt>
                <c:pt idx="1134">
                  <c:v>113.60899999999998</c:v>
                </c:pt>
                <c:pt idx="1135">
                  <c:v>113.703</c:v>
                </c:pt>
                <c:pt idx="1136">
                  <c:v>113.812</c:v>
                </c:pt>
                <c:pt idx="1137">
                  <c:v>113.90600000000002</c:v>
                </c:pt>
                <c:pt idx="1138">
                  <c:v>114</c:v>
                </c:pt>
                <c:pt idx="1139">
                  <c:v>114.10899999999998</c:v>
                </c:pt>
                <c:pt idx="1140">
                  <c:v>114.203</c:v>
                </c:pt>
                <c:pt idx="1141">
                  <c:v>114.312</c:v>
                </c:pt>
                <c:pt idx="1142">
                  <c:v>114.40600000000002</c:v>
                </c:pt>
                <c:pt idx="1143">
                  <c:v>114.5</c:v>
                </c:pt>
                <c:pt idx="1144">
                  <c:v>114.60899999999998</c:v>
                </c:pt>
                <c:pt idx="1145">
                  <c:v>114.703</c:v>
                </c:pt>
                <c:pt idx="1146">
                  <c:v>114.812</c:v>
                </c:pt>
                <c:pt idx="1147">
                  <c:v>114.90600000000002</c:v>
                </c:pt>
                <c:pt idx="1148">
                  <c:v>115</c:v>
                </c:pt>
                <c:pt idx="1149">
                  <c:v>115.10899999999998</c:v>
                </c:pt>
                <c:pt idx="1150">
                  <c:v>115.203</c:v>
                </c:pt>
                <c:pt idx="1151">
                  <c:v>115.312</c:v>
                </c:pt>
                <c:pt idx="1152">
                  <c:v>115.40600000000002</c:v>
                </c:pt>
                <c:pt idx="1153">
                  <c:v>115.5</c:v>
                </c:pt>
                <c:pt idx="1154">
                  <c:v>115.60899999999998</c:v>
                </c:pt>
                <c:pt idx="1155">
                  <c:v>115.703</c:v>
                </c:pt>
                <c:pt idx="1156">
                  <c:v>115.812</c:v>
                </c:pt>
                <c:pt idx="1157">
                  <c:v>115.90600000000002</c:v>
                </c:pt>
                <c:pt idx="1158">
                  <c:v>116</c:v>
                </c:pt>
                <c:pt idx="1159">
                  <c:v>116.10899999999998</c:v>
                </c:pt>
                <c:pt idx="1160">
                  <c:v>116.203</c:v>
                </c:pt>
                <c:pt idx="1161">
                  <c:v>116.312</c:v>
                </c:pt>
                <c:pt idx="1162">
                  <c:v>116.40600000000002</c:v>
                </c:pt>
                <c:pt idx="1163">
                  <c:v>116.5</c:v>
                </c:pt>
                <c:pt idx="1164">
                  <c:v>116.60899999999998</c:v>
                </c:pt>
                <c:pt idx="1165">
                  <c:v>116.703</c:v>
                </c:pt>
                <c:pt idx="1166">
                  <c:v>116.812</c:v>
                </c:pt>
                <c:pt idx="1167">
                  <c:v>116.90600000000002</c:v>
                </c:pt>
                <c:pt idx="1168">
                  <c:v>117</c:v>
                </c:pt>
                <c:pt idx="1169">
                  <c:v>117.10899999999998</c:v>
                </c:pt>
                <c:pt idx="1170">
                  <c:v>117.203</c:v>
                </c:pt>
                <c:pt idx="1171">
                  <c:v>117.312</c:v>
                </c:pt>
                <c:pt idx="1172">
                  <c:v>117.40600000000002</c:v>
                </c:pt>
                <c:pt idx="1173">
                  <c:v>117.5</c:v>
                </c:pt>
                <c:pt idx="1174">
                  <c:v>117.60899999999998</c:v>
                </c:pt>
                <c:pt idx="1175">
                  <c:v>117.703</c:v>
                </c:pt>
                <c:pt idx="1176">
                  <c:v>117.812</c:v>
                </c:pt>
                <c:pt idx="1177">
                  <c:v>117.90600000000002</c:v>
                </c:pt>
                <c:pt idx="1178">
                  <c:v>118</c:v>
                </c:pt>
                <c:pt idx="1179">
                  <c:v>118.10899999999998</c:v>
                </c:pt>
                <c:pt idx="1180">
                  <c:v>118.203</c:v>
                </c:pt>
                <c:pt idx="1181">
                  <c:v>118.312</c:v>
                </c:pt>
                <c:pt idx="1182">
                  <c:v>118.40600000000002</c:v>
                </c:pt>
                <c:pt idx="1183">
                  <c:v>118.5</c:v>
                </c:pt>
                <c:pt idx="1184">
                  <c:v>118.60899999999998</c:v>
                </c:pt>
                <c:pt idx="1185">
                  <c:v>118.703</c:v>
                </c:pt>
                <c:pt idx="1186">
                  <c:v>118.812</c:v>
                </c:pt>
                <c:pt idx="1187">
                  <c:v>118.90600000000002</c:v>
                </c:pt>
                <c:pt idx="1188">
                  <c:v>119</c:v>
                </c:pt>
                <c:pt idx="1189">
                  <c:v>119.10899999999998</c:v>
                </c:pt>
                <c:pt idx="1190">
                  <c:v>119.203</c:v>
                </c:pt>
                <c:pt idx="1191">
                  <c:v>119.312</c:v>
                </c:pt>
                <c:pt idx="1192">
                  <c:v>119.40600000000002</c:v>
                </c:pt>
                <c:pt idx="1193">
                  <c:v>119.5</c:v>
                </c:pt>
                <c:pt idx="1194">
                  <c:v>119.60899999999998</c:v>
                </c:pt>
                <c:pt idx="1195">
                  <c:v>119.703</c:v>
                </c:pt>
                <c:pt idx="1196">
                  <c:v>119.812</c:v>
                </c:pt>
                <c:pt idx="1197">
                  <c:v>119.90600000000002</c:v>
                </c:pt>
                <c:pt idx="1198">
                  <c:v>120</c:v>
                </c:pt>
                <c:pt idx="1199">
                  <c:v>120.10899999999998</c:v>
                </c:pt>
                <c:pt idx="1200">
                  <c:v>120.203</c:v>
                </c:pt>
                <c:pt idx="1201">
                  <c:v>120.312</c:v>
                </c:pt>
                <c:pt idx="1202">
                  <c:v>120.40600000000002</c:v>
                </c:pt>
                <c:pt idx="1203">
                  <c:v>120.5</c:v>
                </c:pt>
                <c:pt idx="1204">
                  <c:v>120.60899999999998</c:v>
                </c:pt>
                <c:pt idx="1205">
                  <c:v>120.703</c:v>
                </c:pt>
                <c:pt idx="1206">
                  <c:v>120.812</c:v>
                </c:pt>
                <c:pt idx="1207">
                  <c:v>120.90600000000002</c:v>
                </c:pt>
                <c:pt idx="1208">
                  <c:v>121</c:v>
                </c:pt>
                <c:pt idx="1209">
                  <c:v>121.10899999999998</c:v>
                </c:pt>
                <c:pt idx="1210">
                  <c:v>121.203</c:v>
                </c:pt>
                <c:pt idx="1211">
                  <c:v>121.312</c:v>
                </c:pt>
                <c:pt idx="1212">
                  <c:v>121.40600000000002</c:v>
                </c:pt>
                <c:pt idx="1213">
                  <c:v>121.5</c:v>
                </c:pt>
                <c:pt idx="1214">
                  <c:v>121.60899999999998</c:v>
                </c:pt>
                <c:pt idx="1215">
                  <c:v>121.703</c:v>
                </c:pt>
                <c:pt idx="1216">
                  <c:v>121.812</c:v>
                </c:pt>
                <c:pt idx="1217">
                  <c:v>121.90600000000002</c:v>
                </c:pt>
                <c:pt idx="1218">
                  <c:v>122</c:v>
                </c:pt>
                <c:pt idx="1219">
                  <c:v>122.10899999999998</c:v>
                </c:pt>
                <c:pt idx="1220">
                  <c:v>122.203</c:v>
                </c:pt>
                <c:pt idx="1221">
                  <c:v>122.312</c:v>
                </c:pt>
                <c:pt idx="1222">
                  <c:v>122.40600000000002</c:v>
                </c:pt>
                <c:pt idx="1223">
                  <c:v>122.5</c:v>
                </c:pt>
                <c:pt idx="1224">
                  <c:v>122.60899999999998</c:v>
                </c:pt>
                <c:pt idx="1225">
                  <c:v>122.703</c:v>
                </c:pt>
                <c:pt idx="1226">
                  <c:v>122.812</c:v>
                </c:pt>
                <c:pt idx="1227">
                  <c:v>122.90600000000002</c:v>
                </c:pt>
                <c:pt idx="1228">
                  <c:v>123</c:v>
                </c:pt>
                <c:pt idx="1229">
                  <c:v>123.10899999999998</c:v>
                </c:pt>
                <c:pt idx="1230">
                  <c:v>123.203</c:v>
                </c:pt>
                <c:pt idx="1231">
                  <c:v>123.312</c:v>
                </c:pt>
                <c:pt idx="1232">
                  <c:v>123.40600000000002</c:v>
                </c:pt>
                <c:pt idx="1233">
                  <c:v>123.5</c:v>
                </c:pt>
                <c:pt idx="1234">
                  <c:v>123.60899999999998</c:v>
                </c:pt>
                <c:pt idx="1235">
                  <c:v>123.703</c:v>
                </c:pt>
                <c:pt idx="1236">
                  <c:v>123.812</c:v>
                </c:pt>
                <c:pt idx="1237">
                  <c:v>123.90600000000002</c:v>
                </c:pt>
                <c:pt idx="1238">
                  <c:v>124</c:v>
                </c:pt>
                <c:pt idx="1239">
                  <c:v>124.10899999999998</c:v>
                </c:pt>
                <c:pt idx="1240">
                  <c:v>124.203</c:v>
                </c:pt>
                <c:pt idx="1241">
                  <c:v>124.312</c:v>
                </c:pt>
                <c:pt idx="1242">
                  <c:v>124.40600000000002</c:v>
                </c:pt>
                <c:pt idx="1243">
                  <c:v>124.5</c:v>
                </c:pt>
                <c:pt idx="1244">
                  <c:v>124.60899999999998</c:v>
                </c:pt>
                <c:pt idx="1245">
                  <c:v>124.703</c:v>
                </c:pt>
                <c:pt idx="1246">
                  <c:v>124.812</c:v>
                </c:pt>
                <c:pt idx="1247">
                  <c:v>124.90600000000002</c:v>
                </c:pt>
                <c:pt idx="1248">
                  <c:v>125</c:v>
                </c:pt>
                <c:pt idx="1249">
                  <c:v>125.10899999999998</c:v>
                </c:pt>
                <c:pt idx="1250">
                  <c:v>125.203</c:v>
                </c:pt>
                <c:pt idx="1251">
                  <c:v>125.312</c:v>
                </c:pt>
                <c:pt idx="1252">
                  <c:v>125.40600000000002</c:v>
                </c:pt>
                <c:pt idx="1253">
                  <c:v>125.5</c:v>
                </c:pt>
                <c:pt idx="1254">
                  <c:v>125.60899999999998</c:v>
                </c:pt>
                <c:pt idx="1255">
                  <c:v>125.703</c:v>
                </c:pt>
                <c:pt idx="1256">
                  <c:v>125.812</c:v>
                </c:pt>
                <c:pt idx="1257">
                  <c:v>125.90600000000002</c:v>
                </c:pt>
                <c:pt idx="1258">
                  <c:v>126</c:v>
                </c:pt>
                <c:pt idx="1259">
                  <c:v>126.10899999999998</c:v>
                </c:pt>
                <c:pt idx="1260">
                  <c:v>126.203</c:v>
                </c:pt>
                <c:pt idx="1261">
                  <c:v>126.312</c:v>
                </c:pt>
                <c:pt idx="1262">
                  <c:v>126.40600000000002</c:v>
                </c:pt>
                <c:pt idx="1263">
                  <c:v>126.5</c:v>
                </c:pt>
                <c:pt idx="1264">
                  <c:v>126.60899999999998</c:v>
                </c:pt>
                <c:pt idx="1265">
                  <c:v>126.703</c:v>
                </c:pt>
                <c:pt idx="1266">
                  <c:v>126.812</c:v>
                </c:pt>
                <c:pt idx="1267">
                  <c:v>126.90600000000002</c:v>
                </c:pt>
                <c:pt idx="1268">
                  <c:v>127</c:v>
                </c:pt>
                <c:pt idx="1269">
                  <c:v>127.10899999999998</c:v>
                </c:pt>
                <c:pt idx="1270">
                  <c:v>127.203</c:v>
                </c:pt>
                <c:pt idx="1271">
                  <c:v>127.312</c:v>
                </c:pt>
                <c:pt idx="1272">
                  <c:v>127.40600000000002</c:v>
                </c:pt>
                <c:pt idx="1273">
                  <c:v>127.5</c:v>
                </c:pt>
                <c:pt idx="1274">
                  <c:v>127.60899999999998</c:v>
                </c:pt>
                <c:pt idx="1275">
                  <c:v>127.703</c:v>
                </c:pt>
                <c:pt idx="1276">
                  <c:v>127.812</c:v>
                </c:pt>
                <c:pt idx="1277">
                  <c:v>127.90600000000002</c:v>
                </c:pt>
                <c:pt idx="1278">
                  <c:v>128</c:v>
                </c:pt>
                <c:pt idx="1279">
                  <c:v>128.10899999999998</c:v>
                </c:pt>
                <c:pt idx="1280">
                  <c:v>128.20299999999997</c:v>
                </c:pt>
                <c:pt idx="1281">
                  <c:v>128.31200000000001</c:v>
                </c:pt>
                <c:pt idx="1282">
                  <c:v>128.40600000000001</c:v>
                </c:pt>
                <c:pt idx="1283">
                  <c:v>128.5</c:v>
                </c:pt>
                <c:pt idx="1284">
                  <c:v>128.60899999999998</c:v>
                </c:pt>
                <c:pt idx="1285">
                  <c:v>128.70299999999997</c:v>
                </c:pt>
                <c:pt idx="1286">
                  <c:v>128.81200000000001</c:v>
                </c:pt>
                <c:pt idx="1287">
                  <c:v>128.90600000000001</c:v>
                </c:pt>
                <c:pt idx="1288">
                  <c:v>129</c:v>
                </c:pt>
                <c:pt idx="1289">
                  <c:v>129.10899999999998</c:v>
                </c:pt>
                <c:pt idx="1290">
                  <c:v>129.20299999999997</c:v>
                </c:pt>
                <c:pt idx="1291">
                  <c:v>129.31200000000001</c:v>
                </c:pt>
                <c:pt idx="1292">
                  <c:v>129.40600000000001</c:v>
                </c:pt>
                <c:pt idx="1293">
                  <c:v>129.5</c:v>
                </c:pt>
                <c:pt idx="1294">
                  <c:v>129.60899999999998</c:v>
                </c:pt>
                <c:pt idx="1295">
                  <c:v>129.70299999999997</c:v>
                </c:pt>
                <c:pt idx="1296">
                  <c:v>129.81200000000001</c:v>
                </c:pt>
                <c:pt idx="1297">
                  <c:v>129.90600000000001</c:v>
                </c:pt>
                <c:pt idx="1298">
                  <c:v>130</c:v>
                </c:pt>
                <c:pt idx="1299">
                  <c:v>130.10899999999998</c:v>
                </c:pt>
                <c:pt idx="1300">
                  <c:v>130.20299999999997</c:v>
                </c:pt>
                <c:pt idx="1301">
                  <c:v>130.31200000000001</c:v>
                </c:pt>
                <c:pt idx="1302">
                  <c:v>130.40600000000001</c:v>
                </c:pt>
                <c:pt idx="1303">
                  <c:v>130.5</c:v>
                </c:pt>
                <c:pt idx="1304">
                  <c:v>130.60899999999998</c:v>
                </c:pt>
                <c:pt idx="1305">
                  <c:v>130.70299999999997</c:v>
                </c:pt>
                <c:pt idx="1306">
                  <c:v>130.81200000000001</c:v>
                </c:pt>
                <c:pt idx="1307">
                  <c:v>130.90600000000001</c:v>
                </c:pt>
                <c:pt idx="1308">
                  <c:v>131</c:v>
                </c:pt>
                <c:pt idx="1309">
                  <c:v>131.10899999999998</c:v>
                </c:pt>
                <c:pt idx="1310">
                  <c:v>131.20299999999997</c:v>
                </c:pt>
                <c:pt idx="1311">
                  <c:v>131.31200000000001</c:v>
                </c:pt>
                <c:pt idx="1312">
                  <c:v>131.40600000000001</c:v>
                </c:pt>
                <c:pt idx="1313">
                  <c:v>131.5</c:v>
                </c:pt>
                <c:pt idx="1314">
                  <c:v>131.60899999999998</c:v>
                </c:pt>
                <c:pt idx="1315">
                  <c:v>131.70299999999997</c:v>
                </c:pt>
                <c:pt idx="1316">
                  <c:v>131.81200000000001</c:v>
                </c:pt>
                <c:pt idx="1317">
                  <c:v>131.90600000000001</c:v>
                </c:pt>
                <c:pt idx="1318">
                  <c:v>132</c:v>
                </c:pt>
                <c:pt idx="1319">
                  <c:v>132.10899999999998</c:v>
                </c:pt>
                <c:pt idx="1320">
                  <c:v>132.20299999999997</c:v>
                </c:pt>
                <c:pt idx="1321">
                  <c:v>132.31200000000001</c:v>
                </c:pt>
                <c:pt idx="1322">
                  <c:v>132.40600000000001</c:v>
                </c:pt>
                <c:pt idx="1323">
                  <c:v>132.5</c:v>
                </c:pt>
                <c:pt idx="1324">
                  <c:v>132.60899999999998</c:v>
                </c:pt>
                <c:pt idx="1325">
                  <c:v>132.70299999999997</c:v>
                </c:pt>
                <c:pt idx="1326">
                  <c:v>132.81200000000001</c:v>
                </c:pt>
                <c:pt idx="1327">
                  <c:v>132.90600000000001</c:v>
                </c:pt>
                <c:pt idx="1328">
                  <c:v>133</c:v>
                </c:pt>
                <c:pt idx="1329">
                  <c:v>133.10899999999998</c:v>
                </c:pt>
                <c:pt idx="1330">
                  <c:v>133.20299999999997</c:v>
                </c:pt>
                <c:pt idx="1331">
                  <c:v>133.31200000000001</c:v>
                </c:pt>
                <c:pt idx="1332">
                  <c:v>133.40600000000001</c:v>
                </c:pt>
                <c:pt idx="1333">
                  <c:v>133.5</c:v>
                </c:pt>
                <c:pt idx="1334">
                  <c:v>133.60899999999998</c:v>
                </c:pt>
                <c:pt idx="1335">
                  <c:v>133.70299999999997</c:v>
                </c:pt>
                <c:pt idx="1336">
                  <c:v>133.81200000000001</c:v>
                </c:pt>
                <c:pt idx="1337">
                  <c:v>133.90600000000001</c:v>
                </c:pt>
                <c:pt idx="1338">
                  <c:v>134</c:v>
                </c:pt>
                <c:pt idx="1339">
                  <c:v>134.10899999999998</c:v>
                </c:pt>
                <c:pt idx="1340">
                  <c:v>134.20299999999997</c:v>
                </c:pt>
                <c:pt idx="1341">
                  <c:v>134.31200000000001</c:v>
                </c:pt>
                <c:pt idx="1342">
                  <c:v>134.40600000000001</c:v>
                </c:pt>
                <c:pt idx="1343">
                  <c:v>134.5</c:v>
                </c:pt>
                <c:pt idx="1344">
                  <c:v>134.60899999999998</c:v>
                </c:pt>
                <c:pt idx="1345">
                  <c:v>134.70299999999997</c:v>
                </c:pt>
                <c:pt idx="1346">
                  <c:v>134.81200000000001</c:v>
                </c:pt>
                <c:pt idx="1347">
                  <c:v>134.90600000000001</c:v>
                </c:pt>
                <c:pt idx="1348">
                  <c:v>135</c:v>
                </c:pt>
                <c:pt idx="1349">
                  <c:v>135.10899999999998</c:v>
                </c:pt>
                <c:pt idx="1350">
                  <c:v>135.20299999999997</c:v>
                </c:pt>
                <c:pt idx="1351">
                  <c:v>135.31200000000001</c:v>
                </c:pt>
                <c:pt idx="1352">
                  <c:v>135.40600000000001</c:v>
                </c:pt>
                <c:pt idx="1353">
                  <c:v>135.5</c:v>
                </c:pt>
                <c:pt idx="1354">
                  <c:v>135.60899999999998</c:v>
                </c:pt>
                <c:pt idx="1355">
                  <c:v>135.70299999999997</c:v>
                </c:pt>
                <c:pt idx="1356">
                  <c:v>135.81200000000001</c:v>
                </c:pt>
                <c:pt idx="1357">
                  <c:v>135.90600000000001</c:v>
                </c:pt>
                <c:pt idx="1358">
                  <c:v>136</c:v>
                </c:pt>
                <c:pt idx="1359">
                  <c:v>136.10899999999998</c:v>
                </c:pt>
                <c:pt idx="1360">
                  <c:v>136.20299999999997</c:v>
                </c:pt>
                <c:pt idx="1361">
                  <c:v>136.31200000000001</c:v>
                </c:pt>
                <c:pt idx="1362">
                  <c:v>136.40600000000001</c:v>
                </c:pt>
                <c:pt idx="1363">
                  <c:v>136.5</c:v>
                </c:pt>
                <c:pt idx="1364">
                  <c:v>136.60899999999998</c:v>
                </c:pt>
                <c:pt idx="1365">
                  <c:v>136.70299999999997</c:v>
                </c:pt>
                <c:pt idx="1366">
                  <c:v>136.81200000000001</c:v>
                </c:pt>
                <c:pt idx="1367">
                  <c:v>136.90600000000001</c:v>
                </c:pt>
                <c:pt idx="1368">
                  <c:v>137</c:v>
                </c:pt>
                <c:pt idx="1369">
                  <c:v>137.10899999999998</c:v>
                </c:pt>
                <c:pt idx="1370">
                  <c:v>137.20299999999997</c:v>
                </c:pt>
                <c:pt idx="1371">
                  <c:v>137.31200000000001</c:v>
                </c:pt>
                <c:pt idx="1372">
                  <c:v>137.40600000000001</c:v>
                </c:pt>
                <c:pt idx="1373">
                  <c:v>137.5</c:v>
                </c:pt>
                <c:pt idx="1374">
                  <c:v>137.60899999999998</c:v>
                </c:pt>
                <c:pt idx="1375">
                  <c:v>137.70299999999997</c:v>
                </c:pt>
                <c:pt idx="1376">
                  <c:v>137.81200000000001</c:v>
                </c:pt>
                <c:pt idx="1377">
                  <c:v>137.90600000000001</c:v>
                </c:pt>
                <c:pt idx="1378">
                  <c:v>138</c:v>
                </c:pt>
                <c:pt idx="1379">
                  <c:v>138.10899999999998</c:v>
                </c:pt>
                <c:pt idx="1380">
                  <c:v>138.20299999999997</c:v>
                </c:pt>
                <c:pt idx="1381">
                  <c:v>138.31200000000001</c:v>
                </c:pt>
                <c:pt idx="1382">
                  <c:v>138.40600000000001</c:v>
                </c:pt>
                <c:pt idx="1383">
                  <c:v>138.5</c:v>
                </c:pt>
                <c:pt idx="1384">
                  <c:v>138.60899999999998</c:v>
                </c:pt>
                <c:pt idx="1385">
                  <c:v>138.70299999999997</c:v>
                </c:pt>
                <c:pt idx="1386">
                  <c:v>138.81200000000001</c:v>
                </c:pt>
                <c:pt idx="1387">
                  <c:v>138.90600000000001</c:v>
                </c:pt>
                <c:pt idx="1388">
                  <c:v>139</c:v>
                </c:pt>
                <c:pt idx="1389">
                  <c:v>139.10899999999998</c:v>
                </c:pt>
                <c:pt idx="1390">
                  <c:v>139.20299999999997</c:v>
                </c:pt>
                <c:pt idx="1391">
                  <c:v>139.31200000000001</c:v>
                </c:pt>
                <c:pt idx="1392">
                  <c:v>139.40600000000001</c:v>
                </c:pt>
                <c:pt idx="1393">
                  <c:v>139.5</c:v>
                </c:pt>
                <c:pt idx="1394">
                  <c:v>139.60899999999998</c:v>
                </c:pt>
                <c:pt idx="1395">
                  <c:v>139.70299999999997</c:v>
                </c:pt>
                <c:pt idx="1396">
                  <c:v>139.81200000000001</c:v>
                </c:pt>
                <c:pt idx="1397">
                  <c:v>139.90600000000001</c:v>
                </c:pt>
                <c:pt idx="1398">
                  <c:v>140</c:v>
                </c:pt>
                <c:pt idx="1399">
                  <c:v>140.10899999999998</c:v>
                </c:pt>
                <c:pt idx="1400">
                  <c:v>140.20299999999997</c:v>
                </c:pt>
                <c:pt idx="1401">
                  <c:v>140.31200000000001</c:v>
                </c:pt>
                <c:pt idx="1402">
                  <c:v>140.40600000000001</c:v>
                </c:pt>
                <c:pt idx="1403">
                  <c:v>140.5</c:v>
                </c:pt>
                <c:pt idx="1404">
                  <c:v>140.60899999999998</c:v>
                </c:pt>
                <c:pt idx="1405">
                  <c:v>140.70299999999997</c:v>
                </c:pt>
                <c:pt idx="1406">
                  <c:v>140.81200000000001</c:v>
                </c:pt>
                <c:pt idx="1407">
                  <c:v>140.90600000000001</c:v>
                </c:pt>
                <c:pt idx="1408">
                  <c:v>141</c:v>
                </c:pt>
                <c:pt idx="1409">
                  <c:v>141.10899999999998</c:v>
                </c:pt>
                <c:pt idx="1410">
                  <c:v>141.20299999999997</c:v>
                </c:pt>
                <c:pt idx="1411">
                  <c:v>141.31200000000001</c:v>
                </c:pt>
                <c:pt idx="1412">
                  <c:v>141.40600000000001</c:v>
                </c:pt>
                <c:pt idx="1413">
                  <c:v>141.5</c:v>
                </c:pt>
                <c:pt idx="1414">
                  <c:v>141.60899999999998</c:v>
                </c:pt>
                <c:pt idx="1415">
                  <c:v>141.70299999999997</c:v>
                </c:pt>
                <c:pt idx="1416">
                  <c:v>141.81200000000001</c:v>
                </c:pt>
                <c:pt idx="1417">
                  <c:v>141.90600000000001</c:v>
                </c:pt>
                <c:pt idx="1418">
                  <c:v>142</c:v>
                </c:pt>
                <c:pt idx="1419">
                  <c:v>142.10899999999998</c:v>
                </c:pt>
                <c:pt idx="1420">
                  <c:v>142.20299999999997</c:v>
                </c:pt>
                <c:pt idx="1421">
                  <c:v>142.31200000000001</c:v>
                </c:pt>
                <c:pt idx="1422">
                  <c:v>142.40600000000001</c:v>
                </c:pt>
                <c:pt idx="1423">
                  <c:v>142.5</c:v>
                </c:pt>
                <c:pt idx="1424">
                  <c:v>142.60899999999998</c:v>
                </c:pt>
                <c:pt idx="1425">
                  <c:v>142.70299999999997</c:v>
                </c:pt>
                <c:pt idx="1426">
                  <c:v>142.81200000000001</c:v>
                </c:pt>
                <c:pt idx="1427">
                  <c:v>142.90600000000001</c:v>
                </c:pt>
                <c:pt idx="1428">
                  <c:v>143</c:v>
                </c:pt>
                <c:pt idx="1429">
                  <c:v>143.10899999999998</c:v>
                </c:pt>
                <c:pt idx="1430">
                  <c:v>143.20299999999997</c:v>
                </c:pt>
                <c:pt idx="1431">
                  <c:v>143.31200000000001</c:v>
                </c:pt>
                <c:pt idx="1432">
                  <c:v>143.40600000000001</c:v>
                </c:pt>
                <c:pt idx="1433">
                  <c:v>143.5</c:v>
                </c:pt>
                <c:pt idx="1434">
                  <c:v>143.60899999999998</c:v>
                </c:pt>
                <c:pt idx="1435">
                  <c:v>143.70299999999997</c:v>
                </c:pt>
                <c:pt idx="1436">
                  <c:v>143.81200000000001</c:v>
                </c:pt>
                <c:pt idx="1437">
                  <c:v>143.90600000000001</c:v>
                </c:pt>
                <c:pt idx="1438">
                  <c:v>144</c:v>
                </c:pt>
                <c:pt idx="1439">
                  <c:v>144.10899999999998</c:v>
                </c:pt>
                <c:pt idx="1440">
                  <c:v>144.20299999999997</c:v>
                </c:pt>
                <c:pt idx="1441">
                  <c:v>144.31200000000001</c:v>
                </c:pt>
                <c:pt idx="1442">
                  <c:v>144.40600000000001</c:v>
                </c:pt>
                <c:pt idx="1443">
                  <c:v>144.5</c:v>
                </c:pt>
                <c:pt idx="1444">
                  <c:v>144.60899999999998</c:v>
                </c:pt>
                <c:pt idx="1445">
                  <c:v>144.70299999999997</c:v>
                </c:pt>
                <c:pt idx="1446">
                  <c:v>144.81200000000001</c:v>
                </c:pt>
                <c:pt idx="1447">
                  <c:v>144.90600000000001</c:v>
                </c:pt>
                <c:pt idx="1448">
                  <c:v>145</c:v>
                </c:pt>
                <c:pt idx="1449">
                  <c:v>145.10899999999998</c:v>
                </c:pt>
                <c:pt idx="1450">
                  <c:v>145.20299999999997</c:v>
                </c:pt>
                <c:pt idx="1451">
                  <c:v>145.31200000000001</c:v>
                </c:pt>
                <c:pt idx="1452">
                  <c:v>145.40600000000001</c:v>
                </c:pt>
                <c:pt idx="1453">
                  <c:v>145.5</c:v>
                </c:pt>
                <c:pt idx="1454">
                  <c:v>145.60899999999998</c:v>
                </c:pt>
                <c:pt idx="1455">
                  <c:v>145.70299999999997</c:v>
                </c:pt>
                <c:pt idx="1456">
                  <c:v>145.81200000000001</c:v>
                </c:pt>
                <c:pt idx="1457">
                  <c:v>145.90600000000001</c:v>
                </c:pt>
                <c:pt idx="1458">
                  <c:v>146</c:v>
                </c:pt>
                <c:pt idx="1459">
                  <c:v>146.10899999999998</c:v>
                </c:pt>
                <c:pt idx="1460">
                  <c:v>146.20299999999997</c:v>
                </c:pt>
                <c:pt idx="1461">
                  <c:v>146.31200000000001</c:v>
                </c:pt>
                <c:pt idx="1462">
                  <c:v>146.40600000000001</c:v>
                </c:pt>
                <c:pt idx="1463">
                  <c:v>146.5</c:v>
                </c:pt>
                <c:pt idx="1464">
                  <c:v>146.60899999999998</c:v>
                </c:pt>
                <c:pt idx="1465">
                  <c:v>146.70299999999997</c:v>
                </c:pt>
                <c:pt idx="1466">
                  <c:v>146.81200000000001</c:v>
                </c:pt>
                <c:pt idx="1467">
                  <c:v>146.90600000000001</c:v>
                </c:pt>
                <c:pt idx="1468">
                  <c:v>147</c:v>
                </c:pt>
                <c:pt idx="1469">
                  <c:v>147.10899999999998</c:v>
                </c:pt>
                <c:pt idx="1470">
                  <c:v>147.20299999999997</c:v>
                </c:pt>
                <c:pt idx="1471">
                  <c:v>147.31200000000001</c:v>
                </c:pt>
                <c:pt idx="1472">
                  <c:v>147.40600000000001</c:v>
                </c:pt>
                <c:pt idx="1473">
                  <c:v>147.5</c:v>
                </c:pt>
                <c:pt idx="1474">
                  <c:v>147.60899999999998</c:v>
                </c:pt>
                <c:pt idx="1475">
                  <c:v>147.70299999999997</c:v>
                </c:pt>
                <c:pt idx="1476">
                  <c:v>147.81200000000001</c:v>
                </c:pt>
                <c:pt idx="1477">
                  <c:v>147.90600000000001</c:v>
                </c:pt>
                <c:pt idx="1478">
                  <c:v>148</c:v>
                </c:pt>
                <c:pt idx="1479">
                  <c:v>148.10899999999998</c:v>
                </c:pt>
                <c:pt idx="1480">
                  <c:v>148.20299999999997</c:v>
                </c:pt>
                <c:pt idx="1481">
                  <c:v>148.31200000000001</c:v>
                </c:pt>
                <c:pt idx="1482">
                  <c:v>148.40600000000001</c:v>
                </c:pt>
                <c:pt idx="1483">
                  <c:v>148.5</c:v>
                </c:pt>
                <c:pt idx="1484">
                  <c:v>148.60899999999998</c:v>
                </c:pt>
                <c:pt idx="1485">
                  <c:v>148.70299999999997</c:v>
                </c:pt>
                <c:pt idx="1486">
                  <c:v>148.81200000000001</c:v>
                </c:pt>
                <c:pt idx="1487">
                  <c:v>148.90600000000001</c:v>
                </c:pt>
                <c:pt idx="1488">
                  <c:v>149</c:v>
                </c:pt>
                <c:pt idx="1489">
                  <c:v>149.10899999999998</c:v>
                </c:pt>
                <c:pt idx="1490">
                  <c:v>149.20299999999997</c:v>
                </c:pt>
                <c:pt idx="1491">
                  <c:v>149.31200000000001</c:v>
                </c:pt>
                <c:pt idx="1492">
                  <c:v>149.40600000000001</c:v>
                </c:pt>
                <c:pt idx="1493">
                  <c:v>149.5</c:v>
                </c:pt>
                <c:pt idx="1494">
                  <c:v>149.60899999999998</c:v>
                </c:pt>
                <c:pt idx="1495">
                  <c:v>149.70299999999997</c:v>
                </c:pt>
                <c:pt idx="1496">
                  <c:v>149.81200000000001</c:v>
                </c:pt>
                <c:pt idx="1497">
                  <c:v>149.90600000000001</c:v>
                </c:pt>
                <c:pt idx="1498">
                  <c:v>150</c:v>
                </c:pt>
                <c:pt idx="1499">
                  <c:v>150.10899999999998</c:v>
                </c:pt>
                <c:pt idx="1500">
                  <c:v>150.20299999999997</c:v>
                </c:pt>
                <c:pt idx="1501">
                  <c:v>150.31200000000001</c:v>
                </c:pt>
                <c:pt idx="1502">
                  <c:v>150.40600000000001</c:v>
                </c:pt>
                <c:pt idx="1503">
                  <c:v>150.5</c:v>
                </c:pt>
                <c:pt idx="1504">
                  <c:v>150.60899999999998</c:v>
                </c:pt>
                <c:pt idx="1505">
                  <c:v>150.70299999999997</c:v>
                </c:pt>
                <c:pt idx="1506">
                  <c:v>150.81200000000001</c:v>
                </c:pt>
                <c:pt idx="1507">
                  <c:v>150.90600000000001</c:v>
                </c:pt>
                <c:pt idx="1508">
                  <c:v>151</c:v>
                </c:pt>
                <c:pt idx="1509">
                  <c:v>151.10899999999998</c:v>
                </c:pt>
                <c:pt idx="1510">
                  <c:v>151.20299999999997</c:v>
                </c:pt>
                <c:pt idx="1511">
                  <c:v>151.31200000000001</c:v>
                </c:pt>
                <c:pt idx="1512">
                  <c:v>151.40600000000001</c:v>
                </c:pt>
                <c:pt idx="1513">
                  <c:v>151.5</c:v>
                </c:pt>
                <c:pt idx="1514">
                  <c:v>151.60899999999998</c:v>
                </c:pt>
                <c:pt idx="1515">
                  <c:v>151.70299999999997</c:v>
                </c:pt>
                <c:pt idx="1516">
                  <c:v>151.90600000000001</c:v>
                </c:pt>
                <c:pt idx="1517">
                  <c:v>152</c:v>
                </c:pt>
                <c:pt idx="1518">
                  <c:v>152.10899999999998</c:v>
                </c:pt>
                <c:pt idx="1519">
                  <c:v>152.20299999999997</c:v>
                </c:pt>
                <c:pt idx="1520">
                  <c:v>152.31200000000001</c:v>
                </c:pt>
                <c:pt idx="1521">
                  <c:v>152.40600000000001</c:v>
                </c:pt>
                <c:pt idx="1522">
                  <c:v>152.5</c:v>
                </c:pt>
                <c:pt idx="1523">
                  <c:v>152.60899999999998</c:v>
                </c:pt>
                <c:pt idx="1524">
                  <c:v>152.70299999999997</c:v>
                </c:pt>
                <c:pt idx="1525">
                  <c:v>152.81200000000001</c:v>
                </c:pt>
                <c:pt idx="1526">
                  <c:v>152.90600000000001</c:v>
                </c:pt>
                <c:pt idx="1527">
                  <c:v>153</c:v>
                </c:pt>
                <c:pt idx="1528">
                  <c:v>153.10899999999998</c:v>
                </c:pt>
                <c:pt idx="1529">
                  <c:v>153.20299999999997</c:v>
                </c:pt>
                <c:pt idx="1530">
                  <c:v>153.31200000000001</c:v>
                </c:pt>
                <c:pt idx="1531">
                  <c:v>153.40600000000001</c:v>
                </c:pt>
                <c:pt idx="1532">
                  <c:v>153.5</c:v>
                </c:pt>
                <c:pt idx="1533">
                  <c:v>153.60899999999998</c:v>
                </c:pt>
                <c:pt idx="1534">
                  <c:v>153.70299999999997</c:v>
                </c:pt>
                <c:pt idx="1535">
                  <c:v>153.81200000000001</c:v>
                </c:pt>
                <c:pt idx="1536">
                  <c:v>153.90600000000001</c:v>
                </c:pt>
                <c:pt idx="1537">
                  <c:v>154</c:v>
                </c:pt>
                <c:pt idx="1538">
                  <c:v>154.10899999999998</c:v>
                </c:pt>
                <c:pt idx="1539">
                  <c:v>154.20299999999997</c:v>
                </c:pt>
                <c:pt idx="1540">
                  <c:v>154.31200000000001</c:v>
                </c:pt>
                <c:pt idx="1541">
                  <c:v>154.40600000000001</c:v>
                </c:pt>
                <c:pt idx="1542">
                  <c:v>154.5</c:v>
                </c:pt>
                <c:pt idx="1543">
                  <c:v>154.60899999999998</c:v>
                </c:pt>
                <c:pt idx="1544">
                  <c:v>154.70299999999997</c:v>
                </c:pt>
                <c:pt idx="1545">
                  <c:v>154.81200000000001</c:v>
                </c:pt>
                <c:pt idx="1546">
                  <c:v>154.90600000000001</c:v>
                </c:pt>
                <c:pt idx="1547">
                  <c:v>155</c:v>
                </c:pt>
                <c:pt idx="1548">
                  <c:v>155.10899999999998</c:v>
                </c:pt>
                <c:pt idx="1549">
                  <c:v>155.20299999999997</c:v>
                </c:pt>
                <c:pt idx="1550">
                  <c:v>155.31200000000001</c:v>
                </c:pt>
                <c:pt idx="1551">
                  <c:v>155.40600000000001</c:v>
                </c:pt>
                <c:pt idx="1552">
                  <c:v>155.5</c:v>
                </c:pt>
                <c:pt idx="1553">
                  <c:v>155.60899999999998</c:v>
                </c:pt>
                <c:pt idx="1554">
                  <c:v>155.70299999999997</c:v>
                </c:pt>
                <c:pt idx="1555">
                  <c:v>155.81200000000001</c:v>
                </c:pt>
                <c:pt idx="1556">
                  <c:v>155.90600000000001</c:v>
                </c:pt>
                <c:pt idx="1557">
                  <c:v>156</c:v>
                </c:pt>
                <c:pt idx="1558">
                  <c:v>156.10899999999998</c:v>
                </c:pt>
                <c:pt idx="1559">
                  <c:v>156.20299999999997</c:v>
                </c:pt>
                <c:pt idx="1560">
                  <c:v>156.31200000000001</c:v>
                </c:pt>
                <c:pt idx="1561">
                  <c:v>156.40600000000001</c:v>
                </c:pt>
                <c:pt idx="1562">
                  <c:v>156.5</c:v>
                </c:pt>
                <c:pt idx="1563">
                  <c:v>156.60899999999998</c:v>
                </c:pt>
                <c:pt idx="1564">
                  <c:v>156.70299999999997</c:v>
                </c:pt>
                <c:pt idx="1565">
                  <c:v>156.81200000000001</c:v>
                </c:pt>
                <c:pt idx="1566">
                  <c:v>156.90600000000001</c:v>
                </c:pt>
                <c:pt idx="1567">
                  <c:v>157</c:v>
                </c:pt>
                <c:pt idx="1568">
                  <c:v>157.10899999999998</c:v>
                </c:pt>
                <c:pt idx="1569">
                  <c:v>157.20299999999997</c:v>
                </c:pt>
                <c:pt idx="1570">
                  <c:v>157.31200000000001</c:v>
                </c:pt>
                <c:pt idx="1571">
                  <c:v>157.40600000000001</c:v>
                </c:pt>
                <c:pt idx="1572">
                  <c:v>157.5</c:v>
                </c:pt>
                <c:pt idx="1573">
                  <c:v>157.60899999999998</c:v>
                </c:pt>
                <c:pt idx="1574">
                  <c:v>157.70299999999997</c:v>
                </c:pt>
                <c:pt idx="1575">
                  <c:v>157.81200000000001</c:v>
                </c:pt>
                <c:pt idx="1576">
                  <c:v>157.90600000000001</c:v>
                </c:pt>
                <c:pt idx="1577">
                  <c:v>158</c:v>
                </c:pt>
                <c:pt idx="1578">
                  <c:v>158.10899999999998</c:v>
                </c:pt>
                <c:pt idx="1579">
                  <c:v>158.20299999999997</c:v>
                </c:pt>
                <c:pt idx="1580">
                  <c:v>158.31200000000001</c:v>
                </c:pt>
                <c:pt idx="1581">
                  <c:v>158.40600000000001</c:v>
                </c:pt>
                <c:pt idx="1582">
                  <c:v>158.5</c:v>
                </c:pt>
                <c:pt idx="1583">
                  <c:v>158.60899999999998</c:v>
                </c:pt>
                <c:pt idx="1584">
                  <c:v>158.70299999999997</c:v>
                </c:pt>
                <c:pt idx="1585">
                  <c:v>158.81200000000001</c:v>
                </c:pt>
                <c:pt idx="1586">
                  <c:v>158.90600000000001</c:v>
                </c:pt>
                <c:pt idx="1587">
                  <c:v>159</c:v>
                </c:pt>
                <c:pt idx="1588">
                  <c:v>159.10899999999998</c:v>
                </c:pt>
                <c:pt idx="1589">
                  <c:v>159.20299999999997</c:v>
                </c:pt>
                <c:pt idx="1590">
                  <c:v>159.31200000000001</c:v>
                </c:pt>
                <c:pt idx="1591">
                  <c:v>159.40600000000001</c:v>
                </c:pt>
                <c:pt idx="1592">
                  <c:v>159.5</c:v>
                </c:pt>
                <c:pt idx="1593">
                  <c:v>159.60899999999998</c:v>
                </c:pt>
                <c:pt idx="1594">
                  <c:v>159.70299999999997</c:v>
                </c:pt>
                <c:pt idx="1595">
                  <c:v>159.81200000000001</c:v>
                </c:pt>
                <c:pt idx="1596">
                  <c:v>159.90600000000001</c:v>
                </c:pt>
                <c:pt idx="1597">
                  <c:v>160</c:v>
                </c:pt>
                <c:pt idx="1598">
                  <c:v>160.10899999999998</c:v>
                </c:pt>
                <c:pt idx="1599">
                  <c:v>160.20299999999997</c:v>
                </c:pt>
                <c:pt idx="1600">
                  <c:v>160.31200000000001</c:v>
                </c:pt>
                <c:pt idx="1601">
                  <c:v>160.40600000000001</c:v>
                </c:pt>
                <c:pt idx="1602">
                  <c:v>160.5</c:v>
                </c:pt>
                <c:pt idx="1603">
                  <c:v>160.60899999999998</c:v>
                </c:pt>
                <c:pt idx="1604">
                  <c:v>160.70299999999997</c:v>
                </c:pt>
                <c:pt idx="1605">
                  <c:v>160.81200000000001</c:v>
                </c:pt>
                <c:pt idx="1606">
                  <c:v>160.90600000000001</c:v>
                </c:pt>
                <c:pt idx="1607">
                  <c:v>161</c:v>
                </c:pt>
                <c:pt idx="1608">
                  <c:v>161.10899999999998</c:v>
                </c:pt>
                <c:pt idx="1609">
                  <c:v>161.20299999999997</c:v>
                </c:pt>
                <c:pt idx="1610">
                  <c:v>161.31200000000001</c:v>
                </c:pt>
                <c:pt idx="1611">
                  <c:v>161.40600000000001</c:v>
                </c:pt>
                <c:pt idx="1612">
                  <c:v>161.5</c:v>
                </c:pt>
                <c:pt idx="1613">
                  <c:v>161.60899999999998</c:v>
                </c:pt>
                <c:pt idx="1614">
                  <c:v>161.70299999999997</c:v>
                </c:pt>
                <c:pt idx="1615">
                  <c:v>161.81200000000001</c:v>
                </c:pt>
                <c:pt idx="1616">
                  <c:v>161.90600000000001</c:v>
                </c:pt>
                <c:pt idx="1617">
                  <c:v>162</c:v>
                </c:pt>
                <c:pt idx="1618">
                  <c:v>162.10899999999998</c:v>
                </c:pt>
                <c:pt idx="1619">
                  <c:v>162.20299999999997</c:v>
                </c:pt>
                <c:pt idx="1620">
                  <c:v>162.31200000000001</c:v>
                </c:pt>
                <c:pt idx="1621">
                  <c:v>162.40600000000001</c:v>
                </c:pt>
                <c:pt idx="1622">
                  <c:v>162.5</c:v>
                </c:pt>
                <c:pt idx="1623">
                  <c:v>162.60899999999998</c:v>
                </c:pt>
                <c:pt idx="1624">
                  <c:v>162.70299999999997</c:v>
                </c:pt>
                <c:pt idx="1625">
                  <c:v>162.81200000000001</c:v>
                </c:pt>
                <c:pt idx="1626">
                  <c:v>162.90600000000001</c:v>
                </c:pt>
                <c:pt idx="1627">
                  <c:v>163</c:v>
                </c:pt>
                <c:pt idx="1628">
                  <c:v>163.10899999999998</c:v>
                </c:pt>
                <c:pt idx="1629">
                  <c:v>163.20299999999997</c:v>
                </c:pt>
                <c:pt idx="1630">
                  <c:v>163.31200000000001</c:v>
                </c:pt>
                <c:pt idx="1631">
                  <c:v>163.40600000000001</c:v>
                </c:pt>
                <c:pt idx="1632">
                  <c:v>163.5</c:v>
                </c:pt>
                <c:pt idx="1633">
                  <c:v>163.60899999999998</c:v>
                </c:pt>
                <c:pt idx="1634">
                  <c:v>163.70299999999997</c:v>
                </c:pt>
                <c:pt idx="1635">
                  <c:v>163.81200000000001</c:v>
                </c:pt>
                <c:pt idx="1636">
                  <c:v>163.90600000000001</c:v>
                </c:pt>
                <c:pt idx="1637">
                  <c:v>164</c:v>
                </c:pt>
                <c:pt idx="1638">
                  <c:v>164.10899999999998</c:v>
                </c:pt>
                <c:pt idx="1639">
                  <c:v>164.20299999999997</c:v>
                </c:pt>
                <c:pt idx="1640">
                  <c:v>164.31200000000001</c:v>
                </c:pt>
                <c:pt idx="1641">
                  <c:v>164.40600000000001</c:v>
                </c:pt>
                <c:pt idx="1642">
                  <c:v>164.5</c:v>
                </c:pt>
                <c:pt idx="1643">
                  <c:v>164.60899999999998</c:v>
                </c:pt>
                <c:pt idx="1644">
                  <c:v>164.70299999999997</c:v>
                </c:pt>
                <c:pt idx="1645">
                  <c:v>164.81200000000001</c:v>
                </c:pt>
                <c:pt idx="1646">
                  <c:v>164.90600000000001</c:v>
                </c:pt>
                <c:pt idx="1647">
                  <c:v>165</c:v>
                </c:pt>
                <c:pt idx="1648">
                  <c:v>165.10899999999998</c:v>
                </c:pt>
                <c:pt idx="1649">
                  <c:v>165.20299999999997</c:v>
                </c:pt>
                <c:pt idx="1650">
                  <c:v>165.31200000000001</c:v>
                </c:pt>
                <c:pt idx="1651">
                  <c:v>165.40600000000001</c:v>
                </c:pt>
                <c:pt idx="1652">
                  <c:v>165.5</c:v>
                </c:pt>
                <c:pt idx="1653">
                  <c:v>165.60899999999998</c:v>
                </c:pt>
                <c:pt idx="1654">
                  <c:v>165.70299999999997</c:v>
                </c:pt>
                <c:pt idx="1655">
                  <c:v>165.81200000000001</c:v>
                </c:pt>
                <c:pt idx="1656">
                  <c:v>165.90600000000001</c:v>
                </c:pt>
                <c:pt idx="1657">
                  <c:v>166</c:v>
                </c:pt>
                <c:pt idx="1658">
                  <c:v>166.10899999999998</c:v>
                </c:pt>
                <c:pt idx="1659">
                  <c:v>166.20299999999997</c:v>
                </c:pt>
                <c:pt idx="1660">
                  <c:v>166.31200000000001</c:v>
                </c:pt>
                <c:pt idx="1661">
                  <c:v>166.40600000000001</c:v>
                </c:pt>
                <c:pt idx="1662">
                  <c:v>166.5</c:v>
                </c:pt>
                <c:pt idx="1663">
                  <c:v>166.60899999999998</c:v>
                </c:pt>
                <c:pt idx="1664">
                  <c:v>166.70299999999997</c:v>
                </c:pt>
                <c:pt idx="1665">
                  <c:v>166.81200000000001</c:v>
                </c:pt>
                <c:pt idx="1666">
                  <c:v>166.90600000000001</c:v>
                </c:pt>
                <c:pt idx="1667">
                  <c:v>167</c:v>
                </c:pt>
                <c:pt idx="1668">
                  <c:v>167.10899999999998</c:v>
                </c:pt>
                <c:pt idx="1669">
                  <c:v>167.20299999999997</c:v>
                </c:pt>
                <c:pt idx="1670">
                  <c:v>167.31200000000001</c:v>
                </c:pt>
                <c:pt idx="1671">
                  <c:v>167.40600000000001</c:v>
                </c:pt>
                <c:pt idx="1672">
                  <c:v>167.5</c:v>
                </c:pt>
                <c:pt idx="1673">
                  <c:v>167.60899999999998</c:v>
                </c:pt>
                <c:pt idx="1674">
                  <c:v>167.70299999999997</c:v>
                </c:pt>
                <c:pt idx="1675">
                  <c:v>167.81200000000001</c:v>
                </c:pt>
                <c:pt idx="1676">
                  <c:v>167.90600000000001</c:v>
                </c:pt>
                <c:pt idx="1677">
                  <c:v>168</c:v>
                </c:pt>
                <c:pt idx="1678">
                  <c:v>168.10899999999998</c:v>
                </c:pt>
                <c:pt idx="1679">
                  <c:v>168.20299999999997</c:v>
                </c:pt>
                <c:pt idx="1680">
                  <c:v>168.31200000000001</c:v>
                </c:pt>
                <c:pt idx="1681">
                  <c:v>168.40600000000001</c:v>
                </c:pt>
                <c:pt idx="1682">
                  <c:v>168.5</c:v>
                </c:pt>
                <c:pt idx="1683">
                  <c:v>168.60899999999998</c:v>
                </c:pt>
                <c:pt idx="1684">
                  <c:v>168.70299999999997</c:v>
                </c:pt>
                <c:pt idx="1685">
                  <c:v>168.81200000000001</c:v>
                </c:pt>
                <c:pt idx="1686">
                  <c:v>168.90600000000001</c:v>
                </c:pt>
                <c:pt idx="1687">
                  <c:v>169</c:v>
                </c:pt>
                <c:pt idx="1688">
                  <c:v>169.10899999999998</c:v>
                </c:pt>
                <c:pt idx="1689">
                  <c:v>169.20299999999997</c:v>
                </c:pt>
                <c:pt idx="1690">
                  <c:v>169.31200000000001</c:v>
                </c:pt>
                <c:pt idx="1691">
                  <c:v>169.40600000000001</c:v>
                </c:pt>
                <c:pt idx="1692">
                  <c:v>169.5</c:v>
                </c:pt>
                <c:pt idx="1693">
                  <c:v>169.60899999999998</c:v>
                </c:pt>
                <c:pt idx="1694">
                  <c:v>169.70299999999997</c:v>
                </c:pt>
                <c:pt idx="1695">
                  <c:v>169.81200000000001</c:v>
                </c:pt>
                <c:pt idx="1696">
                  <c:v>169.90600000000001</c:v>
                </c:pt>
                <c:pt idx="1697">
                  <c:v>170</c:v>
                </c:pt>
                <c:pt idx="1698">
                  <c:v>170.10899999999998</c:v>
                </c:pt>
                <c:pt idx="1699">
                  <c:v>170.20299999999997</c:v>
                </c:pt>
                <c:pt idx="1700">
                  <c:v>170.31200000000001</c:v>
                </c:pt>
                <c:pt idx="1701">
                  <c:v>170.40600000000001</c:v>
                </c:pt>
                <c:pt idx="1702">
                  <c:v>170.5</c:v>
                </c:pt>
                <c:pt idx="1703">
                  <c:v>170.60899999999998</c:v>
                </c:pt>
                <c:pt idx="1704">
                  <c:v>170.70299999999997</c:v>
                </c:pt>
                <c:pt idx="1705">
                  <c:v>170.81200000000001</c:v>
                </c:pt>
                <c:pt idx="1706">
                  <c:v>170.90600000000001</c:v>
                </c:pt>
                <c:pt idx="1707">
                  <c:v>171</c:v>
                </c:pt>
                <c:pt idx="1708">
                  <c:v>171.10899999999998</c:v>
                </c:pt>
                <c:pt idx="1709">
                  <c:v>171.20299999999997</c:v>
                </c:pt>
                <c:pt idx="1710">
                  <c:v>171.31200000000001</c:v>
                </c:pt>
                <c:pt idx="1711">
                  <c:v>171.40600000000001</c:v>
                </c:pt>
                <c:pt idx="1712">
                  <c:v>171.5</c:v>
                </c:pt>
                <c:pt idx="1713">
                  <c:v>171.60899999999998</c:v>
                </c:pt>
                <c:pt idx="1714">
                  <c:v>171.70299999999997</c:v>
                </c:pt>
                <c:pt idx="1715">
                  <c:v>171.81200000000001</c:v>
                </c:pt>
                <c:pt idx="1716">
                  <c:v>171.90600000000001</c:v>
                </c:pt>
                <c:pt idx="1717">
                  <c:v>172</c:v>
                </c:pt>
                <c:pt idx="1718">
                  <c:v>172.10899999999998</c:v>
                </c:pt>
                <c:pt idx="1719">
                  <c:v>172.20299999999997</c:v>
                </c:pt>
                <c:pt idx="1720">
                  <c:v>172.31200000000001</c:v>
                </c:pt>
                <c:pt idx="1721">
                  <c:v>172.40600000000001</c:v>
                </c:pt>
                <c:pt idx="1722">
                  <c:v>172.5</c:v>
                </c:pt>
                <c:pt idx="1723">
                  <c:v>172.60899999999998</c:v>
                </c:pt>
                <c:pt idx="1724">
                  <c:v>172.70299999999997</c:v>
                </c:pt>
                <c:pt idx="1725">
                  <c:v>172.81200000000001</c:v>
                </c:pt>
                <c:pt idx="1726">
                  <c:v>172.90600000000001</c:v>
                </c:pt>
                <c:pt idx="1727">
                  <c:v>173</c:v>
                </c:pt>
                <c:pt idx="1728">
                  <c:v>173.10899999999998</c:v>
                </c:pt>
                <c:pt idx="1729">
                  <c:v>173.20299999999997</c:v>
                </c:pt>
                <c:pt idx="1730">
                  <c:v>173.31200000000001</c:v>
                </c:pt>
                <c:pt idx="1731">
                  <c:v>173.40600000000001</c:v>
                </c:pt>
                <c:pt idx="1732">
                  <c:v>173.5</c:v>
                </c:pt>
                <c:pt idx="1733">
                  <c:v>173.60899999999998</c:v>
                </c:pt>
                <c:pt idx="1734">
                  <c:v>173.70299999999997</c:v>
                </c:pt>
                <c:pt idx="1735">
                  <c:v>173.81200000000001</c:v>
                </c:pt>
                <c:pt idx="1736">
                  <c:v>173.90600000000001</c:v>
                </c:pt>
                <c:pt idx="1737">
                  <c:v>174</c:v>
                </c:pt>
                <c:pt idx="1738">
                  <c:v>174.10899999999998</c:v>
                </c:pt>
                <c:pt idx="1739">
                  <c:v>174.20299999999997</c:v>
                </c:pt>
                <c:pt idx="1740">
                  <c:v>174.31200000000001</c:v>
                </c:pt>
                <c:pt idx="1741">
                  <c:v>174.40600000000001</c:v>
                </c:pt>
                <c:pt idx="1742">
                  <c:v>174.5</c:v>
                </c:pt>
                <c:pt idx="1743">
                  <c:v>174.60899999999998</c:v>
                </c:pt>
                <c:pt idx="1744">
                  <c:v>174.70299999999997</c:v>
                </c:pt>
                <c:pt idx="1745">
                  <c:v>174.81200000000001</c:v>
                </c:pt>
                <c:pt idx="1746">
                  <c:v>174.90600000000001</c:v>
                </c:pt>
                <c:pt idx="1747">
                  <c:v>175</c:v>
                </c:pt>
                <c:pt idx="1748">
                  <c:v>175.10899999999998</c:v>
                </c:pt>
                <c:pt idx="1749">
                  <c:v>175.20299999999997</c:v>
                </c:pt>
                <c:pt idx="1750">
                  <c:v>175.31200000000001</c:v>
                </c:pt>
                <c:pt idx="1751">
                  <c:v>175.40600000000001</c:v>
                </c:pt>
                <c:pt idx="1752">
                  <c:v>175.5</c:v>
                </c:pt>
                <c:pt idx="1753">
                  <c:v>175.60899999999998</c:v>
                </c:pt>
                <c:pt idx="1754">
                  <c:v>175.70299999999997</c:v>
                </c:pt>
                <c:pt idx="1755">
                  <c:v>175.81200000000001</c:v>
                </c:pt>
                <c:pt idx="1756">
                  <c:v>175.90600000000001</c:v>
                </c:pt>
                <c:pt idx="1757">
                  <c:v>176</c:v>
                </c:pt>
                <c:pt idx="1758">
                  <c:v>176.10899999999998</c:v>
                </c:pt>
                <c:pt idx="1759">
                  <c:v>176.20299999999997</c:v>
                </c:pt>
                <c:pt idx="1760">
                  <c:v>176.31200000000001</c:v>
                </c:pt>
                <c:pt idx="1761">
                  <c:v>176.40600000000001</c:v>
                </c:pt>
                <c:pt idx="1762">
                  <c:v>176.5</c:v>
                </c:pt>
                <c:pt idx="1763">
                  <c:v>176.60899999999998</c:v>
                </c:pt>
                <c:pt idx="1764">
                  <c:v>176.70299999999997</c:v>
                </c:pt>
                <c:pt idx="1765">
                  <c:v>176.81200000000001</c:v>
                </c:pt>
                <c:pt idx="1766">
                  <c:v>176.90600000000001</c:v>
                </c:pt>
                <c:pt idx="1767">
                  <c:v>177</c:v>
                </c:pt>
                <c:pt idx="1768">
                  <c:v>177.10899999999998</c:v>
                </c:pt>
                <c:pt idx="1769">
                  <c:v>177.20299999999997</c:v>
                </c:pt>
                <c:pt idx="1770">
                  <c:v>177.31200000000001</c:v>
                </c:pt>
                <c:pt idx="1771">
                  <c:v>177.40600000000001</c:v>
                </c:pt>
                <c:pt idx="1772">
                  <c:v>177.5</c:v>
                </c:pt>
                <c:pt idx="1773">
                  <c:v>177.60899999999998</c:v>
                </c:pt>
                <c:pt idx="1774">
                  <c:v>177.70299999999997</c:v>
                </c:pt>
                <c:pt idx="1775">
                  <c:v>177.81200000000001</c:v>
                </c:pt>
                <c:pt idx="1776">
                  <c:v>177.90600000000001</c:v>
                </c:pt>
                <c:pt idx="1777">
                  <c:v>178</c:v>
                </c:pt>
                <c:pt idx="1778">
                  <c:v>178.10899999999998</c:v>
                </c:pt>
                <c:pt idx="1779">
                  <c:v>178.20299999999997</c:v>
                </c:pt>
                <c:pt idx="1780">
                  <c:v>178.31200000000001</c:v>
                </c:pt>
                <c:pt idx="1781">
                  <c:v>178.40600000000001</c:v>
                </c:pt>
                <c:pt idx="1782">
                  <c:v>178.5</c:v>
                </c:pt>
                <c:pt idx="1783">
                  <c:v>178.60899999999998</c:v>
                </c:pt>
                <c:pt idx="1784">
                  <c:v>178.70299999999997</c:v>
                </c:pt>
                <c:pt idx="1785">
                  <c:v>178.81200000000001</c:v>
                </c:pt>
                <c:pt idx="1786">
                  <c:v>178.90600000000001</c:v>
                </c:pt>
                <c:pt idx="1787">
                  <c:v>179</c:v>
                </c:pt>
                <c:pt idx="1788">
                  <c:v>179.10899999999998</c:v>
                </c:pt>
                <c:pt idx="1789">
                  <c:v>179.20299999999997</c:v>
                </c:pt>
                <c:pt idx="1790">
                  <c:v>179.31200000000001</c:v>
                </c:pt>
                <c:pt idx="1791">
                  <c:v>179.40600000000001</c:v>
                </c:pt>
                <c:pt idx="1792">
                  <c:v>179.5</c:v>
                </c:pt>
                <c:pt idx="1793">
                  <c:v>179.60899999999998</c:v>
                </c:pt>
                <c:pt idx="1794">
                  <c:v>179.70299999999997</c:v>
                </c:pt>
                <c:pt idx="1795">
                  <c:v>179.81200000000001</c:v>
                </c:pt>
                <c:pt idx="1796">
                  <c:v>179.90600000000001</c:v>
                </c:pt>
                <c:pt idx="1797">
                  <c:v>180</c:v>
                </c:pt>
                <c:pt idx="1798">
                  <c:v>180.10899999999998</c:v>
                </c:pt>
                <c:pt idx="1799">
                  <c:v>180.20299999999997</c:v>
                </c:pt>
                <c:pt idx="1800">
                  <c:v>180.31200000000001</c:v>
                </c:pt>
                <c:pt idx="1801">
                  <c:v>180.40600000000001</c:v>
                </c:pt>
                <c:pt idx="1802">
                  <c:v>180.5</c:v>
                </c:pt>
                <c:pt idx="1803">
                  <c:v>180.60899999999998</c:v>
                </c:pt>
                <c:pt idx="1804">
                  <c:v>180.70299999999997</c:v>
                </c:pt>
                <c:pt idx="1805">
                  <c:v>180.81200000000001</c:v>
                </c:pt>
                <c:pt idx="1806">
                  <c:v>180.90600000000001</c:v>
                </c:pt>
                <c:pt idx="1807">
                  <c:v>181</c:v>
                </c:pt>
                <c:pt idx="1808">
                  <c:v>181.10899999999998</c:v>
                </c:pt>
                <c:pt idx="1809">
                  <c:v>181.20299999999997</c:v>
                </c:pt>
                <c:pt idx="1810">
                  <c:v>181.31200000000001</c:v>
                </c:pt>
                <c:pt idx="1811">
                  <c:v>181.40600000000001</c:v>
                </c:pt>
                <c:pt idx="1812">
                  <c:v>181.5</c:v>
                </c:pt>
                <c:pt idx="1813">
                  <c:v>181.60899999999998</c:v>
                </c:pt>
                <c:pt idx="1814">
                  <c:v>181.70299999999997</c:v>
                </c:pt>
                <c:pt idx="1815">
                  <c:v>181.81200000000001</c:v>
                </c:pt>
                <c:pt idx="1816">
                  <c:v>181.90600000000001</c:v>
                </c:pt>
                <c:pt idx="1817">
                  <c:v>182</c:v>
                </c:pt>
                <c:pt idx="1818">
                  <c:v>182.10899999999998</c:v>
                </c:pt>
                <c:pt idx="1819">
                  <c:v>182.20299999999997</c:v>
                </c:pt>
                <c:pt idx="1820">
                  <c:v>182.31200000000001</c:v>
                </c:pt>
                <c:pt idx="1821">
                  <c:v>182.40600000000001</c:v>
                </c:pt>
                <c:pt idx="1822">
                  <c:v>182.5</c:v>
                </c:pt>
                <c:pt idx="1823">
                  <c:v>182.60899999999998</c:v>
                </c:pt>
                <c:pt idx="1824">
                  <c:v>182.70299999999997</c:v>
                </c:pt>
                <c:pt idx="1825">
                  <c:v>182.81200000000001</c:v>
                </c:pt>
                <c:pt idx="1826">
                  <c:v>182.90600000000001</c:v>
                </c:pt>
                <c:pt idx="1827">
                  <c:v>183</c:v>
                </c:pt>
                <c:pt idx="1828">
                  <c:v>183.10899999999998</c:v>
                </c:pt>
                <c:pt idx="1829">
                  <c:v>183.20299999999997</c:v>
                </c:pt>
                <c:pt idx="1830">
                  <c:v>183.31200000000001</c:v>
                </c:pt>
                <c:pt idx="1831">
                  <c:v>183.40600000000001</c:v>
                </c:pt>
                <c:pt idx="1832">
                  <c:v>183.5</c:v>
                </c:pt>
                <c:pt idx="1833">
                  <c:v>183.60899999999998</c:v>
                </c:pt>
                <c:pt idx="1834">
                  <c:v>183.70299999999997</c:v>
                </c:pt>
                <c:pt idx="1835">
                  <c:v>183.81200000000001</c:v>
                </c:pt>
                <c:pt idx="1836">
                  <c:v>183.90600000000001</c:v>
                </c:pt>
                <c:pt idx="1837">
                  <c:v>184</c:v>
                </c:pt>
                <c:pt idx="1838">
                  <c:v>184.10899999999998</c:v>
                </c:pt>
                <c:pt idx="1839">
                  <c:v>184.20299999999997</c:v>
                </c:pt>
                <c:pt idx="1840">
                  <c:v>184.31200000000001</c:v>
                </c:pt>
                <c:pt idx="1841">
                  <c:v>184.40600000000001</c:v>
                </c:pt>
                <c:pt idx="1842">
                  <c:v>184.5</c:v>
                </c:pt>
                <c:pt idx="1843">
                  <c:v>184.60899999999998</c:v>
                </c:pt>
                <c:pt idx="1844">
                  <c:v>184.70299999999997</c:v>
                </c:pt>
                <c:pt idx="1845">
                  <c:v>184.81200000000001</c:v>
                </c:pt>
                <c:pt idx="1846">
                  <c:v>184.90600000000001</c:v>
                </c:pt>
                <c:pt idx="1847">
                  <c:v>185</c:v>
                </c:pt>
                <c:pt idx="1848">
                  <c:v>185.10899999999998</c:v>
                </c:pt>
                <c:pt idx="1849">
                  <c:v>185.20299999999997</c:v>
                </c:pt>
                <c:pt idx="1850">
                  <c:v>185.31200000000001</c:v>
                </c:pt>
                <c:pt idx="1851">
                  <c:v>185.40600000000001</c:v>
                </c:pt>
                <c:pt idx="1852">
                  <c:v>185.5</c:v>
                </c:pt>
                <c:pt idx="1853">
                  <c:v>185.60899999999998</c:v>
                </c:pt>
                <c:pt idx="1854">
                  <c:v>185.70299999999997</c:v>
                </c:pt>
                <c:pt idx="1855">
                  <c:v>185.81200000000001</c:v>
                </c:pt>
                <c:pt idx="1856">
                  <c:v>185.90600000000001</c:v>
                </c:pt>
                <c:pt idx="1857">
                  <c:v>186</c:v>
                </c:pt>
                <c:pt idx="1858">
                  <c:v>186.10899999999998</c:v>
                </c:pt>
                <c:pt idx="1859">
                  <c:v>186.20299999999997</c:v>
                </c:pt>
                <c:pt idx="1860">
                  <c:v>186.31200000000001</c:v>
                </c:pt>
                <c:pt idx="1861">
                  <c:v>186.40600000000001</c:v>
                </c:pt>
                <c:pt idx="1862">
                  <c:v>186.5</c:v>
                </c:pt>
                <c:pt idx="1863">
                  <c:v>186.60899999999998</c:v>
                </c:pt>
                <c:pt idx="1864">
                  <c:v>186.70299999999997</c:v>
                </c:pt>
                <c:pt idx="1865">
                  <c:v>186.81200000000001</c:v>
                </c:pt>
                <c:pt idx="1866">
                  <c:v>186.90600000000001</c:v>
                </c:pt>
                <c:pt idx="1867">
                  <c:v>187</c:v>
                </c:pt>
                <c:pt idx="1868">
                  <c:v>187.10899999999998</c:v>
                </c:pt>
                <c:pt idx="1869">
                  <c:v>187.20299999999997</c:v>
                </c:pt>
                <c:pt idx="1870">
                  <c:v>187.31200000000001</c:v>
                </c:pt>
                <c:pt idx="1871">
                  <c:v>187.40600000000001</c:v>
                </c:pt>
                <c:pt idx="1872">
                  <c:v>187.5</c:v>
                </c:pt>
                <c:pt idx="1873">
                  <c:v>187.60899999999998</c:v>
                </c:pt>
                <c:pt idx="1874">
                  <c:v>187.70299999999997</c:v>
                </c:pt>
                <c:pt idx="1875">
                  <c:v>187.81200000000001</c:v>
                </c:pt>
                <c:pt idx="1876">
                  <c:v>187.90600000000001</c:v>
                </c:pt>
                <c:pt idx="1877">
                  <c:v>188</c:v>
                </c:pt>
                <c:pt idx="1878">
                  <c:v>188.10899999999998</c:v>
                </c:pt>
                <c:pt idx="1879">
                  <c:v>188.20299999999997</c:v>
                </c:pt>
                <c:pt idx="1880">
                  <c:v>188.31200000000001</c:v>
                </c:pt>
                <c:pt idx="1881">
                  <c:v>188.40600000000001</c:v>
                </c:pt>
                <c:pt idx="1882">
                  <c:v>188.5</c:v>
                </c:pt>
                <c:pt idx="1883">
                  <c:v>188.60899999999998</c:v>
                </c:pt>
                <c:pt idx="1884">
                  <c:v>188.70299999999997</c:v>
                </c:pt>
                <c:pt idx="1885">
                  <c:v>188.81200000000001</c:v>
                </c:pt>
                <c:pt idx="1886">
                  <c:v>188.90600000000001</c:v>
                </c:pt>
                <c:pt idx="1887">
                  <c:v>189</c:v>
                </c:pt>
                <c:pt idx="1888">
                  <c:v>189.10899999999998</c:v>
                </c:pt>
                <c:pt idx="1889">
                  <c:v>189.20299999999997</c:v>
                </c:pt>
                <c:pt idx="1890">
                  <c:v>189.31200000000001</c:v>
                </c:pt>
                <c:pt idx="1891">
                  <c:v>189.40600000000001</c:v>
                </c:pt>
                <c:pt idx="1892">
                  <c:v>189.5</c:v>
                </c:pt>
                <c:pt idx="1893">
                  <c:v>189.60899999999998</c:v>
                </c:pt>
                <c:pt idx="1894">
                  <c:v>189.70299999999997</c:v>
                </c:pt>
                <c:pt idx="1895">
                  <c:v>189.81200000000001</c:v>
                </c:pt>
                <c:pt idx="1896">
                  <c:v>189.90600000000001</c:v>
                </c:pt>
                <c:pt idx="1897">
                  <c:v>190</c:v>
                </c:pt>
                <c:pt idx="1898">
                  <c:v>190.10899999999998</c:v>
                </c:pt>
                <c:pt idx="1899">
                  <c:v>190.20299999999997</c:v>
                </c:pt>
                <c:pt idx="1900">
                  <c:v>190.31200000000001</c:v>
                </c:pt>
                <c:pt idx="1901">
                  <c:v>190.40600000000001</c:v>
                </c:pt>
                <c:pt idx="1902">
                  <c:v>190.5</c:v>
                </c:pt>
                <c:pt idx="1903">
                  <c:v>190.60899999999998</c:v>
                </c:pt>
                <c:pt idx="1904">
                  <c:v>190.70299999999997</c:v>
                </c:pt>
                <c:pt idx="1905">
                  <c:v>190.81200000000001</c:v>
                </c:pt>
                <c:pt idx="1906">
                  <c:v>190.90600000000001</c:v>
                </c:pt>
                <c:pt idx="1907">
                  <c:v>191</c:v>
                </c:pt>
                <c:pt idx="1908">
                  <c:v>191.10899999999998</c:v>
                </c:pt>
                <c:pt idx="1909">
                  <c:v>191.20299999999997</c:v>
                </c:pt>
                <c:pt idx="1910">
                  <c:v>191.31200000000001</c:v>
                </c:pt>
                <c:pt idx="1911">
                  <c:v>191.40600000000001</c:v>
                </c:pt>
                <c:pt idx="1912">
                  <c:v>191.5</c:v>
                </c:pt>
                <c:pt idx="1913">
                  <c:v>191.60899999999998</c:v>
                </c:pt>
                <c:pt idx="1914">
                  <c:v>191.70299999999997</c:v>
                </c:pt>
                <c:pt idx="1915">
                  <c:v>191.81200000000001</c:v>
                </c:pt>
                <c:pt idx="1916">
                  <c:v>191.90600000000001</c:v>
                </c:pt>
                <c:pt idx="1917">
                  <c:v>192</c:v>
                </c:pt>
                <c:pt idx="1918">
                  <c:v>192.10899999999998</c:v>
                </c:pt>
                <c:pt idx="1919">
                  <c:v>192.20299999999997</c:v>
                </c:pt>
                <c:pt idx="1920">
                  <c:v>192.31200000000001</c:v>
                </c:pt>
                <c:pt idx="1921">
                  <c:v>192.40600000000001</c:v>
                </c:pt>
                <c:pt idx="1922">
                  <c:v>192.5</c:v>
                </c:pt>
                <c:pt idx="1923">
                  <c:v>192.60899999999998</c:v>
                </c:pt>
                <c:pt idx="1924">
                  <c:v>192.70299999999997</c:v>
                </c:pt>
                <c:pt idx="1925">
                  <c:v>192.81200000000001</c:v>
                </c:pt>
                <c:pt idx="1926">
                  <c:v>192.90600000000001</c:v>
                </c:pt>
                <c:pt idx="1927">
                  <c:v>193</c:v>
                </c:pt>
                <c:pt idx="1928">
                  <c:v>193.10899999999998</c:v>
                </c:pt>
                <c:pt idx="1929">
                  <c:v>193.20299999999997</c:v>
                </c:pt>
                <c:pt idx="1930">
                  <c:v>193.31200000000001</c:v>
                </c:pt>
                <c:pt idx="1931">
                  <c:v>193.40600000000001</c:v>
                </c:pt>
                <c:pt idx="1932">
                  <c:v>193.5</c:v>
                </c:pt>
                <c:pt idx="1933">
                  <c:v>193.60899999999998</c:v>
                </c:pt>
                <c:pt idx="1934">
                  <c:v>193.70299999999997</c:v>
                </c:pt>
                <c:pt idx="1935">
                  <c:v>193.81200000000001</c:v>
                </c:pt>
                <c:pt idx="1936">
                  <c:v>193.90600000000001</c:v>
                </c:pt>
                <c:pt idx="1937">
                  <c:v>194</c:v>
                </c:pt>
                <c:pt idx="1938">
                  <c:v>194.10899999999998</c:v>
                </c:pt>
                <c:pt idx="1939">
                  <c:v>194.20299999999997</c:v>
                </c:pt>
                <c:pt idx="1940">
                  <c:v>194.31200000000001</c:v>
                </c:pt>
                <c:pt idx="1941">
                  <c:v>194.40600000000001</c:v>
                </c:pt>
                <c:pt idx="1942">
                  <c:v>194.5</c:v>
                </c:pt>
                <c:pt idx="1943">
                  <c:v>194.60899999999998</c:v>
                </c:pt>
                <c:pt idx="1944">
                  <c:v>194.70299999999997</c:v>
                </c:pt>
                <c:pt idx="1945">
                  <c:v>194.81200000000001</c:v>
                </c:pt>
                <c:pt idx="1946">
                  <c:v>194.90600000000001</c:v>
                </c:pt>
                <c:pt idx="1947">
                  <c:v>195</c:v>
                </c:pt>
                <c:pt idx="1948">
                  <c:v>195.10899999999998</c:v>
                </c:pt>
                <c:pt idx="1949">
                  <c:v>195.31200000000001</c:v>
                </c:pt>
                <c:pt idx="1950">
                  <c:v>195.40600000000001</c:v>
                </c:pt>
                <c:pt idx="1951">
                  <c:v>195.5</c:v>
                </c:pt>
                <c:pt idx="1952">
                  <c:v>195.60899999999998</c:v>
                </c:pt>
                <c:pt idx="1953">
                  <c:v>195.70299999999997</c:v>
                </c:pt>
                <c:pt idx="1954">
                  <c:v>195.81200000000001</c:v>
                </c:pt>
                <c:pt idx="1955">
                  <c:v>195.90600000000001</c:v>
                </c:pt>
                <c:pt idx="1956">
                  <c:v>196</c:v>
                </c:pt>
                <c:pt idx="1957">
                  <c:v>196.10899999999998</c:v>
                </c:pt>
                <c:pt idx="1958">
                  <c:v>196.20299999999997</c:v>
                </c:pt>
                <c:pt idx="1959">
                  <c:v>196.31200000000001</c:v>
                </c:pt>
                <c:pt idx="1960">
                  <c:v>196.40600000000001</c:v>
                </c:pt>
                <c:pt idx="1961">
                  <c:v>196.5</c:v>
                </c:pt>
                <c:pt idx="1962">
                  <c:v>196.60899999999998</c:v>
                </c:pt>
                <c:pt idx="1963">
                  <c:v>196.70299999999997</c:v>
                </c:pt>
                <c:pt idx="1964">
                  <c:v>196.81200000000001</c:v>
                </c:pt>
                <c:pt idx="1965">
                  <c:v>196.90600000000001</c:v>
                </c:pt>
                <c:pt idx="1966">
                  <c:v>197</c:v>
                </c:pt>
                <c:pt idx="1967">
                  <c:v>197.10899999999998</c:v>
                </c:pt>
                <c:pt idx="1968">
                  <c:v>197.20299999999997</c:v>
                </c:pt>
                <c:pt idx="1969">
                  <c:v>197.31200000000001</c:v>
                </c:pt>
                <c:pt idx="1970">
                  <c:v>197.40600000000001</c:v>
                </c:pt>
                <c:pt idx="1971">
                  <c:v>197.5</c:v>
                </c:pt>
                <c:pt idx="1972">
                  <c:v>197.60899999999998</c:v>
                </c:pt>
                <c:pt idx="1973">
                  <c:v>197.70299999999997</c:v>
                </c:pt>
                <c:pt idx="1974">
                  <c:v>197.81200000000001</c:v>
                </c:pt>
                <c:pt idx="1975">
                  <c:v>197.90600000000001</c:v>
                </c:pt>
                <c:pt idx="1976">
                  <c:v>198</c:v>
                </c:pt>
                <c:pt idx="1977">
                  <c:v>198.10899999999998</c:v>
                </c:pt>
                <c:pt idx="1978">
                  <c:v>198.20299999999997</c:v>
                </c:pt>
                <c:pt idx="1979">
                  <c:v>198.31200000000001</c:v>
                </c:pt>
                <c:pt idx="1980">
                  <c:v>198.40600000000001</c:v>
                </c:pt>
                <c:pt idx="1981">
                  <c:v>198.5</c:v>
                </c:pt>
                <c:pt idx="1982">
                  <c:v>198.60899999999998</c:v>
                </c:pt>
                <c:pt idx="1983">
                  <c:v>198.70299999999997</c:v>
                </c:pt>
                <c:pt idx="1984">
                  <c:v>198.81200000000001</c:v>
                </c:pt>
                <c:pt idx="1985">
                  <c:v>198.90600000000001</c:v>
                </c:pt>
                <c:pt idx="1986">
                  <c:v>199</c:v>
                </c:pt>
                <c:pt idx="1987">
                  <c:v>199.10899999999998</c:v>
                </c:pt>
                <c:pt idx="1988">
                  <c:v>199.20299999999997</c:v>
                </c:pt>
                <c:pt idx="1989">
                  <c:v>199.31200000000001</c:v>
                </c:pt>
                <c:pt idx="1990">
                  <c:v>199.40600000000001</c:v>
                </c:pt>
                <c:pt idx="1991">
                  <c:v>199.5</c:v>
                </c:pt>
                <c:pt idx="1992">
                  <c:v>199.60899999999998</c:v>
                </c:pt>
                <c:pt idx="1993">
                  <c:v>199.70299999999997</c:v>
                </c:pt>
                <c:pt idx="1994">
                  <c:v>199.81200000000001</c:v>
                </c:pt>
                <c:pt idx="1995">
                  <c:v>199.90600000000001</c:v>
                </c:pt>
                <c:pt idx="1996">
                  <c:v>200</c:v>
                </c:pt>
                <c:pt idx="1997">
                  <c:v>200.10899999999998</c:v>
                </c:pt>
                <c:pt idx="1998">
                  <c:v>200.20299999999997</c:v>
                </c:pt>
                <c:pt idx="1999">
                  <c:v>200.31200000000001</c:v>
                </c:pt>
                <c:pt idx="2000">
                  <c:v>200.40600000000001</c:v>
                </c:pt>
                <c:pt idx="2001">
                  <c:v>200.5</c:v>
                </c:pt>
                <c:pt idx="2002">
                  <c:v>200.60899999999998</c:v>
                </c:pt>
                <c:pt idx="2003">
                  <c:v>200.70299999999997</c:v>
                </c:pt>
                <c:pt idx="2004">
                  <c:v>200.81200000000001</c:v>
                </c:pt>
                <c:pt idx="2005">
                  <c:v>200.90600000000001</c:v>
                </c:pt>
                <c:pt idx="2006">
                  <c:v>201</c:v>
                </c:pt>
                <c:pt idx="2007">
                  <c:v>201.10899999999998</c:v>
                </c:pt>
                <c:pt idx="2008">
                  <c:v>201.20299999999997</c:v>
                </c:pt>
                <c:pt idx="2009">
                  <c:v>201.31200000000001</c:v>
                </c:pt>
                <c:pt idx="2010">
                  <c:v>201.40600000000001</c:v>
                </c:pt>
                <c:pt idx="2011">
                  <c:v>201.5</c:v>
                </c:pt>
                <c:pt idx="2012">
                  <c:v>201.60899999999998</c:v>
                </c:pt>
                <c:pt idx="2013">
                  <c:v>201.70299999999997</c:v>
                </c:pt>
                <c:pt idx="2014">
                  <c:v>201.81200000000001</c:v>
                </c:pt>
                <c:pt idx="2015">
                  <c:v>201.90600000000001</c:v>
                </c:pt>
                <c:pt idx="2016">
                  <c:v>202</c:v>
                </c:pt>
                <c:pt idx="2017">
                  <c:v>202.10899999999998</c:v>
                </c:pt>
                <c:pt idx="2018">
                  <c:v>202.20299999999997</c:v>
                </c:pt>
                <c:pt idx="2019">
                  <c:v>202.31200000000001</c:v>
                </c:pt>
                <c:pt idx="2020">
                  <c:v>202.40600000000001</c:v>
                </c:pt>
                <c:pt idx="2021">
                  <c:v>202.5</c:v>
                </c:pt>
                <c:pt idx="2022">
                  <c:v>202.60899999999998</c:v>
                </c:pt>
                <c:pt idx="2023">
                  <c:v>202.70299999999997</c:v>
                </c:pt>
                <c:pt idx="2024">
                  <c:v>202.81200000000001</c:v>
                </c:pt>
                <c:pt idx="2025">
                  <c:v>202.90600000000001</c:v>
                </c:pt>
                <c:pt idx="2026">
                  <c:v>203</c:v>
                </c:pt>
                <c:pt idx="2027">
                  <c:v>203.10899999999998</c:v>
                </c:pt>
                <c:pt idx="2028">
                  <c:v>203.20299999999997</c:v>
                </c:pt>
                <c:pt idx="2029">
                  <c:v>203.31200000000001</c:v>
                </c:pt>
                <c:pt idx="2030">
                  <c:v>203.40600000000001</c:v>
                </c:pt>
                <c:pt idx="2031">
                  <c:v>203.5</c:v>
                </c:pt>
                <c:pt idx="2032">
                  <c:v>203.60899999999998</c:v>
                </c:pt>
                <c:pt idx="2033">
                  <c:v>203.70299999999997</c:v>
                </c:pt>
                <c:pt idx="2034">
                  <c:v>203.81200000000001</c:v>
                </c:pt>
                <c:pt idx="2035">
                  <c:v>203.90600000000001</c:v>
                </c:pt>
                <c:pt idx="2036">
                  <c:v>204</c:v>
                </c:pt>
                <c:pt idx="2037">
                  <c:v>204.10899999999998</c:v>
                </c:pt>
                <c:pt idx="2038">
                  <c:v>204.20299999999997</c:v>
                </c:pt>
                <c:pt idx="2039">
                  <c:v>204.31200000000001</c:v>
                </c:pt>
                <c:pt idx="2040">
                  <c:v>204.40600000000001</c:v>
                </c:pt>
                <c:pt idx="2041">
                  <c:v>204.5</c:v>
                </c:pt>
                <c:pt idx="2042">
                  <c:v>204.60899999999998</c:v>
                </c:pt>
                <c:pt idx="2043">
                  <c:v>204.70299999999997</c:v>
                </c:pt>
                <c:pt idx="2044">
                  <c:v>204.81200000000001</c:v>
                </c:pt>
                <c:pt idx="2045">
                  <c:v>204.90600000000001</c:v>
                </c:pt>
                <c:pt idx="2046">
                  <c:v>205</c:v>
                </c:pt>
                <c:pt idx="2047">
                  <c:v>205.10899999999998</c:v>
                </c:pt>
                <c:pt idx="2048">
                  <c:v>205.20299999999997</c:v>
                </c:pt>
                <c:pt idx="2049">
                  <c:v>205.31200000000001</c:v>
                </c:pt>
                <c:pt idx="2050">
                  <c:v>205.40600000000001</c:v>
                </c:pt>
                <c:pt idx="2051">
                  <c:v>205.5</c:v>
                </c:pt>
                <c:pt idx="2052">
                  <c:v>205.60899999999998</c:v>
                </c:pt>
                <c:pt idx="2053">
                  <c:v>205.70299999999997</c:v>
                </c:pt>
                <c:pt idx="2054">
                  <c:v>205.81200000000001</c:v>
                </c:pt>
                <c:pt idx="2055">
                  <c:v>205.90600000000001</c:v>
                </c:pt>
                <c:pt idx="2056">
                  <c:v>206</c:v>
                </c:pt>
                <c:pt idx="2057">
                  <c:v>206.10899999999998</c:v>
                </c:pt>
                <c:pt idx="2058">
                  <c:v>206.20299999999997</c:v>
                </c:pt>
                <c:pt idx="2059">
                  <c:v>206.31200000000001</c:v>
                </c:pt>
                <c:pt idx="2060">
                  <c:v>206.40600000000001</c:v>
                </c:pt>
                <c:pt idx="2061">
                  <c:v>206.5</c:v>
                </c:pt>
                <c:pt idx="2062">
                  <c:v>206.60899999999998</c:v>
                </c:pt>
                <c:pt idx="2063">
                  <c:v>206.70299999999997</c:v>
                </c:pt>
                <c:pt idx="2064">
                  <c:v>206.81200000000001</c:v>
                </c:pt>
                <c:pt idx="2065">
                  <c:v>206.90600000000001</c:v>
                </c:pt>
                <c:pt idx="2066">
                  <c:v>207</c:v>
                </c:pt>
                <c:pt idx="2067">
                  <c:v>207.10899999999998</c:v>
                </c:pt>
                <c:pt idx="2068">
                  <c:v>207.20299999999997</c:v>
                </c:pt>
                <c:pt idx="2069">
                  <c:v>207.31200000000001</c:v>
                </c:pt>
                <c:pt idx="2070">
                  <c:v>207.40600000000001</c:v>
                </c:pt>
                <c:pt idx="2071">
                  <c:v>207.5</c:v>
                </c:pt>
                <c:pt idx="2072">
                  <c:v>207.60899999999998</c:v>
                </c:pt>
                <c:pt idx="2073">
                  <c:v>207.70299999999997</c:v>
                </c:pt>
                <c:pt idx="2074">
                  <c:v>207.81200000000001</c:v>
                </c:pt>
                <c:pt idx="2075">
                  <c:v>207.90600000000001</c:v>
                </c:pt>
                <c:pt idx="2076">
                  <c:v>208</c:v>
                </c:pt>
                <c:pt idx="2077">
                  <c:v>208.10899999999998</c:v>
                </c:pt>
                <c:pt idx="2078">
                  <c:v>208.20299999999997</c:v>
                </c:pt>
                <c:pt idx="2079">
                  <c:v>208.31200000000001</c:v>
                </c:pt>
                <c:pt idx="2080">
                  <c:v>208.40600000000001</c:v>
                </c:pt>
                <c:pt idx="2081">
                  <c:v>208.5</c:v>
                </c:pt>
                <c:pt idx="2082">
                  <c:v>208.60899999999998</c:v>
                </c:pt>
                <c:pt idx="2083">
                  <c:v>208.70299999999997</c:v>
                </c:pt>
                <c:pt idx="2084">
                  <c:v>208.81200000000001</c:v>
                </c:pt>
                <c:pt idx="2085">
                  <c:v>208.90600000000001</c:v>
                </c:pt>
                <c:pt idx="2086">
                  <c:v>209</c:v>
                </c:pt>
                <c:pt idx="2087">
                  <c:v>209.10899999999998</c:v>
                </c:pt>
                <c:pt idx="2088">
                  <c:v>209.20299999999997</c:v>
                </c:pt>
                <c:pt idx="2089">
                  <c:v>209.31200000000001</c:v>
                </c:pt>
                <c:pt idx="2090">
                  <c:v>209.40600000000001</c:v>
                </c:pt>
                <c:pt idx="2091">
                  <c:v>209.5</c:v>
                </c:pt>
                <c:pt idx="2092">
                  <c:v>209.60899999999998</c:v>
                </c:pt>
                <c:pt idx="2093">
                  <c:v>209.70299999999997</c:v>
                </c:pt>
                <c:pt idx="2094">
                  <c:v>209.81200000000001</c:v>
                </c:pt>
                <c:pt idx="2095">
                  <c:v>209.90600000000001</c:v>
                </c:pt>
                <c:pt idx="2096">
                  <c:v>210</c:v>
                </c:pt>
                <c:pt idx="2097">
                  <c:v>210.10899999999998</c:v>
                </c:pt>
                <c:pt idx="2098">
                  <c:v>210.20299999999997</c:v>
                </c:pt>
                <c:pt idx="2099">
                  <c:v>210.31200000000001</c:v>
                </c:pt>
                <c:pt idx="2100">
                  <c:v>210.40600000000001</c:v>
                </c:pt>
                <c:pt idx="2101">
                  <c:v>210.5</c:v>
                </c:pt>
                <c:pt idx="2102">
                  <c:v>210.60899999999998</c:v>
                </c:pt>
                <c:pt idx="2103">
                  <c:v>210.70299999999997</c:v>
                </c:pt>
                <c:pt idx="2104">
                  <c:v>210.81200000000001</c:v>
                </c:pt>
                <c:pt idx="2105">
                  <c:v>210.90600000000001</c:v>
                </c:pt>
                <c:pt idx="2106">
                  <c:v>211</c:v>
                </c:pt>
                <c:pt idx="2107">
                  <c:v>211.10899999999998</c:v>
                </c:pt>
                <c:pt idx="2108">
                  <c:v>211.20299999999997</c:v>
                </c:pt>
                <c:pt idx="2109">
                  <c:v>211.31200000000001</c:v>
                </c:pt>
                <c:pt idx="2110">
                  <c:v>211.40600000000001</c:v>
                </c:pt>
                <c:pt idx="2111">
                  <c:v>211.5</c:v>
                </c:pt>
                <c:pt idx="2112">
                  <c:v>211.60899999999998</c:v>
                </c:pt>
                <c:pt idx="2113">
                  <c:v>211.70299999999997</c:v>
                </c:pt>
                <c:pt idx="2114">
                  <c:v>211.81200000000001</c:v>
                </c:pt>
                <c:pt idx="2115">
                  <c:v>211.90600000000001</c:v>
                </c:pt>
                <c:pt idx="2116">
                  <c:v>212</c:v>
                </c:pt>
                <c:pt idx="2117">
                  <c:v>212.10899999999998</c:v>
                </c:pt>
                <c:pt idx="2118">
                  <c:v>212.20299999999997</c:v>
                </c:pt>
                <c:pt idx="2119">
                  <c:v>212.31200000000001</c:v>
                </c:pt>
                <c:pt idx="2120">
                  <c:v>212.40600000000001</c:v>
                </c:pt>
                <c:pt idx="2121">
                  <c:v>212.5</c:v>
                </c:pt>
                <c:pt idx="2122">
                  <c:v>212.60899999999998</c:v>
                </c:pt>
                <c:pt idx="2123">
                  <c:v>212.70299999999997</c:v>
                </c:pt>
                <c:pt idx="2124">
                  <c:v>212.81200000000001</c:v>
                </c:pt>
                <c:pt idx="2125">
                  <c:v>212.90600000000001</c:v>
                </c:pt>
                <c:pt idx="2126">
                  <c:v>213</c:v>
                </c:pt>
                <c:pt idx="2127">
                  <c:v>213.10899999999998</c:v>
                </c:pt>
                <c:pt idx="2128">
                  <c:v>213.20299999999997</c:v>
                </c:pt>
                <c:pt idx="2129">
                  <c:v>213.31200000000001</c:v>
                </c:pt>
                <c:pt idx="2130">
                  <c:v>213.40600000000001</c:v>
                </c:pt>
                <c:pt idx="2131">
                  <c:v>213.5</c:v>
                </c:pt>
                <c:pt idx="2132">
                  <c:v>213.60899999999998</c:v>
                </c:pt>
                <c:pt idx="2133">
                  <c:v>213.70299999999997</c:v>
                </c:pt>
                <c:pt idx="2134">
                  <c:v>213.81200000000001</c:v>
                </c:pt>
                <c:pt idx="2135">
                  <c:v>213.90600000000001</c:v>
                </c:pt>
                <c:pt idx="2136">
                  <c:v>214</c:v>
                </c:pt>
                <c:pt idx="2137">
                  <c:v>214.10899999999998</c:v>
                </c:pt>
                <c:pt idx="2138">
                  <c:v>214.20299999999997</c:v>
                </c:pt>
                <c:pt idx="2139">
                  <c:v>214.31200000000001</c:v>
                </c:pt>
                <c:pt idx="2140">
                  <c:v>214.40600000000001</c:v>
                </c:pt>
                <c:pt idx="2141">
                  <c:v>214.5</c:v>
                </c:pt>
                <c:pt idx="2142">
                  <c:v>214.60899999999998</c:v>
                </c:pt>
                <c:pt idx="2143">
                  <c:v>214.70299999999997</c:v>
                </c:pt>
                <c:pt idx="2144">
                  <c:v>214.81200000000001</c:v>
                </c:pt>
                <c:pt idx="2145">
                  <c:v>214.90600000000001</c:v>
                </c:pt>
                <c:pt idx="2146">
                  <c:v>215</c:v>
                </c:pt>
                <c:pt idx="2147">
                  <c:v>215.10899999999998</c:v>
                </c:pt>
                <c:pt idx="2148">
                  <c:v>215.20299999999997</c:v>
                </c:pt>
                <c:pt idx="2149">
                  <c:v>215.31200000000001</c:v>
                </c:pt>
                <c:pt idx="2150">
                  <c:v>215.40600000000001</c:v>
                </c:pt>
                <c:pt idx="2151">
                  <c:v>215.5</c:v>
                </c:pt>
                <c:pt idx="2152">
                  <c:v>215.60899999999998</c:v>
                </c:pt>
                <c:pt idx="2153">
                  <c:v>215.70299999999997</c:v>
                </c:pt>
                <c:pt idx="2154">
                  <c:v>215.81200000000001</c:v>
                </c:pt>
                <c:pt idx="2155">
                  <c:v>215.90600000000001</c:v>
                </c:pt>
                <c:pt idx="2156">
                  <c:v>216</c:v>
                </c:pt>
                <c:pt idx="2157">
                  <c:v>216.10899999999998</c:v>
                </c:pt>
                <c:pt idx="2158">
                  <c:v>216.20299999999997</c:v>
                </c:pt>
                <c:pt idx="2159">
                  <c:v>216.31200000000001</c:v>
                </c:pt>
                <c:pt idx="2160">
                  <c:v>216.40600000000001</c:v>
                </c:pt>
                <c:pt idx="2161">
                  <c:v>216.5</c:v>
                </c:pt>
                <c:pt idx="2162">
                  <c:v>216.60899999999998</c:v>
                </c:pt>
                <c:pt idx="2163">
                  <c:v>216.70299999999997</c:v>
                </c:pt>
                <c:pt idx="2164">
                  <c:v>216.81200000000001</c:v>
                </c:pt>
                <c:pt idx="2165">
                  <c:v>216.90600000000001</c:v>
                </c:pt>
                <c:pt idx="2166">
                  <c:v>217</c:v>
                </c:pt>
                <c:pt idx="2167">
                  <c:v>217.10899999999998</c:v>
                </c:pt>
                <c:pt idx="2168">
                  <c:v>217.20299999999997</c:v>
                </c:pt>
                <c:pt idx="2169">
                  <c:v>217.31200000000001</c:v>
                </c:pt>
                <c:pt idx="2170">
                  <c:v>217.40600000000001</c:v>
                </c:pt>
                <c:pt idx="2171">
                  <c:v>217.5</c:v>
                </c:pt>
                <c:pt idx="2172">
                  <c:v>217.60899999999998</c:v>
                </c:pt>
                <c:pt idx="2173">
                  <c:v>217.70299999999997</c:v>
                </c:pt>
                <c:pt idx="2174">
                  <c:v>217.81200000000001</c:v>
                </c:pt>
                <c:pt idx="2175">
                  <c:v>217.90600000000001</c:v>
                </c:pt>
                <c:pt idx="2176">
                  <c:v>218</c:v>
                </c:pt>
                <c:pt idx="2177">
                  <c:v>218.10899999999998</c:v>
                </c:pt>
                <c:pt idx="2178">
                  <c:v>218.20299999999997</c:v>
                </c:pt>
                <c:pt idx="2179">
                  <c:v>218.31200000000001</c:v>
                </c:pt>
                <c:pt idx="2180">
                  <c:v>218.40600000000001</c:v>
                </c:pt>
                <c:pt idx="2181">
                  <c:v>218.5</c:v>
                </c:pt>
                <c:pt idx="2182">
                  <c:v>218.60899999999998</c:v>
                </c:pt>
                <c:pt idx="2183">
                  <c:v>218.70299999999997</c:v>
                </c:pt>
                <c:pt idx="2184">
                  <c:v>218.81200000000001</c:v>
                </c:pt>
                <c:pt idx="2185">
                  <c:v>218.90600000000001</c:v>
                </c:pt>
                <c:pt idx="2186">
                  <c:v>219</c:v>
                </c:pt>
                <c:pt idx="2187">
                  <c:v>219.10899999999998</c:v>
                </c:pt>
                <c:pt idx="2188">
                  <c:v>219.20299999999997</c:v>
                </c:pt>
                <c:pt idx="2189">
                  <c:v>219.31200000000001</c:v>
                </c:pt>
                <c:pt idx="2190">
                  <c:v>219.40600000000001</c:v>
                </c:pt>
                <c:pt idx="2191">
                  <c:v>219.5</c:v>
                </c:pt>
                <c:pt idx="2192">
                  <c:v>219.60899999999998</c:v>
                </c:pt>
                <c:pt idx="2193">
                  <c:v>219.70299999999997</c:v>
                </c:pt>
                <c:pt idx="2194">
                  <c:v>219.90600000000001</c:v>
                </c:pt>
                <c:pt idx="2195">
                  <c:v>220</c:v>
                </c:pt>
                <c:pt idx="2196">
                  <c:v>220.10899999999998</c:v>
                </c:pt>
                <c:pt idx="2197">
                  <c:v>220.31200000000001</c:v>
                </c:pt>
                <c:pt idx="2198">
                  <c:v>220.40600000000001</c:v>
                </c:pt>
                <c:pt idx="2199">
                  <c:v>220.5</c:v>
                </c:pt>
                <c:pt idx="2200">
                  <c:v>220.60899999999998</c:v>
                </c:pt>
                <c:pt idx="2201">
                  <c:v>220.70299999999997</c:v>
                </c:pt>
                <c:pt idx="2202">
                  <c:v>220.81200000000001</c:v>
                </c:pt>
                <c:pt idx="2203">
                  <c:v>220.90600000000001</c:v>
                </c:pt>
                <c:pt idx="2204">
                  <c:v>221</c:v>
                </c:pt>
                <c:pt idx="2205">
                  <c:v>221.10899999999998</c:v>
                </c:pt>
                <c:pt idx="2206">
                  <c:v>221.20299999999997</c:v>
                </c:pt>
                <c:pt idx="2207">
                  <c:v>221.31200000000001</c:v>
                </c:pt>
                <c:pt idx="2208">
                  <c:v>221.40600000000001</c:v>
                </c:pt>
                <c:pt idx="2209">
                  <c:v>221.5</c:v>
                </c:pt>
                <c:pt idx="2210">
                  <c:v>221.60899999999998</c:v>
                </c:pt>
                <c:pt idx="2211">
                  <c:v>221.70299999999997</c:v>
                </c:pt>
                <c:pt idx="2212">
                  <c:v>221.81200000000001</c:v>
                </c:pt>
                <c:pt idx="2213">
                  <c:v>221.90600000000001</c:v>
                </c:pt>
                <c:pt idx="2214">
                  <c:v>222</c:v>
                </c:pt>
                <c:pt idx="2215">
                  <c:v>222.10899999999998</c:v>
                </c:pt>
                <c:pt idx="2216">
                  <c:v>222.20299999999997</c:v>
                </c:pt>
                <c:pt idx="2217">
                  <c:v>222.31200000000001</c:v>
                </c:pt>
                <c:pt idx="2218">
                  <c:v>222.40600000000001</c:v>
                </c:pt>
                <c:pt idx="2219">
                  <c:v>222.5</c:v>
                </c:pt>
                <c:pt idx="2220">
                  <c:v>222.60899999999998</c:v>
                </c:pt>
                <c:pt idx="2221">
                  <c:v>222.70299999999997</c:v>
                </c:pt>
                <c:pt idx="2222">
                  <c:v>222.81200000000001</c:v>
                </c:pt>
                <c:pt idx="2223">
                  <c:v>222.90600000000001</c:v>
                </c:pt>
                <c:pt idx="2224">
                  <c:v>223</c:v>
                </c:pt>
                <c:pt idx="2225">
                  <c:v>223.10899999999998</c:v>
                </c:pt>
                <c:pt idx="2226">
                  <c:v>223.20299999999997</c:v>
                </c:pt>
                <c:pt idx="2227">
                  <c:v>223.31200000000001</c:v>
                </c:pt>
                <c:pt idx="2228">
                  <c:v>223.40600000000001</c:v>
                </c:pt>
                <c:pt idx="2229">
                  <c:v>223.5</c:v>
                </c:pt>
                <c:pt idx="2230">
                  <c:v>223.60899999999998</c:v>
                </c:pt>
                <c:pt idx="2231">
                  <c:v>223.70299999999997</c:v>
                </c:pt>
                <c:pt idx="2232">
                  <c:v>223.81200000000001</c:v>
                </c:pt>
                <c:pt idx="2233">
                  <c:v>223.90600000000001</c:v>
                </c:pt>
                <c:pt idx="2234">
                  <c:v>224</c:v>
                </c:pt>
                <c:pt idx="2235">
                  <c:v>224.10899999999998</c:v>
                </c:pt>
                <c:pt idx="2236">
                  <c:v>224.20299999999997</c:v>
                </c:pt>
                <c:pt idx="2237">
                  <c:v>224.31200000000001</c:v>
                </c:pt>
                <c:pt idx="2238">
                  <c:v>224.40600000000001</c:v>
                </c:pt>
                <c:pt idx="2239">
                  <c:v>224.5</c:v>
                </c:pt>
                <c:pt idx="2240">
                  <c:v>224.60899999999998</c:v>
                </c:pt>
                <c:pt idx="2241">
                  <c:v>224.70299999999997</c:v>
                </c:pt>
                <c:pt idx="2242">
                  <c:v>224.81200000000001</c:v>
                </c:pt>
                <c:pt idx="2243">
                  <c:v>224.90600000000001</c:v>
                </c:pt>
                <c:pt idx="2244">
                  <c:v>225</c:v>
                </c:pt>
                <c:pt idx="2245">
                  <c:v>225.10899999999998</c:v>
                </c:pt>
                <c:pt idx="2246">
                  <c:v>225.20299999999997</c:v>
                </c:pt>
                <c:pt idx="2247">
                  <c:v>225.31200000000001</c:v>
                </c:pt>
                <c:pt idx="2248">
                  <c:v>225.40600000000001</c:v>
                </c:pt>
                <c:pt idx="2249">
                  <c:v>225.5</c:v>
                </c:pt>
                <c:pt idx="2250">
                  <c:v>225.60899999999998</c:v>
                </c:pt>
                <c:pt idx="2251">
                  <c:v>225.70299999999997</c:v>
                </c:pt>
                <c:pt idx="2252">
                  <c:v>225.81200000000001</c:v>
                </c:pt>
                <c:pt idx="2253">
                  <c:v>225.90600000000001</c:v>
                </c:pt>
                <c:pt idx="2254">
                  <c:v>226</c:v>
                </c:pt>
                <c:pt idx="2255">
                  <c:v>226.10899999999998</c:v>
                </c:pt>
                <c:pt idx="2256">
                  <c:v>226.20299999999997</c:v>
                </c:pt>
                <c:pt idx="2257">
                  <c:v>226.31200000000001</c:v>
                </c:pt>
                <c:pt idx="2258">
                  <c:v>226.40600000000001</c:v>
                </c:pt>
                <c:pt idx="2259">
                  <c:v>226.5</c:v>
                </c:pt>
                <c:pt idx="2260">
                  <c:v>226.60899999999998</c:v>
                </c:pt>
                <c:pt idx="2261">
                  <c:v>226.70299999999997</c:v>
                </c:pt>
                <c:pt idx="2262">
                  <c:v>226.81200000000001</c:v>
                </c:pt>
                <c:pt idx="2263">
                  <c:v>226.90600000000001</c:v>
                </c:pt>
                <c:pt idx="2264">
                  <c:v>227</c:v>
                </c:pt>
                <c:pt idx="2265">
                  <c:v>227.10899999999998</c:v>
                </c:pt>
                <c:pt idx="2266">
                  <c:v>227.20299999999997</c:v>
                </c:pt>
                <c:pt idx="2267">
                  <c:v>227.31200000000001</c:v>
                </c:pt>
                <c:pt idx="2268">
                  <c:v>227.40600000000001</c:v>
                </c:pt>
                <c:pt idx="2269">
                  <c:v>227.5</c:v>
                </c:pt>
                <c:pt idx="2270">
                  <c:v>227.60899999999998</c:v>
                </c:pt>
                <c:pt idx="2271">
                  <c:v>227.70299999999997</c:v>
                </c:pt>
                <c:pt idx="2272">
                  <c:v>227.81200000000001</c:v>
                </c:pt>
                <c:pt idx="2273">
                  <c:v>227.90600000000001</c:v>
                </c:pt>
                <c:pt idx="2274">
                  <c:v>228</c:v>
                </c:pt>
                <c:pt idx="2275">
                  <c:v>228.10899999999998</c:v>
                </c:pt>
                <c:pt idx="2276">
                  <c:v>228.20299999999997</c:v>
                </c:pt>
                <c:pt idx="2277">
                  <c:v>228.31200000000001</c:v>
                </c:pt>
                <c:pt idx="2278">
                  <c:v>228.40600000000001</c:v>
                </c:pt>
                <c:pt idx="2279">
                  <c:v>228.5</c:v>
                </c:pt>
                <c:pt idx="2280">
                  <c:v>228.60899999999998</c:v>
                </c:pt>
                <c:pt idx="2281">
                  <c:v>228.70299999999997</c:v>
                </c:pt>
                <c:pt idx="2282">
                  <c:v>228.81200000000001</c:v>
                </c:pt>
                <c:pt idx="2283">
                  <c:v>228.90600000000001</c:v>
                </c:pt>
                <c:pt idx="2284">
                  <c:v>229</c:v>
                </c:pt>
                <c:pt idx="2285">
                  <c:v>229.10899999999998</c:v>
                </c:pt>
                <c:pt idx="2286">
                  <c:v>229.20299999999997</c:v>
                </c:pt>
                <c:pt idx="2287">
                  <c:v>229.31200000000001</c:v>
                </c:pt>
                <c:pt idx="2288">
                  <c:v>229.40600000000001</c:v>
                </c:pt>
                <c:pt idx="2289">
                  <c:v>229.5</c:v>
                </c:pt>
                <c:pt idx="2290">
                  <c:v>229.60899999999998</c:v>
                </c:pt>
                <c:pt idx="2291">
                  <c:v>229.70299999999997</c:v>
                </c:pt>
                <c:pt idx="2292">
                  <c:v>229.81200000000001</c:v>
                </c:pt>
                <c:pt idx="2293">
                  <c:v>229.90600000000001</c:v>
                </c:pt>
                <c:pt idx="2294">
                  <c:v>230</c:v>
                </c:pt>
                <c:pt idx="2295">
                  <c:v>230.10899999999998</c:v>
                </c:pt>
                <c:pt idx="2296">
                  <c:v>230.20299999999997</c:v>
                </c:pt>
                <c:pt idx="2297">
                  <c:v>230.31200000000001</c:v>
                </c:pt>
                <c:pt idx="2298">
                  <c:v>230.40600000000001</c:v>
                </c:pt>
                <c:pt idx="2299">
                  <c:v>230.5</c:v>
                </c:pt>
                <c:pt idx="2300">
                  <c:v>230.60899999999998</c:v>
                </c:pt>
                <c:pt idx="2301">
                  <c:v>230.70299999999997</c:v>
                </c:pt>
                <c:pt idx="2302">
                  <c:v>230.81200000000001</c:v>
                </c:pt>
                <c:pt idx="2303">
                  <c:v>230.90600000000001</c:v>
                </c:pt>
                <c:pt idx="2304">
                  <c:v>231</c:v>
                </c:pt>
                <c:pt idx="2305">
                  <c:v>231.10899999999998</c:v>
                </c:pt>
                <c:pt idx="2306">
                  <c:v>231.20299999999997</c:v>
                </c:pt>
                <c:pt idx="2307">
                  <c:v>231.31200000000001</c:v>
                </c:pt>
                <c:pt idx="2308">
                  <c:v>231.40600000000001</c:v>
                </c:pt>
                <c:pt idx="2309">
                  <c:v>231.5</c:v>
                </c:pt>
                <c:pt idx="2310">
                  <c:v>231.60899999999998</c:v>
                </c:pt>
                <c:pt idx="2311">
                  <c:v>231.70299999999997</c:v>
                </c:pt>
                <c:pt idx="2312">
                  <c:v>231.81200000000001</c:v>
                </c:pt>
                <c:pt idx="2313">
                  <c:v>231.90600000000001</c:v>
                </c:pt>
                <c:pt idx="2314">
                  <c:v>232</c:v>
                </c:pt>
                <c:pt idx="2315">
                  <c:v>232.10899999999998</c:v>
                </c:pt>
                <c:pt idx="2316">
                  <c:v>232.20299999999997</c:v>
                </c:pt>
                <c:pt idx="2317">
                  <c:v>232.31200000000001</c:v>
                </c:pt>
                <c:pt idx="2318">
                  <c:v>232.40600000000001</c:v>
                </c:pt>
                <c:pt idx="2319">
                  <c:v>232.5</c:v>
                </c:pt>
                <c:pt idx="2320">
                  <c:v>232.60899999999998</c:v>
                </c:pt>
                <c:pt idx="2321">
                  <c:v>232.70299999999997</c:v>
                </c:pt>
                <c:pt idx="2322">
                  <c:v>232.81200000000001</c:v>
                </c:pt>
                <c:pt idx="2323">
                  <c:v>232.90600000000001</c:v>
                </c:pt>
                <c:pt idx="2324">
                  <c:v>233</c:v>
                </c:pt>
                <c:pt idx="2325">
                  <c:v>233.10899999999998</c:v>
                </c:pt>
                <c:pt idx="2326">
                  <c:v>233.20299999999997</c:v>
                </c:pt>
                <c:pt idx="2327">
                  <c:v>233.31200000000001</c:v>
                </c:pt>
                <c:pt idx="2328">
                  <c:v>233.40600000000001</c:v>
                </c:pt>
                <c:pt idx="2329">
                  <c:v>233.5</c:v>
                </c:pt>
                <c:pt idx="2330">
                  <c:v>233.60899999999998</c:v>
                </c:pt>
                <c:pt idx="2331">
                  <c:v>233.70299999999997</c:v>
                </c:pt>
                <c:pt idx="2332">
                  <c:v>233.81200000000001</c:v>
                </c:pt>
                <c:pt idx="2333">
                  <c:v>233.90600000000001</c:v>
                </c:pt>
                <c:pt idx="2334">
                  <c:v>234</c:v>
                </c:pt>
                <c:pt idx="2335">
                  <c:v>234.10899999999998</c:v>
                </c:pt>
                <c:pt idx="2336">
                  <c:v>234.20299999999997</c:v>
                </c:pt>
                <c:pt idx="2337">
                  <c:v>234.31200000000001</c:v>
                </c:pt>
                <c:pt idx="2338">
                  <c:v>234.40600000000001</c:v>
                </c:pt>
                <c:pt idx="2339">
                  <c:v>234.5</c:v>
                </c:pt>
                <c:pt idx="2340">
                  <c:v>234.60899999999998</c:v>
                </c:pt>
                <c:pt idx="2341">
                  <c:v>234.70299999999997</c:v>
                </c:pt>
                <c:pt idx="2342">
                  <c:v>234.81200000000001</c:v>
                </c:pt>
                <c:pt idx="2343">
                  <c:v>234.90600000000001</c:v>
                </c:pt>
                <c:pt idx="2344">
                  <c:v>235</c:v>
                </c:pt>
                <c:pt idx="2345">
                  <c:v>235.10899999999998</c:v>
                </c:pt>
                <c:pt idx="2346">
                  <c:v>235.20299999999997</c:v>
                </c:pt>
                <c:pt idx="2347">
                  <c:v>235.31200000000001</c:v>
                </c:pt>
                <c:pt idx="2348">
                  <c:v>235.40600000000001</c:v>
                </c:pt>
                <c:pt idx="2349">
                  <c:v>235.5</c:v>
                </c:pt>
                <c:pt idx="2350">
                  <c:v>235.60899999999998</c:v>
                </c:pt>
                <c:pt idx="2351">
                  <c:v>235.70299999999997</c:v>
                </c:pt>
                <c:pt idx="2352">
                  <c:v>235.81200000000001</c:v>
                </c:pt>
                <c:pt idx="2353">
                  <c:v>235.90600000000001</c:v>
                </c:pt>
                <c:pt idx="2354">
                  <c:v>236</c:v>
                </c:pt>
                <c:pt idx="2355">
                  <c:v>236.10899999999998</c:v>
                </c:pt>
                <c:pt idx="2356">
                  <c:v>236.20299999999997</c:v>
                </c:pt>
                <c:pt idx="2357">
                  <c:v>236.31200000000001</c:v>
                </c:pt>
                <c:pt idx="2358">
                  <c:v>236.40600000000001</c:v>
                </c:pt>
                <c:pt idx="2359">
                  <c:v>236.5</c:v>
                </c:pt>
                <c:pt idx="2360">
                  <c:v>236.60899999999998</c:v>
                </c:pt>
                <c:pt idx="2361">
                  <c:v>236.70299999999997</c:v>
                </c:pt>
                <c:pt idx="2362">
                  <c:v>236.81200000000001</c:v>
                </c:pt>
                <c:pt idx="2363">
                  <c:v>236.90600000000001</c:v>
                </c:pt>
                <c:pt idx="2364">
                  <c:v>237</c:v>
                </c:pt>
                <c:pt idx="2365">
                  <c:v>237.10899999999998</c:v>
                </c:pt>
                <c:pt idx="2366">
                  <c:v>237.20299999999997</c:v>
                </c:pt>
                <c:pt idx="2367">
                  <c:v>237.31200000000001</c:v>
                </c:pt>
                <c:pt idx="2368">
                  <c:v>237.40600000000001</c:v>
                </c:pt>
                <c:pt idx="2369">
                  <c:v>237.5</c:v>
                </c:pt>
                <c:pt idx="2370">
                  <c:v>237.60899999999998</c:v>
                </c:pt>
                <c:pt idx="2371">
                  <c:v>237.70299999999997</c:v>
                </c:pt>
                <c:pt idx="2372">
                  <c:v>237.81200000000001</c:v>
                </c:pt>
                <c:pt idx="2373">
                  <c:v>237.90600000000001</c:v>
                </c:pt>
                <c:pt idx="2374">
                  <c:v>238</c:v>
                </c:pt>
                <c:pt idx="2375">
                  <c:v>238.10899999999998</c:v>
                </c:pt>
                <c:pt idx="2376">
                  <c:v>238.20299999999997</c:v>
                </c:pt>
                <c:pt idx="2377">
                  <c:v>238.31200000000001</c:v>
                </c:pt>
                <c:pt idx="2378">
                  <c:v>238.40600000000001</c:v>
                </c:pt>
                <c:pt idx="2379">
                  <c:v>238.5</c:v>
                </c:pt>
                <c:pt idx="2380">
                  <c:v>238.60899999999998</c:v>
                </c:pt>
                <c:pt idx="2381">
                  <c:v>238.70299999999997</c:v>
                </c:pt>
                <c:pt idx="2382">
                  <c:v>238.81200000000001</c:v>
                </c:pt>
                <c:pt idx="2383">
                  <c:v>238.90600000000001</c:v>
                </c:pt>
                <c:pt idx="2384">
                  <c:v>239</c:v>
                </c:pt>
                <c:pt idx="2385">
                  <c:v>239.10899999999998</c:v>
                </c:pt>
                <c:pt idx="2386">
                  <c:v>239.20299999999997</c:v>
                </c:pt>
                <c:pt idx="2387">
                  <c:v>239.31200000000001</c:v>
                </c:pt>
                <c:pt idx="2388">
                  <c:v>239.40600000000001</c:v>
                </c:pt>
                <c:pt idx="2389">
                  <c:v>239.5</c:v>
                </c:pt>
                <c:pt idx="2390">
                  <c:v>239.60899999999998</c:v>
                </c:pt>
                <c:pt idx="2391">
                  <c:v>239.70299999999997</c:v>
                </c:pt>
                <c:pt idx="2392">
                  <c:v>239.81200000000001</c:v>
                </c:pt>
                <c:pt idx="2393">
                  <c:v>239.90600000000001</c:v>
                </c:pt>
                <c:pt idx="2394">
                  <c:v>240</c:v>
                </c:pt>
                <c:pt idx="2395">
                  <c:v>240.10899999999998</c:v>
                </c:pt>
                <c:pt idx="2396">
                  <c:v>240.20299999999997</c:v>
                </c:pt>
                <c:pt idx="2397">
                  <c:v>240.31200000000001</c:v>
                </c:pt>
                <c:pt idx="2398">
                  <c:v>240.40600000000001</c:v>
                </c:pt>
                <c:pt idx="2399">
                  <c:v>240.5</c:v>
                </c:pt>
                <c:pt idx="2400">
                  <c:v>240.60899999999998</c:v>
                </c:pt>
                <c:pt idx="2401">
                  <c:v>240.70299999999997</c:v>
                </c:pt>
                <c:pt idx="2402">
                  <c:v>240.81200000000001</c:v>
                </c:pt>
                <c:pt idx="2403">
                  <c:v>240.90600000000001</c:v>
                </c:pt>
                <c:pt idx="2404">
                  <c:v>241</c:v>
                </c:pt>
                <c:pt idx="2405">
                  <c:v>241.10899999999998</c:v>
                </c:pt>
                <c:pt idx="2406">
                  <c:v>241.20299999999997</c:v>
                </c:pt>
                <c:pt idx="2407">
                  <c:v>241.31200000000001</c:v>
                </c:pt>
                <c:pt idx="2408">
                  <c:v>241.40600000000001</c:v>
                </c:pt>
                <c:pt idx="2409">
                  <c:v>241.5</c:v>
                </c:pt>
                <c:pt idx="2410">
                  <c:v>241.60899999999998</c:v>
                </c:pt>
                <c:pt idx="2411">
                  <c:v>241.70299999999997</c:v>
                </c:pt>
                <c:pt idx="2412">
                  <c:v>241.81200000000001</c:v>
                </c:pt>
                <c:pt idx="2413">
                  <c:v>241.90600000000001</c:v>
                </c:pt>
                <c:pt idx="2414">
                  <c:v>242</c:v>
                </c:pt>
                <c:pt idx="2415">
                  <c:v>242.10899999999998</c:v>
                </c:pt>
                <c:pt idx="2416">
                  <c:v>242.20299999999997</c:v>
                </c:pt>
                <c:pt idx="2417">
                  <c:v>242.31200000000001</c:v>
                </c:pt>
                <c:pt idx="2418">
                  <c:v>242.40600000000001</c:v>
                </c:pt>
                <c:pt idx="2419">
                  <c:v>242.5</c:v>
                </c:pt>
                <c:pt idx="2420">
                  <c:v>242.60899999999998</c:v>
                </c:pt>
                <c:pt idx="2421">
                  <c:v>242.70299999999997</c:v>
                </c:pt>
                <c:pt idx="2422">
                  <c:v>242.81200000000001</c:v>
                </c:pt>
                <c:pt idx="2423">
                  <c:v>242.90600000000001</c:v>
                </c:pt>
                <c:pt idx="2424">
                  <c:v>243</c:v>
                </c:pt>
                <c:pt idx="2425">
                  <c:v>243.10899999999998</c:v>
                </c:pt>
                <c:pt idx="2426">
                  <c:v>243.20299999999997</c:v>
                </c:pt>
                <c:pt idx="2427">
                  <c:v>243.31200000000001</c:v>
                </c:pt>
                <c:pt idx="2428">
                  <c:v>243.40600000000001</c:v>
                </c:pt>
                <c:pt idx="2429">
                  <c:v>243.5</c:v>
                </c:pt>
                <c:pt idx="2430">
                  <c:v>243.60899999999998</c:v>
                </c:pt>
                <c:pt idx="2431">
                  <c:v>243.70299999999997</c:v>
                </c:pt>
                <c:pt idx="2432">
                  <c:v>243.81200000000001</c:v>
                </c:pt>
                <c:pt idx="2433">
                  <c:v>243.90600000000001</c:v>
                </c:pt>
                <c:pt idx="2434">
                  <c:v>244</c:v>
                </c:pt>
                <c:pt idx="2435">
                  <c:v>244.10899999999998</c:v>
                </c:pt>
                <c:pt idx="2436">
                  <c:v>244.20299999999997</c:v>
                </c:pt>
                <c:pt idx="2437">
                  <c:v>244.31200000000001</c:v>
                </c:pt>
                <c:pt idx="2438">
                  <c:v>244.40600000000001</c:v>
                </c:pt>
                <c:pt idx="2439">
                  <c:v>244.5</c:v>
                </c:pt>
                <c:pt idx="2440">
                  <c:v>244.60899999999998</c:v>
                </c:pt>
                <c:pt idx="2441">
                  <c:v>244.70299999999997</c:v>
                </c:pt>
                <c:pt idx="2442">
                  <c:v>244.81200000000001</c:v>
                </c:pt>
                <c:pt idx="2443">
                  <c:v>244.90600000000001</c:v>
                </c:pt>
                <c:pt idx="2444">
                  <c:v>245</c:v>
                </c:pt>
                <c:pt idx="2445">
                  <c:v>245.10899999999998</c:v>
                </c:pt>
                <c:pt idx="2446">
                  <c:v>245.20299999999997</c:v>
                </c:pt>
                <c:pt idx="2447">
                  <c:v>245.31200000000001</c:v>
                </c:pt>
                <c:pt idx="2448">
                  <c:v>245.40600000000001</c:v>
                </c:pt>
                <c:pt idx="2449">
                  <c:v>245.5</c:v>
                </c:pt>
                <c:pt idx="2450">
                  <c:v>245.60899999999998</c:v>
                </c:pt>
                <c:pt idx="2451">
                  <c:v>245.70299999999997</c:v>
                </c:pt>
                <c:pt idx="2452">
                  <c:v>245.81200000000001</c:v>
                </c:pt>
                <c:pt idx="2453">
                  <c:v>245.90600000000001</c:v>
                </c:pt>
                <c:pt idx="2454">
                  <c:v>246</c:v>
                </c:pt>
                <c:pt idx="2455">
                  <c:v>246.10899999999998</c:v>
                </c:pt>
                <c:pt idx="2456">
                  <c:v>246.20299999999997</c:v>
                </c:pt>
                <c:pt idx="2457">
                  <c:v>246.31200000000001</c:v>
                </c:pt>
                <c:pt idx="2458">
                  <c:v>246.40600000000001</c:v>
                </c:pt>
                <c:pt idx="2459">
                  <c:v>246.5</c:v>
                </c:pt>
                <c:pt idx="2460">
                  <c:v>246.60899999999998</c:v>
                </c:pt>
                <c:pt idx="2461">
                  <c:v>246.70299999999997</c:v>
                </c:pt>
                <c:pt idx="2462">
                  <c:v>246.81200000000001</c:v>
                </c:pt>
                <c:pt idx="2463">
                  <c:v>246.90600000000001</c:v>
                </c:pt>
                <c:pt idx="2464">
                  <c:v>247</c:v>
                </c:pt>
                <c:pt idx="2465">
                  <c:v>247.10899999999998</c:v>
                </c:pt>
                <c:pt idx="2466">
                  <c:v>247.20299999999997</c:v>
                </c:pt>
                <c:pt idx="2467">
                  <c:v>247.31200000000001</c:v>
                </c:pt>
                <c:pt idx="2468">
                  <c:v>247.40600000000001</c:v>
                </c:pt>
                <c:pt idx="2469">
                  <c:v>247.5</c:v>
                </c:pt>
                <c:pt idx="2470">
                  <c:v>247.60899999999998</c:v>
                </c:pt>
                <c:pt idx="2471">
                  <c:v>247.70299999999997</c:v>
                </c:pt>
                <c:pt idx="2472">
                  <c:v>247.81200000000001</c:v>
                </c:pt>
                <c:pt idx="2473">
                  <c:v>247.90600000000001</c:v>
                </c:pt>
                <c:pt idx="2474">
                  <c:v>248</c:v>
                </c:pt>
                <c:pt idx="2475">
                  <c:v>248.10899999999998</c:v>
                </c:pt>
                <c:pt idx="2476">
                  <c:v>248.20299999999997</c:v>
                </c:pt>
                <c:pt idx="2477">
                  <c:v>248.31200000000001</c:v>
                </c:pt>
                <c:pt idx="2478">
                  <c:v>248.40600000000001</c:v>
                </c:pt>
                <c:pt idx="2479">
                  <c:v>248.5</c:v>
                </c:pt>
                <c:pt idx="2480">
                  <c:v>248.60899999999998</c:v>
                </c:pt>
                <c:pt idx="2481">
                  <c:v>248.70299999999997</c:v>
                </c:pt>
                <c:pt idx="2482">
                  <c:v>248.81200000000001</c:v>
                </c:pt>
                <c:pt idx="2483">
                  <c:v>248.90600000000001</c:v>
                </c:pt>
                <c:pt idx="2484">
                  <c:v>249</c:v>
                </c:pt>
                <c:pt idx="2485">
                  <c:v>249.10899999999998</c:v>
                </c:pt>
                <c:pt idx="2486">
                  <c:v>249.20299999999997</c:v>
                </c:pt>
                <c:pt idx="2487">
                  <c:v>249.31200000000001</c:v>
                </c:pt>
                <c:pt idx="2488">
                  <c:v>249.40600000000001</c:v>
                </c:pt>
                <c:pt idx="2489">
                  <c:v>249.5</c:v>
                </c:pt>
                <c:pt idx="2490">
                  <c:v>249.60899999999998</c:v>
                </c:pt>
                <c:pt idx="2491">
                  <c:v>249.70299999999997</c:v>
                </c:pt>
                <c:pt idx="2492">
                  <c:v>249.81200000000001</c:v>
                </c:pt>
                <c:pt idx="2493">
                  <c:v>249.90600000000001</c:v>
                </c:pt>
                <c:pt idx="2494">
                  <c:v>250</c:v>
                </c:pt>
                <c:pt idx="2495">
                  <c:v>250.10899999999998</c:v>
                </c:pt>
                <c:pt idx="2496">
                  <c:v>250.20299999999997</c:v>
                </c:pt>
                <c:pt idx="2497">
                  <c:v>250.31200000000001</c:v>
                </c:pt>
                <c:pt idx="2498">
                  <c:v>250.40600000000001</c:v>
                </c:pt>
                <c:pt idx="2499">
                  <c:v>250.5</c:v>
                </c:pt>
                <c:pt idx="2500">
                  <c:v>250.60899999999998</c:v>
                </c:pt>
                <c:pt idx="2501">
                  <c:v>250.70299999999997</c:v>
                </c:pt>
                <c:pt idx="2502">
                  <c:v>250.81200000000001</c:v>
                </c:pt>
                <c:pt idx="2503">
                  <c:v>250.90600000000001</c:v>
                </c:pt>
                <c:pt idx="2504">
                  <c:v>251</c:v>
                </c:pt>
                <c:pt idx="2505">
                  <c:v>251.10899999999998</c:v>
                </c:pt>
                <c:pt idx="2506">
                  <c:v>251.20299999999997</c:v>
                </c:pt>
                <c:pt idx="2507">
                  <c:v>251.31200000000001</c:v>
                </c:pt>
                <c:pt idx="2508">
                  <c:v>251.40600000000001</c:v>
                </c:pt>
                <c:pt idx="2509">
                  <c:v>251.5</c:v>
                </c:pt>
                <c:pt idx="2510">
                  <c:v>251.60899999999998</c:v>
                </c:pt>
                <c:pt idx="2511">
                  <c:v>251.70299999999997</c:v>
                </c:pt>
                <c:pt idx="2512">
                  <c:v>251.81200000000001</c:v>
                </c:pt>
                <c:pt idx="2513">
                  <c:v>251.90600000000001</c:v>
                </c:pt>
                <c:pt idx="2514">
                  <c:v>252</c:v>
                </c:pt>
                <c:pt idx="2515">
                  <c:v>252.10899999999998</c:v>
                </c:pt>
                <c:pt idx="2516">
                  <c:v>252.20299999999997</c:v>
                </c:pt>
                <c:pt idx="2517">
                  <c:v>252.31200000000001</c:v>
                </c:pt>
                <c:pt idx="2518">
                  <c:v>252.40600000000001</c:v>
                </c:pt>
                <c:pt idx="2519">
                  <c:v>252.5</c:v>
                </c:pt>
                <c:pt idx="2520">
                  <c:v>252.60899999999998</c:v>
                </c:pt>
                <c:pt idx="2521">
                  <c:v>252.70299999999997</c:v>
                </c:pt>
                <c:pt idx="2522">
                  <c:v>252.81200000000001</c:v>
                </c:pt>
                <c:pt idx="2523">
                  <c:v>252.90600000000001</c:v>
                </c:pt>
                <c:pt idx="2524">
                  <c:v>253</c:v>
                </c:pt>
                <c:pt idx="2525">
                  <c:v>253.10899999999998</c:v>
                </c:pt>
                <c:pt idx="2526">
                  <c:v>253.20299999999997</c:v>
                </c:pt>
                <c:pt idx="2527">
                  <c:v>253.31200000000001</c:v>
                </c:pt>
                <c:pt idx="2528">
                  <c:v>253.40600000000001</c:v>
                </c:pt>
                <c:pt idx="2529">
                  <c:v>253.5</c:v>
                </c:pt>
                <c:pt idx="2530">
                  <c:v>253.60899999999998</c:v>
                </c:pt>
                <c:pt idx="2531">
                  <c:v>253.70299999999997</c:v>
                </c:pt>
                <c:pt idx="2532">
                  <c:v>253.81200000000001</c:v>
                </c:pt>
                <c:pt idx="2533">
                  <c:v>253.90600000000001</c:v>
                </c:pt>
                <c:pt idx="2534">
                  <c:v>254</c:v>
                </c:pt>
                <c:pt idx="2535">
                  <c:v>254.10899999999998</c:v>
                </c:pt>
                <c:pt idx="2536">
                  <c:v>254.20299999999997</c:v>
                </c:pt>
                <c:pt idx="2537">
                  <c:v>254.31200000000001</c:v>
                </c:pt>
                <c:pt idx="2538">
                  <c:v>254.40600000000001</c:v>
                </c:pt>
                <c:pt idx="2539">
                  <c:v>254.5</c:v>
                </c:pt>
                <c:pt idx="2540">
                  <c:v>254.60899999999998</c:v>
                </c:pt>
                <c:pt idx="2541">
                  <c:v>254.70299999999997</c:v>
                </c:pt>
                <c:pt idx="2542">
                  <c:v>254.81200000000001</c:v>
                </c:pt>
                <c:pt idx="2543">
                  <c:v>254.90600000000001</c:v>
                </c:pt>
                <c:pt idx="2544">
                  <c:v>255</c:v>
                </c:pt>
                <c:pt idx="2545">
                  <c:v>255.10899999999998</c:v>
                </c:pt>
                <c:pt idx="2546">
                  <c:v>255.20299999999997</c:v>
                </c:pt>
                <c:pt idx="2547">
                  <c:v>255.31200000000001</c:v>
                </c:pt>
                <c:pt idx="2548">
                  <c:v>255.40600000000001</c:v>
                </c:pt>
                <c:pt idx="2549">
                  <c:v>255.5</c:v>
                </c:pt>
                <c:pt idx="2550">
                  <c:v>255.60899999999998</c:v>
                </c:pt>
                <c:pt idx="2551">
                  <c:v>255.70299999999997</c:v>
                </c:pt>
                <c:pt idx="2552">
                  <c:v>255.81200000000001</c:v>
                </c:pt>
                <c:pt idx="2553">
                  <c:v>255.90600000000001</c:v>
                </c:pt>
                <c:pt idx="2554">
                  <c:v>256</c:v>
                </c:pt>
                <c:pt idx="2555">
                  <c:v>256.10899999999981</c:v>
                </c:pt>
                <c:pt idx="2556">
                  <c:v>256.2029999999998</c:v>
                </c:pt>
                <c:pt idx="2557">
                  <c:v>256.31200000000001</c:v>
                </c:pt>
                <c:pt idx="2558">
                  <c:v>256.40599999999984</c:v>
                </c:pt>
                <c:pt idx="2559">
                  <c:v>256.5</c:v>
                </c:pt>
                <c:pt idx="2560">
                  <c:v>256.60899999999981</c:v>
                </c:pt>
                <c:pt idx="2561">
                  <c:v>256.7029999999998</c:v>
                </c:pt>
                <c:pt idx="2562">
                  <c:v>256.81200000000001</c:v>
                </c:pt>
                <c:pt idx="2563">
                  <c:v>256.90599999999984</c:v>
                </c:pt>
                <c:pt idx="2564">
                  <c:v>257</c:v>
                </c:pt>
                <c:pt idx="2565">
                  <c:v>257.10899999999981</c:v>
                </c:pt>
                <c:pt idx="2566">
                  <c:v>257.2029999999998</c:v>
                </c:pt>
                <c:pt idx="2567">
                  <c:v>257.31200000000001</c:v>
                </c:pt>
                <c:pt idx="2568">
                  <c:v>257.40599999999984</c:v>
                </c:pt>
                <c:pt idx="2569">
                  <c:v>257.5</c:v>
                </c:pt>
                <c:pt idx="2570">
                  <c:v>257.60899999999981</c:v>
                </c:pt>
                <c:pt idx="2571">
                  <c:v>257.7029999999998</c:v>
                </c:pt>
                <c:pt idx="2572">
                  <c:v>257.81200000000001</c:v>
                </c:pt>
                <c:pt idx="2573">
                  <c:v>257.90599999999984</c:v>
                </c:pt>
                <c:pt idx="2574">
                  <c:v>258</c:v>
                </c:pt>
                <c:pt idx="2575">
                  <c:v>258.10899999999981</c:v>
                </c:pt>
                <c:pt idx="2576">
                  <c:v>258.2029999999998</c:v>
                </c:pt>
                <c:pt idx="2577">
                  <c:v>258.31200000000001</c:v>
                </c:pt>
                <c:pt idx="2578">
                  <c:v>258.40599999999984</c:v>
                </c:pt>
                <c:pt idx="2579">
                  <c:v>258.5</c:v>
                </c:pt>
                <c:pt idx="2580">
                  <c:v>258.60899999999981</c:v>
                </c:pt>
                <c:pt idx="2581">
                  <c:v>258.7029999999998</c:v>
                </c:pt>
                <c:pt idx="2582">
                  <c:v>258.81200000000001</c:v>
                </c:pt>
                <c:pt idx="2583">
                  <c:v>258.90599999999984</c:v>
                </c:pt>
                <c:pt idx="2584">
                  <c:v>259</c:v>
                </c:pt>
                <c:pt idx="2585">
                  <c:v>259.10899999999981</c:v>
                </c:pt>
                <c:pt idx="2586">
                  <c:v>259.2029999999998</c:v>
                </c:pt>
                <c:pt idx="2587">
                  <c:v>259.31200000000001</c:v>
                </c:pt>
                <c:pt idx="2588">
                  <c:v>259.40599999999984</c:v>
                </c:pt>
                <c:pt idx="2589">
                  <c:v>259.5</c:v>
                </c:pt>
                <c:pt idx="2590">
                  <c:v>259.60899999999981</c:v>
                </c:pt>
                <c:pt idx="2591">
                  <c:v>259.7029999999998</c:v>
                </c:pt>
                <c:pt idx="2592">
                  <c:v>259.81200000000001</c:v>
                </c:pt>
                <c:pt idx="2593">
                  <c:v>259.90599999999984</c:v>
                </c:pt>
                <c:pt idx="2594">
                  <c:v>260</c:v>
                </c:pt>
                <c:pt idx="2595">
                  <c:v>260.10899999999981</c:v>
                </c:pt>
                <c:pt idx="2596">
                  <c:v>260.2029999999998</c:v>
                </c:pt>
                <c:pt idx="2597">
                  <c:v>260.31200000000001</c:v>
                </c:pt>
                <c:pt idx="2598">
                  <c:v>260.40599999999984</c:v>
                </c:pt>
                <c:pt idx="2599">
                  <c:v>260.5</c:v>
                </c:pt>
                <c:pt idx="2600">
                  <c:v>260.60899999999981</c:v>
                </c:pt>
                <c:pt idx="2601">
                  <c:v>260.7029999999998</c:v>
                </c:pt>
                <c:pt idx="2602">
                  <c:v>260.81200000000001</c:v>
                </c:pt>
                <c:pt idx="2603">
                  <c:v>260.90599999999984</c:v>
                </c:pt>
                <c:pt idx="2604">
                  <c:v>261</c:v>
                </c:pt>
                <c:pt idx="2605">
                  <c:v>261.10899999999981</c:v>
                </c:pt>
                <c:pt idx="2606">
                  <c:v>261.2029999999998</c:v>
                </c:pt>
                <c:pt idx="2607">
                  <c:v>261.31200000000001</c:v>
                </c:pt>
                <c:pt idx="2608">
                  <c:v>261.40599999999984</c:v>
                </c:pt>
                <c:pt idx="2609">
                  <c:v>261.5</c:v>
                </c:pt>
                <c:pt idx="2610">
                  <c:v>261.60899999999981</c:v>
                </c:pt>
                <c:pt idx="2611">
                  <c:v>261.7029999999998</c:v>
                </c:pt>
                <c:pt idx="2612">
                  <c:v>261.81200000000001</c:v>
                </c:pt>
                <c:pt idx="2613">
                  <c:v>261.90599999999984</c:v>
                </c:pt>
                <c:pt idx="2614">
                  <c:v>262</c:v>
                </c:pt>
                <c:pt idx="2615">
                  <c:v>262.10899999999981</c:v>
                </c:pt>
                <c:pt idx="2616">
                  <c:v>262.2029999999998</c:v>
                </c:pt>
                <c:pt idx="2617">
                  <c:v>262.31200000000001</c:v>
                </c:pt>
                <c:pt idx="2618">
                  <c:v>262.40599999999984</c:v>
                </c:pt>
                <c:pt idx="2619">
                  <c:v>262.5</c:v>
                </c:pt>
                <c:pt idx="2620">
                  <c:v>262.60899999999981</c:v>
                </c:pt>
                <c:pt idx="2621">
                  <c:v>262.7029999999998</c:v>
                </c:pt>
                <c:pt idx="2622">
                  <c:v>262.81200000000001</c:v>
                </c:pt>
                <c:pt idx="2623">
                  <c:v>262.90599999999984</c:v>
                </c:pt>
                <c:pt idx="2624">
                  <c:v>263</c:v>
                </c:pt>
                <c:pt idx="2625">
                  <c:v>263.10899999999981</c:v>
                </c:pt>
                <c:pt idx="2626">
                  <c:v>263.2029999999998</c:v>
                </c:pt>
                <c:pt idx="2627">
                  <c:v>263.31200000000001</c:v>
                </c:pt>
                <c:pt idx="2628">
                  <c:v>263.40599999999984</c:v>
                </c:pt>
                <c:pt idx="2629">
                  <c:v>263.5</c:v>
                </c:pt>
                <c:pt idx="2630">
                  <c:v>263.60899999999981</c:v>
                </c:pt>
                <c:pt idx="2631">
                  <c:v>263.7029999999998</c:v>
                </c:pt>
                <c:pt idx="2632">
                  <c:v>263.81200000000001</c:v>
                </c:pt>
                <c:pt idx="2633">
                  <c:v>263.90599999999984</c:v>
                </c:pt>
                <c:pt idx="2634">
                  <c:v>264.01599999999985</c:v>
                </c:pt>
                <c:pt idx="2635">
                  <c:v>264.10899999999981</c:v>
                </c:pt>
                <c:pt idx="2636">
                  <c:v>264.21899999999977</c:v>
                </c:pt>
                <c:pt idx="2637">
                  <c:v>264.31200000000001</c:v>
                </c:pt>
                <c:pt idx="2638">
                  <c:v>264.40599999999984</c:v>
                </c:pt>
                <c:pt idx="2639">
                  <c:v>264.5</c:v>
                </c:pt>
                <c:pt idx="2640">
                  <c:v>264.60899999999981</c:v>
                </c:pt>
                <c:pt idx="2641">
                  <c:v>264.7029999999998</c:v>
                </c:pt>
                <c:pt idx="2642">
                  <c:v>264.81200000000001</c:v>
                </c:pt>
                <c:pt idx="2643">
                  <c:v>264.90599999999984</c:v>
                </c:pt>
                <c:pt idx="2644">
                  <c:v>265</c:v>
                </c:pt>
                <c:pt idx="2645">
                  <c:v>265.10899999999981</c:v>
                </c:pt>
                <c:pt idx="2646">
                  <c:v>265.2029999999998</c:v>
                </c:pt>
                <c:pt idx="2647">
                  <c:v>265.31200000000001</c:v>
                </c:pt>
                <c:pt idx="2648">
                  <c:v>265.40599999999984</c:v>
                </c:pt>
                <c:pt idx="2649">
                  <c:v>265.5</c:v>
                </c:pt>
                <c:pt idx="2650">
                  <c:v>265.60899999999981</c:v>
                </c:pt>
                <c:pt idx="2651">
                  <c:v>265.7029999999998</c:v>
                </c:pt>
                <c:pt idx="2652">
                  <c:v>265.81200000000001</c:v>
                </c:pt>
                <c:pt idx="2653">
                  <c:v>265.90599999999984</c:v>
                </c:pt>
                <c:pt idx="2654">
                  <c:v>266</c:v>
                </c:pt>
                <c:pt idx="2655">
                  <c:v>266.10899999999981</c:v>
                </c:pt>
                <c:pt idx="2656">
                  <c:v>266.2029999999998</c:v>
                </c:pt>
                <c:pt idx="2657">
                  <c:v>266.3279999999998</c:v>
                </c:pt>
                <c:pt idx="2658">
                  <c:v>266.40599999999984</c:v>
                </c:pt>
                <c:pt idx="2659">
                  <c:v>266.5</c:v>
                </c:pt>
                <c:pt idx="2660">
                  <c:v>266.60899999999981</c:v>
                </c:pt>
                <c:pt idx="2661">
                  <c:v>266.7029999999998</c:v>
                </c:pt>
                <c:pt idx="2662">
                  <c:v>266.81200000000001</c:v>
                </c:pt>
                <c:pt idx="2663">
                  <c:v>266.90599999999984</c:v>
                </c:pt>
                <c:pt idx="2664">
                  <c:v>267</c:v>
                </c:pt>
                <c:pt idx="2665">
                  <c:v>267.10899999999981</c:v>
                </c:pt>
              </c:numCache>
            </c:numRef>
          </c:xVal>
          <c:yVal>
            <c:numRef>
              <c:f>Sheet1!$D$3:$D$5338</c:f>
              <c:numCache>
                <c:formatCode>0.000</c:formatCode>
                <c:ptCount val="5336"/>
                <c:pt idx="0">
                  <c:v>-8.156258100873476</c:v>
                </c:pt>
                <c:pt idx="1">
                  <c:v>-8.1875401521555329</c:v>
                </c:pt>
                <c:pt idx="2">
                  <c:v>-8.1952324598478494</c:v>
                </c:pt>
                <c:pt idx="3">
                  <c:v>-8.2108734854888592</c:v>
                </c:pt>
                <c:pt idx="4">
                  <c:v>-8.1952324598478494</c:v>
                </c:pt>
                <c:pt idx="5">
                  <c:v>-8.1875401521555329</c:v>
                </c:pt>
                <c:pt idx="6">
                  <c:v>-8.1875401521555329</c:v>
                </c:pt>
                <c:pt idx="7">
                  <c:v>-8.2108734854888592</c:v>
                </c:pt>
                <c:pt idx="8">
                  <c:v>-8.1952324598478494</c:v>
                </c:pt>
                <c:pt idx="9">
                  <c:v>-8.1718991265145089</c:v>
                </c:pt>
                <c:pt idx="10">
                  <c:v>-8.1795914342068166</c:v>
                </c:pt>
                <c:pt idx="11">
                  <c:v>-8.1795914342068166</c:v>
                </c:pt>
                <c:pt idx="12">
                  <c:v>-8.1875401521555329</c:v>
                </c:pt>
                <c:pt idx="13">
                  <c:v>-8.1875401521555329</c:v>
                </c:pt>
                <c:pt idx="14">
                  <c:v>-8.1718991265145089</c:v>
                </c:pt>
                <c:pt idx="15">
                  <c:v>-8.1639504085657908</c:v>
                </c:pt>
                <c:pt idx="16">
                  <c:v>-8.1718991265145089</c:v>
                </c:pt>
                <c:pt idx="17">
                  <c:v>-8.1875401521555329</c:v>
                </c:pt>
                <c:pt idx="18">
                  <c:v>-8.1718991265145089</c:v>
                </c:pt>
                <c:pt idx="19">
                  <c:v>-8.1795914342068166</c:v>
                </c:pt>
                <c:pt idx="20">
                  <c:v>-8.140617075232452</c:v>
                </c:pt>
                <c:pt idx="21">
                  <c:v>-8.1249760495914227</c:v>
                </c:pt>
                <c:pt idx="22">
                  <c:v>-8.1483093829247597</c:v>
                </c:pt>
                <c:pt idx="23">
                  <c:v>-8.1639504085657908</c:v>
                </c:pt>
                <c:pt idx="24">
                  <c:v>-8.1718991265145089</c:v>
                </c:pt>
                <c:pt idx="25">
                  <c:v>-8.2031811777965551</c:v>
                </c:pt>
                <c:pt idx="26">
                  <c:v>-8.2031811777965551</c:v>
                </c:pt>
                <c:pt idx="27">
                  <c:v>-8.2108734854888592</c:v>
                </c:pt>
                <c:pt idx="28">
                  <c:v>-8.2501042547196448</c:v>
                </c:pt>
                <c:pt idx="29">
                  <c:v>-8.2501042547196448</c:v>
                </c:pt>
                <c:pt idx="30">
                  <c:v>-8.2501042547196448</c:v>
                </c:pt>
                <c:pt idx="31">
                  <c:v>-8.2657452803606688</c:v>
                </c:pt>
                <c:pt idx="32">
                  <c:v>-8.2657452803606688</c:v>
                </c:pt>
                <c:pt idx="33">
                  <c:v>-8.2890786136939951</c:v>
                </c:pt>
                <c:pt idx="34">
                  <c:v>-8.2577965624119489</c:v>
                </c:pt>
                <c:pt idx="35">
                  <c:v>-8.3049760495914331</c:v>
                </c:pt>
                <c:pt idx="36">
                  <c:v>-8.2813863060016892</c:v>
                </c:pt>
                <c:pt idx="37">
                  <c:v>-8.2890786136939951</c:v>
                </c:pt>
                <c:pt idx="38">
                  <c:v>-8.3049760495914331</c:v>
                </c:pt>
                <c:pt idx="39">
                  <c:v>-8.2813863060016892</c:v>
                </c:pt>
                <c:pt idx="40">
                  <c:v>-8.3126683572837461</c:v>
                </c:pt>
                <c:pt idx="41">
                  <c:v>-8.3049760495914331</c:v>
                </c:pt>
                <c:pt idx="42">
                  <c:v>-8.297027331642715</c:v>
                </c:pt>
                <c:pt idx="43">
                  <c:v>-8.328309382924763</c:v>
                </c:pt>
                <c:pt idx="44">
                  <c:v>-8.3049760495914331</c:v>
                </c:pt>
                <c:pt idx="45">
                  <c:v>-8.3049760495914331</c:v>
                </c:pt>
                <c:pt idx="46">
                  <c:v>-8.328309382924763</c:v>
                </c:pt>
                <c:pt idx="47">
                  <c:v>-8.3126683572837461</c:v>
                </c:pt>
                <c:pt idx="48">
                  <c:v>-8.3362581008734757</c:v>
                </c:pt>
                <c:pt idx="49">
                  <c:v>-8.3126683572837461</c:v>
                </c:pt>
                <c:pt idx="50">
                  <c:v>-8.3362581008734757</c:v>
                </c:pt>
                <c:pt idx="51">
                  <c:v>-8.3595914342068234</c:v>
                </c:pt>
                <c:pt idx="52">
                  <c:v>-8.3206170752324606</c:v>
                </c:pt>
                <c:pt idx="53">
                  <c:v>-8.3595914342068234</c:v>
                </c:pt>
                <c:pt idx="54">
                  <c:v>-8.3439504085657905</c:v>
                </c:pt>
                <c:pt idx="55">
                  <c:v>-8.3595914342068234</c:v>
                </c:pt>
                <c:pt idx="56">
                  <c:v>-8.3675401521555361</c:v>
                </c:pt>
                <c:pt idx="57">
                  <c:v>-8.328309382924763</c:v>
                </c:pt>
                <c:pt idx="58">
                  <c:v>-8.3518991265145104</c:v>
                </c:pt>
                <c:pt idx="59">
                  <c:v>-8.3675401521555361</c:v>
                </c:pt>
                <c:pt idx="60">
                  <c:v>-8.3206170752324606</c:v>
                </c:pt>
                <c:pt idx="61">
                  <c:v>-8.3518991265145104</c:v>
                </c:pt>
                <c:pt idx="62">
                  <c:v>-8.328309382924763</c:v>
                </c:pt>
                <c:pt idx="63">
                  <c:v>-8.3206170752324606</c:v>
                </c:pt>
                <c:pt idx="64">
                  <c:v>-8.328309382924763</c:v>
                </c:pt>
                <c:pt idx="65">
                  <c:v>-8.297027331642715</c:v>
                </c:pt>
                <c:pt idx="66">
                  <c:v>-8.3206170752324606</c:v>
                </c:pt>
                <c:pt idx="67">
                  <c:v>-8.3126683572837461</c:v>
                </c:pt>
                <c:pt idx="68">
                  <c:v>-8.1483093829247597</c:v>
                </c:pt>
                <c:pt idx="69">
                  <c:v>-8.1718991265145089</c:v>
                </c:pt>
                <c:pt idx="70">
                  <c:v>-8.1639504085657908</c:v>
                </c:pt>
                <c:pt idx="71">
                  <c:v>-8.2108734854888592</c:v>
                </c:pt>
                <c:pt idx="72">
                  <c:v>-8.3049760495914331</c:v>
                </c:pt>
                <c:pt idx="73">
                  <c:v>-8.3908734854888625</c:v>
                </c:pt>
                <c:pt idx="74">
                  <c:v>-8.414463229078617</c:v>
                </c:pt>
                <c:pt idx="75">
                  <c:v>-8.4065145111299042</c:v>
                </c:pt>
                <c:pt idx="76">
                  <c:v>-8.4457452803606667</c:v>
                </c:pt>
                <c:pt idx="77">
                  <c:v>-8.4613863060016943</c:v>
                </c:pt>
                <c:pt idx="78">
                  <c:v>-8.5788222034375821</c:v>
                </c:pt>
                <c:pt idx="79">
                  <c:v>-8.7352324598478468</c:v>
                </c:pt>
                <c:pt idx="80">
                  <c:v>-8.8603606649760493</c:v>
                </c:pt>
                <c:pt idx="81">
                  <c:v>-8.9229247675401488</c:v>
                </c:pt>
                <c:pt idx="82">
                  <c:v>-8.8603606649760493</c:v>
                </c:pt>
                <c:pt idx="83">
                  <c:v>-8.7272837418991163</c:v>
                </c:pt>
                <c:pt idx="84">
                  <c:v>-8.649078613693991</c:v>
                </c:pt>
                <c:pt idx="85">
                  <c:v>-8.7665145111299019</c:v>
                </c:pt>
                <c:pt idx="86">
                  <c:v>-8.8683093829247674</c:v>
                </c:pt>
                <c:pt idx="87">
                  <c:v>-8.8603606649760493</c:v>
                </c:pt>
                <c:pt idx="88">
                  <c:v>-8.8057452803606715</c:v>
                </c:pt>
                <c:pt idx="89">
                  <c:v>-8.6570273316427162</c:v>
                </c:pt>
                <c:pt idx="90">
                  <c:v>-8.4301042547196445</c:v>
                </c:pt>
                <c:pt idx="91">
                  <c:v>-8.4065145111299042</c:v>
                </c:pt>
                <c:pt idx="92">
                  <c:v>-8.4613863060016943</c:v>
                </c:pt>
                <c:pt idx="93">
                  <c:v>-8.453437588052978</c:v>
                </c:pt>
                <c:pt idx="94">
                  <c:v>-8.3831811777965637</c:v>
                </c:pt>
                <c:pt idx="95">
                  <c:v>-8.1952324598478494</c:v>
                </c:pt>
                <c:pt idx="96">
                  <c:v>-7.991899126514511</c:v>
                </c:pt>
                <c:pt idx="97">
                  <c:v>-7.7336939983093904</c:v>
                </c:pt>
                <c:pt idx="98">
                  <c:v>-7.4675401521555376</c:v>
                </c:pt>
                <c:pt idx="99">
                  <c:v>-7.209335023950409</c:v>
                </c:pt>
                <c:pt idx="100">
                  <c:v>-7.154463229078611</c:v>
                </c:pt>
                <c:pt idx="101">
                  <c:v>-7.2016427162581058</c:v>
                </c:pt>
                <c:pt idx="102">
                  <c:v>-7.1467709213863069</c:v>
                </c:pt>
                <c:pt idx="103">
                  <c:v>-7.0529247675401487</c:v>
                </c:pt>
                <c:pt idx="104">
                  <c:v>-6.9042068188222006</c:v>
                </c:pt>
                <c:pt idx="105">
                  <c:v>-6.6693350239504046</c:v>
                </c:pt>
                <c:pt idx="106">
                  <c:v>-6.4111298957452814</c:v>
                </c:pt>
                <c:pt idx="107">
                  <c:v>-6.246770921386303</c:v>
                </c:pt>
                <c:pt idx="108">
                  <c:v>-6.1842068188221981</c:v>
                </c:pt>
                <c:pt idx="109">
                  <c:v>-6.2703606649760504</c:v>
                </c:pt>
                <c:pt idx="110">
                  <c:v>-6.2624119470273261</c:v>
                </c:pt>
                <c:pt idx="111">
                  <c:v>-6.1295914342068167</c:v>
                </c:pt>
                <c:pt idx="112">
                  <c:v>-5.9103606649760518</c:v>
                </c:pt>
                <c:pt idx="113">
                  <c:v>-5.6677965624119446</c:v>
                </c:pt>
                <c:pt idx="114">
                  <c:v>-5.4095914342068232</c:v>
                </c:pt>
                <c:pt idx="115">
                  <c:v>-5.1590786136939979</c:v>
                </c:pt>
                <c:pt idx="116">
                  <c:v>-5.0183093829247722</c:v>
                </c:pt>
                <c:pt idx="117">
                  <c:v>-5.0106170752324601</c:v>
                </c:pt>
                <c:pt idx="118">
                  <c:v>-4.9165145111298916</c:v>
                </c:pt>
                <c:pt idx="119">
                  <c:v>-4.7757452803606695</c:v>
                </c:pt>
                <c:pt idx="120">
                  <c:v>-4.4939504085657882</c:v>
                </c:pt>
                <c:pt idx="121">
                  <c:v>-4.2985657931811811</c:v>
                </c:pt>
                <c:pt idx="122">
                  <c:v>-4.1106170752324545</c:v>
                </c:pt>
                <c:pt idx="123">
                  <c:v>-3.9072837418991253</c:v>
                </c:pt>
                <c:pt idx="124">
                  <c:v>-3.7349760495914381</c:v>
                </c:pt>
                <c:pt idx="125">
                  <c:v>-3.6175401521555393</c:v>
                </c:pt>
                <c:pt idx="126">
                  <c:v>-3.5862581008734846</c:v>
                </c:pt>
                <c:pt idx="127">
                  <c:v>-3.5472837418991299</c:v>
                </c:pt>
                <c:pt idx="128">
                  <c:v>-3.5080529726683585</c:v>
                </c:pt>
                <c:pt idx="129">
                  <c:v>-3.4221555367709233</c:v>
                </c:pt>
                <c:pt idx="130">
                  <c:v>-3.3672837418991293</c:v>
                </c:pt>
                <c:pt idx="131">
                  <c:v>-3.2890786136939987</c:v>
                </c:pt>
                <c:pt idx="132">
                  <c:v>-3.1324119470273333</c:v>
                </c:pt>
                <c:pt idx="133">
                  <c:v>-3.0308734854888679</c:v>
                </c:pt>
                <c:pt idx="134">
                  <c:v>-2.8508734854888669</c:v>
                </c:pt>
                <c:pt idx="135">
                  <c:v>-2.7021555367709209</c:v>
                </c:pt>
                <c:pt idx="136">
                  <c:v>-2.5457452803606637</c:v>
                </c:pt>
                <c:pt idx="137">
                  <c:v>-2.3813863060016893</c:v>
                </c:pt>
                <c:pt idx="138">
                  <c:v>-2.2639504085657927</c:v>
                </c:pt>
                <c:pt idx="139">
                  <c:v>-2.0918991265145079</c:v>
                </c:pt>
                <c:pt idx="140">
                  <c:v>-1.9821555367709252</c:v>
                </c:pt>
                <c:pt idx="141">
                  <c:v>-1.8726683572837444</c:v>
                </c:pt>
                <c:pt idx="142">
                  <c:v>-1.7788222034375898</c:v>
                </c:pt>
                <c:pt idx="143">
                  <c:v>-1.7162581008734881</c:v>
                </c:pt>
                <c:pt idx="144">
                  <c:v>-1.6380529726683613</c:v>
                </c:pt>
                <c:pt idx="145">
                  <c:v>-1.6144632290786161</c:v>
                </c:pt>
                <c:pt idx="146">
                  <c:v>-1.551899126514513</c:v>
                </c:pt>
                <c:pt idx="147">
                  <c:v>-1.4893350239504104</c:v>
                </c:pt>
                <c:pt idx="148">
                  <c:v>-1.4424119470273336</c:v>
                </c:pt>
                <c:pt idx="149">
                  <c:v>-1.3483093829247679</c:v>
                </c:pt>
                <c:pt idx="150">
                  <c:v>-1.3326683572837419</c:v>
                </c:pt>
                <c:pt idx="151">
                  <c:v>-1.2624119470273323</c:v>
                </c:pt>
                <c:pt idx="152">
                  <c:v>-1.2154888701042559</c:v>
                </c:pt>
                <c:pt idx="153">
                  <c:v>-1.1683093829247673</c:v>
                </c:pt>
                <c:pt idx="154">
                  <c:v>-1.098052972668359</c:v>
                </c:pt>
                <c:pt idx="155">
                  <c:v>-1.0824119470273319</c:v>
                </c:pt>
                <c:pt idx="156">
                  <c:v>-1.0588222034375878</c:v>
                </c:pt>
                <c:pt idx="157">
                  <c:v>-1.0354888701042555</c:v>
                </c:pt>
                <c:pt idx="158">
                  <c:v>-1.011899126514511</c:v>
                </c:pt>
                <c:pt idx="159">
                  <c:v>-0.98061707523245956</c:v>
                </c:pt>
                <c:pt idx="160">
                  <c:v>-0.95728374189912691</c:v>
                </c:pt>
                <c:pt idx="161">
                  <c:v>-0.94138630600168949</c:v>
                </c:pt>
                <c:pt idx="162">
                  <c:v>-0.9180529726683575</c:v>
                </c:pt>
                <c:pt idx="163">
                  <c:v>-0.90241194702733118</c:v>
                </c:pt>
                <c:pt idx="164">
                  <c:v>-0.89446322907861242</c:v>
                </c:pt>
                <c:pt idx="165">
                  <c:v>-0.88677092138630598</c:v>
                </c:pt>
                <c:pt idx="166">
                  <c:v>-0.87112989574528066</c:v>
                </c:pt>
                <c:pt idx="167">
                  <c:v>-0.83984784446322946</c:v>
                </c:pt>
                <c:pt idx="168">
                  <c:v>-0.83189912651451114</c:v>
                </c:pt>
                <c:pt idx="169">
                  <c:v>-0.81625810087348472</c:v>
                </c:pt>
                <c:pt idx="170">
                  <c:v>-0.82420681882220348</c:v>
                </c:pt>
                <c:pt idx="171">
                  <c:v>-0.80856579318117783</c:v>
                </c:pt>
                <c:pt idx="172">
                  <c:v>-0.75369399830938288</c:v>
                </c:pt>
                <c:pt idx="173">
                  <c:v>-0.77728374189912652</c:v>
                </c:pt>
                <c:pt idx="174">
                  <c:v>-0.75369399830938288</c:v>
                </c:pt>
                <c:pt idx="175">
                  <c:v>-0.76164271625810187</c:v>
                </c:pt>
                <c:pt idx="176">
                  <c:v>-0.76164271625810187</c:v>
                </c:pt>
                <c:pt idx="177">
                  <c:v>-0.73036066497604957</c:v>
                </c:pt>
                <c:pt idx="178">
                  <c:v>-0.72241194702733058</c:v>
                </c:pt>
                <c:pt idx="179">
                  <c:v>-0.7067709213863056</c:v>
                </c:pt>
                <c:pt idx="180">
                  <c:v>-0.71446322907861182</c:v>
                </c:pt>
                <c:pt idx="181">
                  <c:v>-0.69882220343758694</c:v>
                </c:pt>
                <c:pt idx="182">
                  <c:v>-0.68318117779656051</c:v>
                </c:pt>
                <c:pt idx="183">
                  <c:v>-0.6754888701042544</c:v>
                </c:pt>
                <c:pt idx="184">
                  <c:v>-0.6754888701042544</c:v>
                </c:pt>
                <c:pt idx="185">
                  <c:v>-0.64420681882220276</c:v>
                </c:pt>
                <c:pt idx="186">
                  <c:v>-0.65984784446322886</c:v>
                </c:pt>
                <c:pt idx="187">
                  <c:v>-0.63625810087348433</c:v>
                </c:pt>
                <c:pt idx="188">
                  <c:v>-0.65189912651451054</c:v>
                </c:pt>
                <c:pt idx="189">
                  <c:v>-0.65189912651451054</c:v>
                </c:pt>
                <c:pt idx="190">
                  <c:v>-0.62856579318117745</c:v>
                </c:pt>
                <c:pt idx="191">
                  <c:v>-0.63625810087348433</c:v>
                </c:pt>
                <c:pt idx="192">
                  <c:v>-0.62061707523245835</c:v>
                </c:pt>
                <c:pt idx="193">
                  <c:v>-0.62856579318117745</c:v>
                </c:pt>
                <c:pt idx="194">
                  <c:v>-0.62061707523245835</c:v>
                </c:pt>
                <c:pt idx="195">
                  <c:v>-0.58164271625810082</c:v>
                </c:pt>
                <c:pt idx="196">
                  <c:v>-0.59728374189912536</c:v>
                </c:pt>
                <c:pt idx="197">
                  <c:v>-0.55036066497604863</c:v>
                </c:pt>
                <c:pt idx="198">
                  <c:v>-0.57369399830938195</c:v>
                </c:pt>
                <c:pt idx="199">
                  <c:v>-0.58933502395040716</c:v>
                </c:pt>
                <c:pt idx="200">
                  <c:v>-0.55036066497604863</c:v>
                </c:pt>
                <c:pt idx="201">
                  <c:v>-0.55805297266835585</c:v>
                </c:pt>
                <c:pt idx="202">
                  <c:v>-0.53471963933502364</c:v>
                </c:pt>
                <c:pt idx="203">
                  <c:v>-0.54241194702732987</c:v>
                </c:pt>
                <c:pt idx="204">
                  <c:v>-0.54241194702732987</c:v>
                </c:pt>
                <c:pt idx="205">
                  <c:v>-0.51907861369399844</c:v>
                </c:pt>
                <c:pt idx="206">
                  <c:v>-0.50318117779655991</c:v>
                </c:pt>
                <c:pt idx="207">
                  <c:v>-0.49548887010425391</c:v>
                </c:pt>
                <c:pt idx="208">
                  <c:v>-0.51112989574527901</c:v>
                </c:pt>
                <c:pt idx="209">
                  <c:v>-0.51112989574527901</c:v>
                </c:pt>
                <c:pt idx="210">
                  <c:v>-0.48754015215553459</c:v>
                </c:pt>
                <c:pt idx="211">
                  <c:v>-0.49548887010425391</c:v>
                </c:pt>
                <c:pt idx="212">
                  <c:v>-0.45625810087348334</c:v>
                </c:pt>
                <c:pt idx="213">
                  <c:v>-0.46420681882220227</c:v>
                </c:pt>
                <c:pt idx="214">
                  <c:v>-0.47189912651450899</c:v>
                </c:pt>
                <c:pt idx="215">
                  <c:v>-0.46420681882220227</c:v>
                </c:pt>
                <c:pt idx="216">
                  <c:v>-0.46420681882220227</c:v>
                </c:pt>
                <c:pt idx="217">
                  <c:v>-0.44856579318117651</c:v>
                </c:pt>
                <c:pt idx="218">
                  <c:v>-0.44061707523245791</c:v>
                </c:pt>
                <c:pt idx="219">
                  <c:v>-0.45625810087348334</c:v>
                </c:pt>
                <c:pt idx="220">
                  <c:v>-0.42497604959143226</c:v>
                </c:pt>
                <c:pt idx="221">
                  <c:v>-0.44061707523245791</c:v>
                </c:pt>
                <c:pt idx="222">
                  <c:v>-0.42497604959143226</c:v>
                </c:pt>
                <c:pt idx="223">
                  <c:v>-0.40933502395040661</c:v>
                </c:pt>
                <c:pt idx="224">
                  <c:v>-0.42497604959143226</c:v>
                </c:pt>
                <c:pt idx="225">
                  <c:v>-0.40933502395040661</c:v>
                </c:pt>
                <c:pt idx="226">
                  <c:v>-0.40164271625809961</c:v>
                </c:pt>
                <c:pt idx="227">
                  <c:v>-0.40164271625809961</c:v>
                </c:pt>
                <c:pt idx="228">
                  <c:v>-0.38600169061707418</c:v>
                </c:pt>
                <c:pt idx="229">
                  <c:v>-0.44061707523245791</c:v>
                </c:pt>
                <c:pt idx="230">
                  <c:v>-0.39369399830938101</c:v>
                </c:pt>
                <c:pt idx="231">
                  <c:v>-0.41728374189912532</c:v>
                </c:pt>
                <c:pt idx="232">
                  <c:v>-0.41728374189912532</c:v>
                </c:pt>
                <c:pt idx="233">
                  <c:v>-0.40164271625809961</c:v>
                </c:pt>
                <c:pt idx="234">
                  <c:v>-0.40164271625809961</c:v>
                </c:pt>
                <c:pt idx="235">
                  <c:v>-0.39369399830938101</c:v>
                </c:pt>
                <c:pt idx="236">
                  <c:v>-0.39369399830938101</c:v>
                </c:pt>
                <c:pt idx="237">
                  <c:v>-0.40164271625809961</c:v>
                </c:pt>
                <c:pt idx="238">
                  <c:v>-0.37805297266835541</c:v>
                </c:pt>
                <c:pt idx="239">
                  <c:v>-0.37805297266835541</c:v>
                </c:pt>
                <c:pt idx="240">
                  <c:v>-0.37036066497604869</c:v>
                </c:pt>
                <c:pt idx="241">
                  <c:v>-0.36241194702732976</c:v>
                </c:pt>
                <c:pt idx="242">
                  <c:v>-0.37805297266835541</c:v>
                </c:pt>
                <c:pt idx="243">
                  <c:v>-0.39369399830938101</c:v>
                </c:pt>
                <c:pt idx="244">
                  <c:v>-0.37036066497604869</c:v>
                </c:pt>
                <c:pt idx="245">
                  <c:v>-0.36241194702732976</c:v>
                </c:pt>
                <c:pt idx="246">
                  <c:v>-0.34677092138630411</c:v>
                </c:pt>
                <c:pt idx="247">
                  <c:v>-0.37036066497604869</c:v>
                </c:pt>
                <c:pt idx="248">
                  <c:v>-0.36241194702732976</c:v>
                </c:pt>
                <c:pt idx="249">
                  <c:v>-0.36241194702732976</c:v>
                </c:pt>
                <c:pt idx="250">
                  <c:v>-0.35471963933502282</c:v>
                </c:pt>
                <c:pt idx="251">
                  <c:v>-0.33112989574527868</c:v>
                </c:pt>
                <c:pt idx="252">
                  <c:v>-0.34677092138630411</c:v>
                </c:pt>
                <c:pt idx="253">
                  <c:v>-0.32343758805297163</c:v>
                </c:pt>
                <c:pt idx="254">
                  <c:v>-0.33907861369399744</c:v>
                </c:pt>
                <c:pt idx="255">
                  <c:v>-0.33112989574527868</c:v>
                </c:pt>
                <c:pt idx="256">
                  <c:v>-0.30779656241194586</c:v>
                </c:pt>
                <c:pt idx="257">
                  <c:v>-0.33907861369399744</c:v>
                </c:pt>
                <c:pt idx="258">
                  <c:v>-0.30779656241194586</c:v>
                </c:pt>
                <c:pt idx="259">
                  <c:v>-0.33112989574527868</c:v>
                </c:pt>
                <c:pt idx="260">
                  <c:v>-0.2998478444632271</c:v>
                </c:pt>
                <c:pt idx="261">
                  <c:v>-0.31548887010425325</c:v>
                </c:pt>
                <c:pt idx="262">
                  <c:v>-0.31548887010425325</c:v>
                </c:pt>
                <c:pt idx="263">
                  <c:v>-0.30779656241194586</c:v>
                </c:pt>
                <c:pt idx="264">
                  <c:v>-0.29215553677092021</c:v>
                </c:pt>
                <c:pt idx="265">
                  <c:v>-0.28420681882220161</c:v>
                </c:pt>
                <c:pt idx="266">
                  <c:v>-0.27625810087348268</c:v>
                </c:pt>
                <c:pt idx="267">
                  <c:v>-0.2998478444632271</c:v>
                </c:pt>
                <c:pt idx="268">
                  <c:v>-0.2998478444632271</c:v>
                </c:pt>
                <c:pt idx="269">
                  <c:v>-0.29215553677092021</c:v>
                </c:pt>
                <c:pt idx="270">
                  <c:v>-0.28420681882220161</c:v>
                </c:pt>
                <c:pt idx="271">
                  <c:v>-0.26856579318117585</c:v>
                </c:pt>
                <c:pt idx="272">
                  <c:v>-0.2998478444632271</c:v>
                </c:pt>
                <c:pt idx="273">
                  <c:v>-0.26856579318117585</c:v>
                </c:pt>
                <c:pt idx="274">
                  <c:v>-0.2449760495914316</c:v>
                </c:pt>
                <c:pt idx="275">
                  <c:v>-0.27625810087348268</c:v>
                </c:pt>
                <c:pt idx="276">
                  <c:v>-0.25292476754015042</c:v>
                </c:pt>
                <c:pt idx="277">
                  <c:v>-0.23728374189912474</c:v>
                </c:pt>
                <c:pt idx="278">
                  <c:v>-0.28420681882220161</c:v>
                </c:pt>
                <c:pt idx="279">
                  <c:v>-0.23728374189912474</c:v>
                </c:pt>
                <c:pt idx="280">
                  <c:v>-0.26061707523245736</c:v>
                </c:pt>
                <c:pt idx="281">
                  <c:v>-0.2449760495914316</c:v>
                </c:pt>
                <c:pt idx="282">
                  <c:v>-0.26061707523245736</c:v>
                </c:pt>
                <c:pt idx="283">
                  <c:v>-0.2449760495914316</c:v>
                </c:pt>
                <c:pt idx="284">
                  <c:v>-0.22933502395040578</c:v>
                </c:pt>
                <c:pt idx="285">
                  <c:v>-0.25292476754015042</c:v>
                </c:pt>
                <c:pt idx="286">
                  <c:v>-0.23728374189912474</c:v>
                </c:pt>
                <c:pt idx="287">
                  <c:v>-0.2449760495914316</c:v>
                </c:pt>
                <c:pt idx="288">
                  <c:v>-0.22933502395040578</c:v>
                </c:pt>
                <c:pt idx="289">
                  <c:v>-0.23728374189912474</c:v>
                </c:pt>
                <c:pt idx="290">
                  <c:v>-0.23728374189912474</c:v>
                </c:pt>
                <c:pt idx="291">
                  <c:v>-0.22933502395040578</c:v>
                </c:pt>
                <c:pt idx="292">
                  <c:v>-0.22933502395040578</c:v>
                </c:pt>
                <c:pt idx="293">
                  <c:v>-0.23728374189912474</c:v>
                </c:pt>
                <c:pt idx="294">
                  <c:v>-0.22164271625809887</c:v>
                </c:pt>
                <c:pt idx="295">
                  <c:v>-0.22933502395040578</c:v>
                </c:pt>
                <c:pt idx="296">
                  <c:v>-0.22164271625809887</c:v>
                </c:pt>
                <c:pt idx="297">
                  <c:v>-0.21369399830938021</c:v>
                </c:pt>
                <c:pt idx="298">
                  <c:v>-0.22164271625809887</c:v>
                </c:pt>
                <c:pt idx="299">
                  <c:v>-0.22164271625809887</c:v>
                </c:pt>
                <c:pt idx="300">
                  <c:v>-0.22933502395040578</c:v>
                </c:pt>
                <c:pt idx="301">
                  <c:v>-0.22933502395040578</c:v>
                </c:pt>
                <c:pt idx="302">
                  <c:v>-0.22164271625809887</c:v>
                </c:pt>
                <c:pt idx="303">
                  <c:v>-0.20600169061707341</c:v>
                </c:pt>
                <c:pt idx="304">
                  <c:v>-0.19036066497604767</c:v>
                </c:pt>
                <c:pt idx="305">
                  <c:v>-0.20600169061707341</c:v>
                </c:pt>
                <c:pt idx="306">
                  <c:v>-0.22164271625809887</c:v>
                </c:pt>
                <c:pt idx="307">
                  <c:v>-0.1824119470273291</c:v>
                </c:pt>
                <c:pt idx="308">
                  <c:v>-0.19805297266835445</c:v>
                </c:pt>
                <c:pt idx="309">
                  <c:v>-0.1824119470273291</c:v>
                </c:pt>
                <c:pt idx="310">
                  <c:v>-0.20600169061707341</c:v>
                </c:pt>
                <c:pt idx="311">
                  <c:v>-0.22164271625809887</c:v>
                </c:pt>
                <c:pt idx="312">
                  <c:v>-0.19805297266835445</c:v>
                </c:pt>
                <c:pt idx="313">
                  <c:v>-0.22933502395040578</c:v>
                </c:pt>
                <c:pt idx="314">
                  <c:v>-0.20600169061707341</c:v>
                </c:pt>
                <c:pt idx="315">
                  <c:v>-0.22164271625809887</c:v>
                </c:pt>
                <c:pt idx="316">
                  <c:v>-0.23728374189912474</c:v>
                </c:pt>
                <c:pt idx="317">
                  <c:v>-0.22164271625809887</c:v>
                </c:pt>
                <c:pt idx="318">
                  <c:v>-0.22933502395040578</c:v>
                </c:pt>
                <c:pt idx="319">
                  <c:v>-0.19036066497604767</c:v>
                </c:pt>
                <c:pt idx="320">
                  <c:v>-0.19805297266835445</c:v>
                </c:pt>
                <c:pt idx="321">
                  <c:v>-0.22164271625809887</c:v>
                </c:pt>
                <c:pt idx="322">
                  <c:v>-0.20600169061707341</c:v>
                </c:pt>
                <c:pt idx="323">
                  <c:v>-0.21369399830938021</c:v>
                </c:pt>
                <c:pt idx="324">
                  <c:v>-0.17471963933502224</c:v>
                </c:pt>
                <c:pt idx="325">
                  <c:v>-0.20600169061707341</c:v>
                </c:pt>
                <c:pt idx="326">
                  <c:v>-0.19036066497604767</c:v>
                </c:pt>
                <c:pt idx="327">
                  <c:v>-0.19805297266835445</c:v>
                </c:pt>
                <c:pt idx="328">
                  <c:v>-0.19805297266835445</c:v>
                </c:pt>
                <c:pt idx="329">
                  <c:v>-0.19805297266835445</c:v>
                </c:pt>
                <c:pt idx="330">
                  <c:v>-0.17471963933502224</c:v>
                </c:pt>
                <c:pt idx="331">
                  <c:v>-0.19036066497604767</c:v>
                </c:pt>
                <c:pt idx="332">
                  <c:v>-0.17471963933502224</c:v>
                </c:pt>
                <c:pt idx="333">
                  <c:v>-0.16677092138630328</c:v>
                </c:pt>
                <c:pt idx="334">
                  <c:v>-0.1824119470273291</c:v>
                </c:pt>
                <c:pt idx="335">
                  <c:v>-0.15112989574527771</c:v>
                </c:pt>
                <c:pt idx="336">
                  <c:v>-0.17471963933502224</c:v>
                </c:pt>
                <c:pt idx="337">
                  <c:v>-0.13548887010425203</c:v>
                </c:pt>
                <c:pt idx="338">
                  <c:v>-0.16677092138630328</c:v>
                </c:pt>
                <c:pt idx="339">
                  <c:v>-0.19805297266835445</c:v>
                </c:pt>
                <c:pt idx="340">
                  <c:v>-0.13548887010425203</c:v>
                </c:pt>
                <c:pt idx="341">
                  <c:v>-0.15112989574527771</c:v>
                </c:pt>
                <c:pt idx="342">
                  <c:v>-0.11984784446322642</c:v>
                </c:pt>
                <c:pt idx="343">
                  <c:v>-0.15112989574527771</c:v>
                </c:pt>
                <c:pt idx="344">
                  <c:v>-0.15907861369399642</c:v>
                </c:pt>
                <c:pt idx="345">
                  <c:v>-0.13548887010425203</c:v>
                </c:pt>
                <c:pt idx="346">
                  <c:v>-0.13548887010425203</c:v>
                </c:pt>
                <c:pt idx="347">
                  <c:v>-0.11984784446322642</c:v>
                </c:pt>
                <c:pt idx="348">
                  <c:v>-0.13548887010425203</c:v>
                </c:pt>
                <c:pt idx="349">
                  <c:v>-0.15907861369399642</c:v>
                </c:pt>
                <c:pt idx="350">
                  <c:v>-0.11984784446322642</c:v>
                </c:pt>
                <c:pt idx="351">
                  <c:v>-0.14343758805297094</c:v>
                </c:pt>
                <c:pt idx="352">
                  <c:v>-0.10420681882220077</c:v>
                </c:pt>
                <c:pt idx="353">
                  <c:v>-0.10420681882220077</c:v>
                </c:pt>
                <c:pt idx="354">
                  <c:v>-0.10420681882220077</c:v>
                </c:pt>
                <c:pt idx="355">
                  <c:v>-0.13548887010425203</c:v>
                </c:pt>
                <c:pt idx="356">
                  <c:v>-0.11984784446322642</c:v>
                </c:pt>
                <c:pt idx="357">
                  <c:v>-0.10420681882220077</c:v>
                </c:pt>
                <c:pt idx="358">
                  <c:v>-0.10420681882220077</c:v>
                </c:pt>
                <c:pt idx="359">
                  <c:v>-0.10420681882220077</c:v>
                </c:pt>
                <c:pt idx="360">
                  <c:v>-0.11215553677091963</c:v>
                </c:pt>
                <c:pt idx="361">
                  <c:v>-0.10420681882220077</c:v>
                </c:pt>
                <c:pt idx="362">
                  <c:v>-7.2924767540149524E-2</c:v>
                </c:pt>
                <c:pt idx="363">
                  <c:v>-9.6514511129893982E-2</c:v>
                </c:pt>
                <c:pt idx="364">
                  <c:v>-0.10420681882220077</c:v>
                </c:pt>
                <c:pt idx="365">
                  <c:v>-0.10420681882220077</c:v>
                </c:pt>
                <c:pt idx="366">
                  <c:v>-0.10420681882220077</c:v>
                </c:pt>
                <c:pt idx="367">
                  <c:v>-8.8565793181175231E-2</c:v>
                </c:pt>
                <c:pt idx="368">
                  <c:v>-7.2924767540149524E-2</c:v>
                </c:pt>
                <c:pt idx="369">
                  <c:v>-0.10420681882220077</c:v>
                </c:pt>
                <c:pt idx="370">
                  <c:v>-8.0873485488868302E-2</c:v>
                </c:pt>
                <c:pt idx="371">
                  <c:v>-9.6514511129893982E-2</c:v>
                </c:pt>
                <c:pt idx="372">
                  <c:v>-8.0873485488868302E-2</c:v>
                </c:pt>
                <c:pt idx="373">
                  <c:v>-4.1642716258098296E-2</c:v>
                </c:pt>
                <c:pt idx="374">
                  <c:v>-5.7283741899123927E-2</c:v>
                </c:pt>
                <c:pt idx="375">
                  <c:v>-5.7283741899123927E-2</c:v>
                </c:pt>
                <c:pt idx="376">
                  <c:v>-8.0873485488868302E-2</c:v>
                </c:pt>
                <c:pt idx="377">
                  <c:v>-6.5232459847842747E-2</c:v>
                </c:pt>
                <c:pt idx="378">
                  <c:v>-6.5232459847842747E-2</c:v>
                </c:pt>
                <c:pt idx="379">
                  <c:v>-7.2924767540149524E-2</c:v>
                </c:pt>
                <c:pt idx="380">
                  <c:v>-5.7283741899123927E-2</c:v>
                </c:pt>
                <c:pt idx="381">
                  <c:v>-5.7283741899123927E-2</c:v>
                </c:pt>
                <c:pt idx="382">
                  <c:v>-7.2924767540149524E-2</c:v>
                </c:pt>
                <c:pt idx="383">
                  <c:v>-6.5232459847842747E-2</c:v>
                </c:pt>
                <c:pt idx="384">
                  <c:v>-6.5232459847842747E-2</c:v>
                </c:pt>
                <c:pt idx="385">
                  <c:v>-6.5232459847842747E-2</c:v>
                </c:pt>
                <c:pt idx="386">
                  <c:v>-6.5232459847842747E-2</c:v>
                </c:pt>
                <c:pt idx="387">
                  <c:v>-4.9335023950410874E-2</c:v>
                </c:pt>
                <c:pt idx="388">
                  <c:v>-4.1642716258098296E-2</c:v>
                </c:pt>
                <c:pt idx="389">
                  <c:v>-4.9335023950410874E-2</c:v>
                </c:pt>
                <c:pt idx="390">
                  <c:v>-3.3693998309385194E-2</c:v>
                </c:pt>
                <c:pt idx="391">
                  <c:v>-4.9335023950410874E-2</c:v>
                </c:pt>
                <c:pt idx="392">
                  <c:v>-4.1642716258098296E-2</c:v>
                </c:pt>
                <c:pt idx="393">
                  <c:v>-2.6001690617072661E-2</c:v>
                </c:pt>
                <c:pt idx="394">
                  <c:v>-3.3693998309385194E-2</c:v>
                </c:pt>
                <c:pt idx="395">
                  <c:v>-1.036066497604702E-2</c:v>
                </c:pt>
                <c:pt idx="396">
                  <c:v>-1.036066497604702E-2</c:v>
                </c:pt>
                <c:pt idx="397">
                  <c:v>-4.9335023950410874E-2</c:v>
                </c:pt>
                <c:pt idx="398">
                  <c:v>-2.6001690617072661E-2</c:v>
                </c:pt>
                <c:pt idx="399">
                  <c:v>-4.1642716258098296E-2</c:v>
                </c:pt>
                <c:pt idx="400">
                  <c:v>-2.6001690617072661E-2</c:v>
                </c:pt>
                <c:pt idx="401">
                  <c:v>-1.036066497604702E-2</c:v>
                </c:pt>
                <c:pt idx="402">
                  <c:v>-1.8052972668359563E-2</c:v>
                </c:pt>
                <c:pt idx="403">
                  <c:v>-1.036066497604702E-2</c:v>
                </c:pt>
                <c:pt idx="404">
                  <c:v>-1.036066497604702E-2</c:v>
                </c:pt>
                <c:pt idx="405">
                  <c:v>-1.8052972668359563E-2</c:v>
                </c:pt>
                <c:pt idx="406">
                  <c:v>5.2803606649786143E-3</c:v>
                </c:pt>
                <c:pt idx="407">
                  <c:v>-1.036066497604702E-2</c:v>
                </c:pt>
                <c:pt idx="408">
                  <c:v>-1.036066497604702E-2</c:v>
                </c:pt>
                <c:pt idx="409">
                  <c:v>-1.8052972668359563E-2</c:v>
                </c:pt>
                <c:pt idx="410">
                  <c:v>-3.3693998309385194E-2</c:v>
                </c:pt>
                <c:pt idx="411">
                  <c:v>-1.8052972668359563E-2</c:v>
                </c:pt>
                <c:pt idx="412">
                  <c:v>-1.036066497604702E-2</c:v>
                </c:pt>
                <c:pt idx="413">
                  <c:v>-1.8052972668359563E-2</c:v>
                </c:pt>
                <c:pt idx="414">
                  <c:v>-3.3693998309385194E-2</c:v>
                </c:pt>
                <c:pt idx="415">
                  <c:v>-2.6001690617072661E-2</c:v>
                </c:pt>
                <c:pt idx="416">
                  <c:v>-1.8052972668359563E-2</c:v>
                </c:pt>
                <c:pt idx="417">
                  <c:v>-2.6001690617072661E-2</c:v>
                </c:pt>
                <c:pt idx="418">
                  <c:v>-3.3693998309385194E-2</c:v>
                </c:pt>
                <c:pt idx="419">
                  <c:v>-1.036066497604702E-2</c:v>
                </c:pt>
                <c:pt idx="420">
                  <c:v>-4.1642716258098296E-2</c:v>
                </c:pt>
                <c:pt idx="421">
                  <c:v>-1.036066497604702E-2</c:v>
                </c:pt>
                <c:pt idx="422">
                  <c:v>-3.3693998309385194E-2</c:v>
                </c:pt>
                <c:pt idx="423">
                  <c:v>-2.6001690617072661E-2</c:v>
                </c:pt>
                <c:pt idx="424">
                  <c:v>-1.036066497604702E-2</c:v>
                </c:pt>
                <c:pt idx="425">
                  <c:v>-4.9335023950410874E-2</c:v>
                </c:pt>
                <c:pt idx="426">
                  <c:v>-1.036066497604702E-2</c:v>
                </c:pt>
                <c:pt idx="427">
                  <c:v>-1.036066497604702E-2</c:v>
                </c:pt>
                <c:pt idx="428">
                  <c:v>5.2803606649786143E-3</c:v>
                </c:pt>
                <c:pt idx="429">
                  <c:v>5.2803606649786143E-3</c:v>
                </c:pt>
                <c:pt idx="430">
                  <c:v>-1.8052972668359563E-2</c:v>
                </c:pt>
                <c:pt idx="431">
                  <c:v>1.3229078613691703E-2</c:v>
                </c:pt>
                <c:pt idx="432">
                  <c:v>-2.4119470273339287E-3</c:v>
                </c:pt>
                <c:pt idx="433">
                  <c:v>5.2803606649786143E-3</c:v>
                </c:pt>
                <c:pt idx="434">
                  <c:v>1.3229078613691703E-2</c:v>
                </c:pt>
                <c:pt idx="435">
                  <c:v>5.2803606649786143E-3</c:v>
                </c:pt>
                <c:pt idx="436">
                  <c:v>1.3229078613691703E-2</c:v>
                </c:pt>
                <c:pt idx="437">
                  <c:v>3.656241194702986E-2</c:v>
                </c:pt>
                <c:pt idx="438">
                  <c:v>5.2803606649786143E-3</c:v>
                </c:pt>
                <c:pt idx="439">
                  <c:v>2.8870104254717338E-2</c:v>
                </c:pt>
                <c:pt idx="440">
                  <c:v>1.3229078613691703E-2</c:v>
                </c:pt>
                <c:pt idx="441">
                  <c:v>2.0921386306004236E-2</c:v>
                </c:pt>
                <c:pt idx="442">
                  <c:v>2.0921386306004236E-2</c:v>
                </c:pt>
                <c:pt idx="443">
                  <c:v>2.0921386306004236E-2</c:v>
                </c:pt>
                <c:pt idx="444">
                  <c:v>2.0921386306004236E-2</c:v>
                </c:pt>
                <c:pt idx="445">
                  <c:v>3.656241194702986E-2</c:v>
                </c:pt>
                <c:pt idx="446">
                  <c:v>1.3229078613691703E-2</c:v>
                </c:pt>
                <c:pt idx="447">
                  <c:v>2.0921386306004236E-2</c:v>
                </c:pt>
                <c:pt idx="448">
                  <c:v>2.8870104254717338E-2</c:v>
                </c:pt>
                <c:pt idx="449">
                  <c:v>2.8870104254717338E-2</c:v>
                </c:pt>
                <c:pt idx="450">
                  <c:v>2.8870104254717338E-2</c:v>
                </c:pt>
                <c:pt idx="451">
                  <c:v>2.8870104254717338E-2</c:v>
                </c:pt>
                <c:pt idx="452">
                  <c:v>6.0152155536768566E-2</c:v>
                </c:pt>
                <c:pt idx="453">
                  <c:v>3.656241194702986E-2</c:v>
                </c:pt>
                <c:pt idx="454">
                  <c:v>6.0152155536768566E-2</c:v>
                </c:pt>
                <c:pt idx="455">
                  <c:v>4.4511129895742976E-2</c:v>
                </c:pt>
                <c:pt idx="456">
                  <c:v>5.2203437588055492E-2</c:v>
                </c:pt>
                <c:pt idx="457">
                  <c:v>6.7844463229081123E-2</c:v>
                </c:pt>
                <c:pt idx="458">
                  <c:v>4.4511129895742976E-2</c:v>
                </c:pt>
                <c:pt idx="459">
                  <c:v>7.5793181177794239E-2</c:v>
                </c:pt>
                <c:pt idx="460">
                  <c:v>6.7844463229081123E-2</c:v>
                </c:pt>
                <c:pt idx="461">
                  <c:v>5.2203437588055492E-2</c:v>
                </c:pt>
                <c:pt idx="462">
                  <c:v>6.7844463229081123E-2</c:v>
                </c:pt>
                <c:pt idx="463">
                  <c:v>4.4511129895742976E-2</c:v>
                </c:pt>
                <c:pt idx="464">
                  <c:v>6.7844463229081123E-2</c:v>
                </c:pt>
                <c:pt idx="465">
                  <c:v>4.4511129895742976E-2</c:v>
                </c:pt>
                <c:pt idx="466">
                  <c:v>4.4511129895742976E-2</c:v>
                </c:pt>
                <c:pt idx="467">
                  <c:v>6.0152155536768566E-2</c:v>
                </c:pt>
                <c:pt idx="468">
                  <c:v>5.2203437588055492E-2</c:v>
                </c:pt>
                <c:pt idx="469">
                  <c:v>5.2203437588055492E-2</c:v>
                </c:pt>
                <c:pt idx="470">
                  <c:v>6.7844463229081123E-2</c:v>
                </c:pt>
                <c:pt idx="471">
                  <c:v>6.7844463229081123E-2</c:v>
                </c:pt>
                <c:pt idx="472">
                  <c:v>6.7844463229081123E-2</c:v>
                </c:pt>
                <c:pt idx="473">
                  <c:v>3.656241194702986E-2</c:v>
                </c:pt>
                <c:pt idx="474">
                  <c:v>4.4511129895742976E-2</c:v>
                </c:pt>
                <c:pt idx="475">
                  <c:v>6.0152155536768566E-2</c:v>
                </c:pt>
                <c:pt idx="476">
                  <c:v>6.0152155536768566E-2</c:v>
                </c:pt>
                <c:pt idx="477">
                  <c:v>7.5793181177794239E-2</c:v>
                </c:pt>
                <c:pt idx="478">
                  <c:v>8.3485488870106733E-2</c:v>
                </c:pt>
                <c:pt idx="479">
                  <c:v>7.5793181177794239E-2</c:v>
                </c:pt>
                <c:pt idx="480">
                  <c:v>7.5793181177794239E-2</c:v>
                </c:pt>
                <c:pt idx="481">
                  <c:v>5.2203437588055492E-2</c:v>
                </c:pt>
                <c:pt idx="482">
                  <c:v>7.5793181177794239E-2</c:v>
                </c:pt>
                <c:pt idx="483">
                  <c:v>5.2203437588055492E-2</c:v>
                </c:pt>
                <c:pt idx="484">
                  <c:v>3.656241194702986E-2</c:v>
                </c:pt>
                <c:pt idx="485">
                  <c:v>6.7844463229081123E-2</c:v>
                </c:pt>
                <c:pt idx="486">
                  <c:v>4.4511129895742976E-2</c:v>
                </c:pt>
                <c:pt idx="487">
                  <c:v>7.5793181177794239E-2</c:v>
                </c:pt>
                <c:pt idx="488">
                  <c:v>6.0152155536768566E-2</c:v>
                </c:pt>
                <c:pt idx="489">
                  <c:v>6.7844463229081123E-2</c:v>
                </c:pt>
                <c:pt idx="490">
                  <c:v>8.3485488870106733E-2</c:v>
                </c:pt>
                <c:pt idx="491">
                  <c:v>6.0152155536768566E-2</c:v>
                </c:pt>
                <c:pt idx="492">
                  <c:v>7.5793181177794239E-2</c:v>
                </c:pt>
                <c:pt idx="493">
                  <c:v>4.4511129895742976E-2</c:v>
                </c:pt>
                <c:pt idx="494">
                  <c:v>3.656241194702986E-2</c:v>
                </c:pt>
                <c:pt idx="495">
                  <c:v>7.5793181177794239E-2</c:v>
                </c:pt>
                <c:pt idx="496">
                  <c:v>6.7844463229081123E-2</c:v>
                </c:pt>
                <c:pt idx="497">
                  <c:v>0.14604959143420934</c:v>
                </c:pt>
                <c:pt idx="498">
                  <c:v>0.17758805297266683</c:v>
                </c:pt>
                <c:pt idx="499">
                  <c:v>0.18528036066497366</c:v>
                </c:pt>
                <c:pt idx="500">
                  <c:v>0.20887010425471789</c:v>
                </c:pt>
                <c:pt idx="501">
                  <c:v>0.20092138630599929</c:v>
                </c:pt>
                <c:pt idx="502">
                  <c:v>0.18528036066497366</c:v>
                </c:pt>
                <c:pt idx="503">
                  <c:v>0.16169061707523488</c:v>
                </c:pt>
                <c:pt idx="504">
                  <c:v>0.14604959143420934</c:v>
                </c:pt>
                <c:pt idx="505">
                  <c:v>0.1070752324598455</c:v>
                </c:pt>
                <c:pt idx="506">
                  <c:v>9.1434206818819835E-2</c:v>
                </c:pt>
                <c:pt idx="507">
                  <c:v>8.3485488870106733E-2</c:v>
                </c:pt>
                <c:pt idx="508">
                  <c:v>9.9126514511132441E-2</c:v>
                </c:pt>
                <c:pt idx="509">
                  <c:v>7.5793181177794239E-2</c:v>
                </c:pt>
                <c:pt idx="510">
                  <c:v>0.11476754015215802</c:v>
                </c:pt>
                <c:pt idx="511">
                  <c:v>9.1434206818819835E-2</c:v>
                </c:pt>
                <c:pt idx="512">
                  <c:v>8.3485488870106733E-2</c:v>
                </c:pt>
                <c:pt idx="513">
                  <c:v>8.3485488870106733E-2</c:v>
                </c:pt>
                <c:pt idx="514">
                  <c:v>5.2203437588055492E-2</c:v>
                </c:pt>
                <c:pt idx="515">
                  <c:v>1.3229078613691703E-2</c:v>
                </c:pt>
                <c:pt idx="516">
                  <c:v>-1.8052972668359563E-2</c:v>
                </c:pt>
                <c:pt idx="517">
                  <c:v>-1.8052972668359563E-2</c:v>
                </c:pt>
                <c:pt idx="518">
                  <c:v>-3.3693998309385194E-2</c:v>
                </c:pt>
                <c:pt idx="519">
                  <c:v>-5.7283741899123927E-2</c:v>
                </c:pt>
                <c:pt idx="520">
                  <c:v>-4.9335023950410874E-2</c:v>
                </c:pt>
                <c:pt idx="521">
                  <c:v>-7.2924767540149524E-2</c:v>
                </c:pt>
                <c:pt idx="522">
                  <c:v>-7.2924767540149524E-2</c:v>
                </c:pt>
                <c:pt idx="523">
                  <c:v>-7.2924767540149524E-2</c:v>
                </c:pt>
                <c:pt idx="524">
                  <c:v>-0.11215553677091963</c:v>
                </c:pt>
                <c:pt idx="525">
                  <c:v>-0.16677092138630328</c:v>
                </c:pt>
                <c:pt idx="526">
                  <c:v>-0.22933502395040578</c:v>
                </c:pt>
                <c:pt idx="527">
                  <c:v>-0.26856579318117585</c:v>
                </c:pt>
                <c:pt idx="528">
                  <c:v>-0.2998478444632271</c:v>
                </c:pt>
                <c:pt idx="529">
                  <c:v>-0.37805297266835541</c:v>
                </c:pt>
                <c:pt idx="530">
                  <c:v>-0.40164271625809961</c:v>
                </c:pt>
                <c:pt idx="531">
                  <c:v>-0.46420681882220227</c:v>
                </c:pt>
                <c:pt idx="532">
                  <c:v>-0.50318117779655991</c:v>
                </c:pt>
                <c:pt idx="533">
                  <c:v>-0.53471963933502364</c:v>
                </c:pt>
                <c:pt idx="534">
                  <c:v>-0.57369399830938195</c:v>
                </c:pt>
                <c:pt idx="535">
                  <c:v>-0.58164271625810082</c:v>
                </c:pt>
                <c:pt idx="536">
                  <c:v>-0.60497604959143281</c:v>
                </c:pt>
                <c:pt idx="537">
                  <c:v>-0.62856579318117745</c:v>
                </c:pt>
                <c:pt idx="538">
                  <c:v>-0.64420681882220276</c:v>
                </c:pt>
                <c:pt idx="539">
                  <c:v>-0.65984784446322886</c:v>
                </c:pt>
                <c:pt idx="540">
                  <c:v>-0.66754015215553586</c:v>
                </c:pt>
                <c:pt idx="541">
                  <c:v>-0.66754015215553586</c:v>
                </c:pt>
                <c:pt idx="542">
                  <c:v>-0.7067709213863056</c:v>
                </c:pt>
                <c:pt idx="543">
                  <c:v>-0.69112989574527972</c:v>
                </c:pt>
                <c:pt idx="544">
                  <c:v>-0.71446322907861182</c:v>
                </c:pt>
                <c:pt idx="545">
                  <c:v>-0.69882220343758694</c:v>
                </c:pt>
                <c:pt idx="546">
                  <c:v>-0.69882220343758694</c:v>
                </c:pt>
                <c:pt idx="547">
                  <c:v>-0.73036066497604957</c:v>
                </c:pt>
                <c:pt idx="548">
                  <c:v>-0.72241194702733058</c:v>
                </c:pt>
                <c:pt idx="549">
                  <c:v>-0.746001690617076</c:v>
                </c:pt>
                <c:pt idx="550">
                  <c:v>-0.71446322907861182</c:v>
                </c:pt>
                <c:pt idx="551">
                  <c:v>-0.72241194702733058</c:v>
                </c:pt>
                <c:pt idx="552">
                  <c:v>-0.746001690617076</c:v>
                </c:pt>
                <c:pt idx="553">
                  <c:v>-0.746001690617076</c:v>
                </c:pt>
                <c:pt idx="554">
                  <c:v>-0.75369399830938288</c:v>
                </c:pt>
                <c:pt idx="555">
                  <c:v>-0.75369399830938288</c:v>
                </c:pt>
                <c:pt idx="556">
                  <c:v>-0.73805297266835701</c:v>
                </c:pt>
                <c:pt idx="557">
                  <c:v>-0.76164271625810187</c:v>
                </c:pt>
                <c:pt idx="558">
                  <c:v>-0.76933502395040809</c:v>
                </c:pt>
                <c:pt idx="559">
                  <c:v>-0.76933502395040809</c:v>
                </c:pt>
                <c:pt idx="560">
                  <c:v>-0.76933502395040809</c:v>
                </c:pt>
                <c:pt idx="561">
                  <c:v>-0.76164271625810187</c:v>
                </c:pt>
                <c:pt idx="562">
                  <c:v>-0.78497604959143341</c:v>
                </c:pt>
                <c:pt idx="563">
                  <c:v>-0.78497604959143341</c:v>
                </c:pt>
                <c:pt idx="564">
                  <c:v>-0.79292476754015251</c:v>
                </c:pt>
                <c:pt idx="565">
                  <c:v>-0.80061707523245906</c:v>
                </c:pt>
                <c:pt idx="566">
                  <c:v>-0.77728374189912652</c:v>
                </c:pt>
                <c:pt idx="567">
                  <c:v>-0.79292476754015251</c:v>
                </c:pt>
                <c:pt idx="568">
                  <c:v>-0.79292476754015251</c:v>
                </c:pt>
                <c:pt idx="569">
                  <c:v>-0.77728374189912652</c:v>
                </c:pt>
                <c:pt idx="570">
                  <c:v>-0.79292476754015251</c:v>
                </c:pt>
                <c:pt idx="571">
                  <c:v>-0.78497604959143341</c:v>
                </c:pt>
                <c:pt idx="572">
                  <c:v>-0.78497604959143341</c:v>
                </c:pt>
                <c:pt idx="573">
                  <c:v>-0.76933502395040809</c:v>
                </c:pt>
                <c:pt idx="574">
                  <c:v>-0.76164271625810187</c:v>
                </c:pt>
                <c:pt idx="575">
                  <c:v>-0.76164271625810187</c:v>
                </c:pt>
                <c:pt idx="576">
                  <c:v>-0.76164271625810187</c:v>
                </c:pt>
                <c:pt idx="577">
                  <c:v>-0.76933502395040809</c:v>
                </c:pt>
                <c:pt idx="578">
                  <c:v>-0.76933502395040809</c:v>
                </c:pt>
                <c:pt idx="579">
                  <c:v>-0.76164271625810187</c:v>
                </c:pt>
                <c:pt idx="580">
                  <c:v>-0.78497604959143341</c:v>
                </c:pt>
                <c:pt idx="581">
                  <c:v>-0.79292476754015251</c:v>
                </c:pt>
                <c:pt idx="582">
                  <c:v>-0.78497604959143341</c:v>
                </c:pt>
                <c:pt idx="583">
                  <c:v>-0.79292476754015251</c:v>
                </c:pt>
                <c:pt idx="584">
                  <c:v>-0.78497604959143341</c:v>
                </c:pt>
                <c:pt idx="585">
                  <c:v>-0.80856579318117783</c:v>
                </c:pt>
                <c:pt idx="586">
                  <c:v>-0.77728374189912652</c:v>
                </c:pt>
                <c:pt idx="587">
                  <c:v>-0.78497604959143341</c:v>
                </c:pt>
                <c:pt idx="588">
                  <c:v>-0.76933502395040809</c:v>
                </c:pt>
                <c:pt idx="589">
                  <c:v>-0.79292476754015251</c:v>
                </c:pt>
                <c:pt idx="590">
                  <c:v>-0.78497604959143341</c:v>
                </c:pt>
                <c:pt idx="591">
                  <c:v>-0.77728374189912652</c:v>
                </c:pt>
                <c:pt idx="592">
                  <c:v>-0.79292476754015251</c:v>
                </c:pt>
                <c:pt idx="593">
                  <c:v>-0.79292476754015251</c:v>
                </c:pt>
                <c:pt idx="594">
                  <c:v>-0.79292476754015251</c:v>
                </c:pt>
                <c:pt idx="595">
                  <c:v>-0.80061707523245906</c:v>
                </c:pt>
                <c:pt idx="596">
                  <c:v>-0.80061707523245906</c:v>
                </c:pt>
                <c:pt idx="597">
                  <c:v>-0.79292476754015251</c:v>
                </c:pt>
                <c:pt idx="598">
                  <c:v>-0.79292476754015251</c:v>
                </c:pt>
                <c:pt idx="599">
                  <c:v>-0.79292476754015251</c:v>
                </c:pt>
                <c:pt idx="600">
                  <c:v>-0.79292476754015251</c:v>
                </c:pt>
                <c:pt idx="601">
                  <c:v>-0.79292476754015251</c:v>
                </c:pt>
                <c:pt idx="602">
                  <c:v>-0.78497604959143341</c:v>
                </c:pt>
                <c:pt idx="603">
                  <c:v>-0.78497604959143341</c:v>
                </c:pt>
                <c:pt idx="604">
                  <c:v>-0.79292476754015251</c:v>
                </c:pt>
                <c:pt idx="605">
                  <c:v>-0.80856579318117783</c:v>
                </c:pt>
                <c:pt idx="606">
                  <c:v>-0.81625810087348472</c:v>
                </c:pt>
                <c:pt idx="607">
                  <c:v>-0.78497604959143341</c:v>
                </c:pt>
                <c:pt idx="608">
                  <c:v>-0.80856579318117783</c:v>
                </c:pt>
                <c:pt idx="609">
                  <c:v>-0.80061707523245906</c:v>
                </c:pt>
                <c:pt idx="610">
                  <c:v>-0.80856579318117783</c:v>
                </c:pt>
                <c:pt idx="611">
                  <c:v>-0.81625810087348472</c:v>
                </c:pt>
                <c:pt idx="612">
                  <c:v>-0.76933502395040809</c:v>
                </c:pt>
                <c:pt idx="613">
                  <c:v>-0.80856579318117783</c:v>
                </c:pt>
                <c:pt idx="614">
                  <c:v>-0.80061707523245906</c:v>
                </c:pt>
                <c:pt idx="615">
                  <c:v>-0.78497604959143341</c:v>
                </c:pt>
                <c:pt idx="616">
                  <c:v>-0.78497604959143341</c:v>
                </c:pt>
                <c:pt idx="617">
                  <c:v>-0.77728374189912652</c:v>
                </c:pt>
                <c:pt idx="618">
                  <c:v>-0.77728374189912652</c:v>
                </c:pt>
                <c:pt idx="619">
                  <c:v>-0.78497604959143341</c:v>
                </c:pt>
                <c:pt idx="620">
                  <c:v>-0.78497604959143341</c:v>
                </c:pt>
                <c:pt idx="621">
                  <c:v>-0.80061707523245906</c:v>
                </c:pt>
                <c:pt idx="622">
                  <c:v>-0.77728374189912652</c:v>
                </c:pt>
                <c:pt idx="623">
                  <c:v>-0.77728374189912652</c:v>
                </c:pt>
                <c:pt idx="624">
                  <c:v>-0.79292476754015251</c:v>
                </c:pt>
                <c:pt idx="625">
                  <c:v>-0.76933502395040809</c:v>
                </c:pt>
                <c:pt idx="626">
                  <c:v>-0.77728374189912652</c:v>
                </c:pt>
                <c:pt idx="627">
                  <c:v>-0.77728374189912652</c:v>
                </c:pt>
                <c:pt idx="628">
                  <c:v>-0.77728374189912652</c:v>
                </c:pt>
                <c:pt idx="629">
                  <c:v>-0.78497604959143341</c:v>
                </c:pt>
                <c:pt idx="630">
                  <c:v>-0.76933502395040809</c:v>
                </c:pt>
                <c:pt idx="631">
                  <c:v>-0.78497604959143341</c:v>
                </c:pt>
                <c:pt idx="632">
                  <c:v>-0.78497604959143341</c:v>
                </c:pt>
                <c:pt idx="633">
                  <c:v>-0.80061707523245906</c:v>
                </c:pt>
                <c:pt idx="634">
                  <c:v>-0.78497604959143341</c:v>
                </c:pt>
                <c:pt idx="635">
                  <c:v>-0.76933502395040809</c:v>
                </c:pt>
                <c:pt idx="636">
                  <c:v>-0.77728374189912652</c:v>
                </c:pt>
                <c:pt idx="637">
                  <c:v>-0.746001690617076</c:v>
                </c:pt>
                <c:pt idx="638">
                  <c:v>-0.76164271625810187</c:v>
                </c:pt>
                <c:pt idx="639">
                  <c:v>-0.79292476754015251</c:v>
                </c:pt>
                <c:pt idx="640">
                  <c:v>-0.76164271625810187</c:v>
                </c:pt>
                <c:pt idx="641">
                  <c:v>-0.79292476754015251</c:v>
                </c:pt>
                <c:pt idx="642">
                  <c:v>-0.75369399830938288</c:v>
                </c:pt>
                <c:pt idx="643">
                  <c:v>-0.75369399830938288</c:v>
                </c:pt>
                <c:pt idx="644">
                  <c:v>-0.76164271625810187</c:v>
                </c:pt>
                <c:pt idx="645">
                  <c:v>-0.75369399830938288</c:v>
                </c:pt>
                <c:pt idx="646">
                  <c:v>-0.77728374189912652</c:v>
                </c:pt>
                <c:pt idx="647">
                  <c:v>-0.76933502395040809</c:v>
                </c:pt>
                <c:pt idx="648">
                  <c:v>-0.76933502395040809</c:v>
                </c:pt>
                <c:pt idx="649">
                  <c:v>-0.79292476754015251</c:v>
                </c:pt>
                <c:pt idx="650">
                  <c:v>-0.77728374189912652</c:v>
                </c:pt>
                <c:pt idx="651">
                  <c:v>-0.79292476754015251</c:v>
                </c:pt>
                <c:pt idx="652">
                  <c:v>-0.75369399830938288</c:v>
                </c:pt>
                <c:pt idx="653">
                  <c:v>-0.77728374189912652</c:v>
                </c:pt>
                <c:pt idx="654">
                  <c:v>-0.77728374189912652</c:v>
                </c:pt>
                <c:pt idx="655">
                  <c:v>-0.77728374189912652</c:v>
                </c:pt>
                <c:pt idx="656">
                  <c:v>-0.77728374189912652</c:v>
                </c:pt>
                <c:pt idx="657">
                  <c:v>-0.76933502395040809</c:v>
                </c:pt>
                <c:pt idx="658">
                  <c:v>-0.76933502395040809</c:v>
                </c:pt>
                <c:pt idx="659">
                  <c:v>-0.76933502395040809</c:v>
                </c:pt>
                <c:pt idx="660">
                  <c:v>-0.76933502395040809</c:v>
                </c:pt>
                <c:pt idx="661">
                  <c:v>-0.77728374189912652</c:v>
                </c:pt>
                <c:pt idx="662">
                  <c:v>-0.77728374189912652</c:v>
                </c:pt>
                <c:pt idx="663">
                  <c:v>-0.73036066497604957</c:v>
                </c:pt>
                <c:pt idx="664">
                  <c:v>-0.69882220343758694</c:v>
                </c:pt>
                <c:pt idx="665">
                  <c:v>-0.63625810087348433</c:v>
                </c:pt>
                <c:pt idx="666">
                  <c:v>-0.62061707523245835</c:v>
                </c:pt>
                <c:pt idx="667">
                  <c:v>-0.55805297266835585</c:v>
                </c:pt>
                <c:pt idx="668">
                  <c:v>-0.58164271625810082</c:v>
                </c:pt>
                <c:pt idx="669">
                  <c:v>-0.58933502395040716</c:v>
                </c:pt>
                <c:pt idx="670">
                  <c:v>-0.60497604959143281</c:v>
                </c:pt>
                <c:pt idx="671">
                  <c:v>-0.62061707523245835</c:v>
                </c:pt>
                <c:pt idx="672">
                  <c:v>-0.63625810087348433</c:v>
                </c:pt>
                <c:pt idx="673">
                  <c:v>-0.6754888701042544</c:v>
                </c:pt>
                <c:pt idx="674">
                  <c:v>-0.73036066497604957</c:v>
                </c:pt>
                <c:pt idx="675">
                  <c:v>-0.76164271625810187</c:v>
                </c:pt>
                <c:pt idx="676">
                  <c:v>-0.78497604959143341</c:v>
                </c:pt>
                <c:pt idx="677">
                  <c:v>-0.80856579318117783</c:v>
                </c:pt>
                <c:pt idx="678">
                  <c:v>-0.83189912651451114</c:v>
                </c:pt>
                <c:pt idx="679">
                  <c:v>-0.88677092138630598</c:v>
                </c:pt>
                <c:pt idx="680">
                  <c:v>-0.87882220343758788</c:v>
                </c:pt>
                <c:pt idx="681">
                  <c:v>-0.92574528036066439</c:v>
                </c:pt>
                <c:pt idx="682">
                  <c:v>-0.95728374189912691</c:v>
                </c:pt>
                <c:pt idx="683">
                  <c:v>-0.98061707523245956</c:v>
                </c:pt>
                <c:pt idx="684">
                  <c:v>-1.0667709213863079</c:v>
                </c:pt>
                <c:pt idx="685">
                  <c:v>-1.0824119470273319</c:v>
                </c:pt>
                <c:pt idx="686">
                  <c:v>-1.1449760495914347</c:v>
                </c:pt>
                <c:pt idx="687">
                  <c:v>-1.1998478444632314</c:v>
                </c:pt>
                <c:pt idx="688">
                  <c:v>-1.2544632290786142</c:v>
                </c:pt>
                <c:pt idx="689">
                  <c:v>-1.2936939983093834</c:v>
                </c:pt>
                <c:pt idx="690">
                  <c:v>-1.324976049591436</c:v>
                </c:pt>
                <c:pt idx="691">
                  <c:v>-1.3562581008734873</c:v>
                </c:pt>
                <c:pt idx="692">
                  <c:v>-1.3875401521555379</c:v>
                </c:pt>
                <c:pt idx="693">
                  <c:v>-1.4111298957452814</c:v>
                </c:pt>
                <c:pt idx="694">
                  <c:v>-1.4111298957452814</c:v>
                </c:pt>
                <c:pt idx="695">
                  <c:v>-1.4344632290786148</c:v>
                </c:pt>
                <c:pt idx="696">
                  <c:v>-1.4424119470273336</c:v>
                </c:pt>
                <c:pt idx="697">
                  <c:v>-1.4813863060016916</c:v>
                </c:pt>
                <c:pt idx="698">
                  <c:v>-1.4813863060016916</c:v>
                </c:pt>
                <c:pt idx="699">
                  <c:v>-1.5126683572837423</c:v>
                </c:pt>
                <c:pt idx="700">
                  <c:v>-1.5126683572837423</c:v>
                </c:pt>
                <c:pt idx="701">
                  <c:v>-1.5126683572837423</c:v>
                </c:pt>
                <c:pt idx="702">
                  <c:v>-1.5362581008734881</c:v>
                </c:pt>
                <c:pt idx="703">
                  <c:v>-1.528309382924768</c:v>
                </c:pt>
                <c:pt idx="704">
                  <c:v>-1.55959143420682</c:v>
                </c:pt>
                <c:pt idx="705">
                  <c:v>-1.5675401521555379</c:v>
                </c:pt>
                <c:pt idx="706">
                  <c:v>-1.551899126514513</c:v>
                </c:pt>
                <c:pt idx="707">
                  <c:v>-1.6065145111298966</c:v>
                </c:pt>
                <c:pt idx="708">
                  <c:v>-1.5752324598478455</c:v>
                </c:pt>
                <c:pt idx="709">
                  <c:v>-1.6065145111298966</c:v>
                </c:pt>
                <c:pt idx="710">
                  <c:v>-1.6065145111298966</c:v>
                </c:pt>
                <c:pt idx="711">
                  <c:v>-1.5908734854888711</c:v>
                </c:pt>
                <c:pt idx="712">
                  <c:v>-1.6065145111298966</c:v>
                </c:pt>
                <c:pt idx="713">
                  <c:v>-1.6144632290786161</c:v>
                </c:pt>
                <c:pt idx="714">
                  <c:v>-1.6224119470273344</c:v>
                </c:pt>
                <c:pt idx="715">
                  <c:v>-1.6224119470273344</c:v>
                </c:pt>
                <c:pt idx="716">
                  <c:v>-1.6224119470273344</c:v>
                </c:pt>
                <c:pt idx="717">
                  <c:v>-1.6224119470273344</c:v>
                </c:pt>
                <c:pt idx="718">
                  <c:v>-1.6144632290786161</c:v>
                </c:pt>
                <c:pt idx="719">
                  <c:v>-1.6065145111298966</c:v>
                </c:pt>
                <c:pt idx="720">
                  <c:v>-1.6301042547196412</c:v>
                </c:pt>
                <c:pt idx="721">
                  <c:v>-1.6065145111298966</c:v>
                </c:pt>
                <c:pt idx="722">
                  <c:v>-1.6144632290786161</c:v>
                </c:pt>
                <c:pt idx="723">
                  <c:v>-1.6224119470273344</c:v>
                </c:pt>
                <c:pt idx="724">
                  <c:v>-1.6380529726683613</c:v>
                </c:pt>
                <c:pt idx="725">
                  <c:v>-1.6380529726683613</c:v>
                </c:pt>
                <c:pt idx="726">
                  <c:v>-1.6380529726683613</c:v>
                </c:pt>
                <c:pt idx="727">
                  <c:v>-1.6613863060016925</c:v>
                </c:pt>
                <c:pt idx="728">
                  <c:v>-1.6224119470273344</c:v>
                </c:pt>
                <c:pt idx="729">
                  <c:v>-1.6380529726683613</c:v>
                </c:pt>
                <c:pt idx="730">
                  <c:v>-1.645745280360666</c:v>
                </c:pt>
                <c:pt idx="731">
                  <c:v>-1.6380529726683613</c:v>
                </c:pt>
                <c:pt idx="732">
                  <c:v>-1.6536939983093848</c:v>
                </c:pt>
                <c:pt idx="733">
                  <c:v>-1.645745280360666</c:v>
                </c:pt>
                <c:pt idx="734">
                  <c:v>-1.6380529726683613</c:v>
                </c:pt>
                <c:pt idx="735">
                  <c:v>-1.6380529726683613</c:v>
                </c:pt>
                <c:pt idx="736">
                  <c:v>-1.6301042547196412</c:v>
                </c:pt>
                <c:pt idx="737">
                  <c:v>-1.645745280360666</c:v>
                </c:pt>
                <c:pt idx="738">
                  <c:v>-1.6380529726683613</c:v>
                </c:pt>
                <c:pt idx="739">
                  <c:v>-1.6380529726683613</c:v>
                </c:pt>
                <c:pt idx="740">
                  <c:v>-1.645745280360666</c:v>
                </c:pt>
                <c:pt idx="741">
                  <c:v>-1.645745280360666</c:v>
                </c:pt>
                <c:pt idx="742">
                  <c:v>-1.6380529726683613</c:v>
                </c:pt>
                <c:pt idx="743">
                  <c:v>-1.6224119470273344</c:v>
                </c:pt>
                <c:pt idx="744">
                  <c:v>-1.6224119470273344</c:v>
                </c:pt>
                <c:pt idx="745">
                  <c:v>-1.6380529726683613</c:v>
                </c:pt>
                <c:pt idx="746">
                  <c:v>-1.6770273316427187</c:v>
                </c:pt>
                <c:pt idx="747">
                  <c:v>-1.645745280360666</c:v>
                </c:pt>
                <c:pt idx="748">
                  <c:v>-1.6770273316427187</c:v>
                </c:pt>
                <c:pt idx="749">
                  <c:v>-1.6613863060016925</c:v>
                </c:pt>
                <c:pt idx="750">
                  <c:v>-1.6770273316427187</c:v>
                </c:pt>
                <c:pt idx="751">
                  <c:v>-1.6926683572837435</c:v>
                </c:pt>
                <c:pt idx="752">
                  <c:v>-1.6613863060016925</c:v>
                </c:pt>
                <c:pt idx="753">
                  <c:v>-1.6693350239504119</c:v>
                </c:pt>
                <c:pt idx="754">
                  <c:v>-1.6849760495914374</c:v>
                </c:pt>
                <c:pt idx="755">
                  <c:v>-1.6849760495914374</c:v>
                </c:pt>
                <c:pt idx="756">
                  <c:v>-1.6849760495914374</c:v>
                </c:pt>
                <c:pt idx="757">
                  <c:v>-1.645745280360666</c:v>
                </c:pt>
                <c:pt idx="758">
                  <c:v>-1.6693350239504119</c:v>
                </c:pt>
                <c:pt idx="759">
                  <c:v>-1.645745280360666</c:v>
                </c:pt>
                <c:pt idx="760">
                  <c:v>-1.645745280360666</c:v>
                </c:pt>
                <c:pt idx="761">
                  <c:v>-1.6536939983093848</c:v>
                </c:pt>
                <c:pt idx="762">
                  <c:v>-1.645745280360666</c:v>
                </c:pt>
                <c:pt idx="763">
                  <c:v>-1.6693350239504119</c:v>
                </c:pt>
                <c:pt idx="764">
                  <c:v>-1.6613863060016925</c:v>
                </c:pt>
                <c:pt idx="765">
                  <c:v>-1.6536939983093848</c:v>
                </c:pt>
                <c:pt idx="766">
                  <c:v>-1.6613863060016925</c:v>
                </c:pt>
                <c:pt idx="767">
                  <c:v>-1.6613863060016925</c:v>
                </c:pt>
                <c:pt idx="768">
                  <c:v>-1.6693350239504119</c:v>
                </c:pt>
                <c:pt idx="769">
                  <c:v>-1.6849760495914374</c:v>
                </c:pt>
                <c:pt idx="770">
                  <c:v>-1.6849760495914374</c:v>
                </c:pt>
                <c:pt idx="771">
                  <c:v>-1.6849760495914374</c:v>
                </c:pt>
                <c:pt idx="772">
                  <c:v>-1.6770273316427187</c:v>
                </c:pt>
                <c:pt idx="773">
                  <c:v>-1.6693350239504119</c:v>
                </c:pt>
                <c:pt idx="774">
                  <c:v>-1.6926683572837435</c:v>
                </c:pt>
                <c:pt idx="775">
                  <c:v>-1.6693350239504119</c:v>
                </c:pt>
                <c:pt idx="776">
                  <c:v>-1.6693350239504119</c:v>
                </c:pt>
                <c:pt idx="777">
                  <c:v>-1.6613863060016925</c:v>
                </c:pt>
                <c:pt idx="778">
                  <c:v>-1.6849760495914374</c:v>
                </c:pt>
                <c:pt idx="779">
                  <c:v>-1.6926683572837435</c:v>
                </c:pt>
                <c:pt idx="780">
                  <c:v>-1.6770273316427187</c:v>
                </c:pt>
                <c:pt idx="781">
                  <c:v>-1.6926683572837435</c:v>
                </c:pt>
                <c:pt idx="782">
                  <c:v>-1.6770273316427187</c:v>
                </c:pt>
                <c:pt idx="783">
                  <c:v>-1.6849760495914374</c:v>
                </c:pt>
                <c:pt idx="784">
                  <c:v>-1.6849760495914374</c:v>
                </c:pt>
                <c:pt idx="785">
                  <c:v>-1.6536939983093848</c:v>
                </c:pt>
                <c:pt idx="786">
                  <c:v>-1.6926683572837435</c:v>
                </c:pt>
                <c:pt idx="787">
                  <c:v>-1.6770273316427187</c:v>
                </c:pt>
                <c:pt idx="788">
                  <c:v>-1.6613863060016925</c:v>
                </c:pt>
                <c:pt idx="789">
                  <c:v>-1.6770273316427187</c:v>
                </c:pt>
                <c:pt idx="790">
                  <c:v>-1.6536939983093848</c:v>
                </c:pt>
                <c:pt idx="791">
                  <c:v>-1.6926683572837435</c:v>
                </c:pt>
                <c:pt idx="792">
                  <c:v>-1.6693350239504119</c:v>
                </c:pt>
                <c:pt idx="793">
                  <c:v>-1.6770273316427187</c:v>
                </c:pt>
                <c:pt idx="794">
                  <c:v>-1.6613863060016925</c:v>
                </c:pt>
                <c:pt idx="795">
                  <c:v>-1.6613863060016925</c:v>
                </c:pt>
                <c:pt idx="796">
                  <c:v>-1.6613863060016925</c:v>
                </c:pt>
                <c:pt idx="797">
                  <c:v>-1.6693350239504119</c:v>
                </c:pt>
                <c:pt idx="798">
                  <c:v>-1.6536939983093848</c:v>
                </c:pt>
                <c:pt idx="799">
                  <c:v>-1.6613863060016925</c:v>
                </c:pt>
                <c:pt idx="800">
                  <c:v>-1.6536939983093848</c:v>
                </c:pt>
                <c:pt idx="801">
                  <c:v>-1.6380529726683613</c:v>
                </c:pt>
                <c:pt idx="802">
                  <c:v>-1.645745280360666</c:v>
                </c:pt>
                <c:pt idx="803">
                  <c:v>-1.6380529726683613</c:v>
                </c:pt>
                <c:pt idx="804">
                  <c:v>-1.6613863060016925</c:v>
                </c:pt>
                <c:pt idx="805">
                  <c:v>-1.645745280360666</c:v>
                </c:pt>
                <c:pt idx="806">
                  <c:v>-1.6693350239504119</c:v>
                </c:pt>
                <c:pt idx="807">
                  <c:v>-1.6613863060016925</c:v>
                </c:pt>
                <c:pt idx="808">
                  <c:v>-1.6144632290786161</c:v>
                </c:pt>
                <c:pt idx="809">
                  <c:v>-1.6536939983093848</c:v>
                </c:pt>
                <c:pt idx="810">
                  <c:v>-1.6536939983093848</c:v>
                </c:pt>
                <c:pt idx="811">
                  <c:v>-1.645745280360666</c:v>
                </c:pt>
                <c:pt idx="812">
                  <c:v>-1.6380529726683613</c:v>
                </c:pt>
                <c:pt idx="813">
                  <c:v>-1.6536939983093848</c:v>
                </c:pt>
                <c:pt idx="814">
                  <c:v>-1.6380529726683613</c:v>
                </c:pt>
                <c:pt idx="815">
                  <c:v>-1.6301042547196412</c:v>
                </c:pt>
                <c:pt idx="816">
                  <c:v>-1.645745280360666</c:v>
                </c:pt>
                <c:pt idx="817">
                  <c:v>-1.645745280360666</c:v>
                </c:pt>
                <c:pt idx="818">
                  <c:v>-1.645745280360666</c:v>
                </c:pt>
                <c:pt idx="819">
                  <c:v>-1.6536939983093848</c:v>
                </c:pt>
                <c:pt idx="820">
                  <c:v>-1.6380529726683613</c:v>
                </c:pt>
                <c:pt idx="821">
                  <c:v>-1.6380529726683613</c:v>
                </c:pt>
                <c:pt idx="822">
                  <c:v>-1.6301042547196412</c:v>
                </c:pt>
                <c:pt idx="823">
                  <c:v>-1.6224119470273344</c:v>
                </c:pt>
                <c:pt idx="824">
                  <c:v>-1.6380529726683613</c:v>
                </c:pt>
                <c:pt idx="825">
                  <c:v>-1.6301042547196412</c:v>
                </c:pt>
                <c:pt idx="826">
                  <c:v>-1.6144632290786161</c:v>
                </c:pt>
                <c:pt idx="827">
                  <c:v>-1.645745280360666</c:v>
                </c:pt>
                <c:pt idx="828">
                  <c:v>-1.6301042547196412</c:v>
                </c:pt>
                <c:pt idx="829">
                  <c:v>-1.645745280360666</c:v>
                </c:pt>
                <c:pt idx="830">
                  <c:v>-1.645745280360666</c:v>
                </c:pt>
                <c:pt idx="831">
                  <c:v>-1.645745280360666</c:v>
                </c:pt>
                <c:pt idx="832">
                  <c:v>-1.6693350239504119</c:v>
                </c:pt>
                <c:pt idx="833">
                  <c:v>-1.6380529726683613</c:v>
                </c:pt>
                <c:pt idx="834">
                  <c:v>-1.6536939983093848</c:v>
                </c:pt>
                <c:pt idx="835">
                  <c:v>-1.6301042547196412</c:v>
                </c:pt>
                <c:pt idx="836">
                  <c:v>-1.6224119470273344</c:v>
                </c:pt>
                <c:pt idx="837">
                  <c:v>-1.6380529726683613</c:v>
                </c:pt>
                <c:pt idx="838">
                  <c:v>-1.645745280360666</c:v>
                </c:pt>
                <c:pt idx="839">
                  <c:v>-1.6144632290786161</c:v>
                </c:pt>
                <c:pt idx="840">
                  <c:v>-1.6301042547196412</c:v>
                </c:pt>
                <c:pt idx="841">
                  <c:v>-1.6380529726683613</c:v>
                </c:pt>
                <c:pt idx="842">
                  <c:v>-1.645745280360666</c:v>
                </c:pt>
                <c:pt idx="843">
                  <c:v>-1.5908734854888711</c:v>
                </c:pt>
                <c:pt idx="844">
                  <c:v>-1.528309382924768</c:v>
                </c:pt>
                <c:pt idx="845">
                  <c:v>-1.4424119470273336</c:v>
                </c:pt>
                <c:pt idx="846">
                  <c:v>-1.4111298957452814</c:v>
                </c:pt>
                <c:pt idx="847">
                  <c:v>-1.4188222034375886</c:v>
                </c:pt>
                <c:pt idx="848">
                  <c:v>-1.4267709213863087</c:v>
                </c:pt>
                <c:pt idx="849">
                  <c:v>-1.4344632290786148</c:v>
                </c:pt>
                <c:pt idx="850">
                  <c:v>-1.4501042547196397</c:v>
                </c:pt>
                <c:pt idx="851">
                  <c:v>-1.4657452803606652</c:v>
                </c:pt>
                <c:pt idx="852">
                  <c:v>-1.4736939983093835</c:v>
                </c:pt>
                <c:pt idx="853">
                  <c:v>-1.5049760495914362</c:v>
                </c:pt>
                <c:pt idx="854">
                  <c:v>-1.5126683572837423</c:v>
                </c:pt>
                <c:pt idx="855">
                  <c:v>-1.5439504085657942</c:v>
                </c:pt>
                <c:pt idx="856">
                  <c:v>-1.551899126514513</c:v>
                </c:pt>
                <c:pt idx="857">
                  <c:v>-1.6301042547196412</c:v>
                </c:pt>
                <c:pt idx="858">
                  <c:v>-1.6536939983093848</c:v>
                </c:pt>
                <c:pt idx="859">
                  <c:v>-1.7162581008734881</c:v>
                </c:pt>
                <c:pt idx="860">
                  <c:v>-1.8021555367709243</c:v>
                </c:pt>
                <c:pt idx="861">
                  <c:v>-1.8413863060016931</c:v>
                </c:pt>
                <c:pt idx="862">
                  <c:v>-1.9275401521555342</c:v>
                </c:pt>
                <c:pt idx="863">
                  <c:v>-1.9431811777965606</c:v>
                </c:pt>
                <c:pt idx="864">
                  <c:v>-1.9821555367709252</c:v>
                </c:pt>
                <c:pt idx="865">
                  <c:v>-2.0603606649760531</c:v>
                </c:pt>
                <c:pt idx="866">
                  <c:v>-2.0603606649760531</c:v>
                </c:pt>
                <c:pt idx="867">
                  <c:v>-2.1075401521555364</c:v>
                </c:pt>
                <c:pt idx="868">
                  <c:v>-2.1231811777965635</c:v>
                </c:pt>
                <c:pt idx="869">
                  <c:v>-2.1544632290786105</c:v>
                </c:pt>
                <c:pt idx="870">
                  <c:v>-2.1621555367709191</c:v>
                </c:pt>
                <c:pt idx="871">
                  <c:v>-2.1934375880529724</c:v>
                </c:pt>
                <c:pt idx="872">
                  <c:v>-2.2013863060016892</c:v>
                </c:pt>
                <c:pt idx="873">
                  <c:v>-2.2170273316427158</c:v>
                </c:pt>
                <c:pt idx="874">
                  <c:v>-2.2247196393350213</c:v>
                </c:pt>
                <c:pt idx="875">
                  <c:v>-2.2483093829247656</c:v>
                </c:pt>
                <c:pt idx="876">
                  <c:v>-2.2795914342068166</c:v>
                </c:pt>
                <c:pt idx="877">
                  <c:v>-2.2483093829247656</c:v>
                </c:pt>
                <c:pt idx="878">
                  <c:v>-2.2795914342068166</c:v>
                </c:pt>
                <c:pt idx="879">
                  <c:v>-2.2716427162580977</c:v>
                </c:pt>
                <c:pt idx="880">
                  <c:v>-2.2875401521555379</c:v>
                </c:pt>
                <c:pt idx="881">
                  <c:v>-2.3108734854888651</c:v>
                </c:pt>
                <c:pt idx="882">
                  <c:v>-2.2952324598478424</c:v>
                </c:pt>
                <c:pt idx="883">
                  <c:v>-2.3188222034375867</c:v>
                </c:pt>
                <c:pt idx="884">
                  <c:v>-2.3188222034375867</c:v>
                </c:pt>
                <c:pt idx="885">
                  <c:v>-2.3188222034375867</c:v>
                </c:pt>
                <c:pt idx="886">
                  <c:v>-2.3501042547196382</c:v>
                </c:pt>
                <c:pt idx="887">
                  <c:v>-2.3265145111298939</c:v>
                </c:pt>
                <c:pt idx="888">
                  <c:v>-2.3421555367709193</c:v>
                </c:pt>
                <c:pt idx="889">
                  <c:v>-2.3421555367709193</c:v>
                </c:pt>
                <c:pt idx="890">
                  <c:v>-2.3501042547196382</c:v>
                </c:pt>
                <c:pt idx="891">
                  <c:v>-2.3734375880529734</c:v>
                </c:pt>
                <c:pt idx="892">
                  <c:v>-2.3421555367709193</c:v>
                </c:pt>
                <c:pt idx="893">
                  <c:v>-2.3501042547196382</c:v>
                </c:pt>
                <c:pt idx="894">
                  <c:v>-2.3265145111298939</c:v>
                </c:pt>
                <c:pt idx="895">
                  <c:v>-2.3501042547196382</c:v>
                </c:pt>
                <c:pt idx="896">
                  <c:v>-2.3577965624119464</c:v>
                </c:pt>
                <c:pt idx="897">
                  <c:v>-2.3501042547196382</c:v>
                </c:pt>
                <c:pt idx="898">
                  <c:v>-2.3734375880529734</c:v>
                </c:pt>
                <c:pt idx="899">
                  <c:v>-2.3657452803606627</c:v>
                </c:pt>
                <c:pt idx="900">
                  <c:v>-2.3657452803606627</c:v>
                </c:pt>
                <c:pt idx="901">
                  <c:v>-2.3577965624119464</c:v>
                </c:pt>
                <c:pt idx="902">
                  <c:v>-2.3657452803606627</c:v>
                </c:pt>
                <c:pt idx="903">
                  <c:v>-2.3813863060016893</c:v>
                </c:pt>
                <c:pt idx="904">
                  <c:v>-2.3734375880529734</c:v>
                </c:pt>
                <c:pt idx="905">
                  <c:v>-2.3813863060016893</c:v>
                </c:pt>
                <c:pt idx="906">
                  <c:v>-2.3813863060016893</c:v>
                </c:pt>
                <c:pt idx="907">
                  <c:v>-2.3734375880529734</c:v>
                </c:pt>
                <c:pt idx="908">
                  <c:v>-2.3734375880529734</c:v>
                </c:pt>
                <c:pt idx="909">
                  <c:v>-2.3734375880529734</c:v>
                </c:pt>
                <c:pt idx="910">
                  <c:v>-2.3657452803606627</c:v>
                </c:pt>
                <c:pt idx="911">
                  <c:v>-2.3890786136939943</c:v>
                </c:pt>
                <c:pt idx="912">
                  <c:v>-2.3501042547196382</c:v>
                </c:pt>
                <c:pt idx="913">
                  <c:v>-2.3734375880529734</c:v>
                </c:pt>
                <c:pt idx="914">
                  <c:v>-2.3813863060016893</c:v>
                </c:pt>
                <c:pt idx="915">
                  <c:v>-2.3657452803606627</c:v>
                </c:pt>
                <c:pt idx="916">
                  <c:v>-2.3813863060016893</c:v>
                </c:pt>
                <c:pt idx="917">
                  <c:v>-2.3501042547196382</c:v>
                </c:pt>
                <c:pt idx="918">
                  <c:v>-2.3813863060016893</c:v>
                </c:pt>
                <c:pt idx="919">
                  <c:v>-2.3890786136939943</c:v>
                </c:pt>
                <c:pt idx="920">
                  <c:v>-2.3813863060016893</c:v>
                </c:pt>
                <c:pt idx="921">
                  <c:v>-2.3734375880529734</c:v>
                </c:pt>
                <c:pt idx="922">
                  <c:v>-2.3577965624119464</c:v>
                </c:pt>
                <c:pt idx="923">
                  <c:v>-2.3813863060016893</c:v>
                </c:pt>
                <c:pt idx="924">
                  <c:v>-2.4047196393350205</c:v>
                </c:pt>
                <c:pt idx="925">
                  <c:v>-2.3657452803606627</c:v>
                </c:pt>
                <c:pt idx="926">
                  <c:v>-2.4126683572837382</c:v>
                </c:pt>
                <c:pt idx="927">
                  <c:v>-2.3890786136939943</c:v>
                </c:pt>
                <c:pt idx="928">
                  <c:v>-2.3970273316427151</c:v>
                </c:pt>
                <c:pt idx="929">
                  <c:v>-2.3890786136939943</c:v>
                </c:pt>
                <c:pt idx="930">
                  <c:v>-2.3734375880529734</c:v>
                </c:pt>
                <c:pt idx="931">
                  <c:v>-2.3890786136939943</c:v>
                </c:pt>
                <c:pt idx="932">
                  <c:v>-2.3734375880529734</c:v>
                </c:pt>
                <c:pt idx="933">
                  <c:v>-2.3657452803606627</c:v>
                </c:pt>
                <c:pt idx="934">
                  <c:v>-2.3890786136939943</c:v>
                </c:pt>
                <c:pt idx="935">
                  <c:v>-2.3890786136939943</c:v>
                </c:pt>
                <c:pt idx="936">
                  <c:v>-2.3813863060016893</c:v>
                </c:pt>
                <c:pt idx="937">
                  <c:v>-2.3657452803606627</c:v>
                </c:pt>
                <c:pt idx="938">
                  <c:v>-2.3657452803606627</c:v>
                </c:pt>
                <c:pt idx="939">
                  <c:v>-2.3657452803606627</c:v>
                </c:pt>
                <c:pt idx="940">
                  <c:v>-2.3734375880529734</c:v>
                </c:pt>
                <c:pt idx="941">
                  <c:v>-2.3813863060016893</c:v>
                </c:pt>
                <c:pt idx="942">
                  <c:v>-2.3577965624119464</c:v>
                </c:pt>
                <c:pt idx="943">
                  <c:v>-2.3734375880529734</c:v>
                </c:pt>
                <c:pt idx="944">
                  <c:v>-2.3890786136939943</c:v>
                </c:pt>
                <c:pt idx="945">
                  <c:v>-2.3657452803606627</c:v>
                </c:pt>
                <c:pt idx="946">
                  <c:v>-2.3890786136939943</c:v>
                </c:pt>
                <c:pt idx="947">
                  <c:v>-2.3813863060016893</c:v>
                </c:pt>
                <c:pt idx="948">
                  <c:v>-2.3657452803606627</c:v>
                </c:pt>
                <c:pt idx="949">
                  <c:v>-2.3890786136939943</c:v>
                </c:pt>
                <c:pt idx="950">
                  <c:v>-2.3890786136939943</c:v>
                </c:pt>
                <c:pt idx="951">
                  <c:v>-2.3970273316427151</c:v>
                </c:pt>
                <c:pt idx="952">
                  <c:v>-2.3970273316427151</c:v>
                </c:pt>
                <c:pt idx="953">
                  <c:v>-2.3657452803606627</c:v>
                </c:pt>
                <c:pt idx="954">
                  <c:v>-2.4126683572837382</c:v>
                </c:pt>
                <c:pt idx="955">
                  <c:v>-2.3813863060016893</c:v>
                </c:pt>
                <c:pt idx="956">
                  <c:v>-2.3890786136939943</c:v>
                </c:pt>
                <c:pt idx="957">
                  <c:v>-2.3890786136939943</c:v>
                </c:pt>
                <c:pt idx="958">
                  <c:v>-2.3970273316427151</c:v>
                </c:pt>
                <c:pt idx="959">
                  <c:v>-2.3890786136939943</c:v>
                </c:pt>
                <c:pt idx="960">
                  <c:v>-2.3813863060016893</c:v>
                </c:pt>
                <c:pt idx="961">
                  <c:v>-2.3970273316427151</c:v>
                </c:pt>
                <c:pt idx="962">
                  <c:v>-2.3890786136939943</c:v>
                </c:pt>
                <c:pt idx="963">
                  <c:v>-2.3813863060016893</c:v>
                </c:pt>
                <c:pt idx="964">
                  <c:v>-2.4126683572837382</c:v>
                </c:pt>
                <c:pt idx="965">
                  <c:v>-2.3813863060016893</c:v>
                </c:pt>
                <c:pt idx="966">
                  <c:v>-2.3890786136939943</c:v>
                </c:pt>
                <c:pt idx="967">
                  <c:v>-2.3890786136939943</c:v>
                </c:pt>
                <c:pt idx="968">
                  <c:v>-2.3734375880529734</c:v>
                </c:pt>
                <c:pt idx="969">
                  <c:v>-2.4047196393350205</c:v>
                </c:pt>
                <c:pt idx="970">
                  <c:v>-2.3970273316427151</c:v>
                </c:pt>
                <c:pt idx="971">
                  <c:v>-2.3813863060016893</c:v>
                </c:pt>
                <c:pt idx="972">
                  <c:v>-2.3890786136939943</c:v>
                </c:pt>
                <c:pt idx="973">
                  <c:v>-2.3813863060016893</c:v>
                </c:pt>
                <c:pt idx="974">
                  <c:v>-2.3890786136939943</c:v>
                </c:pt>
                <c:pt idx="975">
                  <c:v>-2.3734375880529734</c:v>
                </c:pt>
                <c:pt idx="976">
                  <c:v>-2.3577965624119464</c:v>
                </c:pt>
                <c:pt idx="977">
                  <c:v>-2.3734375880529734</c:v>
                </c:pt>
                <c:pt idx="978">
                  <c:v>-2.3657452803606627</c:v>
                </c:pt>
                <c:pt idx="979">
                  <c:v>-2.3657452803606627</c:v>
                </c:pt>
                <c:pt idx="980">
                  <c:v>-2.3890786136939943</c:v>
                </c:pt>
                <c:pt idx="981">
                  <c:v>-2.3813863060016893</c:v>
                </c:pt>
                <c:pt idx="982">
                  <c:v>-2.3890786136939943</c:v>
                </c:pt>
                <c:pt idx="983">
                  <c:v>-2.3657452803606627</c:v>
                </c:pt>
                <c:pt idx="984">
                  <c:v>-2.3734375880529734</c:v>
                </c:pt>
                <c:pt idx="985">
                  <c:v>-2.3890786136939943</c:v>
                </c:pt>
                <c:pt idx="986">
                  <c:v>-2.3657452803606627</c:v>
                </c:pt>
                <c:pt idx="987">
                  <c:v>-2.3813863060016893</c:v>
                </c:pt>
                <c:pt idx="988">
                  <c:v>-2.3734375880529734</c:v>
                </c:pt>
                <c:pt idx="989">
                  <c:v>-2.3813863060016893</c:v>
                </c:pt>
                <c:pt idx="990">
                  <c:v>-2.3657452803606627</c:v>
                </c:pt>
                <c:pt idx="991">
                  <c:v>-2.3657452803606627</c:v>
                </c:pt>
                <c:pt idx="992">
                  <c:v>-2.4047196393350205</c:v>
                </c:pt>
                <c:pt idx="993">
                  <c:v>-2.3657452803606627</c:v>
                </c:pt>
                <c:pt idx="994">
                  <c:v>-2.3813863060016893</c:v>
                </c:pt>
                <c:pt idx="995">
                  <c:v>-2.3657452803606627</c:v>
                </c:pt>
                <c:pt idx="996">
                  <c:v>-2.3813863060016893</c:v>
                </c:pt>
                <c:pt idx="997">
                  <c:v>-2.3890786136939943</c:v>
                </c:pt>
                <c:pt idx="998">
                  <c:v>-2.4047196393350205</c:v>
                </c:pt>
                <c:pt idx="999">
                  <c:v>-2.3813863060016893</c:v>
                </c:pt>
                <c:pt idx="1000">
                  <c:v>-2.3813863060016893</c:v>
                </c:pt>
                <c:pt idx="1001">
                  <c:v>-2.3890786136939943</c:v>
                </c:pt>
                <c:pt idx="1002">
                  <c:v>-2.3970273316427151</c:v>
                </c:pt>
                <c:pt idx="1003">
                  <c:v>-2.3970273316427151</c:v>
                </c:pt>
                <c:pt idx="1004">
                  <c:v>-2.4126683572837382</c:v>
                </c:pt>
                <c:pt idx="1005">
                  <c:v>-2.3890786136939943</c:v>
                </c:pt>
                <c:pt idx="1006">
                  <c:v>-2.4047196393350205</c:v>
                </c:pt>
                <c:pt idx="1007">
                  <c:v>-2.4047196393350205</c:v>
                </c:pt>
                <c:pt idx="1008">
                  <c:v>-2.3970273316427151</c:v>
                </c:pt>
                <c:pt idx="1009">
                  <c:v>-2.3970273316427151</c:v>
                </c:pt>
                <c:pt idx="1010">
                  <c:v>-2.4047196393350205</c:v>
                </c:pt>
                <c:pt idx="1011">
                  <c:v>-2.3890786136939943</c:v>
                </c:pt>
                <c:pt idx="1012">
                  <c:v>-2.3890786136939943</c:v>
                </c:pt>
                <c:pt idx="1013">
                  <c:v>-2.3890786136939943</c:v>
                </c:pt>
                <c:pt idx="1014">
                  <c:v>-2.4047196393350205</c:v>
                </c:pt>
                <c:pt idx="1015">
                  <c:v>-2.3970273316427151</c:v>
                </c:pt>
                <c:pt idx="1016">
                  <c:v>-2.4126683572837382</c:v>
                </c:pt>
                <c:pt idx="1017">
                  <c:v>-2.3734375880529734</c:v>
                </c:pt>
                <c:pt idx="1018">
                  <c:v>-2.2875401521555379</c:v>
                </c:pt>
                <c:pt idx="1019">
                  <c:v>-2.2170273316427158</c:v>
                </c:pt>
                <c:pt idx="1020">
                  <c:v>-2.1544632290786105</c:v>
                </c:pt>
                <c:pt idx="1021">
                  <c:v>-2.1075401521555364</c:v>
                </c:pt>
                <c:pt idx="1022">
                  <c:v>-2.0762581008734808</c:v>
                </c:pt>
                <c:pt idx="1023">
                  <c:v>-2.0526683572837374</c:v>
                </c:pt>
                <c:pt idx="1024">
                  <c:v>-2.0918991265145079</c:v>
                </c:pt>
                <c:pt idx="1025">
                  <c:v>-2.099591434206816</c:v>
                </c:pt>
                <c:pt idx="1026">
                  <c:v>-2.1152324598478405</c:v>
                </c:pt>
                <c:pt idx="1027">
                  <c:v>-2.1465145111298942</c:v>
                </c:pt>
                <c:pt idx="1028">
                  <c:v>-2.1388222034375861</c:v>
                </c:pt>
                <c:pt idx="1029">
                  <c:v>-2.1934375880529724</c:v>
                </c:pt>
                <c:pt idx="1030">
                  <c:v>-2.2483093829247656</c:v>
                </c:pt>
                <c:pt idx="1031">
                  <c:v>-2.3265145111298939</c:v>
                </c:pt>
                <c:pt idx="1032">
                  <c:v>-2.3970273316427151</c:v>
                </c:pt>
                <c:pt idx="1033">
                  <c:v>-2.4595914342068177</c:v>
                </c:pt>
                <c:pt idx="1034">
                  <c:v>-2.5534375880529745</c:v>
                </c:pt>
                <c:pt idx="1035">
                  <c:v>-2.6003606649760482</c:v>
                </c:pt>
                <c:pt idx="1036">
                  <c:v>-2.6239504085657939</c:v>
                </c:pt>
                <c:pt idx="1037">
                  <c:v>-2.725488870104253</c:v>
                </c:pt>
                <c:pt idx="1038">
                  <c:v>-2.7413863060016919</c:v>
                </c:pt>
                <c:pt idx="1039">
                  <c:v>-2.7960016906170746</c:v>
                </c:pt>
                <c:pt idx="1040">
                  <c:v>-2.8429247675401532</c:v>
                </c:pt>
                <c:pt idx="1041">
                  <c:v>-2.8429247675401532</c:v>
                </c:pt>
                <c:pt idx="1042">
                  <c:v>-2.9211298957452794</c:v>
                </c:pt>
                <c:pt idx="1043">
                  <c:v>-2.9526683572837404</c:v>
                </c:pt>
                <c:pt idx="1044">
                  <c:v>-2.9760016906170748</c:v>
                </c:pt>
                <c:pt idx="1045">
                  <c:v>-2.9995914342068182</c:v>
                </c:pt>
                <c:pt idx="1046">
                  <c:v>-2.9683093829247684</c:v>
                </c:pt>
                <c:pt idx="1047">
                  <c:v>-3.0072837418991281</c:v>
                </c:pt>
                <c:pt idx="1048">
                  <c:v>-3.0152324598478439</c:v>
                </c:pt>
                <c:pt idx="1049">
                  <c:v>-3.0308734854888679</c:v>
                </c:pt>
                <c:pt idx="1050">
                  <c:v>-3.0385657931811778</c:v>
                </c:pt>
                <c:pt idx="1051">
                  <c:v>-3.0308734854888679</c:v>
                </c:pt>
                <c:pt idx="1052">
                  <c:v>-3.0854888701042547</c:v>
                </c:pt>
                <c:pt idx="1053">
                  <c:v>-3.0934375880529759</c:v>
                </c:pt>
                <c:pt idx="1054">
                  <c:v>-3.1090786136939976</c:v>
                </c:pt>
                <c:pt idx="1055">
                  <c:v>-3.0934375880529759</c:v>
                </c:pt>
                <c:pt idx="1056">
                  <c:v>-3.1247196393350247</c:v>
                </c:pt>
                <c:pt idx="1057">
                  <c:v>-3.1090786136939976</c:v>
                </c:pt>
                <c:pt idx="1058">
                  <c:v>-3.1247196393350247</c:v>
                </c:pt>
                <c:pt idx="1059">
                  <c:v>-3.1167709213863057</c:v>
                </c:pt>
                <c:pt idx="1060">
                  <c:v>-3.1403606649760514</c:v>
                </c:pt>
                <c:pt idx="1061">
                  <c:v>-3.1560016906170758</c:v>
                </c:pt>
                <c:pt idx="1062">
                  <c:v>-3.1560016906170758</c:v>
                </c:pt>
                <c:pt idx="1063">
                  <c:v>-3.1403606649760514</c:v>
                </c:pt>
                <c:pt idx="1064">
                  <c:v>-3.1636939983093839</c:v>
                </c:pt>
                <c:pt idx="1065">
                  <c:v>-3.1636939983093839</c:v>
                </c:pt>
                <c:pt idx="1066">
                  <c:v>-3.1716427162580993</c:v>
                </c:pt>
                <c:pt idx="1067">
                  <c:v>-3.1872837418991296</c:v>
                </c:pt>
                <c:pt idx="1068">
                  <c:v>-3.1872837418991296</c:v>
                </c:pt>
                <c:pt idx="1069">
                  <c:v>-3.1872837418991296</c:v>
                </c:pt>
                <c:pt idx="1070">
                  <c:v>-3.2108734854888699</c:v>
                </c:pt>
                <c:pt idx="1071">
                  <c:v>-3.2108734854888699</c:v>
                </c:pt>
                <c:pt idx="1072">
                  <c:v>-3.2029247675401558</c:v>
                </c:pt>
                <c:pt idx="1073">
                  <c:v>-3.2029247675401558</c:v>
                </c:pt>
                <c:pt idx="1074">
                  <c:v>-3.1952324598478445</c:v>
                </c:pt>
                <c:pt idx="1075">
                  <c:v>-3.2265145111298983</c:v>
                </c:pt>
                <c:pt idx="1076">
                  <c:v>-3.2108734854888699</c:v>
                </c:pt>
                <c:pt idx="1077">
                  <c:v>-3.2108734854888699</c:v>
                </c:pt>
                <c:pt idx="1078">
                  <c:v>-3.2185657931811784</c:v>
                </c:pt>
                <c:pt idx="1079">
                  <c:v>-3.2108734854888699</c:v>
                </c:pt>
                <c:pt idx="1080">
                  <c:v>-3.2342068188222042</c:v>
                </c:pt>
                <c:pt idx="1081">
                  <c:v>-3.2185657931811784</c:v>
                </c:pt>
                <c:pt idx="1082">
                  <c:v>-3.2108734854888699</c:v>
                </c:pt>
                <c:pt idx="1083">
                  <c:v>-3.2342068188222042</c:v>
                </c:pt>
                <c:pt idx="1084">
                  <c:v>-3.2108734854888699</c:v>
                </c:pt>
                <c:pt idx="1085">
                  <c:v>-3.2498478444632282</c:v>
                </c:pt>
                <c:pt idx="1086">
                  <c:v>-3.2265145111298983</c:v>
                </c:pt>
                <c:pt idx="1087">
                  <c:v>-3.2498478444632282</c:v>
                </c:pt>
                <c:pt idx="1088">
                  <c:v>-3.2421555367709232</c:v>
                </c:pt>
                <c:pt idx="1089">
                  <c:v>-3.2342068188222042</c:v>
                </c:pt>
                <c:pt idx="1090">
                  <c:v>-3.2654888701042553</c:v>
                </c:pt>
                <c:pt idx="1091">
                  <c:v>-3.2342068188222042</c:v>
                </c:pt>
                <c:pt idx="1092">
                  <c:v>-3.2421555367709232</c:v>
                </c:pt>
                <c:pt idx="1093">
                  <c:v>-3.2498478444632282</c:v>
                </c:pt>
                <c:pt idx="1094">
                  <c:v>-3.2498478444632282</c:v>
                </c:pt>
                <c:pt idx="1095">
                  <c:v>-3.2498478444632282</c:v>
                </c:pt>
                <c:pt idx="1096">
                  <c:v>-3.2498478444632282</c:v>
                </c:pt>
                <c:pt idx="1097">
                  <c:v>-3.2498478444632282</c:v>
                </c:pt>
                <c:pt idx="1098">
                  <c:v>-3.2577965624119516</c:v>
                </c:pt>
                <c:pt idx="1099">
                  <c:v>-3.2577965624119516</c:v>
                </c:pt>
                <c:pt idx="1100">
                  <c:v>-3.2577965624119516</c:v>
                </c:pt>
                <c:pt idx="1101">
                  <c:v>-3.2577965624119516</c:v>
                </c:pt>
                <c:pt idx="1102">
                  <c:v>-3.2498478444632282</c:v>
                </c:pt>
                <c:pt idx="1103">
                  <c:v>-3.2498478444632282</c:v>
                </c:pt>
                <c:pt idx="1104">
                  <c:v>-3.2577965624119516</c:v>
                </c:pt>
                <c:pt idx="1105">
                  <c:v>-3.2734375880529774</c:v>
                </c:pt>
                <c:pt idx="1106">
                  <c:v>-3.2654888701042553</c:v>
                </c:pt>
                <c:pt idx="1107">
                  <c:v>-3.2577965624119516</c:v>
                </c:pt>
                <c:pt idx="1108">
                  <c:v>-3.2654888701042553</c:v>
                </c:pt>
                <c:pt idx="1109">
                  <c:v>-3.281129895745281</c:v>
                </c:pt>
                <c:pt idx="1110">
                  <c:v>-3.2654888701042553</c:v>
                </c:pt>
                <c:pt idx="1111">
                  <c:v>-3.2734375880529774</c:v>
                </c:pt>
                <c:pt idx="1112">
                  <c:v>-3.2577965624119516</c:v>
                </c:pt>
                <c:pt idx="1113">
                  <c:v>-3.2734375880529774</c:v>
                </c:pt>
                <c:pt idx="1114">
                  <c:v>-3.2421555367709232</c:v>
                </c:pt>
                <c:pt idx="1115">
                  <c:v>-3.2577965624119516</c:v>
                </c:pt>
                <c:pt idx="1116">
                  <c:v>-3.2577965624119516</c:v>
                </c:pt>
                <c:pt idx="1117">
                  <c:v>-3.2421555367709232</c:v>
                </c:pt>
                <c:pt idx="1118">
                  <c:v>-3.281129895745281</c:v>
                </c:pt>
                <c:pt idx="1119">
                  <c:v>-3.2421555367709232</c:v>
                </c:pt>
                <c:pt idx="1120">
                  <c:v>-3.2734375880529774</c:v>
                </c:pt>
                <c:pt idx="1121">
                  <c:v>-3.2498478444632282</c:v>
                </c:pt>
                <c:pt idx="1122">
                  <c:v>-3.2421555367709232</c:v>
                </c:pt>
                <c:pt idx="1123">
                  <c:v>-3.2734375880529774</c:v>
                </c:pt>
                <c:pt idx="1124">
                  <c:v>-3.2498478444632282</c:v>
                </c:pt>
                <c:pt idx="1125">
                  <c:v>-3.2654888701042553</c:v>
                </c:pt>
                <c:pt idx="1126">
                  <c:v>-3.2654888701042553</c:v>
                </c:pt>
                <c:pt idx="1127">
                  <c:v>-3.2890786136939987</c:v>
                </c:pt>
                <c:pt idx="1128">
                  <c:v>-3.304719639335024</c:v>
                </c:pt>
                <c:pt idx="1129">
                  <c:v>-3.2734375880529774</c:v>
                </c:pt>
                <c:pt idx="1130">
                  <c:v>-3.2890786136939987</c:v>
                </c:pt>
                <c:pt idx="1131">
                  <c:v>-3.2734375880529774</c:v>
                </c:pt>
                <c:pt idx="1132">
                  <c:v>-3.2734375880529774</c:v>
                </c:pt>
                <c:pt idx="1133">
                  <c:v>-3.304719639335024</c:v>
                </c:pt>
                <c:pt idx="1134">
                  <c:v>-3.2890786136939987</c:v>
                </c:pt>
                <c:pt idx="1135">
                  <c:v>-3.2890786136939987</c:v>
                </c:pt>
                <c:pt idx="1136">
                  <c:v>-3.2967709213863072</c:v>
                </c:pt>
                <c:pt idx="1137">
                  <c:v>-3.2967709213863072</c:v>
                </c:pt>
                <c:pt idx="1138">
                  <c:v>-3.2967709213863072</c:v>
                </c:pt>
                <c:pt idx="1139">
                  <c:v>-3.281129895745281</c:v>
                </c:pt>
                <c:pt idx="1140">
                  <c:v>-3.2890786136939987</c:v>
                </c:pt>
                <c:pt idx="1141">
                  <c:v>-3.281129895745281</c:v>
                </c:pt>
                <c:pt idx="1142">
                  <c:v>-3.2890786136939987</c:v>
                </c:pt>
                <c:pt idx="1143">
                  <c:v>-3.2890786136939987</c:v>
                </c:pt>
                <c:pt idx="1144">
                  <c:v>-3.281129895745281</c:v>
                </c:pt>
                <c:pt idx="1145">
                  <c:v>-3.2734375880529774</c:v>
                </c:pt>
                <c:pt idx="1146">
                  <c:v>-3.2890786136939987</c:v>
                </c:pt>
                <c:pt idx="1147">
                  <c:v>-3.2890786136939987</c:v>
                </c:pt>
                <c:pt idx="1148">
                  <c:v>-3.2967709213863072</c:v>
                </c:pt>
                <c:pt idx="1149">
                  <c:v>-3.2890786136939987</c:v>
                </c:pt>
                <c:pt idx="1150">
                  <c:v>-3.2734375880529774</c:v>
                </c:pt>
                <c:pt idx="1151">
                  <c:v>-3.2967709213863072</c:v>
                </c:pt>
                <c:pt idx="1152">
                  <c:v>-3.2577965624119516</c:v>
                </c:pt>
                <c:pt idx="1153">
                  <c:v>-3.2890786136939987</c:v>
                </c:pt>
                <c:pt idx="1154">
                  <c:v>-3.2654888701042553</c:v>
                </c:pt>
                <c:pt idx="1155">
                  <c:v>-3.2734375880529774</c:v>
                </c:pt>
                <c:pt idx="1156">
                  <c:v>-3.2967709213863072</c:v>
                </c:pt>
                <c:pt idx="1157">
                  <c:v>-3.2734375880529774</c:v>
                </c:pt>
                <c:pt idx="1158">
                  <c:v>-3.2654888701042553</c:v>
                </c:pt>
                <c:pt idx="1159">
                  <c:v>-3.2734375880529774</c:v>
                </c:pt>
                <c:pt idx="1160">
                  <c:v>-3.2734375880529774</c:v>
                </c:pt>
                <c:pt idx="1161">
                  <c:v>-3.281129895745281</c:v>
                </c:pt>
                <c:pt idx="1162">
                  <c:v>-3.304719639335024</c:v>
                </c:pt>
                <c:pt idx="1163">
                  <c:v>-3.304719639335024</c:v>
                </c:pt>
                <c:pt idx="1164">
                  <c:v>-3.304719639335024</c:v>
                </c:pt>
                <c:pt idx="1165">
                  <c:v>-3.281129895745281</c:v>
                </c:pt>
                <c:pt idx="1166">
                  <c:v>-3.2890786136939987</c:v>
                </c:pt>
                <c:pt idx="1167">
                  <c:v>-3.2734375880529774</c:v>
                </c:pt>
                <c:pt idx="1168">
                  <c:v>-3.2734375880529774</c:v>
                </c:pt>
                <c:pt idx="1169">
                  <c:v>-3.3124119470273334</c:v>
                </c:pt>
                <c:pt idx="1170">
                  <c:v>-3.2890786136939987</c:v>
                </c:pt>
                <c:pt idx="1171">
                  <c:v>-3.2890786136939987</c:v>
                </c:pt>
                <c:pt idx="1172">
                  <c:v>-3.2890786136939987</c:v>
                </c:pt>
                <c:pt idx="1173">
                  <c:v>-3.2967709213863072</c:v>
                </c:pt>
                <c:pt idx="1174">
                  <c:v>-3.304719639335024</c:v>
                </c:pt>
                <c:pt idx="1175">
                  <c:v>-3.304719639335024</c:v>
                </c:pt>
                <c:pt idx="1176">
                  <c:v>-3.304719639335024</c:v>
                </c:pt>
                <c:pt idx="1177">
                  <c:v>-3.3124119470273334</c:v>
                </c:pt>
                <c:pt idx="1178">
                  <c:v>-3.2890786136939987</c:v>
                </c:pt>
                <c:pt idx="1179">
                  <c:v>-3.2967709213863072</c:v>
                </c:pt>
                <c:pt idx="1180">
                  <c:v>-3.2967709213863072</c:v>
                </c:pt>
                <c:pt idx="1181">
                  <c:v>-3.304719639335024</c:v>
                </c:pt>
                <c:pt idx="1182">
                  <c:v>-3.2967709213863072</c:v>
                </c:pt>
                <c:pt idx="1183">
                  <c:v>-3.304719639335024</c:v>
                </c:pt>
                <c:pt idx="1184">
                  <c:v>-3.2967709213863072</c:v>
                </c:pt>
                <c:pt idx="1185">
                  <c:v>-3.304719639335024</c:v>
                </c:pt>
                <c:pt idx="1186">
                  <c:v>-3.2890786136939987</c:v>
                </c:pt>
                <c:pt idx="1187">
                  <c:v>-3.304719639335024</c:v>
                </c:pt>
                <c:pt idx="1188">
                  <c:v>-3.2967709213863072</c:v>
                </c:pt>
                <c:pt idx="1189">
                  <c:v>-3.304719639335024</c:v>
                </c:pt>
                <c:pt idx="1190">
                  <c:v>-3.3124119470273334</c:v>
                </c:pt>
                <c:pt idx="1191">
                  <c:v>-3.3203606649760506</c:v>
                </c:pt>
                <c:pt idx="1192">
                  <c:v>-3.3360016906170764</c:v>
                </c:pt>
                <c:pt idx="1193">
                  <c:v>-3.3124119470273334</c:v>
                </c:pt>
                <c:pt idx="1194">
                  <c:v>-3.3203606649760506</c:v>
                </c:pt>
                <c:pt idx="1195">
                  <c:v>-3.3124119470273334</c:v>
                </c:pt>
                <c:pt idx="1196">
                  <c:v>-3.3360016906170764</c:v>
                </c:pt>
                <c:pt idx="1197">
                  <c:v>-3.3360016906170764</c:v>
                </c:pt>
                <c:pt idx="1198">
                  <c:v>-3.304719639335024</c:v>
                </c:pt>
                <c:pt idx="1199">
                  <c:v>-3.3280529726683579</c:v>
                </c:pt>
                <c:pt idx="1200">
                  <c:v>-3.3203606649760506</c:v>
                </c:pt>
                <c:pt idx="1201">
                  <c:v>-3.3360016906170764</c:v>
                </c:pt>
                <c:pt idx="1202">
                  <c:v>-3.3203606649760506</c:v>
                </c:pt>
                <c:pt idx="1203">
                  <c:v>-3.3124119470273334</c:v>
                </c:pt>
                <c:pt idx="1204">
                  <c:v>-3.304719639335024</c:v>
                </c:pt>
                <c:pt idx="1205">
                  <c:v>-3.304719639335024</c:v>
                </c:pt>
                <c:pt idx="1206">
                  <c:v>-3.304719639335024</c:v>
                </c:pt>
                <c:pt idx="1207">
                  <c:v>-3.3516427162580995</c:v>
                </c:pt>
                <c:pt idx="1208">
                  <c:v>-3.3436939983093832</c:v>
                </c:pt>
                <c:pt idx="1209">
                  <c:v>-3.3280529726683579</c:v>
                </c:pt>
                <c:pt idx="1210">
                  <c:v>-3.3360016906170764</c:v>
                </c:pt>
                <c:pt idx="1211">
                  <c:v>-3.3280529726683579</c:v>
                </c:pt>
                <c:pt idx="1212">
                  <c:v>-3.3436939983093832</c:v>
                </c:pt>
                <c:pt idx="1213">
                  <c:v>-3.3203606649760506</c:v>
                </c:pt>
                <c:pt idx="1214">
                  <c:v>-3.3203606649760506</c:v>
                </c:pt>
                <c:pt idx="1215">
                  <c:v>-3.3280529726683579</c:v>
                </c:pt>
                <c:pt idx="1216">
                  <c:v>-3.3124119470273334</c:v>
                </c:pt>
                <c:pt idx="1217">
                  <c:v>-3.3203606649760506</c:v>
                </c:pt>
                <c:pt idx="1218">
                  <c:v>-3.3280529726683579</c:v>
                </c:pt>
                <c:pt idx="1219">
                  <c:v>-3.2967709213863072</c:v>
                </c:pt>
                <c:pt idx="1220">
                  <c:v>-3.3124119470273334</c:v>
                </c:pt>
                <c:pt idx="1221">
                  <c:v>-3.304719639335024</c:v>
                </c:pt>
                <c:pt idx="1222">
                  <c:v>-3.3203606649760506</c:v>
                </c:pt>
                <c:pt idx="1223">
                  <c:v>-3.3436939983093832</c:v>
                </c:pt>
                <c:pt idx="1224">
                  <c:v>-3.3360016906170764</c:v>
                </c:pt>
                <c:pt idx="1225">
                  <c:v>-3.3124119470273334</c:v>
                </c:pt>
                <c:pt idx="1226">
                  <c:v>-3.2967709213863072</c:v>
                </c:pt>
                <c:pt idx="1227">
                  <c:v>-3.3124119470273334</c:v>
                </c:pt>
                <c:pt idx="1228">
                  <c:v>-3.3203606649760506</c:v>
                </c:pt>
                <c:pt idx="1229">
                  <c:v>-3.304719639335024</c:v>
                </c:pt>
                <c:pt idx="1230">
                  <c:v>-3.3280529726683579</c:v>
                </c:pt>
                <c:pt idx="1231">
                  <c:v>-3.3124119470273334</c:v>
                </c:pt>
                <c:pt idx="1232">
                  <c:v>-3.3203606649760506</c:v>
                </c:pt>
                <c:pt idx="1233">
                  <c:v>-3.3280529726683579</c:v>
                </c:pt>
                <c:pt idx="1234">
                  <c:v>-3.3124119470273334</c:v>
                </c:pt>
                <c:pt idx="1235">
                  <c:v>-3.3360016906170764</c:v>
                </c:pt>
                <c:pt idx="1236">
                  <c:v>-3.304719639335024</c:v>
                </c:pt>
                <c:pt idx="1237">
                  <c:v>-3.3124119470273334</c:v>
                </c:pt>
                <c:pt idx="1238">
                  <c:v>-3.3280529726683579</c:v>
                </c:pt>
                <c:pt idx="1239">
                  <c:v>-3.3124119470273334</c:v>
                </c:pt>
                <c:pt idx="1240">
                  <c:v>-3.3436939983093832</c:v>
                </c:pt>
                <c:pt idx="1241">
                  <c:v>-3.304719639335024</c:v>
                </c:pt>
                <c:pt idx="1242">
                  <c:v>-3.2890786136939987</c:v>
                </c:pt>
                <c:pt idx="1243">
                  <c:v>-3.3280529726683579</c:v>
                </c:pt>
                <c:pt idx="1244">
                  <c:v>-3.3124119470273334</c:v>
                </c:pt>
                <c:pt idx="1245">
                  <c:v>-3.3124119470273334</c:v>
                </c:pt>
                <c:pt idx="1246">
                  <c:v>-3.3124119470273334</c:v>
                </c:pt>
                <c:pt idx="1247">
                  <c:v>-3.3280529726683579</c:v>
                </c:pt>
                <c:pt idx="1248">
                  <c:v>-3.3360016906170764</c:v>
                </c:pt>
                <c:pt idx="1249">
                  <c:v>-3.304719639335024</c:v>
                </c:pt>
                <c:pt idx="1250">
                  <c:v>-3.3124119470273334</c:v>
                </c:pt>
                <c:pt idx="1251">
                  <c:v>-3.304719639335024</c:v>
                </c:pt>
                <c:pt idx="1252">
                  <c:v>-3.304719639335024</c:v>
                </c:pt>
                <c:pt idx="1253">
                  <c:v>-3.3280529726683579</c:v>
                </c:pt>
                <c:pt idx="1254">
                  <c:v>-3.304719639335024</c:v>
                </c:pt>
                <c:pt idx="1255">
                  <c:v>-3.3360016906170764</c:v>
                </c:pt>
                <c:pt idx="1256">
                  <c:v>-3.3203606649760506</c:v>
                </c:pt>
                <c:pt idx="1257">
                  <c:v>-3.3203606649760506</c:v>
                </c:pt>
                <c:pt idx="1258">
                  <c:v>-3.3280529726683579</c:v>
                </c:pt>
                <c:pt idx="1259">
                  <c:v>-3.304719639335024</c:v>
                </c:pt>
                <c:pt idx="1260">
                  <c:v>-3.304719639335024</c:v>
                </c:pt>
                <c:pt idx="1261">
                  <c:v>-3.3280529726683579</c:v>
                </c:pt>
                <c:pt idx="1262">
                  <c:v>-3.3203606649760506</c:v>
                </c:pt>
                <c:pt idx="1263">
                  <c:v>-3.3436939983093832</c:v>
                </c:pt>
                <c:pt idx="1264">
                  <c:v>-3.3203606649760506</c:v>
                </c:pt>
                <c:pt idx="1265">
                  <c:v>-3.304719639335024</c:v>
                </c:pt>
                <c:pt idx="1266">
                  <c:v>-3.2421555367709232</c:v>
                </c:pt>
                <c:pt idx="1267">
                  <c:v>-3.1952324598478445</c:v>
                </c:pt>
                <c:pt idx="1268">
                  <c:v>-3.1636939983093839</c:v>
                </c:pt>
                <c:pt idx="1269">
                  <c:v>-3.1247196393350247</c:v>
                </c:pt>
                <c:pt idx="1270">
                  <c:v>-3.0854888701042547</c:v>
                </c:pt>
                <c:pt idx="1271">
                  <c:v>-3.0777965624119505</c:v>
                </c:pt>
                <c:pt idx="1272">
                  <c:v>-3.0308734854888679</c:v>
                </c:pt>
                <c:pt idx="1273">
                  <c:v>-3.0385657931811778</c:v>
                </c:pt>
                <c:pt idx="1274">
                  <c:v>-3.0308734854888679</c:v>
                </c:pt>
                <c:pt idx="1275">
                  <c:v>-3.0152324598478439</c:v>
                </c:pt>
                <c:pt idx="1276">
                  <c:v>-3.0465145111298972</c:v>
                </c:pt>
                <c:pt idx="1277">
                  <c:v>-3.0854888701042547</c:v>
                </c:pt>
                <c:pt idx="1278">
                  <c:v>-3.0934375880529759</c:v>
                </c:pt>
                <c:pt idx="1279">
                  <c:v>-3.1480529726683582</c:v>
                </c:pt>
                <c:pt idx="1280">
                  <c:v>-3.2029247675401558</c:v>
                </c:pt>
                <c:pt idx="1281">
                  <c:v>-3.2734375880529774</c:v>
                </c:pt>
                <c:pt idx="1282">
                  <c:v>-3.3280529726683579</c:v>
                </c:pt>
                <c:pt idx="1283">
                  <c:v>-3.4142068188222048</c:v>
                </c:pt>
                <c:pt idx="1284">
                  <c:v>-3.4767709213863069</c:v>
                </c:pt>
                <c:pt idx="1285">
                  <c:v>-3.5080529726683585</c:v>
                </c:pt>
                <c:pt idx="1286">
                  <c:v>-3.5862581008734846</c:v>
                </c:pt>
                <c:pt idx="1287">
                  <c:v>-3.6018991265145122</c:v>
                </c:pt>
                <c:pt idx="1288">
                  <c:v>-3.6490786136939994</c:v>
                </c:pt>
                <c:pt idx="1289">
                  <c:v>-3.6960016906170776</c:v>
                </c:pt>
                <c:pt idx="1290">
                  <c:v>-3.7036939983093862</c:v>
                </c:pt>
                <c:pt idx="1291">
                  <c:v>-3.7662581008734857</c:v>
                </c:pt>
                <c:pt idx="1292">
                  <c:v>-3.750617075232463</c:v>
                </c:pt>
                <c:pt idx="1293">
                  <c:v>-3.8131811777965652</c:v>
                </c:pt>
                <c:pt idx="1294">
                  <c:v>-3.8288222034375887</c:v>
                </c:pt>
                <c:pt idx="1295">
                  <c:v>-3.8524119470273352</c:v>
                </c:pt>
                <c:pt idx="1296">
                  <c:v>-3.8836939983093854</c:v>
                </c:pt>
                <c:pt idx="1297">
                  <c:v>-3.8603606649760471</c:v>
                </c:pt>
                <c:pt idx="1298">
                  <c:v>-3.8603606649760471</c:v>
                </c:pt>
                <c:pt idx="1299">
                  <c:v>-3.8993350239504108</c:v>
                </c:pt>
                <c:pt idx="1300">
                  <c:v>-3.9072837418991253</c:v>
                </c:pt>
                <c:pt idx="1301">
                  <c:v>-3.9306170752324632</c:v>
                </c:pt>
                <c:pt idx="1302">
                  <c:v>-3.9306170752324632</c:v>
                </c:pt>
                <c:pt idx="1303">
                  <c:v>-3.9385657931811742</c:v>
                </c:pt>
                <c:pt idx="1304">
                  <c:v>-3.9385657931811742</c:v>
                </c:pt>
                <c:pt idx="1305">
                  <c:v>-3.9542068188222008</c:v>
                </c:pt>
                <c:pt idx="1306">
                  <c:v>-3.9698478444632253</c:v>
                </c:pt>
                <c:pt idx="1307">
                  <c:v>-3.9618991265145134</c:v>
                </c:pt>
                <c:pt idx="1308">
                  <c:v>-3.9698478444632253</c:v>
                </c:pt>
                <c:pt idx="1309">
                  <c:v>-4.0011298957452794</c:v>
                </c:pt>
                <c:pt idx="1310">
                  <c:v>-4.0011298957452794</c:v>
                </c:pt>
                <c:pt idx="1311">
                  <c:v>-3.9854888701042523</c:v>
                </c:pt>
                <c:pt idx="1312">
                  <c:v>-3.9854888701042523</c:v>
                </c:pt>
                <c:pt idx="1313">
                  <c:v>-3.9931811777965662</c:v>
                </c:pt>
                <c:pt idx="1314">
                  <c:v>-4.0167709213863025</c:v>
                </c:pt>
                <c:pt idx="1315">
                  <c:v>-4.0167709213863025</c:v>
                </c:pt>
                <c:pt idx="1316">
                  <c:v>-4.0401042547196395</c:v>
                </c:pt>
                <c:pt idx="1317">
                  <c:v>-4.0401042547196395</c:v>
                </c:pt>
                <c:pt idx="1318">
                  <c:v>-4.0324119470273265</c:v>
                </c:pt>
                <c:pt idx="1319">
                  <c:v>-4.048052972668355</c:v>
                </c:pt>
                <c:pt idx="1320">
                  <c:v>-4.0324119470273265</c:v>
                </c:pt>
                <c:pt idx="1321">
                  <c:v>-4.048052972668355</c:v>
                </c:pt>
                <c:pt idx="1322">
                  <c:v>-4.0401042547196395</c:v>
                </c:pt>
                <c:pt idx="1323">
                  <c:v>-4.0401042547196395</c:v>
                </c:pt>
                <c:pt idx="1324">
                  <c:v>-4.0401042547196395</c:v>
                </c:pt>
                <c:pt idx="1325">
                  <c:v>-4.0244632290786155</c:v>
                </c:pt>
                <c:pt idx="1326">
                  <c:v>-4.0557452803606697</c:v>
                </c:pt>
                <c:pt idx="1327">
                  <c:v>-4.0401042547196395</c:v>
                </c:pt>
                <c:pt idx="1328">
                  <c:v>-4.0557452803606697</c:v>
                </c:pt>
                <c:pt idx="1329">
                  <c:v>-4.0557452803606697</c:v>
                </c:pt>
                <c:pt idx="1330">
                  <c:v>-4.0557452803606697</c:v>
                </c:pt>
                <c:pt idx="1331">
                  <c:v>-4.0793350239504074</c:v>
                </c:pt>
                <c:pt idx="1332">
                  <c:v>-4.0557452803606697</c:v>
                </c:pt>
                <c:pt idx="1333">
                  <c:v>-4.0636939983093834</c:v>
                </c:pt>
                <c:pt idx="1334">
                  <c:v>-4.0557452803606697</c:v>
                </c:pt>
                <c:pt idx="1335">
                  <c:v>-4.0716427162581024</c:v>
                </c:pt>
                <c:pt idx="1336">
                  <c:v>-4.0716427162581024</c:v>
                </c:pt>
                <c:pt idx="1337">
                  <c:v>-4.0793350239504074</c:v>
                </c:pt>
                <c:pt idx="1338">
                  <c:v>-4.0872837418991281</c:v>
                </c:pt>
                <c:pt idx="1339">
                  <c:v>-4.0949760495914278</c:v>
                </c:pt>
                <c:pt idx="1340">
                  <c:v>-4.0716427162581024</c:v>
                </c:pt>
                <c:pt idx="1341">
                  <c:v>-4.0636939983093834</c:v>
                </c:pt>
                <c:pt idx="1342">
                  <c:v>-4.0793350239504074</c:v>
                </c:pt>
                <c:pt idx="1343">
                  <c:v>-4.0949760495914278</c:v>
                </c:pt>
                <c:pt idx="1344">
                  <c:v>-4.0636939983093834</c:v>
                </c:pt>
                <c:pt idx="1345">
                  <c:v>-4.0872837418991281</c:v>
                </c:pt>
                <c:pt idx="1346">
                  <c:v>-4.0716427162581024</c:v>
                </c:pt>
                <c:pt idx="1347">
                  <c:v>-4.0872837418991281</c:v>
                </c:pt>
                <c:pt idx="1348">
                  <c:v>-4.0716427162581024</c:v>
                </c:pt>
                <c:pt idx="1349">
                  <c:v>-4.0793350239504074</c:v>
                </c:pt>
                <c:pt idx="1350">
                  <c:v>-4.0872837418991281</c:v>
                </c:pt>
                <c:pt idx="1351">
                  <c:v>-4.0872837418991281</c:v>
                </c:pt>
                <c:pt idx="1352">
                  <c:v>-4.0872837418991281</c:v>
                </c:pt>
                <c:pt idx="1353">
                  <c:v>-4.0872837418991281</c:v>
                </c:pt>
                <c:pt idx="1354">
                  <c:v>-4.0949760495914278</c:v>
                </c:pt>
                <c:pt idx="1355">
                  <c:v>-4.1029247675401468</c:v>
                </c:pt>
                <c:pt idx="1356">
                  <c:v>-4.1029247675401468</c:v>
                </c:pt>
                <c:pt idx="1357">
                  <c:v>-4.0716427162581024</c:v>
                </c:pt>
                <c:pt idx="1358">
                  <c:v>-4.0872837418991281</c:v>
                </c:pt>
                <c:pt idx="1359">
                  <c:v>-4.0949760495914278</c:v>
                </c:pt>
                <c:pt idx="1360">
                  <c:v>-4.1106170752324545</c:v>
                </c:pt>
                <c:pt idx="1361">
                  <c:v>-4.0949760495914278</c:v>
                </c:pt>
                <c:pt idx="1362">
                  <c:v>-4.1185657931811788</c:v>
                </c:pt>
                <c:pt idx="1363">
                  <c:v>-4.1029247675401468</c:v>
                </c:pt>
                <c:pt idx="1364">
                  <c:v>-4.1106170752324545</c:v>
                </c:pt>
                <c:pt idx="1365">
                  <c:v>-4.1106170752324545</c:v>
                </c:pt>
                <c:pt idx="1366">
                  <c:v>-4.0949760495914278</c:v>
                </c:pt>
                <c:pt idx="1367">
                  <c:v>-4.1106170752324545</c:v>
                </c:pt>
                <c:pt idx="1368">
                  <c:v>-4.1029247675401468</c:v>
                </c:pt>
                <c:pt idx="1369">
                  <c:v>-4.1106170752324545</c:v>
                </c:pt>
                <c:pt idx="1370">
                  <c:v>-4.1342068188221992</c:v>
                </c:pt>
                <c:pt idx="1371">
                  <c:v>-4.1029247675401468</c:v>
                </c:pt>
                <c:pt idx="1372">
                  <c:v>-4.1262581008734829</c:v>
                </c:pt>
                <c:pt idx="1373">
                  <c:v>-4.1185657931811788</c:v>
                </c:pt>
                <c:pt idx="1374">
                  <c:v>-4.1185657931811788</c:v>
                </c:pt>
                <c:pt idx="1375">
                  <c:v>-4.1262581008734829</c:v>
                </c:pt>
                <c:pt idx="1376">
                  <c:v>-4.1262581008734829</c:v>
                </c:pt>
                <c:pt idx="1377">
                  <c:v>-4.1185657931811788</c:v>
                </c:pt>
                <c:pt idx="1378">
                  <c:v>-4.1029247675401468</c:v>
                </c:pt>
                <c:pt idx="1379">
                  <c:v>-4.1262581008734829</c:v>
                </c:pt>
                <c:pt idx="1380">
                  <c:v>-4.1262581008734829</c:v>
                </c:pt>
                <c:pt idx="1381">
                  <c:v>-4.0949760495914278</c:v>
                </c:pt>
                <c:pt idx="1382">
                  <c:v>-4.1185657931811788</c:v>
                </c:pt>
                <c:pt idx="1383">
                  <c:v>-4.0872837418991281</c:v>
                </c:pt>
                <c:pt idx="1384">
                  <c:v>-4.1262581008734829</c:v>
                </c:pt>
                <c:pt idx="1385">
                  <c:v>-4.1262581008734829</c:v>
                </c:pt>
                <c:pt idx="1386">
                  <c:v>-4.1106170752324545</c:v>
                </c:pt>
                <c:pt idx="1387">
                  <c:v>-4.1106170752324545</c:v>
                </c:pt>
                <c:pt idx="1388">
                  <c:v>-4.1262581008734829</c:v>
                </c:pt>
                <c:pt idx="1389">
                  <c:v>-4.1262581008734829</c:v>
                </c:pt>
                <c:pt idx="1390">
                  <c:v>-4.1342068188221992</c:v>
                </c:pt>
                <c:pt idx="1391">
                  <c:v>-4.1342068188221992</c:v>
                </c:pt>
                <c:pt idx="1392">
                  <c:v>-4.1185657931811788</c:v>
                </c:pt>
                <c:pt idx="1393">
                  <c:v>-4.1418991265145104</c:v>
                </c:pt>
                <c:pt idx="1394">
                  <c:v>-4.1262581008734829</c:v>
                </c:pt>
                <c:pt idx="1395">
                  <c:v>-4.1498478444632294</c:v>
                </c:pt>
                <c:pt idx="1396">
                  <c:v>-4.1418991265145104</c:v>
                </c:pt>
                <c:pt idx="1397">
                  <c:v>-4.1185657931811788</c:v>
                </c:pt>
                <c:pt idx="1398">
                  <c:v>-4.1262581008734829</c:v>
                </c:pt>
                <c:pt idx="1399">
                  <c:v>-4.1262581008734829</c:v>
                </c:pt>
                <c:pt idx="1400">
                  <c:v>-4.1418991265145104</c:v>
                </c:pt>
                <c:pt idx="1401">
                  <c:v>-4.1262581008734829</c:v>
                </c:pt>
                <c:pt idx="1402">
                  <c:v>-4.1262581008734829</c:v>
                </c:pt>
                <c:pt idx="1403">
                  <c:v>-4.1342068188221992</c:v>
                </c:pt>
                <c:pt idx="1404">
                  <c:v>-4.1106170752324545</c:v>
                </c:pt>
                <c:pt idx="1405">
                  <c:v>-4.1029247675401468</c:v>
                </c:pt>
                <c:pt idx="1406">
                  <c:v>-4.1185657931811788</c:v>
                </c:pt>
                <c:pt idx="1407">
                  <c:v>-4.1185657931811788</c:v>
                </c:pt>
                <c:pt idx="1408">
                  <c:v>-4.1342068188221992</c:v>
                </c:pt>
                <c:pt idx="1409">
                  <c:v>-4.0872837418991281</c:v>
                </c:pt>
                <c:pt idx="1410">
                  <c:v>-4.1262581008734829</c:v>
                </c:pt>
                <c:pt idx="1411">
                  <c:v>-4.1029247675401468</c:v>
                </c:pt>
                <c:pt idx="1412">
                  <c:v>-4.1106170752324545</c:v>
                </c:pt>
                <c:pt idx="1413">
                  <c:v>-4.1262581008734829</c:v>
                </c:pt>
                <c:pt idx="1414">
                  <c:v>-4.1106170752324545</c:v>
                </c:pt>
                <c:pt idx="1415">
                  <c:v>-4.1185657931811788</c:v>
                </c:pt>
                <c:pt idx="1416">
                  <c:v>-4.1185657931811788</c:v>
                </c:pt>
                <c:pt idx="1417">
                  <c:v>-4.1262581008734829</c:v>
                </c:pt>
                <c:pt idx="1418">
                  <c:v>-4.1418991265145104</c:v>
                </c:pt>
                <c:pt idx="1419">
                  <c:v>-4.1262581008734829</c:v>
                </c:pt>
                <c:pt idx="1420">
                  <c:v>-4.1185657931811788</c:v>
                </c:pt>
                <c:pt idx="1421">
                  <c:v>-4.1029247675401468</c:v>
                </c:pt>
                <c:pt idx="1422">
                  <c:v>-4.0872837418991281</c:v>
                </c:pt>
                <c:pt idx="1423">
                  <c:v>-4.1185657931811788</c:v>
                </c:pt>
                <c:pt idx="1424">
                  <c:v>-4.1106170752324545</c:v>
                </c:pt>
                <c:pt idx="1425">
                  <c:v>-4.1029247675401468</c:v>
                </c:pt>
                <c:pt idx="1426">
                  <c:v>-4.1262581008734829</c:v>
                </c:pt>
                <c:pt idx="1427">
                  <c:v>-4.1262581008734829</c:v>
                </c:pt>
                <c:pt idx="1428">
                  <c:v>-4.1418991265145104</c:v>
                </c:pt>
                <c:pt idx="1429">
                  <c:v>-4.1342068188221992</c:v>
                </c:pt>
                <c:pt idx="1430">
                  <c:v>-4.1342068188221992</c:v>
                </c:pt>
                <c:pt idx="1431">
                  <c:v>-4.1575401521555317</c:v>
                </c:pt>
                <c:pt idx="1432">
                  <c:v>-4.1185657931811788</c:v>
                </c:pt>
                <c:pt idx="1433">
                  <c:v>-4.1418991265145104</c:v>
                </c:pt>
                <c:pt idx="1434">
                  <c:v>-4.1262581008734829</c:v>
                </c:pt>
                <c:pt idx="1435">
                  <c:v>-4.1262581008734829</c:v>
                </c:pt>
                <c:pt idx="1436">
                  <c:v>-4.1498478444632294</c:v>
                </c:pt>
                <c:pt idx="1437">
                  <c:v>-4.1262581008734829</c:v>
                </c:pt>
                <c:pt idx="1438">
                  <c:v>-4.1342068188221992</c:v>
                </c:pt>
                <c:pt idx="1439">
                  <c:v>-4.0949760495914278</c:v>
                </c:pt>
                <c:pt idx="1440">
                  <c:v>-4.1262581008734829</c:v>
                </c:pt>
                <c:pt idx="1441">
                  <c:v>-4.1418991265145104</c:v>
                </c:pt>
                <c:pt idx="1442">
                  <c:v>-4.1342068188221992</c:v>
                </c:pt>
                <c:pt idx="1443">
                  <c:v>-4.1342068188221992</c:v>
                </c:pt>
                <c:pt idx="1444">
                  <c:v>-4.1262581008734829</c:v>
                </c:pt>
                <c:pt idx="1445">
                  <c:v>-4.1185657931811788</c:v>
                </c:pt>
                <c:pt idx="1446">
                  <c:v>-4.1185657931811788</c:v>
                </c:pt>
                <c:pt idx="1447">
                  <c:v>-4.1029247675401468</c:v>
                </c:pt>
                <c:pt idx="1448">
                  <c:v>-4.1106170752324545</c:v>
                </c:pt>
                <c:pt idx="1449">
                  <c:v>-4.1342068188221992</c:v>
                </c:pt>
                <c:pt idx="1450">
                  <c:v>-4.1185657931811788</c:v>
                </c:pt>
                <c:pt idx="1451">
                  <c:v>-4.1106170752324545</c:v>
                </c:pt>
                <c:pt idx="1452">
                  <c:v>-4.1262581008734829</c:v>
                </c:pt>
                <c:pt idx="1453">
                  <c:v>-4.1106170752324545</c:v>
                </c:pt>
                <c:pt idx="1454">
                  <c:v>-4.1106170752324545</c:v>
                </c:pt>
                <c:pt idx="1455">
                  <c:v>-4.1262581008734829</c:v>
                </c:pt>
                <c:pt idx="1456">
                  <c:v>-4.1185657931811788</c:v>
                </c:pt>
                <c:pt idx="1457">
                  <c:v>-4.1029247675401468</c:v>
                </c:pt>
                <c:pt idx="1458">
                  <c:v>-4.1029247675401468</c:v>
                </c:pt>
                <c:pt idx="1459">
                  <c:v>-4.1106170752324545</c:v>
                </c:pt>
                <c:pt idx="1460">
                  <c:v>-4.0949760495914278</c:v>
                </c:pt>
                <c:pt idx="1461">
                  <c:v>-4.1185657931811788</c:v>
                </c:pt>
                <c:pt idx="1462">
                  <c:v>-4.0949760495914278</c:v>
                </c:pt>
                <c:pt idx="1463">
                  <c:v>-4.1106170752324545</c:v>
                </c:pt>
                <c:pt idx="1464">
                  <c:v>-4.1262581008734829</c:v>
                </c:pt>
                <c:pt idx="1465">
                  <c:v>-4.1029247675401468</c:v>
                </c:pt>
                <c:pt idx="1466">
                  <c:v>-4.1185657931811788</c:v>
                </c:pt>
                <c:pt idx="1467">
                  <c:v>-4.1106170752324545</c:v>
                </c:pt>
                <c:pt idx="1468">
                  <c:v>-4.1029247675401468</c:v>
                </c:pt>
                <c:pt idx="1469">
                  <c:v>-4.1185657931811788</c:v>
                </c:pt>
                <c:pt idx="1470">
                  <c:v>-4.1029247675401468</c:v>
                </c:pt>
                <c:pt idx="1471">
                  <c:v>-4.1262581008734829</c:v>
                </c:pt>
                <c:pt idx="1472">
                  <c:v>-4.1185657931811788</c:v>
                </c:pt>
                <c:pt idx="1473">
                  <c:v>-4.1185657931811788</c:v>
                </c:pt>
                <c:pt idx="1474">
                  <c:v>-4.1262581008734829</c:v>
                </c:pt>
                <c:pt idx="1475">
                  <c:v>-4.1106170752324545</c:v>
                </c:pt>
                <c:pt idx="1476">
                  <c:v>-4.1262581008734829</c:v>
                </c:pt>
                <c:pt idx="1477">
                  <c:v>-4.1029247675401468</c:v>
                </c:pt>
                <c:pt idx="1478">
                  <c:v>-4.1106170752324545</c:v>
                </c:pt>
                <c:pt idx="1479">
                  <c:v>-4.1418991265145104</c:v>
                </c:pt>
                <c:pt idx="1480">
                  <c:v>-4.1185657931811788</c:v>
                </c:pt>
                <c:pt idx="1481">
                  <c:v>-4.1342068188221992</c:v>
                </c:pt>
                <c:pt idx="1482">
                  <c:v>-4.1262581008734829</c:v>
                </c:pt>
                <c:pt idx="1483">
                  <c:v>-4.1106170752324545</c:v>
                </c:pt>
                <c:pt idx="1484">
                  <c:v>-4.1106170752324545</c:v>
                </c:pt>
                <c:pt idx="1485">
                  <c:v>-4.1029247675401468</c:v>
                </c:pt>
                <c:pt idx="1486">
                  <c:v>-4.1106170752324545</c:v>
                </c:pt>
                <c:pt idx="1487">
                  <c:v>-4.0949760495914278</c:v>
                </c:pt>
                <c:pt idx="1488">
                  <c:v>-4.1106170752324545</c:v>
                </c:pt>
                <c:pt idx="1489">
                  <c:v>-4.1106170752324545</c:v>
                </c:pt>
                <c:pt idx="1490">
                  <c:v>-4.1106170752324545</c:v>
                </c:pt>
                <c:pt idx="1491">
                  <c:v>-4.1418991265145104</c:v>
                </c:pt>
                <c:pt idx="1492">
                  <c:v>-4.1185657931811788</c:v>
                </c:pt>
                <c:pt idx="1493">
                  <c:v>-4.0872837418991281</c:v>
                </c:pt>
                <c:pt idx="1494">
                  <c:v>-4.1106170752324545</c:v>
                </c:pt>
                <c:pt idx="1495">
                  <c:v>-4.1106170752324545</c:v>
                </c:pt>
                <c:pt idx="1496">
                  <c:v>-4.1262581008734829</c:v>
                </c:pt>
                <c:pt idx="1497">
                  <c:v>-4.1185657931811788</c:v>
                </c:pt>
                <c:pt idx="1498">
                  <c:v>-4.1185657931811788</c:v>
                </c:pt>
                <c:pt idx="1499">
                  <c:v>-4.1106170752324545</c:v>
                </c:pt>
                <c:pt idx="1500">
                  <c:v>-4.1185657931811788</c:v>
                </c:pt>
                <c:pt idx="1501">
                  <c:v>-4.1342068188221992</c:v>
                </c:pt>
                <c:pt idx="1502">
                  <c:v>-4.1185657931811788</c:v>
                </c:pt>
                <c:pt idx="1503">
                  <c:v>-4.0949760495914278</c:v>
                </c:pt>
                <c:pt idx="1504">
                  <c:v>-4.1342068188221992</c:v>
                </c:pt>
                <c:pt idx="1505">
                  <c:v>-4.1185657931811788</c:v>
                </c:pt>
                <c:pt idx="1506">
                  <c:v>-4.1262581008734829</c:v>
                </c:pt>
                <c:pt idx="1507">
                  <c:v>-4.1575401521555317</c:v>
                </c:pt>
                <c:pt idx="1508">
                  <c:v>-4.1106170752324545</c:v>
                </c:pt>
                <c:pt idx="1509">
                  <c:v>-4.1262581008734829</c:v>
                </c:pt>
                <c:pt idx="1510">
                  <c:v>-4.1342068188221992</c:v>
                </c:pt>
                <c:pt idx="1511">
                  <c:v>-4.1262581008734829</c:v>
                </c:pt>
                <c:pt idx="1512">
                  <c:v>-4.1418991265145104</c:v>
                </c:pt>
                <c:pt idx="1513">
                  <c:v>-4.1262581008734829</c:v>
                </c:pt>
                <c:pt idx="1514">
                  <c:v>-4.1185657931811788</c:v>
                </c:pt>
                <c:pt idx="1515">
                  <c:v>-4.1185657931811788</c:v>
                </c:pt>
                <c:pt idx="1516">
                  <c:v>-4.1342068188221992</c:v>
                </c:pt>
                <c:pt idx="1517">
                  <c:v>-4.0949760495914278</c:v>
                </c:pt>
                <c:pt idx="1518">
                  <c:v>-4.1342068188221992</c:v>
                </c:pt>
                <c:pt idx="1519">
                  <c:v>-4.1106170752324545</c:v>
                </c:pt>
                <c:pt idx="1520">
                  <c:v>-4.1418991265145104</c:v>
                </c:pt>
                <c:pt idx="1521">
                  <c:v>-4.1106170752324545</c:v>
                </c:pt>
                <c:pt idx="1522">
                  <c:v>-4.0557452803606697</c:v>
                </c:pt>
                <c:pt idx="1523">
                  <c:v>-4.0636939983093834</c:v>
                </c:pt>
                <c:pt idx="1524">
                  <c:v>-4.0324119470273265</c:v>
                </c:pt>
                <c:pt idx="1525">
                  <c:v>-4.0244632290786155</c:v>
                </c:pt>
                <c:pt idx="1526">
                  <c:v>-4.0011298957452794</c:v>
                </c:pt>
                <c:pt idx="1527">
                  <c:v>-3.9698478444632253</c:v>
                </c:pt>
                <c:pt idx="1528">
                  <c:v>-3.9542068188222008</c:v>
                </c:pt>
                <c:pt idx="1529">
                  <c:v>-3.8993350239504108</c:v>
                </c:pt>
                <c:pt idx="1530">
                  <c:v>-3.8916427162580964</c:v>
                </c:pt>
                <c:pt idx="1531">
                  <c:v>-3.8524119470273352</c:v>
                </c:pt>
                <c:pt idx="1532">
                  <c:v>-3.8603606649760471</c:v>
                </c:pt>
                <c:pt idx="1533">
                  <c:v>-3.8993350239504108</c:v>
                </c:pt>
                <c:pt idx="1534">
                  <c:v>-3.9072837418991253</c:v>
                </c:pt>
                <c:pt idx="1535">
                  <c:v>-3.9229247675401511</c:v>
                </c:pt>
                <c:pt idx="1536">
                  <c:v>-3.9698478444632253</c:v>
                </c:pt>
                <c:pt idx="1537">
                  <c:v>-4.0167709213863025</c:v>
                </c:pt>
                <c:pt idx="1538">
                  <c:v>-4.0636939983093834</c:v>
                </c:pt>
                <c:pt idx="1539">
                  <c:v>-4.1106170752324545</c:v>
                </c:pt>
                <c:pt idx="1540">
                  <c:v>-4.1418991265145104</c:v>
                </c:pt>
                <c:pt idx="1541">
                  <c:v>-4.1731811777965557</c:v>
                </c:pt>
                <c:pt idx="1542">
                  <c:v>-4.2201042547196366</c:v>
                </c:pt>
                <c:pt idx="1543">
                  <c:v>-4.2826683572837414</c:v>
                </c:pt>
                <c:pt idx="1544">
                  <c:v>-4.3218991265145092</c:v>
                </c:pt>
                <c:pt idx="1545">
                  <c:v>-4.3611298957452789</c:v>
                </c:pt>
                <c:pt idx="1546">
                  <c:v>-4.4313863060016914</c:v>
                </c:pt>
                <c:pt idx="1547">
                  <c:v>-4.4313863060016914</c:v>
                </c:pt>
                <c:pt idx="1548">
                  <c:v>-4.4939504085657882</c:v>
                </c:pt>
                <c:pt idx="1549">
                  <c:v>-4.5254888701042502</c:v>
                </c:pt>
                <c:pt idx="1550">
                  <c:v>-4.5567709213863052</c:v>
                </c:pt>
                <c:pt idx="1551">
                  <c:v>-4.6036939983093834</c:v>
                </c:pt>
                <c:pt idx="1552">
                  <c:v>-4.5957452803606662</c:v>
                </c:pt>
                <c:pt idx="1553">
                  <c:v>-4.6426683572837408</c:v>
                </c:pt>
                <c:pt idx="1554">
                  <c:v>-4.6662581008734874</c:v>
                </c:pt>
                <c:pt idx="1555">
                  <c:v>-4.6583093829247701</c:v>
                </c:pt>
                <c:pt idx="1556">
                  <c:v>-4.6895914342068172</c:v>
                </c:pt>
                <c:pt idx="1557">
                  <c:v>-4.6818991265145113</c:v>
                </c:pt>
                <c:pt idx="1558">
                  <c:v>-4.7131811777965593</c:v>
                </c:pt>
                <c:pt idx="1559">
                  <c:v>-4.7131811777965593</c:v>
                </c:pt>
                <c:pt idx="1560">
                  <c:v>-4.705232459847843</c:v>
                </c:pt>
                <c:pt idx="1561">
                  <c:v>-4.7444632290786126</c:v>
                </c:pt>
                <c:pt idx="1562">
                  <c:v>-4.7367709213863085</c:v>
                </c:pt>
                <c:pt idx="1563">
                  <c:v>-4.7601042547196375</c:v>
                </c:pt>
                <c:pt idx="1564">
                  <c:v>-4.7601042547196375</c:v>
                </c:pt>
                <c:pt idx="1565">
                  <c:v>-4.7524119470273289</c:v>
                </c:pt>
                <c:pt idx="1566">
                  <c:v>-4.7993350239504089</c:v>
                </c:pt>
                <c:pt idx="1567">
                  <c:v>-4.7836939983093876</c:v>
                </c:pt>
                <c:pt idx="1568">
                  <c:v>-4.7993350239504089</c:v>
                </c:pt>
                <c:pt idx="1569">
                  <c:v>-4.7836939983093876</c:v>
                </c:pt>
                <c:pt idx="1570">
                  <c:v>-4.7913863060016899</c:v>
                </c:pt>
                <c:pt idx="1571">
                  <c:v>-4.8226683572837405</c:v>
                </c:pt>
                <c:pt idx="1572">
                  <c:v>-4.8149760495914302</c:v>
                </c:pt>
                <c:pt idx="1573">
                  <c:v>-4.8226683572837405</c:v>
                </c:pt>
                <c:pt idx="1574">
                  <c:v>-4.8306170752324595</c:v>
                </c:pt>
                <c:pt idx="1575">
                  <c:v>-4.8149760495914302</c:v>
                </c:pt>
                <c:pt idx="1576">
                  <c:v>-4.8306170752324595</c:v>
                </c:pt>
                <c:pt idx="1577">
                  <c:v>-4.8226683572837405</c:v>
                </c:pt>
                <c:pt idx="1578">
                  <c:v>-4.8383093829247716</c:v>
                </c:pt>
                <c:pt idx="1579">
                  <c:v>-4.8306170752324595</c:v>
                </c:pt>
                <c:pt idx="1580">
                  <c:v>-4.7993350239504089</c:v>
                </c:pt>
                <c:pt idx="1581">
                  <c:v>-4.8383093829247716</c:v>
                </c:pt>
                <c:pt idx="1582">
                  <c:v>-4.8226683572837405</c:v>
                </c:pt>
                <c:pt idx="1583">
                  <c:v>-4.8226683572837405</c:v>
                </c:pt>
                <c:pt idx="1584">
                  <c:v>-4.846258100873488</c:v>
                </c:pt>
                <c:pt idx="1585">
                  <c:v>-4.846258100873488</c:v>
                </c:pt>
                <c:pt idx="1586">
                  <c:v>-4.8539504085657876</c:v>
                </c:pt>
                <c:pt idx="1587">
                  <c:v>-4.846258100873488</c:v>
                </c:pt>
                <c:pt idx="1588">
                  <c:v>-4.846258100873488</c:v>
                </c:pt>
                <c:pt idx="1589">
                  <c:v>-4.8695914342068178</c:v>
                </c:pt>
                <c:pt idx="1590">
                  <c:v>-4.8695914342068178</c:v>
                </c:pt>
                <c:pt idx="1591">
                  <c:v>-4.8695914342068178</c:v>
                </c:pt>
                <c:pt idx="1592">
                  <c:v>-4.8618991265145111</c:v>
                </c:pt>
                <c:pt idx="1593">
                  <c:v>-4.8539504085657876</c:v>
                </c:pt>
                <c:pt idx="1594">
                  <c:v>-4.8618991265145111</c:v>
                </c:pt>
                <c:pt idx="1595">
                  <c:v>-4.8618991265145111</c:v>
                </c:pt>
                <c:pt idx="1596">
                  <c:v>-4.8775401521555368</c:v>
                </c:pt>
                <c:pt idx="1597">
                  <c:v>-4.9008734854888747</c:v>
                </c:pt>
                <c:pt idx="1598">
                  <c:v>-4.8852324598478436</c:v>
                </c:pt>
                <c:pt idx="1599">
                  <c:v>-4.9008734854888747</c:v>
                </c:pt>
                <c:pt idx="1600">
                  <c:v>-4.8775401521555368</c:v>
                </c:pt>
                <c:pt idx="1601">
                  <c:v>-4.8852324598478436</c:v>
                </c:pt>
                <c:pt idx="1602">
                  <c:v>-4.8931811777965599</c:v>
                </c:pt>
                <c:pt idx="1603">
                  <c:v>-4.8775401521555368</c:v>
                </c:pt>
                <c:pt idx="1604">
                  <c:v>-4.8852324598478436</c:v>
                </c:pt>
                <c:pt idx="1605">
                  <c:v>-4.8695914342068178</c:v>
                </c:pt>
                <c:pt idx="1606">
                  <c:v>-4.8931811777965599</c:v>
                </c:pt>
                <c:pt idx="1607">
                  <c:v>-4.9088222034375883</c:v>
                </c:pt>
                <c:pt idx="1608">
                  <c:v>-4.9088222034375883</c:v>
                </c:pt>
                <c:pt idx="1609">
                  <c:v>-4.9165145111298916</c:v>
                </c:pt>
                <c:pt idx="1610">
                  <c:v>-4.9088222034375883</c:v>
                </c:pt>
                <c:pt idx="1611">
                  <c:v>-4.9165145111298916</c:v>
                </c:pt>
                <c:pt idx="1612">
                  <c:v>-4.9321555367709173</c:v>
                </c:pt>
                <c:pt idx="1613">
                  <c:v>-4.8931811777965599</c:v>
                </c:pt>
                <c:pt idx="1614">
                  <c:v>-4.9244632290786106</c:v>
                </c:pt>
                <c:pt idx="1615">
                  <c:v>-4.9008734854888747</c:v>
                </c:pt>
                <c:pt idx="1616">
                  <c:v>-4.9088222034375883</c:v>
                </c:pt>
                <c:pt idx="1617">
                  <c:v>-4.9088222034375883</c:v>
                </c:pt>
                <c:pt idx="1618">
                  <c:v>-4.8852324598478436</c:v>
                </c:pt>
                <c:pt idx="1619">
                  <c:v>-4.9165145111298916</c:v>
                </c:pt>
                <c:pt idx="1620">
                  <c:v>-4.8931811777965599</c:v>
                </c:pt>
                <c:pt idx="1621">
                  <c:v>-4.8931811777965599</c:v>
                </c:pt>
                <c:pt idx="1622">
                  <c:v>-4.9008734854888747</c:v>
                </c:pt>
                <c:pt idx="1623">
                  <c:v>-4.8931811777965599</c:v>
                </c:pt>
                <c:pt idx="1624">
                  <c:v>-4.9008734854888747</c:v>
                </c:pt>
                <c:pt idx="1625">
                  <c:v>-4.8775401521555368</c:v>
                </c:pt>
                <c:pt idx="1626">
                  <c:v>-4.9008734854888747</c:v>
                </c:pt>
                <c:pt idx="1627">
                  <c:v>-4.9088222034375883</c:v>
                </c:pt>
                <c:pt idx="1628">
                  <c:v>-4.8931811777965599</c:v>
                </c:pt>
                <c:pt idx="1629">
                  <c:v>-4.9088222034375883</c:v>
                </c:pt>
                <c:pt idx="1630">
                  <c:v>-4.8931811777965599</c:v>
                </c:pt>
                <c:pt idx="1631">
                  <c:v>-4.9008734854888747</c:v>
                </c:pt>
                <c:pt idx="1632">
                  <c:v>-4.8852324598478436</c:v>
                </c:pt>
                <c:pt idx="1633">
                  <c:v>-4.8695914342068178</c:v>
                </c:pt>
                <c:pt idx="1634">
                  <c:v>-4.8775401521555368</c:v>
                </c:pt>
                <c:pt idx="1635">
                  <c:v>-4.8695914342068178</c:v>
                </c:pt>
                <c:pt idx="1636">
                  <c:v>-4.9008734854888747</c:v>
                </c:pt>
                <c:pt idx="1637">
                  <c:v>-4.8931811777965599</c:v>
                </c:pt>
                <c:pt idx="1638">
                  <c:v>-4.8931811777965599</c:v>
                </c:pt>
                <c:pt idx="1639">
                  <c:v>-4.8852324598478436</c:v>
                </c:pt>
                <c:pt idx="1640">
                  <c:v>-4.8775401521555368</c:v>
                </c:pt>
                <c:pt idx="1641">
                  <c:v>-4.8852324598478436</c:v>
                </c:pt>
                <c:pt idx="1642">
                  <c:v>-4.8775401521555368</c:v>
                </c:pt>
                <c:pt idx="1643">
                  <c:v>-4.8539504085657876</c:v>
                </c:pt>
                <c:pt idx="1644">
                  <c:v>-4.8695914342068178</c:v>
                </c:pt>
                <c:pt idx="1645">
                  <c:v>-4.8775401521555368</c:v>
                </c:pt>
                <c:pt idx="1646">
                  <c:v>-4.8852324598478436</c:v>
                </c:pt>
                <c:pt idx="1647">
                  <c:v>-4.9008734854888747</c:v>
                </c:pt>
                <c:pt idx="1648">
                  <c:v>-4.8775401521555368</c:v>
                </c:pt>
                <c:pt idx="1649">
                  <c:v>-4.8775401521555368</c:v>
                </c:pt>
                <c:pt idx="1650">
                  <c:v>-4.9008734854888747</c:v>
                </c:pt>
                <c:pt idx="1651">
                  <c:v>-4.8931811777965599</c:v>
                </c:pt>
                <c:pt idx="1652">
                  <c:v>-4.9088222034375883</c:v>
                </c:pt>
                <c:pt idx="1653">
                  <c:v>-4.8931811777965599</c:v>
                </c:pt>
                <c:pt idx="1654">
                  <c:v>-4.8931811777965599</c:v>
                </c:pt>
                <c:pt idx="1655">
                  <c:v>-4.8775401521555368</c:v>
                </c:pt>
                <c:pt idx="1656">
                  <c:v>-4.8775401521555368</c:v>
                </c:pt>
                <c:pt idx="1657">
                  <c:v>-4.9008734854888747</c:v>
                </c:pt>
                <c:pt idx="1658">
                  <c:v>-4.8618991265145111</c:v>
                </c:pt>
                <c:pt idx="1659">
                  <c:v>-4.8775401521555368</c:v>
                </c:pt>
                <c:pt idx="1660">
                  <c:v>-4.8852324598478436</c:v>
                </c:pt>
                <c:pt idx="1661">
                  <c:v>-4.8852324598478436</c:v>
                </c:pt>
                <c:pt idx="1662">
                  <c:v>-4.9088222034375883</c:v>
                </c:pt>
                <c:pt idx="1663">
                  <c:v>-4.8852324598478436</c:v>
                </c:pt>
                <c:pt idx="1664">
                  <c:v>-4.8931811777965599</c:v>
                </c:pt>
                <c:pt idx="1665">
                  <c:v>-4.9008734854888747</c:v>
                </c:pt>
                <c:pt idx="1666">
                  <c:v>-4.9008734854888747</c:v>
                </c:pt>
                <c:pt idx="1667">
                  <c:v>-4.9321555367709173</c:v>
                </c:pt>
                <c:pt idx="1668">
                  <c:v>-4.9165145111298916</c:v>
                </c:pt>
                <c:pt idx="1669">
                  <c:v>-4.940104254719639</c:v>
                </c:pt>
                <c:pt idx="1670">
                  <c:v>-4.940104254719639</c:v>
                </c:pt>
                <c:pt idx="1671">
                  <c:v>-4.9088222034375883</c:v>
                </c:pt>
                <c:pt idx="1672">
                  <c:v>-4.9636939983093873</c:v>
                </c:pt>
                <c:pt idx="1673">
                  <c:v>-4.9557452803606692</c:v>
                </c:pt>
                <c:pt idx="1674">
                  <c:v>-4.940104254719639</c:v>
                </c:pt>
                <c:pt idx="1675">
                  <c:v>-4.9321555367709173</c:v>
                </c:pt>
                <c:pt idx="1676">
                  <c:v>-4.940104254719639</c:v>
                </c:pt>
                <c:pt idx="1677">
                  <c:v>-4.9477965624119458</c:v>
                </c:pt>
                <c:pt idx="1678">
                  <c:v>-4.940104254719639</c:v>
                </c:pt>
                <c:pt idx="1679">
                  <c:v>-4.9321555367709173</c:v>
                </c:pt>
                <c:pt idx="1680">
                  <c:v>-4.940104254719639</c:v>
                </c:pt>
                <c:pt idx="1681">
                  <c:v>-4.9244632290786106</c:v>
                </c:pt>
                <c:pt idx="1682">
                  <c:v>-4.9321555367709173</c:v>
                </c:pt>
                <c:pt idx="1683">
                  <c:v>-4.9244632290786106</c:v>
                </c:pt>
                <c:pt idx="1684">
                  <c:v>-4.9008734854888747</c:v>
                </c:pt>
                <c:pt idx="1685">
                  <c:v>-4.9244632290786106</c:v>
                </c:pt>
                <c:pt idx="1686">
                  <c:v>-4.9321555367709173</c:v>
                </c:pt>
                <c:pt idx="1687">
                  <c:v>-4.940104254719639</c:v>
                </c:pt>
                <c:pt idx="1688">
                  <c:v>-4.9244632290786106</c:v>
                </c:pt>
                <c:pt idx="1689">
                  <c:v>-4.940104254719639</c:v>
                </c:pt>
                <c:pt idx="1690">
                  <c:v>-4.9557452803606692</c:v>
                </c:pt>
                <c:pt idx="1691">
                  <c:v>-4.9321555367709173</c:v>
                </c:pt>
                <c:pt idx="1692">
                  <c:v>-4.9557452803606692</c:v>
                </c:pt>
                <c:pt idx="1693">
                  <c:v>-4.940104254719639</c:v>
                </c:pt>
                <c:pt idx="1694">
                  <c:v>-4.9244632290786106</c:v>
                </c:pt>
                <c:pt idx="1695">
                  <c:v>-4.9477965624119458</c:v>
                </c:pt>
                <c:pt idx="1696">
                  <c:v>-4.9244632290786106</c:v>
                </c:pt>
                <c:pt idx="1697">
                  <c:v>-4.940104254719639</c:v>
                </c:pt>
                <c:pt idx="1698">
                  <c:v>-4.9321555367709173</c:v>
                </c:pt>
                <c:pt idx="1699">
                  <c:v>-4.9477965624119458</c:v>
                </c:pt>
                <c:pt idx="1700">
                  <c:v>-4.9477965624119458</c:v>
                </c:pt>
                <c:pt idx="1701">
                  <c:v>-4.9244632290786106</c:v>
                </c:pt>
                <c:pt idx="1702">
                  <c:v>-4.9321555367709173</c:v>
                </c:pt>
                <c:pt idx="1703">
                  <c:v>-4.9477965624119458</c:v>
                </c:pt>
                <c:pt idx="1704">
                  <c:v>-4.9321555367709173</c:v>
                </c:pt>
                <c:pt idx="1705">
                  <c:v>-4.940104254719639</c:v>
                </c:pt>
                <c:pt idx="1706">
                  <c:v>-4.9321555367709173</c:v>
                </c:pt>
                <c:pt idx="1707">
                  <c:v>-4.9557452803606692</c:v>
                </c:pt>
                <c:pt idx="1708">
                  <c:v>-4.940104254719639</c:v>
                </c:pt>
                <c:pt idx="1709">
                  <c:v>-4.9321555367709173</c:v>
                </c:pt>
                <c:pt idx="1710">
                  <c:v>-4.940104254719639</c:v>
                </c:pt>
                <c:pt idx="1711">
                  <c:v>-4.9321555367709173</c:v>
                </c:pt>
                <c:pt idx="1712">
                  <c:v>-4.9165145111298916</c:v>
                </c:pt>
                <c:pt idx="1713">
                  <c:v>-4.9321555367709173</c:v>
                </c:pt>
                <c:pt idx="1714">
                  <c:v>-4.9165145111298916</c:v>
                </c:pt>
                <c:pt idx="1715">
                  <c:v>-4.9321555367709173</c:v>
                </c:pt>
                <c:pt idx="1716">
                  <c:v>-4.9244632290786106</c:v>
                </c:pt>
                <c:pt idx="1717">
                  <c:v>-4.9165145111298916</c:v>
                </c:pt>
                <c:pt idx="1718">
                  <c:v>-4.9477965624119458</c:v>
                </c:pt>
                <c:pt idx="1719">
                  <c:v>-4.9244632290786106</c:v>
                </c:pt>
                <c:pt idx="1720">
                  <c:v>-4.9165145111298916</c:v>
                </c:pt>
                <c:pt idx="1721">
                  <c:v>-4.9244632290786106</c:v>
                </c:pt>
                <c:pt idx="1722">
                  <c:v>-4.9008734854888747</c:v>
                </c:pt>
                <c:pt idx="1723">
                  <c:v>-4.9477965624119458</c:v>
                </c:pt>
                <c:pt idx="1724">
                  <c:v>-4.9008734854888747</c:v>
                </c:pt>
                <c:pt idx="1725">
                  <c:v>-4.9636939983093873</c:v>
                </c:pt>
                <c:pt idx="1726">
                  <c:v>-4.9557452803606692</c:v>
                </c:pt>
                <c:pt idx="1727">
                  <c:v>-4.940104254719639</c:v>
                </c:pt>
                <c:pt idx="1728">
                  <c:v>-4.9713863060016914</c:v>
                </c:pt>
                <c:pt idx="1729">
                  <c:v>-4.940104254719639</c:v>
                </c:pt>
                <c:pt idx="1730">
                  <c:v>-4.9713863060016914</c:v>
                </c:pt>
                <c:pt idx="1731">
                  <c:v>-4.9557452803606692</c:v>
                </c:pt>
                <c:pt idx="1732">
                  <c:v>-4.9321555367709173</c:v>
                </c:pt>
                <c:pt idx="1733">
                  <c:v>-4.9477965624119458</c:v>
                </c:pt>
                <c:pt idx="1734">
                  <c:v>-4.9557452803606692</c:v>
                </c:pt>
                <c:pt idx="1735">
                  <c:v>-4.9713863060016914</c:v>
                </c:pt>
                <c:pt idx="1736">
                  <c:v>-4.9477965624119458</c:v>
                </c:pt>
                <c:pt idx="1737">
                  <c:v>-4.9636939983093873</c:v>
                </c:pt>
                <c:pt idx="1738">
                  <c:v>-4.9636939983093873</c:v>
                </c:pt>
                <c:pt idx="1739">
                  <c:v>-4.9321555367709173</c:v>
                </c:pt>
                <c:pt idx="1740">
                  <c:v>-4.9557452803606692</c:v>
                </c:pt>
                <c:pt idx="1741">
                  <c:v>-4.940104254719639</c:v>
                </c:pt>
                <c:pt idx="1742">
                  <c:v>-4.9477965624119458</c:v>
                </c:pt>
                <c:pt idx="1743">
                  <c:v>-4.9557452803606692</c:v>
                </c:pt>
                <c:pt idx="1744">
                  <c:v>-4.9165145111298916</c:v>
                </c:pt>
                <c:pt idx="1745">
                  <c:v>-4.9557452803606692</c:v>
                </c:pt>
                <c:pt idx="1746">
                  <c:v>-4.9321555367709173</c:v>
                </c:pt>
                <c:pt idx="1747">
                  <c:v>-4.9244632290786106</c:v>
                </c:pt>
                <c:pt idx="1748">
                  <c:v>-4.940104254719639</c:v>
                </c:pt>
                <c:pt idx="1749">
                  <c:v>-4.9321555367709173</c:v>
                </c:pt>
                <c:pt idx="1750">
                  <c:v>-4.9477965624119458</c:v>
                </c:pt>
                <c:pt idx="1751">
                  <c:v>-4.940104254719639</c:v>
                </c:pt>
                <c:pt idx="1752">
                  <c:v>-4.940104254719639</c:v>
                </c:pt>
                <c:pt idx="1753">
                  <c:v>-4.9477965624119458</c:v>
                </c:pt>
                <c:pt idx="1754">
                  <c:v>-4.940104254719639</c:v>
                </c:pt>
                <c:pt idx="1755">
                  <c:v>-4.940104254719639</c:v>
                </c:pt>
                <c:pt idx="1756">
                  <c:v>-4.9557452803606692</c:v>
                </c:pt>
                <c:pt idx="1757">
                  <c:v>-4.9477965624119458</c:v>
                </c:pt>
                <c:pt idx="1758">
                  <c:v>-4.9557452803606692</c:v>
                </c:pt>
                <c:pt idx="1759">
                  <c:v>-4.940104254719639</c:v>
                </c:pt>
                <c:pt idx="1760">
                  <c:v>-4.9477965624119458</c:v>
                </c:pt>
                <c:pt idx="1761">
                  <c:v>-4.9477965624119458</c:v>
                </c:pt>
                <c:pt idx="1762">
                  <c:v>-4.9557452803606692</c:v>
                </c:pt>
                <c:pt idx="1763">
                  <c:v>-4.9713863060016914</c:v>
                </c:pt>
                <c:pt idx="1764">
                  <c:v>-4.9636939983093873</c:v>
                </c:pt>
                <c:pt idx="1765">
                  <c:v>-4.9713863060016914</c:v>
                </c:pt>
                <c:pt idx="1766">
                  <c:v>-4.9636939983093873</c:v>
                </c:pt>
                <c:pt idx="1767">
                  <c:v>-4.9557452803606692</c:v>
                </c:pt>
                <c:pt idx="1768">
                  <c:v>-4.9636939983093873</c:v>
                </c:pt>
                <c:pt idx="1769">
                  <c:v>-4.9557452803606692</c:v>
                </c:pt>
                <c:pt idx="1770">
                  <c:v>-4.9713863060016914</c:v>
                </c:pt>
                <c:pt idx="1771">
                  <c:v>-4.9557452803606692</c:v>
                </c:pt>
                <c:pt idx="1772">
                  <c:v>-4.9477965624119458</c:v>
                </c:pt>
                <c:pt idx="1773">
                  <c:v>-4.9636939983093873</c:v>
                </c:pt>
                <c:pt idx="1774">
                  <c:v>-4.9477965624119458</c:v>
                </c:pt>
                <c:pt idx="1775">
                  <c:v>-4.9636939983093873</c:v>
                </c:pt>
                <c:pt idx="1776">
                  <c:v>-4.9793350239504104</c:v>
                </c:pt>
                <c:pt idx="1777">
                  <c:v>-4.940104254719639</c:v>
                </c:pt>
                <c:pt idx="1778">
                  <c:v>-4.9713863060016914</c:v>
                </c:pt>
                <c:pt idx="1779">
                  <c:v>-4.9477965624119458</c:v>
                </c:pt>
                <c:pt idx="1780">
                  <c:v>-4.9477965624119458</c:v>
                </c:pt>
                <c:pt idx="1781">
                  <c:v>-4.940104254719639</c:v>
                </c:pt>
                <c:pt idx="1782">
                  <c:v>-4.9477965624119458</c:v>
                </c:pt>
                <c:pt idx="1783">
                  <c:v>-4.9477965624119458</c:v>
                </c:pt>
                <c:pt idx="1784">
                  <c:v>-4.9713863060016914</c:v>
                </c:pt>
                <c:pt idx="1785">
                  <c:v>-4.9557452803606692</c:v>
                </c:pt>
                <c:pt idx="1786">
                  <c:v>-4.9636939983093873</c:v>
                </c:pt>
                <c:pt idx="1787">
                  <c:v>-4.9713863060016914</c:v>
                </c:pt>
                <c:pt idx="1788">
                  <c:v>-4.9713863060016914</c:v>
                </c:pt>
                <c:pt idx="1789">
                  <c:v>-4.9870273316427163</c:v>
                </c:pt>
                <c:pt idx="1790">
                  <c:v>-4.9477965624119458</c:v>
                </c:pt>
                <c:pt idx="1791">
                  <c:v>-4.9713863060016914</c:v>
                </c:pt>
                <c:pt idx="1792">
                  <c:v>-4.9636939983093873</c:v>
                </c:pt>
                <c:pt idx="1793">
                  <c:v>-4.9870273316427163</c:v>
                </c:pt>
                <c:pt idx="1794">
                  <c:v>-4.9949760495914326</c:v>
                </c:pt>
                <c:pt idx="1795">
                  <c:v>-4.9557452803606692</c:v>
                </c:pt>
                <c:pt idx="1796">
                  <c:v>-4.9793350239504104</c:v>
                </c:pt>
                <c:pt idx="1797">
                  <c:v>-4.9713863060016914</c:v>
                </c:pt>
                <c:pt idx="1798">
                  <c:v>-4.9713863060016914</c:v>
                </c:pt>
                <c:pt idx="1799">
                  <c:v>-4.9949760495914326</c:v>
                </c:pt>
                <c:pt idx="1800">
                  <c:v>-4.9793350239504104</c:v>
                </c:pt>
                <c:pt idx="1801">
                  <c:v>-4.9870273316427163</c:v>
                </c:pt>
                <c:pt idx="1802">
                  <c:v>-4.9713863060016914</c:v>
                </c:pt>
                <c:pt idx="1803">
                  <c:v>-4.9713863060016914</c:v>
                </c:pt>
                <c:pt idx="1804">
                  <c:v>-4.9870273316427163</c:v>
                </c:pt>
                <c:pt idx="1805">
                  <c:v>-4.9949760495914326</c:v>
                </c:pt>
                <c:pt idx="1806">
                  <c:v>-4.9793350239504104</c:v>
                </c:pt>
                <c:pt idx="1807">
                  <c:v>-4.9636939983093873</c:v>
                </c:pt>
                <c:pt idx="1808">
                  <c:v>-4.9793350239504104</c:v>
                </c:pt>
                <c:pt idx="1809">
                  <c:v>-4.9713863060016914</c:v>
                </c:pt>
                <c:pt idx="1810">
                  <c:v>-4.9713863060016914</c:v>
                </c:pt>
                <c:pt idx="1811">
                  <c:v>-4.9713863060016914</c:v>
                </c:pt>
                <c:pt idx="1812">
                  <c:v>-4.9557452803606692</c:v>
                </c:pt>
                <c:pt idx="1813">
                  <c:v>-4.9165145111298916</c:v>
                </c:pt>
                <c:pt idx="1814">
                  <c:v>-4.9165145111298916</c:v>
                </c:pt>
                <c:pt idx="1815">
                  <c:v>-4.8931811777965599</c:v>
                </c:pt>
                <c:pt idx="1816">
                  <c:v>-4.8539504085657876</c:v>
                </c:pt>
                <c:pt idx="1817">
                  <c:v>-4.8383093829247716</c:v>
                </c:pt>
                <c:pt idx="1818">
                  <c:v>-4.8149760495914302</c:v>
                </c:pt>
                <c:pt idx="1819">
                  <c:v>-4.7993350239504089</c:v>
                </c:pt>
                <c:pt idx="1820">
                  <c:v>-4.7601042547196375</c:v>
                </c:pt>
                <c:pt idx="1821">
                  <c:v>-4.7601042547196375</c:v>
                </c:pt>
                <c:pt idx="1822">
                  <c:v>-4.7601042547196375</c:v>
                </c:pt>
                <c:pt idx="1823">
                  <c:v>-4.7444632290786126</c:v>
                </c:pt>
                <c:pt idx="1824">
                  <c:v>-4.7601042547196375</c:v>
                </c:pt>
                <c:pt idx="1825">
                  <c:v>-4.7444632290786126</c:v>
                </c:pt>
                <c:pt idx="1826">
                  <c:v>-4.7757452803606695</c:v>
                </c:pt>
                <c:pt idx="1827">
                  <c:v>-4.7913863060016899</c:v>
                </c:pt>
                <c:pt idx="1828">
                  <c:v>-4.8149760495914302</c:v>
                </c:pt>
                <c:pt idx="1829">
                  <c:v>-4.846258100873488</c:v>
                </c:pt>
                <c:pt idx="1830">
                  <c:v>-4.9008734854888747</c:v>
                </c:pt>
                <c:pt idx="1831">
                  <c:v>-4.9636939983093873</c:v>
                </c:pt>
                <c:pt idx="1832">
                  <c:v>-5.002668357283742</c:v>
                </c:pt>
                <c:pt idx="1833">
                  <c:v>-5.0418991265145134</c:v>
                </c:pt>
                <c:pt idx="1834">
                  <c:v>-5.0808734854888753</c:v>
                </c:pt>
                <c:pt idx="1835">
                  <c:v>-5.135745280360668</c:v>
                </c:pt>
                <c:pt idx="1836">
                  <c:v>-5.1906170752324616</c:v>
                </c:pt>
                <c:pt idx="1837">
                  <c:v>-5.2062581008734901</c:v>
                </c:pt>
                <c:pt idx="1838">
                  <c:v>-5.237540152155538</c:v>
                </c:pt>
                <c:pt idx="1839">
                  <c:v>-5.2688222034375896</c:v>
                </c:pt>
                <c:pt idx="1840">
                  <c:v>-5.3001042547196375</c:v>
                </c:pt>
                <c:pt idx="1841">
                  <c:v>-5.3313863060016917</c:v>
                </c:pt>
                <c:pt idx="1842">
                  <c:v>-5.3860016906170785</c:v>
                </c:pt>
                <c:pt idx="1843">
                  <c:v>-5.3939504085657903</c:v>
                </c:pt>
                <c:pt idx="1844">
                  <c:v>-5.4018991265145164</c:v>
                </c:pt>
                <c:pt idx="1845">
                  <c:v>-5.4175401521555386</c:v>
                </c:pt>
                <c:pt idx="1846">
                  <c:v>-5.4644632290786159</c:v>
                </c:pt>
                <c:pt idx="1847">
                  <c:v>-5.47215553677092</c:v>
                </c:pt>
                <c:pt idx="1848">
                  <c:v>-5.5034375880529725</c:v>
                </c:pt>
                <c:pt idx="1849">
                  <c:v>-5.5034375880529725</c:v>
                </c:pt>
                <c:pt idx="1850">
                  <c:v>-5.4877965624119485</c:v>
                </c:pt>
                <c:pt idx="1851">
                  <c:v>-5.4957452803606701</c:v>
                </c:pt>
                <c:pt idx="1852">
                  <c:v>-5.5113863060016905</c:v>
                </c:pt>
                <c:pt idx="1853">
                  <c:v>-5.5190786136939991</c:v>
                </c:pt>
                <c:pt idx="1854">
                  <c:v>-5.5347196393350249</c:v>
                </c:pt>
                <c:pt idx="1855">
                  <c:v>-5.5347196393350249</c:v>
                </c:pt>
                <c:pt idx="1856">
                  <c:v>-5.5426683572837439</c:v>
                </c:pt>
                <c:pt idx="1857">
                  <c:v>-5.5739504085657945</c:v>
                </c:pt>
                <c:pt idx="1858">
                  <c:v>-5.5503606649760506</c:v>
                </c:pt>
                <c:pt idx="1859">
                  <c:v>-5.5660016906170764</c:v>
                </c:pt>
                <c:pt idx="1860">
                  <c:v>-5.5739504085657945</c:v>
                </c:pt>
                <c:pt idx="1861">
                  <c:v>-5.5739504085657945</c:v>
                </c:pt>
                <c:pt idx="1862">
                  <c:v>-5.5972837418991306</c:v>
                </c:pt>
                <c:pt idx="1863">
                  <c:v>-5.5895914342068229</c:v>
                </c:pt>
                <c:pt idx="1864">
                  <c:v>-5.6129247675401475</c:v>
                </c:pt>
                <c:pt idx="1865">
                  <c:v>-5.605232459847846</c:v>
                </c:pt>
                <c:pt idx="1866">
                  <c:v>-5.5816427162581048</c:v>
                </c:pt>
                <c:pt idx="1867">
                  <c:v>-5.5972837418991306</c:v>
                </c:pt>
                <c:pt idx="1868">
                  <c:v>-5.605232459847846</c:v>
                </c:pt>
                <c:pt idx="1869">
                  <c:v>-5.5972837418991306</c:v>
                </c:pt>
                <c:pt idx="1870">
                  <c:v>-5.6129247675401475</c:v>
                </c:pt>
                <c:pt idx="1871">
                  <c:v>-5.6129247675401475</c:v>
                </c:pt>
                <c:pt idx="1872">
                  <c:v>-5.6365145111298949</c:v>
                </c:pt>
                <c:pt idx="1873">
                  <c:v>-5.6365145111298949</c:v>
                </c:pt>
                <c:pt idx="1874">
                  <c:v>-5.6365145111298949</c:v>
                </c:pt>
                <c:pt idx="1875">
                  <c:v>-5.6288222034375881</c:v>
                </c:pt>
                <c:pt idx="1876">
                  <c:v>-5.6288222034375881</c:v>
                </c:pt>
                <c:pt idx="1877">
                  <c:v>-5.6365145111298949</c:v>
                </c:pt>
                <c:pt idx="1878">
                  <c:v>-5.6521555367709162</c:v>
                </c:pt>
                <c:pt idx="1879">
                  <c:v>-5.6601042547196387</c:v>
                </c:pt>
                <c:pt idx="1880">
                  <c:v>-5.6677965624119446</c:v>
                </c:pt>
                <c:pt idx="1881">
                  <c:v>-5.6444632290786165</c:v>
                </c:pt>
                <c:pt idx="1882">
                  <c:v>-5.6521555367709162</c:v>
                </c:pt>
                <c:pt idx="1883">
                  <c:v>-5.6601042547196387</c:v>
                </c:pt>
                <c:pt idx="1884">
                  <c:v>-5.6521555367709162</c:v>
                </c:pt>
                <c:pt idx="1885">
                  <c:v>-5.6521555367709162</c:v>
                </c:pt>
                <c:pt idx="1886">
                  <c:v>-5.6521555367709162</c:v>
                </c:pt>
                <c:pt idx="1887">
                  <c:v>-5.6444632290786165</c:v>
                </c:pt>
                <c:pt idx="1888">
                  <c:v>-5.6677965624119446</c:v>
                </c:pt>
                <c:pt idx="1889">
                  <c:v>-5.6365145111298949</c:v>
                </c:pt>
                <c:pt idx="1890">
                  <c:v>-5.6757452803606698</c:v>
                </c:pt>
                <c:pt idx="1891">
                  <c:v>-5.6365145111298949</c:v>
                </c:pt>
                <c:pt idx="1892">
                  <c:v>-5.6601042547196387</c:v>
                </c:pt>
                <c:pt idx="1893">
                  <c:v>-5.6521555367709162</c:v>
                </c:pt>
                <c:pt idx="1894">
                  <c:v>-5.6365145111298949</c:v>
                </c:pt>
                <c:pt idx="1895">
                  <c:v>-5.6677965624119446</c:v>
                </c:pt>
                <c:pt idx="1896">
                  <c:v>-5.6677965624119446</c:v>
                </c:pt>
                <c:pt idx="1897">
                  <c:v>-5.6521555367709162</c:v>
                </c:pt>
                <c:pt idx="1898">
                  <c:v>-5.6677965624119446</c:v>
                </c:pt>
                <c:pt idx="1899">
                  <c:v>-5.6601042547196387</c:v>
                </c:pt>
                <c:pt idx="1900">
                  <c:v>-5.6913863060016903</c:v>
                </c:pt>
                <c:pt idx="1901">
                  <c:v>-5.6521555367709162</c:v>
                </c:pt>
                <c:pt idx="1902">
                  <c:v>-5.6601042547196387</c:v>
                </c:pt>
                <c:pt idx="1903">
                  <c:v>-5.6521555367709162</c:v>
                </c:pt>
                <c:pt idx="1904">
                  <c:v>-5.6521555367709162</c:v>
                </c:pt>
                <c:pt idx="1905">
                  <c:v>-5.6521555367709162</c:v>
                </c:pt>
                <c:pt idx="1906">
                  <c:v>-5.6601042547196387</c:v>
                </c:pt>
                <c:pt idx="1907">
                  <c:v>-5.6677965624119446</c:v>
                </c:pt>
                <c:pt idx="1908">
                  <c:v>-5.6757452803606698</c:v>
                </c:pt>
                <c:pt idx="1909">
                  <c:v>-5.6601042547196387</c:v>
                </c:pt>
                <c:pt idx="1910">
                  <c:v>-5.6834375880529748</c:v>
                </c:pt>
                <c:pt idx="1911">
                  <c:v>-5.6834375880529748</c:v>
                </c:pt>
                <c:pt idx="1912">
                  <c:v>-5.6677965624119446</c:v>
                </c:pt>
                <c:pt idx="1913">
                  <c:v>-5.6601042547196387</c:v>
                </c:pt>
                <c:pt idx="1914">
                  <c:v>-5.6757452803606698</c:v>
                </c:pt>
                <c:pt idx="1915">
                  <c:v>-5.6834375880529748</c:v>
                </c:pt>
                <c:pt idx="1916">
                  <c:v>-5.6834375880529748</c:v>
                </c:pt>
                <c:pt idx="1917">
                  <c:v>-5.6834375880529748</c:v>
                </c:pt>
                <c:pt idx="1918">
                  <c:v>-5.6834375880529748</c:v>
                </c:pt>
                <c:pt idx="1919">
                  <c:v>-5.6913863060016903</c:v>
                </c:pt>
                <c:pt idx="1920">
                  <c:v>-5.6834375880529748</c:v>
                </c:pt>
                <c:pt idx="1921">
                  <c:v>-5.7147196393350255</c:v>
                </c:pt>
                <c:pt idx="1922">
                  <c:v>-5.6757452803606698</c:v>
                </c:pt>
                <c:pt idx="1923">
                  <c:v>-5.6990786136939997</c:v>
                </c:pt>
                <c:pt idx="1924">
                  <c:v>-5.6913863060016903</c:v>
                </c:pt>
                <c:pt idx="1925">
                  <c:v>-5.6990786136939997</c:v>
                </c:pt>
                <c:pt idx="1926">
                  <c:v>-5.7070273316427187</c:v>
                </c:pt>
                <c:pt idx="1927">
                  <c:v>-5.6677965624119446</c:v>
                </c:pt>
                <c:pt idx="1928">
                  <c:v>-5.6990786136939997</c:v>
                </c:pt>
                <c:pt idx="1929">
                  <c:v>-5.6913863060016903</c:v>
                </c:pt>
                <c:pt idx="1930">
                  <c:v>-5.6757452803606698</c:v>
                </c:pt>
                <c:pt idx="1931">
                  <c:v>-5.6990786136939997</c:v>
                </c:pt>
                <c:pt idx="1932">
                  <c:v>-5.6834375880529748</c:v>
                </c:pt>
                <c:pt idx="1933">
                  <c:v>-5.7070273316427187</c:v>
                </c:pt>
                <c:pt idx="1934">
                  <c:v>-5.6834375880529748</c:v>
                </c:pt>
                <c:pt idx="1935">
                  <c:v>-5.6834375880529748</c:v>
                </c:pt>
                <c:pt idx="1936">
                  <c:v>-5.6834375880529748</c:v>
                </c:pt>
                <c:pt idx="1937">
                  <c:v>-5.6834375880529748</c:v>
                </c:pt>
                <c:pt idx="1938">
                  <c:v>-5.6913863060016903</c:v>
                </c:pt>
                <c:pt idx="1939">
                  <c:v>-5.7147196393350255</c:v>
                </c:pt>
                <c:pt idx="1940">
                  <c:v>-5.6834375880529748</c:v>
                </c:pt>
                <c:pt idx="1941">
                  <c:v>-5.6913863060016903</c:v>
                </c:pt>
                <c:pt idx="1942">
                  <c:v>-5.6757452803606698</c:v>
                </c:pt>
                <c:pt idx="1943">
                  <c:v>-5.7147196393350255</c:v>
                </c:pt>
                <c:pt idx="1944">
                  <c:v>-5.7147196393350255</c:v>
                </c:pt>
                <c:pt idx="1945">
                  <c:v>-5.6913863060016903</c:v>
                </c:pt>
                <c:pt idx="1946">
                  <c:v>-5.7070273316427187</c:v>
                </c:pt>
                <c:pt idx="1947">
                  <c:v>-5.6913863060016903</c:v>
                </c:pt>
                <c:pt idx="1948">
                  <c:v>-5.7147196393350255</c:v>
                </c:pt>
                <c:pt idx="1949">
                  <c:v>-5.6677965624119446</c:v>
                </c:pt>
                <c:pt idx="1950">
                  <c:v>-5.7147196393350255</c:v>
                </c:pt>
                <c:pt idx="1951">
                  <c:v>-5.6834375880529748</c:v>
                </c:pt>
                <c:pt idx="1952">
                  <c:v>-5.6990786136939997</c:v>
                </c:pt>
                <c:pt idx="1953">
                  <c:v>-5.6990786136939997</c:v>
                </c:pt>
                <c:pt idx="1954">
                  <c:v>-5.6913863060016903</c:v>
                </c:pt>
                <c:pt idx="1955">
                  <c:v>-5.7226683572837453</c:v>
                </c:pt>
                <c:pt idx="1956">
                  <c:v>-5.6834375880529748</c:v>
                </c:pt>
                <c:pt idx="1957">
                  <c:v>-5.7147196393350255</c:v>
                </c:pt>
                <c:pt idx="1958">
                  <c:v>-5.7147196393350255</c:v>
                </c:pt>
                <c:pt idx="1959">
                  <c:v>-5.6990786136939997</c:v>
                </c:pt>
                <c:pt idx="1960">
                  <c:v>-5.7303606649760512</c:v>
                </c:pt>
                <c:pt idx="1961">
                  <c:v>-5.7226683572837453</c:v>
                </c:pt>
                <c:pt idx="1962">
                  <c:v>-5.6913863060016903</c:v>
                </c:pt>
                <c:pt idx="1963">
                  <c:v>-5.7070273316427187</c:v>
                </c:pt>
                <c:pt idx="1964">
                  <c:v>-5.7070273316427187</c:v>
                </c:pt>
                <c:pt idx="1965">
                  <c:v>-5.7226683572837453</c:v>
                </c:pt>
                <c:pt idx="1966">
                  <c:v>-5.7460016906170797</c:v>
                </c:pt>
                <c:pt idx="1967">
                  <c:v>-5.7226683572837453</c:v>
                </c:pt>
                <c:pt idx="1968">
                  <c:v>-5.7147196393350255</c:v>
                </c:pt>
                <c:pt idx="1969">
                  <c:v>-5.7226683572837453</c:v>
                </c:pt>
                <c:pt idx="1970">
                  <c:v>-5.7147196393350255</c:v>
                </c:pt>
                <c:pt idx="1971">
                  <c:v>-5.7303606649760512</c:v>
                </c:pt>
                <c:pt idx="1972">
                  <c:v>-5.7147196393350255</c:v>
                </c:pt>
                <c:pt idx="1973">
                  <c:v>-5.7147196393350255</c:v>
                </c:pt>
                <c:pt idx="1974">
                  <c:v>-5.7226683572837453</c:v>
                </c:pt>
                <c:pt idx="1975">
                  <c:v>-5.7147196393350255</c:v>
                </c:pt>
                <c:pt idx="1976">
                  <c:v>-5.7460016906170797</c:v>
                </c:pt>
                <c:pt idx="1977">
                  <c:v>-5.7147196393350255</c:v>
                </c:pt>
                <c:pt idx="1978">
                  <c:v>-5.7383093829247755</c:v>
                </c:pt>
                <c:pt idx="1979">
                  <c:v>-5.6990786136939997</c:v>
                </c:pt>
                <c:pt idx="1980">
                  <c:v>-5.7226683572837453</c:v>
                </c:pt>
                <c:pt idx="1981">
                  <c:v>-5.7383093829247755</c:v>
                </c:pt>
                <c:pt idx="1982">
                  <c:v>-5.7147196393350255</c:v>
                </c:pt>
                <c:pt idx="1983">
                  <c:v>-5.7303606649760512</c:v>
                </c:pt>
                <c:pt idx="1984">
                  <c:v>-5.7226683572837453</c:v>
                </c:pt>
                <c:pt idx="1985">
                  <c:v>-5.7383093829247755</c:v>
                </c:pt>
                <c:pt idx="1986">
                  <c:v>-5.7383093829247755</c:v>
                </c:pt>
                <c:pt idx="1987">
                  <c:v>-5.7147196393350255</c:v>
                </c:pt>
                <c:pt idx="1988">
                  <c:v>-5.7147196393350255</c:v>
                </c:pt>
                <c:pt idx="1989">
                  <c:v>-5.7147196393350255</c:v>
                </c:pt>
                <c:pt idx="1990">
                  <c:v>-5.7383093829247755</c:v>
                </c:pt>
                <c:pt idx="1991">
                  <c:v>-5.7383093829247755</c:v>
                </c:pt>
                <c:pt idx="1992">
                  <c:v>-5.7383093829247755</c:v>
                </c:pt>
                <c:pt idx="1993">
                  <c:v>-5.7147196393350255</c:v>
                </c:pt>
                <c:pt idx="1994">
                  <c:v>-5.6990786136939997</c:v>
                </c:pt>
                <c:pt idx="1995">
                  <c:v>-5.7147196393350255</c:v>
                </c:pt>
                <c:pt idx="1996">
                  <c:v>-5.7147196393350255</c:v>
                </c:pt>
                <c:pt idx="1997">
                  <c:v>-5.6990786136939997</c:v>
                </c:pt>
                <c:pt idx="1998">
                  <c:v>-5.7226683572837453</c:v>
                </c:pt>
                <c:pt idx="1999">
                  <c:v>-5.7070273316427187</c:v>
                </c:pt>
                <c:pt idx="2000">
                  <c:v>-5.7383093829247755</c:v>
                </c:pt>
                <c:pt idx="2001">
                  <c:v>-5.7147196393350255</c:v>
                </c:pt>
                <c:pt idx="2002">
                  <c:v>-5.6913863060016903</c:v>
                </c:pt>
                <c:pt idx="2003">
                  <c:v>-5.7070273316427187</c:v>
                </c:pt>
                <c:pt idx="2004">
                  <c:v>-5.6913863060016903</c:v>
                </c:pt>
                <c:pt idx="2005">
                  <c:v>-5.6990786136939997</c:v>
                </c:pt>
                <c:pt idx="2006">
                  <c:v>-5.7303606649760512</c:v>
                </c:pt>
                <c:pt idx="2007">
                  <c:v>-5.7147196393350255</c:v>
                </c:pt>
                <c:pt idx="2008">
                  <c:v>-5.7147196393350255</c:v>
                </c:pt>
                <c:pt idx="2009">
                  <c:v>-5.7070273316427187</c:v>
                </c:pt>
                <c:pt idx="2010">
                  <c:v>-5.7070273316427187</c:v>
                </c:pt>
                <c:pt idx="2011">
                  <c:v>-5.7303606649760512</c:v>
                </c:pt>
                <c:pt idx="2012">
                  <c:v>-5.7070273316427187</c:v>
                </c:pt>
                <c:pt idx="2013">
                  <c:v>-5.7147196393350255</c:v>
                </c:pt>
                <c:pt idx="2014">
                  <c:v>-5.7147196393350255</c:v>
                </c:pt>
                <c:pt idx="2015">
                  <c:v>-5.6990786136939997</c:v>
                </c:pt>
                <c:pt idx="2016">
                  <c:v>-5.7303606649760512</c:v>
                </c:pt>
                <c:pt idx="2017">
                  <c:v>-5.6913863060016903</c:v>
                </c:pt>
                <c:pt idx="2018">
                  <c:v>-5.7303606649760512</c:v>
                </c:pt>
                <c:pt idx="2019">
                  <c:v>-5.7303606649760512</c:v>
                </c:pt>
                <c:pt idx="2020">
                  <c:v>-5.7226683572837453</c:v>
                </c:pt>
                <c:pt idx="2021">
                  <c:v>-5.7383093829247755</c:v>
                </c:pt>
                <c:pt idx="2022">
                  <c:v>-5.7226683572837453</c:v>
                </c:pt>
                <c:pt idx="2023">
                  <c:v>-5.7303606649760512</c:v>
                </c:pt>
                <c:pt idx="2024">
                  <c:v>-5.7147196393350255</c:v>
                </c:pt>
                <c:pt idx="2025">
                  <c:v>-5.7226683572837453</c:v>
                </c:pt>
                <c:pt idx="2026">
                  <c:v>-5.7303606649760512</c:v>
                </c:pt>
                <c:pt idx="2027">
                  <c:v>-5.7303606649760512</c:v>
                </c:pt>
                <c:pt idx="2028">
                  <c:v>-5.7147196393350255</c:v>
                </c:pt>
                <c:pt idx="2029">
                  <c:v>-5.7460016906170797</c:v>
                </c:pt>
                <c:pt idx="2030">
                  <c:v>-5.7303606649760512</c:v>
                </c:pt>
                <c:pt idx="2031">
                  <c:v>-5.7226683572837453</c:v>
                </c:pt>
                <c:pt idx="2032">
                  <c:v>-5.7147196393350255</c:v>
                </c:pt>
                <c:pt idx="2033">
                  <c:v>-5.7070273316427187</c:v>
                </c:pt>
                <c:pt idx="2034">
                  <c:v>-5.7303606649760512</c:v>
                </c:pt>
                <c:pt idx="2035">
                  <c:v>-5.7226683572837453</c:v>
                </c:pt>
                <c:pt idx="2036">
                  <c:v>-5.7303606649760512</c:v>
                </c:pt>
                <c:pt idx="2037">
                  <c:v>-5.7226683572837453</c:v>
                </c:pt>
                <c:pt idx="2038">
                  <c:v>-5.7070273316427187</c:v>
                </c:pt>
                <c:pt idx="2039">
                  <c:v>-5.7460016906170797</c:v>
                </c:pt>
                <c:pt idx="2040">
                  <c:v>-5.7147196393350255</c:v>
                </c:pt>
                <c:pt idx="2041">
                  <c:v>-5.7383093829247755</c:v>
                </c:pt>
                <c:pt idx="2042">
                  <c:v>-5.7226683572837453</c:v>
                </c:pt>
                <c:pt idx="2043">
                  <c:v>-5.7226683572837453</c:v>
                </c:pt>
                <c:pt idx="2044">
                  <c:v>-5.7460016906170797</c:v>
                </c:pt>
                <c:pt idx="2045">
                  <c:v>-5.7383093829247755</c:v>
                </c:pt>
                <c:pt idx="2046">
                  <c:v>-5.7460016906170797</c:v>
                </c:pt>
                <c:pt idx="2047">
                  <c:v>-5.7303606649760512</c:v>
                </c:pt>
                <c:pt idx="2048">
                  <c:v>-5.7226683572837453</c:v>
                </c:pt>
                <c:pt idx="2049">
                  <c:v>-5.7460016906170797</c:v>
                </c:pt>
                <c:pt idx="2050">
                  <c:v>-5.7460016906170797</c:v>
                </c:pt>
                <c:pt idx="2051">
                  <c:v>-5.7147196393350255</c:v>
                </c:pt>
                <c:pt idx="2052">
                  <c:v>-5.7460016906170797</c:v>
                </c:pt>
                <c:pt idx="2053">
                  <c:v>-5.7303606649760512</c:v>
                </c:pt>
                <c:pt idx="2054">
                  <c:v>-5.7303606649760512</c:v>
                </c:pt>
                <c:pt idx="2055">
                  <c:v>-5.7460016906170797</c:v>
                </c:pt>
                <c:pt idx="2056">
                  <c:v>-5.7460016906170797</c:v>
                </c:pt>
                <c:pt idx="2057">
                  <c:v>-5.7616427162581063</c:v>
                </c:pt>
                <c:pt idx="2058">
                  <c:v>-5.7383093829247755</c:v>
                </c:pt>
                <c:pt idx="2059">
                  <c:v>-5.7460016906170797</c:v>
                </c:pt>
                <c:pt idx="2060">
                  <c:v>-5.7383093829247755</c:v>
                </c:pt>
                <c:pt idx="2061">
                  <c:v>-5.7460016906170797</c:v>
                </c:pt>
                <c:pt idx="2062">
                  <c:v>-5.7539504085657933</c:v>
                </c:pt>
                <c:pt idx="2063">
                  <c:v>-5.7539504085657933</c:v>
                </c:pt>
                <c:pt idx="2064">
                  <c:v>-5.7303606649760512</c:v>
                </c:pt>
                <c:pt idx="2065">
                  <c:v>-5.7383093829247755</c:v>
                </c:pt>
                <c:pt idx="2066">
                  <c:v>-5.7695914342068244</c:v>
                </c:pt>
                <c:pt idx="2067">
                  <c:v>-5.7852324598478484</c:v>
                </c:pt>
                <c:pt idx="2068">
                  <c:v>-5.7303606649760512</c:v>
                </c:pt>
                <c:pt idx="2069">
                  <c:v>-5.7070273316427187</c:v>
                </c:pt>
                <c:pt idx="2070">
                  <c:v>-5.6288222034375881</c:v>
                </c:pt>
                <c:pt idx="2071">
                  <c:v>-5.5895914342068229</c:v>
                </c:pt>
                <c:pt idx="2072">
                  <c:v>-5.5503606649760506</c:v>
                </c:pt>
                <c:pt idx="2073">
                  <c:v>-5.47215553677092</c:v>
                </c:pt>
                <c:pt idx="2074">
                  <c:v>-5.4488222034375902</c:v>
                </c:pt>
                <c:pt idx="2075">
                  <c:v>-5.4408734854888774</c:v>
                </c:pt>
                <c:pt idx="2076">
                  <c:v>-5.4331811777965644</c:v>
                </c:pt>
                <c:pt idx="2077">
                  <c:v>-5.4644632290786159</c:v>
                </c:pt>
                <c:pt idx="2078">
                  <c:v>-5.5034375880529725</c:v>
                </c:pt>
                <c:pt idx="2079">
                  <c:v>-5.5347196393350249</c:v>
                </c:pt>
                <c:pt idx="2080">
                  <c:v>-5.5895914342068229</c:v>
                </c:pt>
                <c:pt idx="2081">
                  <c:v>-5.5972837418991306</c:v>
                </c:pt>
                <c:pt idx="2082">
                  <c:v>-5.6444632290786165</c:v>
                </c:pt>
                <c:pt idx="2083">
                  <c:v>-5.6757452803606698</c:v>
                </c:pt>
                <c:pt idx="2084">
                  <c:v>-5.6677965624119446</c:v>
                </c:pt>
                <c:pt idx="2085">
                  <c:v>-5.7383093829247755</c:v>
                </c:pt>
                <c:pt idx="2086">
                  <c:v>-5.7852324598478484</c:v>
                </c:pt>
                <c:pt idx="2087">
                  <c:v>-5.8165145111298937</c:v>
                </c:pt>
                <c:pt idx="2088">
                  <c:v>-5.8557452803606624</c:v>
                </c:pt>
                <c:pt idx="2089">
                  <c:v>-5.8947196393350234</c:v>
                </c:pt>
                <c:pt idx="2090">
                  <c:v>-5.9339504085657895</c:v>
                </c:pt>
                <c:pt idx="2091">
                  <c:v>-5.9572837418991318</c:v>
                </c:pt>
                <c:pt idx="2092">
                  <c:v>-5.9885657931811842</c:v>
                </c:pt>
                <c:pt idx="2093">
                  <c:v>-6.0042068188222055</c:v>
                </c:pt>
                <c:pt idx="2094">
                  <c:v>-6.0354888701042544</c:v>
                </c:pt>
                <c:pt idx="2095">
                  <c:v>-6.0590786136939974</c:v>
                </c:pt>
                <c:pt idx="2096">
                  <c:v>-6.0747196393350205</c:v>
                </c:pt>
                <c:pt idx="2097">
                  <c:v>-6.0747196393350205</c:v>
                </c:pt>
                <c:pt idx="2098">
                  <c:v>-6.0983093829247714</c:v>
                </c:pt>
                <c:pt idx="2099">
                  <c:v>-6.1060016906170729</c:v>
                </c:pt>
                <c:pt idx="2100">
                  <c:v>-6.1216427162580986</c:v>
                </c:pt>
                <c:pt idx="2101">
                  <c:v>-6.1372837418991262</c:v>
                </c:pt>
                <c:pt idx="2102">
                  <c:v>-6.1452324598478425</c:v>
                </c:pt>
                <c:pt idx="2103">
                  <c:v>-6.1685657931811777</c:v>
                </c:pt>
                <c:pt idx="2104">
                  <c:v>-6.1452324598478425</c:v>
                </c:pt>
                <c:pt idx="2105">
                  <c:v>-6.1685657931811777</c:v>
                </c:pt>
                <c:pt idx="2106">
                  <c:v>-6.1998478444632283</c:v>
                </c:pt>
                <c:pt idx="2107">
                  <c:v>-6.1842068188221981</c:v>
                </c:pt>
                <c:pt idx="2108">
                  <c:v>-6.2234375880529695</c:v>
                </c:pt>
                <c:pt idx="2109">
                  <c:v>-6.2154888701042488</c:v>
                </c:pt>
                <c:pt idx="2110">
                  <c:v>-6.2311298957452799</c:v>
                </c:pt>
                <c:pt idx="2111">
                  <c:v>-6.2234375880529695</c:v>
                </c:pt>
                <c:pt idx="2112">
                  <c:v>-6.2234375880529695</c:v>
                </c:pt>
                <c:pt idx="2113">
                  <c:v>-6.2390786136939989</c:v>
                </c:pt>
                <c:pt idx="2114">
                  <c:v>-6.2234375880529695</c:v>
                </c:pt>
                <c:pt idx="2115">
                  <c:v>-6.2390786136939989</c:v>
                </c:pt>
                <c:pt idx="2116">
                  <c:v>-6.2547196393350193</c:v>
                </c:pt>
                <c:pt idx="2117">
                  <c:v>-6.2703606649760504</c:v>
                </c:pt>
                <c:pt idx="2118">
                  <c:v>-6.2624119470273261</c:v>
                </c:pt>
                <c:pt idx="2119">
                  <c:v>-6.2547196393350193</c:v>
                </c:pt>
                <c:pt idx="2120">
                  <c:v>-6.2624119470273261</c:v>
                </c:pt>
                <c:pt idx="2121">
                  <c:v>-6.2780529726683554</c:v>
                </c:pt>
                <c:pt idx="2122">
                  <c:v>-6.2624119470273261</c:v>
                </c:pt>
                <c:pt idx="2123">
                  <c:v>-6.2703606649760504</c:v>
                </c:pt>
                <c:pt idx="2124">
                  <c:v>-6.2860016906170761</c:v>
                </c:pt>
                <c:pt idx="2125">
                  <c:v>-6.2780529726683554</c:v>
                </c:pt>
                <c:pt idx="2126">
                  <c:v>-6.2860016906170761</c:v>
                </c:pt>
                <c:pt idx="2127">
                  <c:v>-6.2939504085657898</c:v>
                </c:pt>
                <c:pt idx="2128">
                  <c:v>-6.3172837418991268</c:v>
                </c:pt>
                <c:pt idx="2129">
                  <c:v>-6.2939504085657898</c:v>
                </c:pt>
                <c:pt idx="2130">
                  <c:v>-6.3172837418991268</c:v>
                </c:pt>
                <c:pt idx="2131">
                  <c:v>-6.3095914342068173</c:v>
                </c:pt>
                <c:pt idx="2132">
                  <c:v>-6.3172837418991268</c:v>
                </c:pt>
                <c:pt idx="2133">
                  <c:v>-6.3172837418991268</c:v>
                </c:pt>
                <c:pt idx="2134">
                  <c:v>-6.3172837418991268</c:v>
                </c:pt>
                <c:pt idx="2135">
                  <c:v>-6.3172837418991268</c:v>
                </c:pt>
                <c:pt idx="2136">
                  <c:v>-6.3252324598478404</c:v>
                </c:pt>
                <c:pt idx="2137">
                  <c:v>-6.3095914342068173</c:v>
                </c:pt>
                <c:pt idx="2138">
                  <c:v>-6.3252324598478404</c:v>
                </c:pt>
                <c:pt idx="2139">
                  <c:v>-6.3252324598478404</c:v>
                </c:pt>
                <c:pt idx="2140">
                  <c:v>-6.3172837418991268</c:v>
                </c:pt>
                <c:pt idx="2141">
                  <c:v>-6.3485657931811792</c:v>
                </c:pt>
                <c:pt idx="2142">
                  <c:v>-6.3252324598478404</c:v>
                </c:pt>
                <c:pt idx="2143">
                  <c:v>-6.3252324598478404</c:v>
                </c:pt>
                <c:pt idx="2144">
                  <c:v>-6.3485657931811792</c:v>
                </c:pt>
                <c:pt idx="2145">
                  <c:v>-6.3485657931811792</c:v>
                </c:pt>
                <c:pt idx="2146">
                  <c:v>-6.3642068188221979</c:v>
                </c:pt>
                <c:pt idx="2147">
                  <c:v>-6.3485657931811792</c:v>
                </c:pt>
                <c:pt idx="2148">
                  <c:v>-6.3565145111298902</c:v>
                </c:pt>
                <c:pt idx="2149">
                  <c:v>-6.3642068188221979</c:v>
                </c:pt>
                <c:pt idx="2150">
                  <c:v>-6.3642068188221979</c:v>
                </c:pt>
                <c:pt idx="2151">
                  <c:v>-6.3642068188221979</c:v>
                </c:pt>
                <c:pt idx="2152">
                  <c:v>-6.3798478444632298</c:v>
                </c:pt>
                <c:pt idx="2153">
                  <c:v>-6.3565145111298902</c:v>
                </c:pt>
                <c:pt idx="2154">
                  <c:v>-6.3642068188221979</c:v>
                </c:pt>
                <c:pt idx="2155">
                  <c:v>-6.3721555367709151</c:v>
                </c:pt>
                <c:pt idx="2156">
                  <c:v>-6.3798478444632298</c:v>
                </c:pt>
                <c:pt idx="2157">
                  <c:v>-6.3798478444632298</c:v>
                </c:pt>
                <c:pt idx="2158">
                  <c:v>-6.3877965624119435</c:v>
                </c:pt>
                <c:pt idx="2159">
                  <c:v>-6.4111298957452814</c:v>
                </c:pt>
                <c:pt idx="2160">
                  <c:v>-6.4111298957452814</c:v>
                </c:pt>
                <c:pt idx="2161">
                  <c:v>-6.3877965624119435</c:v>
                </c:pt>
                <c:pt idx="2162">
                  <c:v>-6.3954888701042476</c:v>
                </c:pt>
                <c:pt idx="2163">
                  <c:v>-6.3721555367709151</c:v>
                </c:pt>
                <c:pt idx="2164">
                  <c:v>-6.403437588052971</c:v>
                </c:pt>
                <c:pt idx="2165">
                  <c:v>-6.3954888701042476</c:v>
                </c:pt>
                <c:pt idx="2166">
                  <c:v>-6.4190786136939995</c:v>
                </c:pt>
                <c:pt idx="2167">
                  <c:v>-6.4190786136939995</c:v>
                </c:pt>
                <c:pt idx="2168">
                  <c:v>-6.3954888701042476</c:v>
                </c:pt>
                <c:pt idx="2169">
                  <c:v>-6.403437588052971</c:v>
                </c:pt>
                <c:pt idx="2170">
                  <c:v>-6.403437588052971</c:v>
                </c:pt>
                <c:pt idx="2171">
                  <c:v>-6.4111298957452814</c:v>
                </c:pt>
                <c:pt idx="2172">
                  <c:v>-6.403437588052971</c:v>
                </c:pt>
                <c:pt idx="2173">
                  <c:v>-6.4111298957452814</c:v>
                </c:pt>
                <c:pt idx="2174">
                  <c:v>-6.4111298957452814</c:v>
                </c:pt>
                <c:pt idx="2175">
                  <c:v>-6.3877965624119435</c:v>
                </c:pt>
                <c:pt idx="2176">
                  <c:v>-6.3877965624119435</c:v>
                </c:pt>
                <c:pt idx="2177">
                  <c:v>-6.403437588052971</c:v>
                </c:pt>
                <c:pt idx="2178">
                  <c:v>-6.3877965624119435</c:v>
                </c:pt>
                <c:pt idx="2179">
                  <c:v>-6.3954888701042476</c:v>
                </c:pt>
                <c:pt idx="2180">
                  <c:v>-6.3798478444632298</c:v>
                </c:pt>
                <c:pt idx="2181">
                  <c:v>-6.3721555367709151</c:v>
                </c:pt>
                <c:pt idx="2182">
                  <c:v>-6.403437588052971</c:v>
                </c:pt>
                <c:pt idx="2183">
                  <c:v>-6.3954888701042476</c:v>
                </c:pt>
                <c:pt idx="2184">
                  <c:v>-6.403437588052971</c:v>
                </c:pt>
                <c:pt idx="2185">
                  <c:v>-6.3798478444632298</c:v>
                </c:pt>
                <c:pt idx="2186">
                  <c:v>-6.3877965624119435</c:v>
                </c:pt>
                <c:pt idx="2187">
                  <c:v>-6.403437588052971</c:v>
                </c:pt>
                <c:pt idx="2188">
                  <c:v>-6.3954888701042476</c:v>
                </c:pt>
                <c:pt idx="2189">
                  <c:v>-6.4190786136939995</c:v>
                </c:pt>
                <c:pt idx="2190">
                  <c:v>-6.403437588052971</c:v>
                </c:pt>
                <c:pt idx="2191">
                  <c:v>-6.3954888701042476</c:v>
                </c:pt>
                <c:pt idx="2192">
                  <c:v>-6.4190786136939995</c:v>
                </c:pt>
                <c:pt idx="2193">
                  <c:v>-6.403437588052971</c:v>
                </c:pt>
                <c:pt idx="2194">
                  <c:v>-6.403437588052971</c:v>
                </c:pt>
                <c:pt idx="2195">
                  <c:v>-6.3877965624119435</c:v>
                </c:pt>
                <c:pt idx="2196">
                  <c:v>-6.4190786136939995</c:v>
                </c:pt>
                <c:pt idx="2197">
                  <c:v>-6.3954888701042476</c:v>
                </c:pt>
                <c:pt idx="2198">
                  <c:v>-6.4190786136939995</c:v>
                </c:pt>
                <c:pt idx="2199">
                  <c:v>-6.4267709213863036</c:v>
                </c:pt>
                <c:pt idx="2200">
                  <c:v>-6.4267709213863036</c:v>
                </c:pt>
                <c:pt idx="2201">
                  <c:v>-6.4190786136939995</c:v>
                </c:pt>
                <c:pt idx="2202">
                  <c:v>-6.3954888701042476</c:v>
                </c:pt>
                <c:pt idx="2203">
                  <c:v>-6.4424119470273276</c:v>
                </c:pt>
                <c:pt idx="2204">
                  <c:v>-6.4267709213863036</c:v>
                </c:pt>
                <c:pt idx="2205">
                  <c:v>-6.4267709213863036</c:v>
                </c:pt>
                <c:pt idx="2206">
                  <c:v>-6.4347196393350226</c:v>
                </c:pt>
                <c:pt idx="2207">
                  <c:v>-6.4267709213863036</c:v>
                </c:pt>
                <c:pt idx="2208">
                  <c:v>-6.4424119470273276</c:v>
                </c:pt>
                <c:pt idx="2209">
                  <c:v>-6.4347196393350226</c:v>
                </c:pt>
                <c:pt idx="2210">
                  <c:v>-6.4347196393350226</c:v>
                </c:pt>
                <c:pt idx="2211">
                  <c:v>-6.4580529726683551</c:v>
                </c:pt>
                <c:pt idx="2212">
                  <c:v>-6.4190786136939995</c:v>
                </c:pt>
                <c:pt idx="2213">
                  <c:v>-6.4424119470273276</c:v>
                </c:pt>
                <c:pt idx="2214">
                  <c:v>-6.4503606649760483</c:v>
                </c:pt>
                <c:pt idx="2215">
                  <c:v>-6.4347196393350226</c:v>
                </c:pt>
                <c:pt idx="2216">
                  <c:v>-6.4424119470273276</c:v>
                </c:pt>
                <c:pt idx="2217">
                  <c:v>-6.4347196393350226</c:v>
                </c:pt>
                <c:pt idx="2218">
                  <c:v>-6.4580529726683551</c:v>
                </c:pt>
                <c:pt idx="2219">
                  <c:v>-6.4503606649760483</c:v>
                </c:pt>
                <c:pt idx="2220">
                  <c:v>-6.4347196393350226</c:v>
                </c:pt>
                <c:pt idx="2221">
                  <c:v>-6.4347196393350226</c:v>
                </c:pt>
                <c:pt idx="2222">
                  <c:v>-6.4190786136939995</c:v>
                </c:pt>
                <c:pt idx="2223">
                  <c:v>-6.4580529726683551</c:v>
                </c:pt>
                <c:pt idx="2224">
                  <c:v>-6.4424119470273276</c:v>
                </c:pt>
                <c:pt idx="2225">
                  <c:v>-6.4347196393350226</c:v>
                </c:pt>
                <c:pt idx="2226">
                  <c:v>-6.4424119470273276</c:v>
                </c:pt>
                <c:pt idx="2227">
                  <c:v>-6.4503606649760483</c:v>
                </c:pt>
                <c:pt idx="2228">
                  <c:v>-6.4503606649760483</c:v>
                </c:pt>
                <c:pt idx="2229">
                  <c:v>-6.4503606649760483</c:v>
                </c:pt>
                <c:pt idx="2230">
                  <c:v>-6.4347196393350226</c:v>
                </c:pt>
                <c:pt idx="2231">
                  <c:v>-6.4580529726683551</c:v>
                </c:pt>
                <c:pt idx="2232">
                  <c:v>-6.4424119470273276</c:v>
                </c:pt>
                <c:pt idx="2233">
                  <c:v>-6.4424119470273276</c:v>
                </c:pt>
                <c:pt idx="2234">
                  <c:v>-6.4503606649760483</c:v>
                </c:pt>
                <c:pt idx="2235">
                  <c:v>-6.4347196393350226</c:v>
                </c:pt>
                <c:pt idx="2236">
                  <c:v>-6.4424119470273276</c:v>
                </c:pt>
                <c:pt idx="2237">
                  <c:v>-6.4347196393350226</c:v>
                </c:pt>
                <c:pt idx="2238">
                  <c:v>-6.4424119470273276</c:v>
                </c:pt>
                <c:pt idx="2239">
                  <c:v>-6.4580529726683551</c:v>
                </c:pt>
                <c:pt idx="2240">
                  <c:v>-6.4267709213863036</c:v>
                </c:pt>
                <c:pt idx="2241">
                  <c:v>-6.4660016906170767</c:v>
                </c:pt>
                <c:pt idx="2242">
                  <c:v>-6.4347196393350226</c:v>
                </c:pt>
                <c:pt idx="2243">
                  <c:v>-6.4580529726683551</c:v>
                </c:pt>
                <c:pt idx="2244">
                  <c:v>-6.4503606649760483</c:v>
                </c:pt>
                <c:pt idx="2245">
                  <c:v>-6.4190786136939995</c:v>
                </c:pt>
                <c:pt idx="2246">
                  <c:v>-6.4580529726683551</c:v>
                </c:pt>
                <c:pt idx="2247">
                  <c:v>-6.4267709213863036</c:v>
                </c:pt>
                <c:pt idx="2248">
                  <c:v>-6.4424119470273276</c:v>
                </c:pt>
                <c:pt idx="2249">
                  <c:v>-6.4580529726683551</c:v>
                </c:pt>
                <c:pt idx="2250">
                  <c:v>-6.4424119470273276</c:v>
                </c:pt>
                <c:pt idx="2251">
                  <c:v>-6.4347196393350226</c:v>
                </c:pt>
                <c:pt idx="2252">
                  <c:v>-6.4660016906170767</c:v>
                </c:pt>
                <c:pt idx="2253">
                  <c:v>-6.4347196393350226</c:v>
                </c:pt>
                <c:pt idx="2254">
                  <c:v>-6.4660016906170767</c:v>
                </c:pt>
                <c:pt idx="2255">
                  <c:v>-6.4580529726683551</c:v>
                </c:pt>
                <c:pt idx="2256">
                  <c:v>-6.4503606649760483</c:v>
                </c:pt>
                <c:pt idx="2257">
                  <c:v>-6.4424119470273276</c:v>
                </c:pt>
                <c:pt idx="2258">
                  <c:v>-6.4424119470273276</c:v>
                </c:pt>
                <c:pt idx="2259">
                  <c:v>-6.4424119470273276</c:v>
                </c:pt>
                <c:pt idx="2260">
                  <c:v>-6.4424119470273276</c:v>
                </c:pt>
                <c:pt idx="2261">
                  <c:v>-6.4503606649760483</c:v>
                </c:pt>
                <c:pt idx="2262">
                  <c:v>-6.4503606649760483</c:v>
                </c:pt>
                <c:pt idx="2263">
                  <c:v>-6.4424119470273276</c:v>
                </c:pt>
                <c:pt idx="2264">
                  <c:v>-6.4736939983093862</c:v>
                </c:pt>
                <c:pt idx="2265">
                  <c:v>-6.4660016906170767</c:v>
                </c:pt>
                <c:pt idx="2266">
                  <c:v>-6.4893350239504084</c:v>
                </c:pt>
                <c:pt idx="2267">
                  <c:v>-6.4736939983093862</c:v>
                </c:pt>
                <c:pt idx="2268">
                  <c:v>-6.4580529726683551</c:v>
                </c:pt>
                <c:pt idx="2269">
                  <c:v>-6.4893350239504084</c:v>
                </c:pt>
                <c:pt idx="2270">
                  <c:v>-6.4580529726683551</c:v>
                </c:pt>
                <c:pt idx="2271">
                  <c:v>-6.4503606649760483</c:v>
                </c:pt>
                <c:pt idx="2272">
                  <c:v>-6.4580529726683551</c:v>
                </c:pt>
                <c:pt idx="2273">
                  <c:v>-6.4580529726683551</c:v>
                </c:pt>
                <c:pt idx="2274">
                  <c:v>-6.4736939983093862</c:v>
                </c:pt>
                <c:pt idx="2275">
                  <c:v>-6.4580529726683551</c:v>
                </c:pt>
                <c:pt idx="2276">
                  <c:v>-6.4736939983093862</c:v>
                </c:pt>
                <c:pt idx="2277">
                  <c:v>-6.4660016906170767</c:v>
                </c:pt>
                <c:pt idx="2278">
                  <c:v>-6.4580529726683551</c:v>
                </c:pt>
                <c:pt idx="2279">
                  <c:v>-6.4816427162581043</c:v>
                </c:pt>
                <c:pt idx="2280">
                  <c:v>-6.4503606649760483</c:v>
                </c:pt>
                <c:pt idx="2281">
                  <c:v>-6.4660016906170767</c:v>
                </c:pt>
                <c:pt idx="2282">
                  <c:v>-6.4660016906170767</c:v>
                </c:pt>
                <c:pt idx="2283">
                  <c:v>-6.4736939983093862</c:v>
                </c:pt>
                <c:pt idx="2284">
                  <c:v>-6.4660016906170767</c:v>
                </c:pt>
                <c:pt idx="2285">
                  <c:v>-6.4736939983093862</c:v>
                </c:pt>
                <c:pt idx="2286">
                  <c:v>-6.4816427162581043</c:v>
                </c:pt>
                <c:pt idx="2287">
                  <c:v>-6.4893350239504084</c:v>
                </c:pt>
                <c:pt idx="2288">
                  <c:v>-6.4660016906170767</c:v>
                </c:pt>
                <c:pt idx="2289">
                  <c:v>-6.4736939983093862</c:v>
                </c:pt>
                <c:pt idx="2290">
                  <c:v>-6.4816427162581043</c:v>
                </c:pt>
                <c:pt idx="2291">
                  <c:v>-6.4503606649760483</c:v>
                </c:pt>
                <c:pt idx="2292">
                  <c:v>-6.4816427162581043</c:v>
                </c:pt>
                <c:pt idx="2293">
                  <c:v>-6.4816427162581043</c:v>
                </c:pt>
                <c:pt idx="2294">
                  <c:v>-6.4972837418991292</c:v>
                </c:pt>
                <c:pt idx="2295">
                  <c:v>-6.4660016906170767</c:v>
                </c:pt>
                <c:pt idx="2296">
                  <c:v>-6.4736939983093862</c:v>
                </c:pt>
                <c:pt idx="2297">
                  <c:v>-6.4816427162581043</c:v>
                </c:pt>
                <c:pt idx="2298">
                  <c:v>-6.4736939983093862</c:v>
                </c:pt>
                <c:pt idx="2299">
                  <c:v>-6.4893350239504084</c:v>
                </c:pt>
                <c:pt idx="2300">
                  <c:v>-6.4816427162581043</c:v>
                </c:pt>
                <c:pt idx="2301">
                  <c:v>-6.4736939983093862</c:v>
                </c:pt>
                <c:pt idx="2302">
                  <c:v>-6.4893350239504084</c:v>
                </c:pt>
                <c:pt idx="2303">
                  <c:v>-6.4736939983093862</c:v>
                </c:pt>
                <c:pt idx="2304">
                  <c:v>-6.4893350239504084</c:v>
                </c:pt>
                <c:pt idx="2305">
                  <c:v>-6.4893350239504084</c:v>
                </c:pt>
                <c:pt idx="2306">
                  <c:v>-6.4660016906170767</c:v>
                </c:pt>
                <c:pt idx="2307">
                  <c:v>-6.4972837418991292</c:v>
                </c:pt>
                <c:pt idx="2308">
                  <c:v>-6.4816427162581043</c:v>
                </c:pt>
                <c:pt idx="2309">
                  <c:v>-6.4816427162581043</c:v>
                </c:pt>
                <c:pt idx="2310">
                  <c:v>-6.4893350239504084</c:v>
                </c:pt>
                <c:pt idx="2311">
                  <c:v>-6.4816427162581043</c:v>
                </c:pt>
                <c:pt idx="2312">
                  <c:v>-6.4816427162581043</c:v>
                </c:pt>
                <c:pt idx="2313">
                  <c:v>-6.4736939983093862</c:v>
                </c:pt>
                <c:pt idx="2314">
                  <c:v>-6.4736939983093862</c:v>
                </c:pt>
                <c:pt idx="2315">
                  <c:v>-6.4816427162581043</c:v>
                </c:pt>
                <c:pt idx="2316">
                  <c:v>-6.4736939983093862</c:v>
                </c:pt>
                <c:pt idx="2317">
                  <c:v>-6.4972837418991292</c:v>
                </c:pt>
                <c:pt idx="2318">
                  <c:v>-6.4816427162581043</c:v>
                </c:pt>
                <c:pt idx="2319">
                  <c:v>-6.4816427162581043</c:v>
                </c:pt>
                <c:pt idx="2320">
                  <c:v>-6.4893350239504084</c:v>
                </c:pt>
                <c:pt idx="2321">
                  <c:v>-6.4736939983093862</c:v>
                </c:pt>
                <c:pt idx="2322">
                  <c:v>-6.4972837418991292</c:v>
                </c:pt>
                <c:pt idx="2323">
                  <c:v>-6.4893350239504084</c:v>
                </c:pt>
                <c:pt idx="2324">
                  <c:v>-6.4893350239504084</c:v>
                </c:pt>
                <c:pt idx="2325">
                  <c:v>-6.520873485488873</c:v>
                </c:pt>
                <c:pt idx="2326">
                  <c:v>-6.4893350239504084</c:v>
                </c:pt>
                <c:pt idx="2327">
                  <c:v>-6.5049760495914288</c:v>
                </c:pt>
                <c:pt idx="2328">
                  <c:v>-6.4893350239504084</c:v>
                </c:pt>
                <c:pt idx="2329">
                  <c:v>-6.5049760495914288</c:v>
                </c:pt>
                <c:pt idx="2330">
                  <c:v>-6.5129247675401478</c:v>
                </c:pt>
                <c:pt idx="2331">
                  <c:v>-6.5129247675401478</c:v>
                </c:pt>
                <c:pt idx="2332">
                  <c:v>-6.520873485488873</c:v>
                </c:pt>
                <c:pt idx="2333">
                  <c:v>-6.5049760495914288</c:v>
                </c:pt>
                <c:pt idx="2334">
                  <c:v>-6.4972837418991292</c:v>
                </c:pt>
                <c:pt idx="2335">
                  <c:v>-6.520873485488873</c:v>
                </c:pt>
                <c:pt idx="2336">
                  <c:v>-6.520873485488873</c:v>
                </c:pt>
                <c:pt idx="2337">
                  <c:v>-6.5129247675401478</c:v>
                </c:pt>
                <c:pt idx="2338">
                  <c:v>-6.4972837418991292</c:v>
                </c:pt>
                <c:pt idx="2339">
                  <c:v>-6.5129247675401478</c:v>
                </c:pt>
                <c:pt idx="2340">
                  <c:v>-6.5129247675401478</c:v>
                </c:pt>
                <c:pt idx="2341">
                  <c:v>-6.5285657931811789</c:v>
                </c:pt>
                <c:pt idx="2342">
                  <c:v>-6.5049760495914288</c:v>
                </c:pt>
                <c:pt idx="2343">
                  <c:v>-6.5049760495914288</c:v>
                </c:pt>
                <c:pt idx="2344">
                  <c:v>-6.4972837418991292</c:v>
                </c:pt>
                <c:pt idx="2345">
                  <c:v>-6.5285657931811789</c:v>
                </c:pt>
                <c:pt idx="2346">
                  <c:v>-6.5129247675401478</c:v>
                </c:pt>
                <c:pt idx="2347">
                  <c:v>-6.4972837418991292</c:v>
                </c:pt>
                <c:pt idx="2348">
                  <c:v>-6.5285657931811789</c:v>
                </c:pt>
                <c:pt idx="2349">
                  <c:v>-6.5049760495914288</c:v>
                </c:pt>
                <c:pt idx="2350">
                  <c:v>-6.4972837418991292</c:v>
                </c:pt>
                <c:pt idx="2351">
                  <c:v>-6.5129247675401478</c:v>
                </c:pt>
                <c:pt idx="2352">
                  <c:v>-6.520873485488873</c:v>
                </c:pt>
                <c:pt idx="2353">
                  <c:v>-6.5049760495914288</c:v>
                </c:pt>
                <c:pt idx="2354">
                  <c:v>-6.5129247675401478</c:v>
                </c:pt>
                <c:pt idx="2355">
                  <c:v>-6.5129247675401478</c:v>
                </c:pt>
                <c:pt idx="2356">
                  <c:v>-6.4816427162581043</c:v>
                </c:pt>
                <c:pt idx="2357">
                  <c:v>-6.520873485488873</c:v>
                </c:pt>
                <c:pt idx="2358">
                  <c:v>-6.520873485488873</c:v>
                </c:pt>
                <c:pt idx="2359">
                  <c:v>-6.5129247675401478</c:v>
                </c:pt>
                <c:pt idx="2360">
                  <c:v>-6.5049760495914288</c:v>
                </c:pt>
                <c:pt idx="2361">
                  <c:v>-6.5129247675401478</c:v>
                </c:pt>
                <c:pt idx="2362">
                  <c:v>-6.5285657931811789</c:v>
                </c:pt>
                <c:pt idx="2363">
                  <c:v>-6.5285657931811789</c:v>
                </c:pt>
                <c:pt idx="2364">
                  <c:v>-6.5442068188221993</c:v>
                </c:pt>
                <c:pt idx="2365">
                  <c:v>-6.5365145111298926</c:v>
                </c:pt>
                <c:pt idx="2366">
                  <c:v>-6.5442068188221993</c:v>
                </c:pt>
                <c:pt idx="2367">
                  <c:v>-6.5365145111298926</c:v>
                </c:pt>
                <c:pt idx="2368">
                  <c:v>-6.5285657931811789</c:v>
                </c:pt>
                <c:pt idx="2369">
                  <c:v>-6.5365145111298926</c:v>
                </c:pt>
                <c:pt idx="2370">
                  <c:v>-6.5442068188221993</c:v>
                </c:pt>
                <c:pt idx="2371">
                  <c:v>-6.5129247675401478</c:v>
                </c:pt>
                <c:pt idx="2372">
                  <c:v>-6.5285657931811789</c:v>
                </c:pt>
                <c:pt idx="2373">
                  <c:v>-6.5365145111298926</c:v>
                </c:pt>
                <c:pt idx="2374">
                  <c:v>-6.520873485488873</c:v>
                </c:pt>
                <c:pt idx="2375">
                  <c:v>-6.520873485488873</c:v>
                </c:pt>
                <c:pt idx="2376">
                  <c:v>-6.5049760495914288</c:v>
                </c:pt>
                <c:pt idx="2377">
                  <c:v>-6.520873485488873</c:v>
                </c:pt>
                <c:pt idx="2378">
                  <c:v>-6.5285657931811789</c:v>
                </c:pt>
                <c:pt idx="2379">
                  <c:v>-6.5285657931811789</c:v>
                </c:pt>
                <c:pt idx="2380">
                  <c:v>-6.5365145111298926</c:v>
                </c:pt>
                <c:pt idx="2381">
                  <c:v>-6.5285657931811789</c:v>
                </c:pt>
                <c:pt idx="2382">
                  <c:v>-6.520873485488873</c:v>
                </c:pt>
                <c:pt idx="2383">
                  <c:v>-6.520873485488873</c:v>
                </c:pt>
                <c:pt idx="2384">
                  <c:v>-6.5442068188221993</c:v>
                </c:pt>
                <c:pt idx="2385">
                  <c:v>-6.5285657931811789</c:v>
                </c:pt>
                <c:pt idx="2386">
                  <c:v>-6.5365145111298926</c:v>
                </c:pt>
                <c:pt idx="2387">
                  <c:v>-6.5365145111298926</c:v>
                </c:pt>
                <c:pt idx="2388">
                  <c:v>-6.5442068188221993</c:v>
                </c:pt>
                <c:pt idx="2389">
                  <c:v>-6.5285657931811789</c:v>
                </c:pt>
                <c:pt idx="2390">
                  <c:v>-6.520873485488873</c:v>
                </c:pt>
                <c:pt idx="2391">
                  <c:v>-6.5442068188221993</c:v>
                </c:pt>
                <c:pt idx="2392">
                  <c:v>-6.5365145111298926</c:v>
                </c:pt>
                <c:pt idx="2393">
                  <c:v>-6.5521555367709148</c:v>
                </c:pt>
                <c:pt idx="2394">
                  <c:v>-6.5521555367709148</c:v>
                </c:pt>
                <c:pt idx="2395">
                  <c:v>-6.5285657931811789</c:v>
                </c:pt>
                <c:pt idx="2396">
                  <c:v>-6.5521555367709148</c:v>
                </c:pt>
                <c:pt idx="2397">
                  <c:v>-6.5365145111298926</c:v>
                </c:pt>
                <c:pt idx="2398">
                  <c:v>-6.5677965624119441</c:v>
                </c:pt>
                <c:pt idx="2399">
                  <c:v>-6.5598478444632304</c:v>
                </c:pt>
                <c:pt idx="2400">
                  <c:v>-6.5365145111298926</c:v>
                </c:pt>
                <c:pt idx="2401">
                  <c:v>-6.5521555367709148</c:v>
                </c:pt>
                <c:pt idx="2402">
                  <c:v>-6.5285657931811789</c:v>
                </c:pt>
                <c:pt idx="2403">
                  <c:v>-6.5365145111298926</c:v>
                </c:pt>
                <c:pt idx="2404">
                  <c:v>-6.5521555367709148</c:v>
                </c:pt>
                <c:pt idx="2405">
                  <c:v>-6.5285657931811789</c:v>
                </c:pt>
                <c:pt idx="2406">
                  <c:v>-6.5365145111298926</c:v>
                </c:pt>
                <c:pt idx="2407">
                  <c:v>-6.5285657931811789</c:v>
                </c:pt>
                <c:pt idx="2408">
                  <c:v>-6.5365145111298926</c:v>
                </c:pt>
                <c:pt idx="2409">
                  <c:v>-6.5365145111298926</c:v>
                </c:pt>
                <c:pt idx="2410">
                  <c:v>-6.5285657931811789</c:v>
                </c:pt>
                <c:pt idx="2411">
                  <c:v>-6.5521555367709148</c:v>
                </c:pt>
                <c:pt idx="2412">
                  <c:v>-6.5442068188221993</c:v>
                </c:pt>
                <c:pt idx="2413">
                  <c:v>-6.5442068188221993</c:v>
                </c:pt>
                <c:pt idx="2414">
                  <c:v>-6.5365145111298926</c:v>
                </c:pt>
                <c:pt idx="2415">
                  <c:v>-6.5442068188221993</c:v>
                </c:pt>
                <c:pt idx="2416">
                  <c:v>-6.5521555367709148</c:v>
                </c:pt>
                <c:pt idx="2417">
                  <c:v>-6.5285657931811789</c:v>
                </c:pt>
                <c:pt idx="2418">
                  <c:v>-6.4972837418991292</c:v>
                </c:pt>
                <c:pt idx="2419">
                  <c:v>-6.4816427162581043</c:v>
                </c:pt>
                <c:pt idx="2420">
                  <c:v>-6.4580529726683551</c:v>
                </c:pt>
                <c:pt idx="2421">
                  <c:v>-6.4660016906170767</c:v>
                </c:pt>
                <c:pt idx="2422">
                  <c:v>-6.3954888701042476</c:v>
                </c:pt>
                <c:pt idx="2423">
                  <c:v>-6.3565145111298902</c:v>
                </c:pt>
                <c:pt idx="2424">
                  <c:v>-6.3485657931811792</c:v>
                </c:pt>
                <c:pt idx="2425">
                  <c:v>-6.3252324598478404</c:v>
                </c:pt>
                <c:pt idx="2426">
                  <c:v>-6.3565145111298902</c:v>
                </c:pt>
                <c:pt idx="2427">
                  <c:v>-6.3565145111298902</c:v>
                </c:pt>
                <c:pt idx="2428">
                  <c:v>-6.3877965624119435</c:v>
                </c:pt>
                <c:pt idx="2429">
                  <c:v>-6.4190786136939995</c:v>
                </c:pt>
                <c:pt idx="2430">
                  <c:v>-6.4347196393350226</c:v>
                </c:pt>
                <c:pt idx="2431">
                  <c:v>-6.4503606649760483</c:v>
                </c:pt>
                <c:pt idx="2432">
                  <c:v>-6.4660016906170767</c:v>
                </c:pt>
                <c:pt idx="2433">
                  <c:v>-6.4893350239504084</c:v>
                </c:pt>
                <c:pt idx="2434">
                  <c:v>-6.5285657931811789</c:v>
                </c:pt>
                <c:pt idx="2435">
                  <c:v>-6.5129247675401478</c:v>
                </c:pt>
                <c:pt idx="2436">
                  <c:v>-6.5442068188221993</c:v>
                </c:pt>
                <c:pt idx="2437">
                  <c:v>-6.5677965624119441</c:v>
                </c:pt>
                <c:pt idx="2438">
                  <c:v>-6.5834375880529725</c:v>
                </c:pt>
                <c:pt idx="2439">
                  <c:v>-6.6147196393350178</c:v>
                </c:pt>
                <c:pt idx="2440">
                  <c:v>-6.6067709213863042</c:v>
                </c:pt>
                <c:pt idx="2441">
                  <c:v>-6.6536939983093824</c:v>
                </c:pt>
                <c:pt idx="2442">
                  <c:v>-6.6224119470273246</c:v>
                </c:pt>
                <c:pt idx="2443">
                  <c:v>-6.6536939983093824</c:v>
                </c:pt>
                <c:pt idx="2444">
                  <c:v>-6.6849760495914277</c:v>
                </c:pt>
                <c:pt idx="2445">
                  <c:v>-6.7006170752324588</c:v>
                </c:pt>
                <c:pt idx="2446">
                  <c:v>-6.7162581008734872</c:v>
                </c:pt>
                <c:pt idx="2447">
                  <c:v>-6.7162581008734872</c:v>
                </c:pt>
                <c:pt idx="2448">
                  <c:v>-6.7242068188221999</c:v>
                </c:pt>
                <c:pt idx="2449">
                  <c:v>-6.739847844463231</c:v>
                </c:pt>
                <c:pt idx="2450">
                  <c:v>-6.7477965624119465</c:v>
                </c:pt>
                <c:pt idx="2451">
                  <c:v>-6.7554888701042506</c:v>
                </c:pt>
                <c:pt idx="2452">
                  <c:v>-6.7634375880529705</c:v>
                </c:pt>
                <c:pt idx="2453">
                  <c:v>-6.7711298957452826</c:v>
                </c:pt>
                <c:pt idx="2454">
                  <c:v>-6.7790786136940007</c:v>
                </c:pt>
                <c:pt idx="2455">
                  <c:v>-6.7711298957452826</c:v>
                </c:pt>
                <c:pt idx="2456">
                  <c:v>-6.7867709213863074</c:v>
                </c:pt>
                <c:pt idx="2457">
                  <c:v>-6.8024119470273279</c:v>
                </c:pt>
                <c:pt idx="2458">
                  <c:v>-6.8024119470273279</c:v>
                </c:pt>
                <c:pt idx="2459">
                  <c:v>-6.8103606649760495</c:v>
                </c:pt>
                <c:pt idx="2460">
                  <c:v>-6.8024119470273279</c:v>
                </c:pt>
                <c:pt idx="2461">
                  <c:v>-6.8260016906170753</c:v>
                </c:pt>
                <c:pt idx="2462">
                  <c:v>-6.8260016906170753</c:v>
                </c:pt>
                <c:pt idx="2463">
                  <c:v>-6.8180529726683545</c:v>
                </c:pt>
                <c:pt idx="2464">
                  <c:v>-6.8336939983093847</c:v>
                </c:pt>
                <c:pt idx="2465">
                  <c:v>-6.8103606649760495</c:v>
                </c:pt>
                <c:pt idx="2466">
                  <c:v>-6.8103606649760495</c:v>
                </c:pt>
                <c:pt idx="2467">
                  <c:v>-6.8336939983093847</c:v>
                </c:pt>
                <c:pt idx="2468">
                  <c:v>-6.8260016906170753</c:v>
                </c:pt>
                <c:pt idx="2469">
                  <c:v>-6.8416427162581037</c:v>
                </c:pt>
                <c:pt idx="2470">
                  <c:v>-6.8260016906170753</c:v>
                </c:pt>
                <c:pt idx="2471">
                  <c:v>-6.8180529726683545</c:v>
                </c:pt>
                <c:pt idx="2472">
                  <c:v>-6.8416427162581037</c:v>
                </c:pt>
                <c:pt idx="2473">
                  <c:v>-6.8103606649760495</c:v>
                </c:pt>
                <c:pt idx="2474">
                  <c:v>-6.8336939983093847</c:v>
                </c:pt>
                <c:pt idx="2475">
                  <c:v>-6.8336939983093847</c:v>
                </c:pt>
                <c:pt idx="2476">
                  <c:v>-6.8260016906170753</c:v>
                </c:pt>
                <c:pt idx="2477">
                  <c:v>-6.8572837418991295</c:v>
                </c:pt>
                <c:pt idx="2478">
                  <c:v>-6.8260016906170753</c:v>
                </c:pt>
                <c:pt idx="2479">
                  <c:v>-6.8493350239504078</c:v>
                </c:pt>
                <c:pt idx="2480">
                  <c:v>-6.8493350239504078</c:v>
                </c:pt>
                <c:pt idx="2481">
                  <c:v>-6.8493350239504078</c:v>
                </c:pt>
                <c:pt idx="2482">
                  <c:v>-6.8572837418991295</c:v>
                </c:pt>
                <c:pt idx="2483">
                  <c:v>-6.8416427162581037</c:v>
                </c:pt>
                <c:pt idx="2484">
                  <c:v>-6.8649760495914283</c:v>
                </c:pt>
                <c:pt idx="2485">
                  <c:v>-6.8729247675401499</c:v>
                </c:pt>
                <c:pt idx="2486">
                  <c:v>-6.8649760495914283</c:v>
                </c:pt>
                <c:pt idx="2487">
                  <c:v>-6.8493350239504078</c:v>
                </c:pt>
                <c:pt idx="2488">
                  <c:v>-6.8572837418991295</c:v>
                </c:pt>
                <c:pt idx="2489">
                  <c:v>-6.888565793181181</c:v>
                </c:pt>
                <c:pt idx="2490">
                  <c:v>-6.8962581008734869</c:v>
                </c:pt>
                <c:pt idx="2491">
                  <c:v>-6.8649760495914283</c:v>
                </c:pt>
                <c:pt idx="2492">
                  <c:v>-6.8962581008734869</c:v>
                </c:pt>
                <c:pt idx="2493">
                  <c:v>-6.8729247675401499</c:v>
                </c:pt>
                <c:pt idx="2494">
                  <c:v>-6.8649760495914283</c:v>
                </c:pt>
                <c:pt idx="2495">
                  <c:v>-6.9042068188222006</c:v>
                </c:pt>
                <c:pt idx="2496">
                  <c:v>-6.888565793181181</c:v>
                </c:pt>
                <c:pt idx="2497">
                  <c:v>-6.9042068188222006</c:v>
                </c:pt>
                <c:pt idx="2498">
                  <c:v>-6.8572837418991295</c:v>
                </c:pt>
                <c:pt idx="2499">
                  <c:v>-6.8649760495914283</c:v>
                </c:pt>
                <c:pt idx="2500">
                  <c:v>-6.9042068188222006</c:v>
                </c:pt>
                <c:pt idx="2501">
                  <c:v>-6.888565793181181</c:v>
                </c:pt>
                <c:pt idx="2502">
                  <c:v>-6.8962581008734869</c:v>
                </c:pt>
                <c:pt idx="2503">
                  <c:v>-6.8962581008734869</c:v>
                </c:pt>
                <c:pt idx="2504">
                  <c:v>-6.888565793181181</c:v>
                </c:pt>
                <c:pt idx="2505">
                  <c:v>-6.9042068188222006</c:v>
                </c:pt>
                <c:pt idx="2506">
                  <c:v>-6.9042068188222006</c:v>
                </c:pt>
                <c:pt idx="2507">
                  <c:v>-6.8806170752324585</c:v>
                </c:pt>
                <c:pt idx="2508">
                  <c:v>-6.9042068188222006</c:v>
                </c:pt>
                <c:pt idx="2509">
                  <c:v>-6.8806170752324585</c:v>
                </c:pt>
                <c:pt idx="2510">
                  <c:v>-6.9042068188222006</c:v>
                </c:pt>
                <c:pt idx="2511">
                  <c:v>-6.888565793181181</c:v>
                </c:pt>
                <c:pt idx="2512">
                  <c:v>-6.9042068188222006</c:v>
                </c:pt>
                <c:pt idx="2513">
                  <c:v>-6.9042068188222006</c:v>
                </c:pt>
                <c:pt idx="2514">
                  <c:v>-6.9118991265145127</c:v>
                </c:pt>
                <c:pt idx="2515">
                  <c:v>-6.9275401521555358</c:v>
                </c:pt>
                <c:pt idx="2516">
                  <c:v>-6.9275401521555358</c:v>
                </c:pt>
                <c:pt idx="2517">
                  <c:v>-6.9042068188222006</c:v>
                </c:pt>
                <c:pt idx="2518">
                  <c:v>-6.9118991265145127</c:v>
                </c:pt>
                <c:pt idx="2519">
                  <c:v>-6.8962581008734869</c:v>
                </c:pt>
                <c:pt idx="2520">
                  <c:v>-6.8962581008734869</c:v>
                </c:pt>
                <c:pt idx="2521">
                  <c:v>-6.9118991265145127</c:v>
                </c:pt>
                <c:pt idx="2522">
                  <c:v>-6.9042068188222006</c:v>
                </c:pt>
                <c:pt idx="2523">
                  <c:v>-6.9198478444632316</c:v>
                </c:pt>
                <c:pt idx="2524">
                  <c:v>-6.9042068188222006</c:v>
                </c:pt>
                <c:pt idx="2525">
                  <c:v>-6.9118991265145127</c:v>
                </c:pt>
                <c:pt idx="2526">
                  <c:v>-6.9198478444632316</c:v>
                </c:pt>
                <c:pt idx="2527">
                  <c:v>-6.9275401521555358</c:v>
                </c:pt>
                <c:pt idx="2528">
                  <c:v>-6.9354888701042547</c:v>
                </c:pt>
                <c:pt idx="2529">
                  <c:v>-6.9118991265145127</c:v>
                </c:pt>
                <c:pt idx="2530">
                  <c:v>-6.9431811777965615</c:v>
                </c:pt>
                <c:pt idx="2531">
                  <c:v>-6.9118991265145127</c:v>
                </c:pt>
                <c:pt idx="2532">
                  <c:v>-6.9042068188222006</c:v>
                </c:pt>
                <c:pt idx="2533">
                  <c:v>-6.9198478444632316</c:v>
                </c:pt>
                <c:pt idx="2534">
                  <c:v>-6.9118991265145127</c:v>
                </c:pt>
                <c:pt idx="2535">
                  <c:v>-6.9118991265145127</c:v>
                </c:pt>
                <c:pt idx="2536">
                  <c:v>-6.9354888701042547</c:v>
                </c:pt>
                <c:pt idx="2537">
                  <c:v>-6.9118991265145127</c:v>
                </c:pt>
                <c:pt idx="2538">
                  <c:v>-6.9275401521555358</c:v>
                </c:pt>
                <c:pt idx="2539">
                  <c:v>-6.9198478444632316</c:v>
                </c:pt>
                <c:pt idx="2540">
                  <c:v>-6.9198478444632316</c:v>
                </c:pt>
                <c:pt idx="2541">
                  <c:v>-6.9354888701042547</c:v>
                </c:pt>
                <c:pt idx="2542">
                  <c:v>-6.9354888701042547</c:v>
                </c:pt>
                <c:pt idx="2543">
                  <c:v>-6.9354888701042547</c:v>
                </c:pt>
                <c:pt idx="2544">
                  <c:v>-6.9354888701042547</c:v>
                </c:pt>
                <c:pt idx="2545">
                  <c:v>-6.9198478444632316</c:v>
                </c:pt>
                <c:pt idx="2546">
                  <c:v>-6.9354888701042547</c:v>
                </c:pt>
                <c:pt idx="2547">
                  <c:v>-6.9198478444632316</c:v>
                </c:pt>
                <c:pt idx="2548">
                  <c:v>-6.9354888701042547</c:v>
                </c:pt>
                <c:pt idx="2549">
                  <c:v>-6.9431811777965615</c:v>
                </c:pt>
                <c:pt idx="2550">
                  <c:v>-6.9118991265145127</c:v>
                </c:pt>
                <c:pt idx="2551">
                  <c:v>-6.9275401521555358</c:v>
                </c:pt>
                <c:pt idx="2552">
                  <c:v>-6.9198478444632316</c:v>
                </c:pt>
                <c:pt idx="2553">
                  <c:v>-6.9275401521555358</c:v>
                </c:pt>
                <c:pt idx="2554">
                  <c:v>-6.9431811777965615</c:v>
                </c:pt>
                <c:pt idx="2555">
                  <c:v>-6.9042068188222006</c:v>
                </c:pt>
                <c:pt idx="2556">
                  <c:v>-6.9275401521555358</c:v>
                </c:pt>
                <c:pt idx="2557">
                  <c:v>-6.9042068188222006</c:v>
                </c:pt>
                <c:pt idx="2558">
                  <c:v>-6.9118991265145127</c:v>
                </c:pt>
                <c:pt idx="2559">
                  <c:v>-6.9118991265145127</c:v>
                </c:pt>
                <c:pt idx="2560">
                  <c:v>-6.9042068188222006</c:v>
                </c:pt>
                <c:pt idx="2561">
                  <c:v>-6.9431811777965615</c:v>
                </c:pt>
                <c:pt idx="2562">
                  <c:v>-6.9042068188222006</c:v>
                </c:pt>
                <c:pt idx="2563">
                  <c:v>-6.9354888701042547</c:v>
                </c:pt>
                <c:pt idx="2564">
                  <c:v>-6.9431811777965615</c:v>
                </c:pt>
                <c:pt idx="2565">
                  <c:v>-6.9198478444632316</c:v>
                </c:pt>
                <c:pt idx="2566">
                  <c:v>-6.9275401521555358</c:v>
                </c:pt>
                <c:pt idx="2567">
                  <c:v>-6.9118991265145127</c:v>
                </c:pt>
                <c:pt idx="2568">
                  <c:v>-6.9354888701042547</c:v>
                </c:pt>
                <c:pt idx="2569">
                  <c:v>-6.9431811777965615</c:v>
                </c:pt>
                <c:pt idx="2570">
                  <c:v>-6.9354888701042547</c:v>
                </c:pt>
                <c:pt idx="2571">
                  <c:v>-6.9275401521555358</c:v>
                </c:pt>
                <c:pt idx="2572">
                  <c:v>-6.9354888701042547</c:v>
                </c:pt>
                <c:pt idx="2573">
                  <c:v>-6.9198478444632316</c:v>
                </c:pt>
                <c:pt idx="2574">
                  <c:v>-6.9275401521555358</c:v>
                </c:pt>
                <c:pt idx="2575">
                  <c:v>-6.9198478444632316</c:v>
                </c:pt>
                <c:pt idx="2576">
                  <c:v>-6.9198478444632316</c:v>
                </c:pt>
                <c:pt idx="2577">
                  <c:v>-6.9275401521555358</c:v>
                </c:pt>
                <c:pt idx="2578">
                  <c:v>-6.9118991265145127</c:v>
                </c:pt>
                <c:pt idx="2579">
                  <c:v>-6.9354888701042547</c:v>
                </c:pt>
                <c:pt idx="2580">
                  <c:v>-6.9118991265145127</c:v>
                </c:pt>
                <c:pt idx="2581">
                  <c:v>-6.9431811777965615</c:v>
                </c:pt>
                <c:pt idx="2582">
                  <c:v>-6.9118991265145127</c:v>
                </c:pt>
                <c:pt idx="2583">
                  <c:v>-6.9275401521555358</c:v>
                </c:pt>
                <c:pt idx="2584">
                  <c:v>-6.9511298957452814</c:v>
                </c:pt>
                <c:pt idx="2585">
                  <c:v>-6.9198478444632316</c:v>
                </c:pt>
                <c:pt idx="2586">
                  <c:v>-6.9275401521555358</c:v>
                </c:pt>
                <c:pt idx="2587">
                  <c:v>-6.9590786136940022</c:v>
                </c:pt>
                <c:pt idx="2588">
                  <c:v>-6.9198478444632316</c:v>
                </c:pt>
                <c:pt idx="2589">
                  <c:v>-6.9431811777965615</c:v>
                </c:pt>
                <c:pt idx="2590">
                  <c:v>-6.9354888701042547</c:v>
                </c:pt>
                <c:pt idx="2591">
                  <c:v>-6.9118991265145127</c:v>
                </c:pt>
                <c:pt idx="2592">
                  <c:v>-6.9275401521555358</c:v>
                </c:pt>
                <c:pt idx="2593">
                  <c:v>-6.9275401521555358</c:v>
                </c:pt>
                <c:pt idx="2594">
                  <c:v>-6.9511298957452814</c:v>
                </c:pt>
                <c:pt idx="2595">
                  <c:v>-6.9198478444632316</c:v>
                </c:pt>
                <c:pt idx="2596">
                  <c:v>-6.9354888701042547</c:v>
                </c:pt>
                <c:pt idx="2597">
                  <c:v>-6.9275401521555358</c:v>
                </c:pt>
                <c:pt idx="2598">
                  <c:v>-6.9198478444632316</c:v>
                </c:pt>
                <c:pt idx="2599">
                  <c:v>-6.9198478444632316</c:v>
                </c:pt>
                <c:pt idx="2600">
                  <c:v>-6.9275401521555358</c:v>
                </c:pt>
                <c:pt idx="2601">
                  <c:v>-6.9431811777965615</c:v>
                </c:pt>
                <c:pt idx="2602">
                  <c:v>-6.9431811777965615</c:v>
                </c:pt>
                <c:pt idx="2603">
                  <c:v>-6.9275401521555358</c:v>
                </c:pt>
                <c:pt idx="2604">
                  <c:v>-6.9354888701042547</c:v>
                </c:pt>
                <c:pt idx="2605">
                  <c:v>-6.9354888701042547</c:v>
                </c:pt>
                <c:pt idx="2606">
                  <c:v>-6.9354888701042547</c:v>
                </c:pt>
                <c:pt idx="2607">
                  <c:v>-6.9431811777965615</c:v>
                </c:pt>
                <c:pt idx="2608">
                  <c:v>-6.9354888701042547</c:v>
                </c:pt>
                <c:pt idx="2609">
                  <c:v>-6.9354888701042547</c:v>
                </c:pt>
                <c:pt idx="2610">
                  <c:v>-6.9431811777965615</c:v>
                </c:pt>
                <c:pt idx="2611">
                  <c:v>-6.9275401521555358</c:v>
                </c:pt>
                <c:pt idx="2612">
                  <c:v>-6.9667709213863063</c:v>
                </c:pt>
                <c:pt idx="2613">
                  <c:v>-6.9354888701042547</c:v>
                </c:pt>
                <c:pt idx="2614">
                  <c:v>-6.9511298957452814</c:v>
                </c:pt>
                <c:pt idx="2615">
                  <c:v>-6.9275401521555358</c:v>
                </c:pt>
                <c:pt idx="2616">
                  <c:v>-6.9354888701042547</c:v>
                </c:pt>
                <c:pt idx="2617">
                  <c:v>-6.9431811777965615</c:v>
                </c:pt>
                <c:pt idx="2618">
                  <c:v>-6.9511298957452814</c:v>
                </c:pt>
                <c:pt idx="2619">
                  <c:v>-6.9354888701042547</c:v>
                </c:pt>
                <c:pt idx="2620">
                  <c:v>-6.9511298957452814</c:v>
                </c:pt>
                <c:pt idx="2621">
                  <c:v>-6.9431811777965615</c:v>
                </c:pt>
                <c:pt idx="2622">
                  <c:v>-6.9511298957452814</c:v>
                </c:pt>
                <c:pt idx="2623">
                  <c:v>-6.9431811777965615</c:v>
                </c:pt>
                <c:pt idx="2624">
                  <c:v>-6.9667709213863063</c:v>
                </c:pt>
                <c:pt idx="2625">
                  <c:v>-6.9667709213863063</c:v>
                </c:pt>
                <c:pt idx="2626">
                  <c:v>-6.9903606649760501</c:v>
                </c:pt>
                <c:pt idx="2627">
                  <c:v>-6.9747196393350244</c:v>
                </c:pt>
                <c:pt idx="2628">
                  <c:v>-6.9903606649760501</c:v>
                </c:pt>
                <c:pt idx="2629">
                  <c:v>-6.9747196393350244</c:v>
                </c:pt>
                <c:pt idx="2630">
                  <c:v>-6.9511298957452814</c:v>
                </c:pt>
                <c:pt idx="2631">
                  <c:v>-6.9590786136940022</c:v>
                </c:pt>
                <c:pt idx="2632">
                  <c:v>-6.9667709213863063</c:v>
                </c:pt>
                <c:pt idx="2633">
                  <c:v>-6.9667709213863063</c:v>
                </c:pt>
                <c:pt idx="2634">
                  <c:v>-6.9590786136940022</c:v>
                </c:pt>
                <c:pt idx="2635">
                  <c:v>-6.9590786136940022</c:v>
                </c:pt>
                <c:pt idx="2636">
                  <c:v>-6.9590786136940022</c:v>
                </c:pt>
                <c:pt idx="2637">
                  <c:v>-6.9824119470273285</c:v>
                </c:pt>
                <c:pt idx="2638">
                  <c:v>-6.9667709213863063</c:v>
                </c:pt>
                <c:pt idx="2639">
                  <c:v>-6.9590786136940022</c:v>
                </c:pt>
                <c:pt idx="2640">
                  <c:v>-6.9747196393350244</c:v>
                </c:pt>
                <c:pt idx="2641">
                  <c:v>-6.9667709213863063</c:v>
                </c:pt>
                <c:pt idx="2642">
                  <c:v>-6.9511298957452814</c:v>
                </c:pt>
                <c:pt idx="2643">
                  <c:v>-6.9903606649760501</c:v>
                </c:pt>
                <c:pt idx="2644">
                  <c:v>-6.9747196393350244</c:v>
                </c:pt>
                <c:pt idx="2645">
                  <c:v>-6.9590786136940022</c:v>
                </c:pt>
                <c:pt idx="2646">
                  <c:v>-6.9511298957452814</c:v>
                </c:pt>
                <c:pt idx="2647">
                  <c:v>-6.9667709213863063</c:v>
                </c:pt>
                <c:pt idx="2648">
                  <c:v>-6.9667709213863063</c:v>
                </c:pt>
                <c:pt idx="2649">
                  <c:v>-6.9431811777965615</c:v>
                </c:pt>
                <c:pt idx="2650">
                  <c:v>-6.9590786136940022</c:v>
                </c:pt>
                <c:pt idx="2651">
                  <c:v>-6.9590786136940022</c:v>
                </c:pt>
                <c:pt idx="2652">
                  <c:v>-6.9511298957452814</c:v>
                </c:pt>
                <c:pt idx="2653">
                  <c:v>-6.9590786136940022</c:v>
                </c:pt>
                <c:pt idx="2654">
                  <c:v>-6.9590786136940022</c:v>
                </c:pt>
                <c:pt idx="2655">
                  <c:v>-6.9431811777965615</c:v>
                </c:pt>
                <c:pt idx="2656">
                  <c:v>-6.9667709213863063</c:v>
                </c:pt>
                <c:pt idx="2657">
                  <c:v>-6.9511298957452814</c:v>
                </c:pt>
                <c:pt idx="2658">
                  <c:v>-6.9667709213863063</c:v>
                </c:pt>
                <c:pt idx="2659">
                  <c:v>-6.9431811777965615</c:v>
                </c:pt>
                <c:pt idx="2660">
                  <c:v>-6.9590786136940022</c:v>
                </c:pt>
                <c:pt idx="2661">
                  <c:v>-6.9511298957452814</c:v>
                </c:pt>
                <c:pt idx="2662">
                  <c:v>-6.9511298957452814</c:v>
                </c:pt>
                <c:pt idx="2663">
                  <c:v>-6.9275401521555358</c:v>
                </c:pt>
                <c:pt idx="2664">
                  <c:v>-6.9431811777965615</c:v>
                </c:pt>
                <c:pt idx="2665">
                  <c:v>-6.935488870104254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790-416E-8464-169E0B5395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60614928"/>
        <c:axId val="-998307632"/>
      </c:scatterChart>
      <c:valAx>
        <c:axId val="-1060614928"/>
        <c:scaling>
          <c:orientation val="minMax"/>
          <c:max val="27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dirty="0">
                    <a:latin typeface="Times New Roman" pitchFamily="18" charset="0"/>
                    <a:cs typeface="Times New Roman" pitchFamily="18" charset="0"/>
                  </a:rPr>
                  <a:t>Temps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(secondes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0876704432729866"/>
              <c:y val="0.90603804797353193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998307632"/>
        <c:crossesAt val="-8"/>
        <c:crossBetween val="midCat"/>
      </c:valAx>
      <c:valAx>
        <c:axId val="-998307632"/>
        <c:scaling>
          <c:orientation val="minMax"/>
          <c:max val="0"/>
          <c:min val="-8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 b="0">
                    <a:latin typeface="Arial" pitchFamily="34" charset="0"/>
                    <a:cs typeface="Arial" pitchFamily="34" charset="0"/>
                  </a:defRPr>
                </a:pPr>
                <a:r>
                  <a:rPr lang="fr-CA" sz="1400" b="0" baseline="0" dirty="0" err="1">
                    <a:latin typeface="Times New Roman" pitchFamily="18" charset="0"/>
                    <a:cs typeface="Times New Roman" pitchFamily="18" charset="0"/>
                  </a:rPr>
                  <a:t>deltaT</a:t>
                </a:r>
                <a:r>
                  <a:rPr lang="fr-CA" sz="1400" b="0" baseline="0" dirty="0">
                    <a:latin typeface="Times New Roman" pitchFamily="18" charset="0"/>
                    <a:cs typeface="Times New Roman" pitchFamily="18" charset="0"/>
                  </a:rPr>
                  <a:t> thermocouple (K)</a:t>
                </a:r>
                <a:endParaRPr lang="fr-CA" sz="14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9.9354182169570319E-3"/>
              <c:y val="0.18536670509238493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chemeClr val="tx1"/>
            </a:solidFill>
          </a:ln>
        </c:spPr>
        <c:txPr>
          <a:bodyPr/>
          <a:lstStyle/>
          <a:p>
            <a:pPr>
              <a:defRPr sz="1100">
                <a:latin typeface="Arial" pitchFamily="34" charset="0"/>
                <a:cs typeface="Arial" pitchFamily="34" charset="0"/>
              </a:defRPr>
            </a:pPr>
            <a:endParaRPr lang="fr-FR"/>
          </a:p>
        </c:txPr>
        <c:crossAx val="-1060614928"/>
        <c:crossesAt val="0"/>
        <c:crossBetween val="midCat"/>
      </c:valAx>
      <c:spPr>
        <a:ln w="25400">
          <a:solidFill>
            <a:prstClr val="black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baseline="0">
                <a:effectLst/>
              </a:rPr>
              <a:t>Graphique 1: ∆P et ∆T en fonction du temps pour le CO2</a:t>
            </a:r>
            <a:endParaRPr lang="fr-CA" sz="1400">
              <a:effectLst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lineMarker"/>
        <c:varyColors val="0"/>
        <c:ser>
          <c:idx val="1"/>
          <c:order val="1"/>
          <c:tx>
            <c:v>Pressio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'[Joule-Thomson-CO2.xlsx]Feuil1'!$A$2:$A$2788</c:f>
              <c:numCache>
                <c:formatCode>General</c:formatCode>
                <c:ptCount val="2787"/>
                <c:pt idx="0">
                  <c:v>0.60003499999999999</c:v>
                </c:pt>
                <c:pt idx="1">
                  <c:v>1.100063</c:v>
                </c:pt>
                <c:pt idx="2">
                  <c:v>1.599092</c:v>
                </c:pt>
                <c:pt idx="3">
                  <c:v>2.0981200000000002</c:v>
                </c:pt>
                <c:pt idx="4">
                  <c:v>2.5971489999999999</c:v>
                </c:pt>
                <c:pt idx="5">
                  <c:v>3.096177</c:v>
                </c:pt>
                <c:pt idx="6">
                  <c:v>3.5952060000000001</c:v>
                </c:pt>
                <c:pt idx="7">
                  <c:v>4.0952339999999996</c:v>
                </c:pt>
                <c:pt idx="8">
                  <c:v>4.5942629999999998</c:v>
                </c:pt>
                <c:pt idx="9">
                  <c:v>5.1092930000000001</c:v>
                </c:pt>
                <c:pt idx="10">
                  <c:v>5.6083210000000001</c:v>
                </c:pt>
                <c:pt idx="11">
                  <c:v>6.1073490000000001</c:v>
                </c:pt>
                <c:pt idx="12">
                  <c:v>6.6063780000000003</c:v>
                </c:pt>
                <c:pt idx="13">
                  <c:v>7.1054069999999996</c:v>
                </c:pt>
                <c:pt idx="14">
                  <c:v>7.6044349999999996</c:v>
                </c:pt>
                <c:pt idx="15">
                  <c:v>8.1054639999999996</c:v>
                </c:pt>
                <c:pt idx="16">
                  <c:v>8.6044920000000005</c:v>
                </c:pt>
                <c:pt idx="17">
                  <c:v>9.1035210000000006</c:v>
                </c:pt>
                <c:pt idx="18">
                  <c:v>9.6025500000000008</c:v>
                </c:pt>
                <c:pt idx="19">
                  <c:v>10.101578</c:v>
                </c:pt>
                <c:pt idx="20">
                  <c:v>10.600606000000001</c:v>
                </c:pt>
                <c:pt idx="21">
                  <c:v>11.100635</c:v>
                </c:pt>
                <c:pt idx="22">
                  <c:v>11.599664000000001</c:v>
                </c:pt>
                <c:pt idx="23">
                  <c:v>12.097692</c:v>
                </c:pt>
                <c:pt idx="24">
                  <c:v>12.596721000000001</c:v>
                </c:pt>
                <c:pt idx="25">
                  <c:v>13.095749</c:v>
                </c:pt>
                <c:pt idx="26">
                  <c:v>13.594778</c:v>
                </c:pt>
                <c:pt idx="27">
                  <c:v>14.094806</c:v>
                </c:pt>
                <c:pt idx="28">
                  <c:v>14.608836</c:v>
                </c:pt>
                <c:pt idx="29">
                  <c:v>15.108864000000001</c:v>
                </c:pt>
                <c:pt idx="30">
                  <c:v>15.607893000000001</c:v>
                </c:pt>
                <c:pt idx="31">
                  <c:v>16.106921</c:v>
                </c:pt>
                <c:pt idx="32">
                  <c:v>16.60595</c:v>
                </c:pt>
                <c:pt idx="33">
                  <c:v>17.104979</c:v>
                </c:pt>
                <c:pt idx="34">
                  <c:v>17.604006999999999</c:v>
                </c:pt>
                <c:pt idx="35">
                  <c:v>18.104035</c:v>
                </c:pt>
                <c:pt idx="36">
                  <c:v>18.603064</c:v>
                </c:pt>
                <c:pt idx="37">
                  <c:v>19.102093</c:v>
                </c:pt>
                <c:pt idx="38">
                  <c:v>19.601120999999999</c:v>
                </c:pt>
                <c:pt idx="39">
                  <c:v>20.100149999999999</c:v>
                </c:pt>
                <c:pt idx="40">
                  <c:v>20.600178</c:v>
                </c:pt>
                <c:pt idx="41">
                  <c:v>21.099207</c:v>
                </c:pt>
                <c:pt idx="42">
                  <c:v>21.598236</c:v>
                </c:pt>
                <c:pt idx="43">
                  <c:v>22.097263999999999</c:v>
                </c:pt>
                <c:pt idx="44">
                  <c:v>22.596291999999998</c:v>
                </c:pt>
                <c:pt idx="45">
                  <c:v>23.095320999999998</c:v>
                </c:pt>
                <c:pt idx="46">
                  <c:v>23.59535</c:v>
                </c:pt>
                <c:pt idx="47">
                  <c:v>24.094377999999999</c:v>
                </c:pt>
                <c:pt idx="48">
                  <c:v>24.609407999999998</c:v>
                </c:pt>
                <c:pt idx="49">
                  <c:v>25.108436000000001</c:v>
                </c:pt>
                <c:pt idx="50">
                  <c:v>25.608464999999999</c:v>
                </c:pt>
                <c:pt idx="51">
                  <c:v>26.107493000000002</c:v>
                </c:pt>
                <c:pt idx="52">
                  <c:v>26.606521999999998</c:v>
                </c:pt>
                <c:pt idx="53">
                  <c:v>27.105550000000001</c:v>
                </c:pt>
                <c:pt idx="54">
                  <c:v>27.605578999999999</c:v>
                </c:pt>
                <c:pt idx="55">
                  <c:v>28.104607999999999</c:v>
                </c:pt>
                <c:pt idx="56">
                  <c:v>28.603636000000002</c:v>
                </c:pt>
                <c:pt idx="57">
                  <c:v>29.102664000000001</c:v>
                </c:pt>
                <c:pt idx="58">
                  <c:v>29.600693</c:v>
                </c:pt>
                <c:pt idx="59">
                  <c:v>30.099722</c:v>
                </c:pt>
                <c:pt idx="60">
                  <c:v>30.599751000000001</c:v>
                </c:pt>
                <c:pt idx="61">
                  <c:v>31.098779</c:v>
                </c:pt>
                <c:pt idx="62">
                  <c:v>31.597807</c:v>
                </c:pt>
                <c:pt idx="63">
                  <c:v>32.096836000000003</c:v>
                </c:pt>
                <c:pt idx="64">
                  <c:v>32.595863999999999</c:v>
                </c:pt>
                <c:pt idx="65">
                  <c:v>33.095892999999997</c:v>
                </c:pt>
                <c:pt idx="66">
                  <c:v>33.594921999999997</c:v>
                </c:pt>
                <c:pt idx="67">
                  <c:v>34.108950999999998</c:v>
                </c:pt>
                <c:pt idx="68">
                  <c:v>34.608980000000003</c:v>
                </c:pt>
                <c:pt idx="69">
                  <c:v>35.108007999999998</c:v>
                </c:pt>
                <c:pt idx="70">
                  <c:v>35.607036999999998</c:v>
                </c:pt>
                <c:pt idx="71">
                  <c:v>36.106065000000001</c:v>
                </c:pt>
                <c:pt idx="72">
                  <c:v>36.605094000000001</c:v>
                </c:pt>
                <c:pt idx="73">
                  <c:v>37.105122999999999</c:v>
                </c:pt>
                <c:pt idx="74">
                  <c:v>37.604151000000002</c:v>
                </c:pt>
                <c:pt idx="75">
                  <c:v>38.103178999999997</c:v>
                </c:pt>
                <c:pt idx="76">
                  <c:v>38.602207999999997</c:v>
                </c:pt>
                <c:pt idx="77">
                  <c:v>39.101236999999998</c:v>
                </c:pt>
                <c:pt idx="78">
                  <c:v>39.600265</c:v>
                </c:pt>
                <c:pt idx="79">
                  <c:v>40.100293999999998</c:v>
                </c:pt>
                <c:pt idx="80">
                  <c:v>40.599322000000001</c:v>
                </c:pt>
                <c:pt idx="81">
                  <c:v>41.098351000000001</c:v>
                </c:pt>
                <c:pt idx="82">
                  <c:v>41.597378999999997</c:v>
                </c:pt>
                <c:pt idx="83">
                  <c:v>42.096407999999997</c:v>
                </c:pt>
                <c:pt idx="84">
                  <c:v>42.596437000000002</c:v>
                </c:pt>
                <c:pt idx="85">
                  <c:v>43.096465000000002</c:v>
                </c:pt>
                <c:pt idx="86">
                  <c:v>43.595494000000002</c:v>
                </c:pt>
                <c:pt idx="87">
                  <c:v>44.110523000000001</c:v>
                </c:pt>
                <c:pt idx="88">
                  <c:v>44.609552000000001</c:v>
                </c:pt>
                <c:pt idx="89">
                  <c:v>45.108580000000003</c:v>
                </c:pt>
                <c:pt idx="90">
                  <c:v>45.607608999999997</c:v>
                </c:pt>
                <c:pt idx="91">
                  <c:v>46.106636999999999</c:v>
                </c:pt>
                <c:pt idx="92">
                  <c:v>46.605665999999999</c:v>
                </c:pt>
                <c:pt idx="93">
                  <c:v>47.104694000000002</c:v>
                </c:pt>
                <c:pt idx="94">
                  <c:v>47.603723000000002</c:v>
                </c:pt>
                <c:pt idx="95">
                  <c:v>48.102752000000002</c:v>
                </c:pt>
                <c:pt idx="96">
                  <c:v>48.601779999999998</c:v>
                </c:pt>
                <c:pt idx="97">
                  <c:v>49.100808999999998</c:v>
                </c:pt>
                <c:pt idx="98">
                  <c:v>49.599837000000001</c:v>
                </c:pt>
                <c:pt idx="99">
                  <c:v>50.099865999999999</c:v>
                </c:pt>
                <c:pt idx="100">
                  <c:v>50.598894000000001</c:v>
                </c:pt>
                <c:pt idx="101">
                  <c:v>51.097923000000002</c:v>
                </c:pt>
                <c:pt idx="102">
                  <c:v>51.596950999999997</c:v>
                </c:pt>
                <c:pt idx="103">
                  <c:v>52.095979999999997</c:v>
                </c:pt>
                <c:pt idx="104">
                  <c:v>52.596007999999998</c:v>
                </c:pt>
                <c:pt idx="105">
                  <c:v>53.095036999999998</c:v>
                </c:pt>
                <c:pt idx="106">
                  <c:v>53.594065999999998</c:v>
                </c:pt>
                <c:pt idx="107">
                  <c:v>54.109095000000003</c:v>
                </c:pt>
                <c:pt idx="108">
                  <c:v>54.608123999999997</c:v>
                </c:pt>
                <c:pt idx="109">
                  <c:v>55.107151999999999</c:v>
                </c:pt>
                <c:pt idx="110">
                  <c:v>55.606180999999999</c:v>
                </c:pt>
                <c:pt idx="111">
                  <c:v>56.105209000000002</c:v>
                </c:pt>
                <c:pt idx="112">
                  <c:v>56.605238</c:v>
                </c:pt>
                <c:pt idx="113">
                  <c:v>57.104266000000003</c:v>
                </c:pt>
                <c:pt idx="114">
                  <c:v>57.603295000000003</c:v>
                </c:pt>
                <c:pt idx="115">
                  <c:v>58.102324000000003</c:v>
                </c:pt>
                <c:pt idx="116">
                  <c:v>58.601351999999999</c:v>
                </c:pt>
                <c:pt idx="117">
                  <c:v>59.100380000000001</c:v>
                </c:pt>
                <c:pt idx="118">
                  <c:v>59.600408999999999</c:v>
                </c:pt>
                <c:pt idx="119">
                  <c:v>60.099437999999999</c:v>
                </c:pt>
                <c:pt idx="120">
                  <c:v>60.599466</c:v>
                </c:pt>
                <c:pt idx="121">
                  <c:v>61.098495</c:v>
                </c:pt>
                <c:pt idx="122">
                  <c:v>61.597523000000002</c:v>
                </c:pt>
                <c:pt idx="123">
                  <c:v>62.096552000000003</c:v>
                </c:pt>
                <c:pt idx="124">
                  <c:v>62.596581</c:v>
                </c:pt>
                <c:pt idx="125">
                  <c:v>63.095609000000003</c:v>
                </c:pt>
                <c:pt idx="126">
                  <c:v>63.610638999999999</c:v>
                </c:pt>
                <c:pt idx="127">
                  <c:v>64.109667000000002</c:v>
                </c:pt>
                <c:pt idx="128">
                  <c:v>64.607696000000004</c:v>
                </c:pt>
                <c:pt idx="129">
                  <c:v>65.106724</c:v>
                </c:pt>
                <c:pt idx="130">
                  <c:v>65.605751999999995</c:v>
                </c:pt>
                <c:pt idx="131">
                  <c:v>66.104781000000003</c:v>
                </c:pt>
                <c:pt idx="132">
                  <c:v>66.604810000000001</c:v>
                </c:pt>
                <c:pt idx="133">
                  <c:v>67.103837999999996</c:v>
                </c:pt>
                <c:pt idx="134">
                  <c:v>67.602867000000003</c:v>
                </c:pt>
                <c:pt idx="135">
                  <c:v>68.101894999999999</c:v>
                </c:pt>
                <c:pt idx="136">
                  <c:v>68.600924000000006</c:v>
                </c:pt>
                <c:pt idx="137">
                  <c:v>69.099952000000002</c:v>
                </c:pt>
                <c:pt idx="138">
                  <c:v>69.599981</c:v>
                </c:pt>
                <c:pt idx="139">
                  <c:v>70.099010000000007</c:v>
                </c:pt>
                <c:pt idx="140">
                  <c:v>70.598038000000003</c:v>
                </c:pt>
                <c:pt idx="141">
                  <c:v>71.097066999999996</c:v>
                </c:pt>
                <c:pt idx="142">
                  <c:v>71.596095000000005</c:v>
                </c:pt>
                <c:pt idx="143">
                  <c:v>72.096124000000003</c:v>
                </c:pt>
                <c:pt idx="144">
                  <c:v>72.595151999999999</c:v>
                </c:pt>
                <c:pt idx="145">
                  <c:v>73.094181000000006</c:v>
                </c:pt>
                <c:pt idx="146">
                  <c:v>73.609210000000004</c:v>
                </c:pt>
                <c:pt idx="147">
                  <c:v>74.108238999999998</c:v>
                </c:pt>
                <c:pt idx="148">
                  <c:v>74.607266999999993</c:v>
                </c:pt>
                <c:pt idx="149">
                  <c:v>75.106296</c:v>
                </c:pt>
                <c:pt idx="150">
                  <c:v>75.605323999999996</c:v>
                </c:pt>
                <c:pt idx="151">
                  <c:v>76.105352999999994</c:v>
                </c:pt>
                <c:pt idx="152">
                  <c:v>76.604382000000001</c:v>
                </c:pt>
                <c:pt idx="153">
                  <c:v>77.103409999999997</c:v>
                </c:pt>
                <c:pt idx="154">
                  <c:v>77.603438999999995</c:v>
                </c:pt>
                <c:pt idx="155">
                  <c:v>78.102468000000002</c:v>
                </c:pt>
                <c:pt idx="156">
                  <c:v>78.600496000000007</c:v>
                </c:pt>
                <c:pt idx="157">
                  <c:v>79.101523999999998</c:v>
                </c:pt>
                <c:pt idx="158">
                  <c:v>79.600553000000005</c:v>
                </c:pt>
                <c:pt idx="159">
                  <c:v>80.099581999999998</c:v>
                </c:pt>
                <c:pt idx="160">
                  <c:v>80.598609999999994</c:v>
                </c:pt>
                <c:pt idx="161">
                  <c:v>81.097639000000001</c:v>
                </c:pt>
                <c:pt idx="162">
                  <c:v>81.596666999999997</c:v>
                </c:pt>
                <c:pt idx="163">
                  <c:v>82.095696000000004</c:v>
                </c:pt>
                <c:pt idx="164">
                  <c:v>82.594723999999999</c:v>
                </c:pt>
                <c:pt idx="165">
                  <c:v>83.109753999999995</c:v>
                </c:pt>
                <c:pt idx="166">
                  <c:v>83.608782000000005</c:v>
                </c:pt>
                <c:pt idx="167">
                  <c:v>84.107810999999998</c:v>
                </c:pt>
                <c:pt idx="168">
                  <c:v>84.606838999999994</c:v>
                </c:pt>
                <c:pt idx="169">
                  <c:v>85.105868000000001</c:v>
                </c:pt>
                <c:pt idx="170">
                  <c:v>85.604896999999994</c:v>
                </c:pt>
                <c:pt idx="171">
                  <c:v>86.104924999999994</c:v>
                </c:pt>
                <c:pt idx="172">
                  <c:v>86.603953000000004</c:v>
                </c:pt>
                <c:pt idx="173">
                  <c:v>87.102981999999997</c:v>
                </c:pt>
                <c:pt idx="174">
                  <c:v>87.602011000000005</c:v>
                </c:pt>
                <c:pt idx="175">
                  <c:v>88.101039</c:v>
                </c:pt>
                <c:pt idx="176">
                  <c:v>88.600067999999993</c:v>
                </c:pt>
                <c:pt idx="177">
                  <c:v>89.100095999999994</c:v>
                </c:pt>
                <c:pt idx="178">
                  <c:v>89.599125000000001</c:v>
                </c:pt>
                <c:pt idx="179">
                  <c:v>90.098153999999994</c:v>
                </c:pt>
                <c:pt idx="180">
                  <c:v>90.597182000000004</c:v>
                </c:pt>
                <c:pt idx="181">
                  <c:v>91.096209999999999</c:v>
                </c:pt>
                <c:pt idx="182">
                  <c:v>91.596238999999997</c:v>
                </c:pt>
                <c:pt idx="183">
                  <c:v>92.095268000000004</c:v>
                </c:pt>
                <c:pt idx="184">
                  <c:v>92.594296</c:v>
                </c:pt>
                <c:pt idx="185">
                  <c:v>93.109325999999996</c:v>
                </c:pt>
                <c:pt idx="186">
                  <c:v>93.608354000000006</c:v>
                </c:pt>
                <c:pt idx="187">
                  <c:v>94.107382999999999</c:v>
                </c:pt>
                <c:pt idx="188">
                  <c:v>94.606410999999994</c:v>
                </c:pt>
                <c:pt idx="189">
                  <c:v>95.106440000000006</c:v>
                </c:pt>
                <c:pt idx="190">
                  <c:v>95.606469000000004</c:v>
                </c:pt>
                <c:pt idx="191">
                  <c:v>96.105497</c:v>
                </c:pt>
                <c:pt idx="192">
                  <c:v>96.604526000000007</c:v>
                </c:pt>
                <c:pt idx="193">
                  <c:v>97.103554000000003</c:v>
                </c:pt>
                <c:pt idx="194">
                  <c:v>97.602582999999996</c:v>
                </c:pt>
                <c:pt idx="195">
                  <c:v>98.101611000000005</c:v>
                </c:pt>
                <c:pt idx="196">
                  <c:v>98.601640000000003</c:v>
                </c:pt>
                <c:pt idx="197">
                  <c:v>99.100667999999999</c:v>
                </c:pt>
                <c:pt idx="198">
                  <c:v>99.598697000000001</c:v>
                </c:pt>
                <c:pt idx="199">
                  <c:v>100.097725</c:v>
                </c:pt>
                <c:pt idx="200">
                  <c:v>100.596754</c:v>
                </c:pt>
                <c:pt idx="201">
                  <c:v>101.095782</c:v>
                </c:pt>
                <c:pt idx="202">
                  <c:v>101.595811</c:v>
                </c:pt>
                <c:pt idx="203">
                  <c:v>102.09484</c:v>
                </c:pt>
                <c:pt idx="204">
                  <c:v>102.609869</c:v>
                </c:pt>
                <c:pt idx="205">
                  <c:v>103.108898</c:v>
                </c:pt>
                <c:pt idx="206">
                  <c:v>103.60792600000001</c:v>
                </c:pt>
                <c:pt idx="207">
                  <c:v>104.10595499999999</c:v>
                </c:pt>
                <c:pt idx="208">
                  <c:v>104.60598299999999</c:v>
                </c:pt>
                <c:pt idx="209">
                  <c:v>105.105012</c:v>
                </c:pt>
                <c:pt idx="210">
                  <c:v>105.605041</c:v>
                </c:pt>
                <c:pt idx="211">
                  <c:v>106.104069</c:v>
                </c:pt>
                <c:pt idx="212">
                  <c:v>106.60309700000001</c:v>
                </c:pt>
                <c:pt idx="213">
                  <c:v>107.102126</c:v>
                </c:pt>
                <c:pt idx="214">
                  <c:v>107.60115500000001</c:v>
                </c:pt>
                <c:pt idx="215">
                  <c:v>108.100183</c:v>
                </c:pt>
                <c:pt idx="216">
                  <c:v>108.600212</c:v>
                </c:pt>
                <c:pt idx="217">
                  <c:v>109.09923999999999</c:v>
                </c:pt>
                <c:pt idx="218">
                  <c:v>109.598269</c:v>
                </c:pt>
                <c:pt idx="219">
                  <c:v>110.097297</c:v>
                </c:pt>
                <c:pt idx="220">
                  <c:v>110.596326</c:v>
                </c:pt>
                <c:pt idx="221">
                  <c:v>111.09635400000001</c:v>
                </c:pt>
                <c:pt idx="222">
                  <c:v>111.595383</c:v>
                </c:pt>
                <c:pt idx="223">
                  <c:v>112.09441099999999</c:v>
                </c:pt>
                <c:pt idx="224">
                  <c:v>112.609441</c:v>
                </c:pt>
                <c:pt idx="225">
                  <c:v>113.109469</c:v>
                </c:pt>
                <c:pt idx="226">
                  <c:v>113.608498</c:v>
                </c:pt>
                <c:pt idx="227">
                  <c:v>114.107527</c:v>
                </c:pt>
                <c:pt idx="228">
                  <c:v>114.606555</c:v>
                </c:pt>
                <c:pt idx="229">
                  <c:v>115.106584</c:v>
                </c:pt>
                <c:pt idx="230">
                  <c:v>115.60561199999999</c:v>
                </c:pt>
                <c:pt idx="231">
                  <c:v>116.104641</c:v>
                </c:pt>
                <c:pt idx="232">
                  <c:v>116.60366999999999</c:v>
                </c:pt>
                <c:pt idx="233">
                  <c:v>117.101698</c:v>
                </c:pt>
                <c:pt idx="234">
                  <c:v>117.60072700000001</c:v>
                </c:pt>
                <c:pt idx="235">
                  <c:v>118.10075500000001</c:v>
                </c:pt>
                <c:pt idx="236">
                  <c:v>118.599784</c:v>
                </c:pt>
                <c:pt idx="237">
                  <c:v>119.098812</c:v>
                </c:pt>
                <c:pt idx="238">
                  <c:v>119.597841</c:v>
                </c:pt>
                <c:pt idx="239">
                  <c:v>120.096869</c:v>
                </c:pt>
                <c:pt idx="240">
                  <c:v>120.59589800000001</c:v>
                </c:pt>
                <c:pt idx="241">
                  <c:v>121.09592600000001</c:v>
                </c:pt>
                <c:pt idx="242">
                  <c:v>121.592955</c:v>
                </c:pt>
                <c:pt idx="243">
                  <c:v>122.09398400000001</c:v>
                </c:pt>
                <c:pt idx="244">
                  <c:v>122.609013</c:v>
                </c:pt>
                <c:pt idx="245">
                  <c:v>123.108041</c:v>
                </c:pt>
                <c:pt idx="246">
                  <c:v>123.60706999999999</c:v>
                </c:pt>
                <c:pt idx="247">
                  <c:v>124.106099</c:v>
                </c:pt>
                <c:pt idx="248">
                  <c:v>124.605127</c:v>
                </c:pt>
                <c:pt idx="249">
                  <c:v>125.10515599999999</c:v>
                </c:pt>
                <c:pt idx="250">
                  <c:v>125.604184</c:v>
                </c:pt>
                <c:pt idx="251">
                  <c:v>126.103213</c:v>
                </c:pt>
                <c:pt idx="252">
                  <c:v>126.602242</c:v>
                </c:pt>
                <c:pt idx="253">
                  <c:v>127.10127</c:v>
                </c:pt>
                <c:pt idx="254">
                  <c:v>127.601298</c:v>
                </c:pt>
                <c:pt idx="255">
                  <c:v>128.10032699999999</c:v>
                </c:pt>
                <c:pt idx="256">
                  <c:v>128.599356</c:v>
                </c:pt>
                <c:pt idx="257">
                  <c:v>129.09838400000001</c:v>
                </c:pt>
                <c:pt idx="258">
                  <c:v>129.59741299999999</c:v>
                </c:pt>
                <c:pt idx="259">
                  <c:v>130.096441</c:v>
                </c:pt>
                <c:pt idx="260">
                  <c:v>130.59746999999999</c:v>
                </c:pt>
                <c:pt idx="261">
                  <c:v>131.096498</c:v>
                </c:pt>
                <c:pt idx="262">
                  <c:v>131.595527</c:v>
                </c:pt>
                <c:pt idx="263">
                  <c:v>132.110557</c:v>
                </c:pt>
                <c:pt idx="264">
                  <c:v>132.60958500000001</c:v>
                </c:pt>
                <c:pt idx="265">
                  <c:v>133.10861299999999</c:v>
                </c:pt>
                <c:pt idx="266">
                  <c:v>133.607642</c:v>
                </c:pt>
                <c:pt idx="267">
                  <c:v>134.10667000000001</c:v>
                </c:pt>
                <c:pt idx="268">
                  <c:v>134.60569899999999</c:v>
                </c:pt>
                <c:pt idx="269">
                  <c:v>135.10472799999999</c:v>
                </c:pt>
                <c:pt idx="270">
                  <c:v>135.603756</c:v>
                </c:pt>
                <c:pt idx="271">
                  <c:v>136.10278500000001</c:v>
                </c:pt>
                <c:pt idx="272">
                  <c:v>136.60181299999999</c:v>
                </c:pt>
                <c:pt idx="273">
                  <c:v>137.100842</c:v>
                </c:pt>
                <c:pt idx="274">
                  <c:v>137.60087100000001</c:v>
                </c:pt>
                <c:pt idx="275">
                  <c:v>138.09989899999999</c:v>
                </c:pt>
                <c:pt idx="276">
                  <c:v>138.598927</c:v>
                </c:pt>
                <c:pt idx="277">
                  <c:v>139.09695600000001</c:v>
                </c:pt>
                <c:pt idx="278">
                  <c:v>139.59698399999999</c:v>
                </c:pt>
                <c:pt idx="279">
                  <c:v>140.096013</c:v>
                </c:pt>
                <c:pt idx="280">
                  <c:v>140.59604200000001</c:v>
                </c:pt>
                <c:pt idx="281">
                  <c:v>141.09506999999999</c:v>
                </c:pt>
                <c:pt idx="282">
                  <c:v>141.594099</c:v>
                </c:pt>
                <c:pt idx="283">
                  <c:v>142.109128</c:v>
                </c:pt>
                <c:pt idx="284">
                  <c:v>142.60815700000001</c:v>
                </c:pt>
                <c:pt idx="285">
                  <c:v>143.10718499999999</c:v>
                </c:pt>
                <c:pt idx="286">
                  <c:v>143.60621399999999</c:v>
                </c:pt>
                <c:pt idx="287">
                  <c:v>144.105243</c:v>
                </c:pt>
                <c:pt idx="288">
                  <c:v>144.60527099999999</c:v>
                </c:pt>
                <c:pt idx="289">
                  <c:v>145.10429999999999</c:v>
                </c:pt>
                <c:pt idx="290">
                  <c:v>145.603328</c:v>
                </c:pt>
                <c:pt idx="291">
                  <c:v>146.10235700000001</c:v>
                </c:pt>
                <c:pt idx="292">
                  <c:v>146.60138499999999</c:v>
                </c:pt>
                <c:pt idx="293">
                  <c:v>147.10141400000001</c:v>
                </c:pt>
                <c:pt idx="294">
                  <c:v>147.60044199999999</c:v>
                </c:pt>
                <c:pt idx="295">
                  <c:v>148.100471</c:v>
                </c:pt>
                <c:pt idx="296">
                  <c:v>148.59950000000001</c:v>
                </c:pt>
                <c:pt idx="297">
                  <c:v>149.09852799999999</c:v>
                </c:pt>
                <c:pt idx="298">
                  <c:v>149.59755699999999</c:v>
                </c:pt>
                <c:pt idx="299">
                  <c:v>150.09758500000001</c:v>
                </c:pt>
                <c:pt idx="300">
                  <c:v>150.59661399999999</c:v>
                </c:pt>
                <c:pt idx="301">
                  <c:v>151.095642</c:v>
                </c:pt>
                <c:pt idx="302">
                  <c:v>151.61067199999999</c:v>
                </c:pt>
                <c:pt idx="303">
                  <c:v>152.1087</c:v>
                </c:pt>
                <c:pt idx="304">
                  <c:v>152.60772900000001</c:v>
                </c:pt>
                <c:pt idx="305">
                  <c:v>153.10675699999999</c:v>
                </c:pt>
                <c:pt idx="306">
                  <c:v>153.60578599999999</c:v>
                </c:pt>
                <c:pt idx="307">
                  <c:v>154.10581400000001</c:v>
                </c:pt>
                <c:pt idx="308">
                  <c:v>154.60484299999999</c:v>
                </c:pt>
                <c:pt idx="309">
                  <c:v>155.103872</c:v>
                </c:pt>
                <c:pt idx="310">
                  <c:v>155.60290000000001</c:v>
                </c:pt>
                <c:pt idx="311">
                  <c:v>156.10192900000001</c:v>
                </c:pt>
                <c:pt idx="312">
                  <c:v>156.59995699999999</c:v>
                </c:pt>
                <c:pt idx="313">
                  <c:v>157.10098600000001</c:v>
                </c:pt>
                <c:pt idx="314">
                  <c:v>157.60001399999999</c:v>
                </c:pt>
                <c:pt idx="315">
                  <c:v>158.09904299999999</c:v>
                </c:pt>
                <c:pt idx="316">
                  <c:v>158.598072</c:v>
                </c:pt>
                <c:pt idx="317">
                  <c:v>159.09710000000001</c:v>
                </c:pt>
                <c:pt idx="318">
                  <c:v>159.59612799999999</c:v>
                </c:pt>
                <c:pt idx="319">
                  <c:v>160.09615700000001</c:v>
                </c:pt>
                <c:pt idx="320">
                  <c:v>160.59518600000001</c:v>
                </c:pt>
                <c:pt idx="321">
                  <c:v>161.09421399999999</c:v>
                </c:pt>
                <c:pt idx="322">
                  <c:v>161.60924399999999</c:v>
                </c:pt>
                <c:pt idx="323">
                  <c:v>162.108272</c:v>
                </c:pt>
                <c:pt idx="324">
                  <c:v>162.60730100000001</c:v>
                </c:pt>
                <c:pt idx="325">
                  <c:v>163.10632899999999</c:v>
                </c:pt>
                <c:pt idx="326">
                  <c:v>163.605358</c:v>
                </c:pt>
                <c:pt idx="327">
                  <c:v>164.10538600000001</c:v>
                </c:pt>
                <c:pt idx="328">
                  <c:v>164.60441499999999</c:v>
                </c:pt>
                <c:pt idx="329">
                  <c:v>165.103444</c:v>
                </c:pt>
                <c:pt idx="330">
                  <c:v>165.60347200000001</c:v>
                </c:pt>
                <c:pt idx="331">
                  <c:v>166.10250099999999</c:v>
                </c:pt>
                <c:pt idx="332">
                  <c:v>166.60253</c:v>
                </c:pt>
                <c:pt idx="333">
                  <c:v>167.10155800000001</c:v>
                </c:pt>
                <c:pt idx="334">
                  <c:v>167.60058599999999</c:v>
                </c:pt>
                <c:pt idx="335">
                  <c:v>168.099615</c:v>
                </c:pt>
                <c:pt idx="336">
                  <c:v>168.59864300000001</c:v>
                </c:pt>
                <c:pt idx="337">
                  <c:v>169.09767199999999</c:v>
                </c:pt>
                <c:pt idx="338">
                  <c:v>169.596701</c:v>
                </c:pt>
                <c:pt idx="339">
                  <c:v>170.09572900000001</c:v>
                </c:pt>
                <c:pt idx="340">
                  <c:v>170.59475800000001</c:v>
                </c:pt>
                <c:pt idx="341">
                  <c:v>171.10978700000001</c:v>
                </c:pt>
                <c:pt idx="342">
                  <c:v>171.60881599999999</c:v>
                </c:pt>
                <c:pt idx="343">
                  <c:v>172.107844</c:v>
                </c:pt>
                <c:pt idx="344">
                  <c:v>172.60687300000001</c:v>
                </c:pt>
                <c:pt idx="345">
                  <c:v>173.10590099999999</c:v>
                </c:pt>
                <c:pt idx="346">
                  <c:v>173.60593</c:v>
                </c:pt>
                <c:pt idx="347">
                  <c:v>174.10395800000001</c:v>
                </c:pt>
                <c:pt idx="348">
                  <c:v>174.60398699999999</c:v>
                </c:pt>
                <c:pt idx="349">
                  <c:v>175.103015</c:v>
                </c:pt>
                <c:pt idx="350">
                  <c:v>175.60204400000001</c:v>
                </c:pt>
                <c:pt idx="351">
                  <c:v>176.10107300000001</c:v>
                </c:pt>
                <c:pt idx="352">
                  <c:v>176.601101</c:v>
                </c:pt>
                <c:pt idx="353">
                  <c:v>177.10013000000001</c:v>
                </c:pt>
                <c:pt idx="354">
                  <c:v>177.59915799999999</c:v>
                </c:pt>
                <c:pt idx="355">
                  <c:v>178.098187</c:v>
                </c:pt>
                <c:pt idx="356">
                  <c:v>178.59721500000001</c:v>
                </c:pt>
                <c:pt idx="357">
                  <c:v>179.09624400000001</c:v>
                </c:pt>
                <c:pt idx="358">
                  <c:v>179.596272</c:v>
                </c:pt>
                <c:pt idx="359">
                  <c:v>180.09530100000001</c:v>
                </c:pt>
                <c:pt idx="360">
                  <c:v>180.59433000000001</c:v>
                </c:pt>
                <c:pt idx="361">
                  <c:v>181.10935900000001</c:v>
                </c:pt>
                <c:pt idx="362">
                  <c:v>181.60838699999999</c:v>
                </c:pt>
                <c:pt idx="363">
                  <c:v>182.107416</c:v>
                </c:pt>
                <c:pt idx="364">
                  <c:v>182.60644400000001</c:v>
                </c:pt>
                <c:pt idx="365">
                  <c:v>183.10647299999999</c:v>
                </c:pt>
                <c:pt idx="366">
                  <c:v>183.60650200000001</c:v>
                </c:pt>
                <c:pt idx="367">
                  <c:v>184.10552999999999</c:v>
                </c:pt>
                <c:pt idx="368">
                  <c:v>184.60455899999999</c:v>
                </c:pt>
                <c:pt idx="369">
                  <c:v>185.103588</c:v>
                </c:pt>
                <c:pt idx="370">
                  <c:v>185.60261600000001</c:v>
                </c:pt>
                <c:pt idx="371">
                  <c:v>186.102644</c:v>
                </c:pt>
                <c:pt idx="372">
                  <c:v>186.60167300000001</c:v>
                </c:pt>
                <c:pt idx="373">
                  <c:v>187.09970100000001</c:v>
                </c:pt>
                <c:pt idx="374">
                  <c:v>187.59872999999999</c:v>
                </c:pt>
                <c:pt idx="375">
                  <c:v>188.097759</c:v>
                </c:pt>
                <c:pt idx="376">
                  <c:v>188.59678700000001</c:v>
                </c:pt>
                <c:pt idx="377">
                  <c:v>189.09681599999999</c:v>
                </c:pt>
                <c:pt idx="378">
                  <c:v>189.595844</c:v>
                </c:pt>
                <c:pt idx="379">
                  <c:v>190.09487300000001</c:v>
                </c:pt>
                <c:pt idx="380">
                  <c:v>190.60990200000001</c:v>
                </c:pt>
                <c:pt idx="381">
                  <c:v>191.10893100000001</c:v>
                </c:pt>
                <c:pt idx="382">
                  <c:v>191.60695899999999</c:v>
                </c:pt>
                <c:pt idx="383">
                  <c:v>192.106988</c:v>
                </c:pt>
                <c:pt idx="384">
                  <c:v>192.60601700000001</c:v>
                </c:pt>
                <c:pt idx="385">
                  <c:v>193.10604499999999</c:v>
                </c:pt>
                <c:pt idx="386">
                  <c:v>193.605074</c:v>
                </c:pt>
                <c:pt idx="387">
                  <c:v>194.10410200000001</c:v>
                </c:pt>
                <c:pt idx="388">
                  <c:v>194.60313099999999</c:v>
                </c:pt>
                <c:pt idx="389">
                  <c:v>195.10216</c:v>
                </c:pt>
                <c:pt idx="390">
                  <c:v>195.60118800000001</c:v>
                </c:pt>
                <c:pt idx="391">
                  <c:v>196.10121599999999</c:v>
                </c:pt>
                <c:pt idx="392">
                  <c:v>196.600245</c:v>
                </c:pt>
                <c:pt idx="393">
                  <c:v>197.09927400000001</c:v>
                </c:pt>
                <c:pt idx="394">
                  <c:v>197.59830199999999</c:v>
                </c:pt>
                <c:pt idx="395">
                  <c:v>198.097331</c:v>
                </c:pt>
                <c:pt idx="396">
                  <c:v>198.59635900000001</c:v>
                </c:pt>
                <c:pt idx="397">
                  <c:v>199.09638799999999</c:v>
                </c:pt>
                <c:pt idx="398">
                  <c:v>199.595417</c:v>
                </c:pt>
                <c:pt idx="399">
                  <c:v>200.09444500000001</c:v>
                </c:pt>
                <c:pt idx="400">
                  <c:v>200.61047500000001</c:v>
                </c:pt>
                <c:pt idx="401">
                  <c:v>201.10950299999999</c:v>
                </c:pt>
                <c:pt idx="402">
                  <c:v>201.608531</c:v>
                </c:pt>
                <c:pt idx="403">
                  <c:v>202.10756000000001</c:v>
                </c:pt>
                <c:pt idx="404">
                  <c:v>202.60658799999999</c:v>
                </c:pt>
                <c:pt idx="405">
                  <c:v>203.106617</c:v>
                </c:pt>
                <c:pt idx="406">
                  <c:v>203.60564600000001</c:v>
                </c:pt>
                <c:pt idx="407">
                  <c:v>204.10467399999999</c:v>
                </c:pt>
                <c:pt idx="408">
                  <c:v>204.60270299999999</c:v>
                </c:pt>
                <c:pt idx="409">
                  <c:v>205.101731</c:v>
                </c:pt>
                <c:pt idx="410">
                  <c:v>205.60176000000001</c:v>
                </c:pt>
                <c:pt idx="411">
                  <c:v>206.10078899999999</c:v>
                </c:pt>
                <c:pt idx="412">
                  <c:v>206.599817</c:v>
                </c:pt>
                <c:pt idx="413">
                  <c:v>207.09884500000001</c:v>
                </c:pt>
                <c:pt idx="414">
                  <c:v>207.59787399999999</c:v>
                </c:pt>
                <c:pt idx="415">
                  <c:v>208.096902</c:v>
                </c:pt>
                <c:pt idx="416">
                  <c:v>208.59693100000001</c:v>
                </c:pt>
                <c:pt idx="417">
                  <c:v>209.09495999999999</c:v>
                </c:pt>
                <c:pt idx="418">
                  <c:v>209.594988</c:v>
                </c:pt>
                <c:pt idx="419">
                  <c:v>210.09401700000001</c:v>
                </c:pt>
                <c:pt idx="420">
                  <c:v>210.60904600000001</c:v>
                </c:pt>
                <c:pt idx="421">
                  <c:v>211.10807500000001</c:v>
                </c:pt>
                <c:pt idx="422">
                  <c:v>211.607103</c:v>
                </c:pt>
                <c:pt idx="423">
                  <c:v>212.106132</c:v>
                </c:pt>
                <c:pt idx="424">
                  <c:v>212.60616099999999</c:v>
                </c:pt>
                <c:pt idx="425">
                  <c:v>213.105189</c:v>
                </c:pt>
                <c:pt idx="426">
                  <c:v>213.604218</c:v>
                </c:pt>
                <c:pt idx="427">
                  <c:v>214.10324600000001</c:v>
                </c:pt>
                <c:pt idx="428">
                  <c:v>214.60227499999999</c:v>
                </c:pt>
                <c:pt idx="429">
                  <c:v>215.101303</c:v>
                </c:pt>
                <c:pt idx="430">
                  <c:v>215.60133200000001</c:v>
                </c:pt>
                <c:pt idx="431">
                  <c:v>216.10035999999999</c:v>
                </c:pt>
                <c:pt idx="432">
                  <c:v>216.599389</c:v>
                </c:pt>
                <c:pt idx="433">
                  <c:v>217.09841700000001</c:v>
                </c:pt>
                <c:pt idx="434">
                  <c:v>217.598446</c:v>
                </c:pt>
                <c:pt idx="435">
                  <c:v>218.09847500000001</c:v>
                </c:pt>
                <c:pt idx="436">
                  <c:v>218.59750299999999</c:v>
                </c:pt>
                <c:pt idx="437">
                  <c:v>219.096532</c:v>
                </c:pt>
                <c:pt idx="438">
                  <c:v>219.59556000000001</c:v>
                </c:pt>
                <c:pt idx="439">
                  <c:v>220.11059</c:v>
                </c:pt>
                <c:pt idx="440">
                  <c:v>220.60961800000001</c:v>
                </c:pt>
                <c:pt idx="441">
                  <c:v>221.10864699999999</c:v>
                </c:pt>
                <c:pt idx="442">
                  <c:v>221.607676</c:v>
                </c:pt>
                <c:pt idx="443">
                  <c:v>222.10670400000001</c:v>
                </c:pt>
                <c:pt idx="444">
                  <c:v>222.60573199999999</c:v>
                </c:pt>
                <c:pt idx="445">
                  <c:v>223.104761</c:v>
                </c:pt>
                <c:pt idx="446">
                  <c:v>223.60379</c:v>
                </c:pt>
                <c:pt idx="447">
                  <c:v>224.10281800000001</c:v>
                </c:pt>
                <c:pt idx="448">
                  <c:v>224.60184699999999</c:v>
                </c:pt>
                <c:pt idx="449">
                  <c:v>225.10187500000001</c:v>
                </c:pt>
                <c:pt idx="450">
                  <c:v>225.60090400000001</c:v>
                </c:pt>
                <c:pt idx="451">
                  <c:v>226.099932</c:v>
                </c:pt>
                <c:pt idx="452">
                  <c:v>226.598961</c:v>
                </c:pt>
                <c:pt idx="453">
                  <c:v>227.09799000000001</c:v>
                </c:pt>
                <c:pt idx="454">
                  <c:v>227.59701799999999</c:v>
                </c:pt>
                <c:pt idx="455">
                  <c:v>228.09704600000001</c:v>
                </c:pt>
                <c:pt idx="456">
                  <c:v>228.59607500000001</c:v>
                </c:pt>
                <c:pt idx="457">
                  <c:v>229.09510399999999</c:v>
                </c:pt>
                <c:pt idx="458">
                  <c:v>229.594132</c:v>
                </c:pt>
                <c:pt idx="459">
                  <c:v>230.109161</c:v>
                </c:pt>
                <c:pt idx="460">
                  <c:v>230.60819000000001</c:v>
                </c:pt>
                <c:pt idx="461">
                  <c:v>231.10721899999999</c:v>
                </c:pt>
                <c:pt idx="462">
                  <c:v>231.606247</c:v>
                </c:pt>
                <c:pt idx="463">
                  <c:v>232.10627600000001</c:v>
                </c:pt>
                <c:pt idx="464">
                  <c:v>232.60530399999999</c:v>
                </c:pt>
                <c:pt idx="465">
                  <c:v>233.104333</c:v>
                </c:pt>
                <c:pt idx="466">
                  <c:v>233.603362</c:v>
                </c:pt>
                <c:pt idx="467">
                  <c:v>234.10239000000001</c:v>
                </c:pt>
                <c:pt idx="468">
                  <c:v>234.601418</c:v>
                </c:pt>
                <c:pt idx="469">
                  <c:v>235.10144700000001</c:v>
                </c:pt>
                <c:pt idx="470">
                  <c:v>235.60147599999999</c:v>
                </c:pt>
                <c:pt idx="471">
                  <c:v>236.100504</c:v>
                </c:pt>
                <c:pt idx="472">
                  <c:v>236.59953300000001</c:v>
                </c:pt>
                <c:pt idx="473">
                  <c:v>237.09856099999999</c:v>
                </c:pt>
                <c:pt idx="474">
                  <c:v>237.59859</c:v>
                </c:pt>
                <c:pt idx="475">
                  <c:v>238.09761900000001</c:v>
                </c:pt>
                <c:pt idx="476">
                  <c:v>238.59664699999999</c:v>
                </c:pt>
                <c:pt idx="477">
                  <c:v>239.095675</c:v>
                </c:pt>
                <c:pt idx="478">
                  <c:v>239.60970499999999</c:v>
                </c:pt>
                <c:pt idx="479">
                  <c:v>240.108734</c:v>
                </c:pt>
                <c:pt idx="480">
                  <c:v>240.60776200000001</c:v>
                </c:pt>
                <c:pt idx="481">
                  <c:v>241.10679099999999</c:v>
                </c:pt>
                <c:pt idx="482">
                  <c:v>241.606819</c:v>
                </c:pt>
                <c:pt idx="483">
                  <c:v>242.10584800000001</c:v>
                </c:pt>
                <c:pt idx="484">
                  <c:v>242.60487699999999</c:v>
                </c:pt>
                <c:pt idx="485">
                  <c:v>243.103905</c:v>
                </c:pt>
                <c:pt idx="486">
                  <c:v>243.60293300000001</c:v>
                </c:pt>
                <c:pt idx="487">
                  <c:v>244.10196199999999</c:v>
                </c:pt>
                <c:pt idx="488">
                  <c:v>244.601991</c:v>
                </c:pt>
                <c:pt idx="489">
                  <c:v>245.10101900000001</c:v>
                </c:pt>
                <c:pt idx="490">
                  <c:v>245.60004799999999</c:v>
                </c:pt>
                <c:pt idx="491">
                  <c:v>246.099076</c:v>
                </c:pt>
                <c:pt idx="492">
                  <c:v>246.598105</c:v>
                </c:pt>
                <c:pt idx="493">
                  <c:v>247.09713300000001</c:v>
                </c:pt>
                <c:pt idx="494">
                  <c:v>247.597162</c:v>
                </c:pt>
                <c:pt idx="495">
                  <c:v>248.09619000000001</c:v>
                </c:pt>
                <c:pt idx="496">
                  <c:v>248.59521899999999</c:v>
                </c:pt>
                <c:pt idx="497">
                  <c:v>249.094247</c:v>
                </c:pt>
                <c:pt idx="498">
                  <c:v>249.60827699999999</c:v>
                </c:pt>
                <c:pt idx="499">
                  <c:v>250.108305</c:v>
                </c:pt>
                <c:pt idx="500">
                  <c:v>250.606334</c:v>
                </c:pt>
                <c:pt idx="501">
                  <c:v>251.10636299999999</c:v>
                </c:pt>
                <c:pt idx="502">
                  <c:v>251.606391</c:v>
                </c:pt>
                <c:pt idx="503">
                  <c:v>252.10542000000001</c:v>
                </c:pt>
                <c:pt idx="504">
                  <c:v>252.60444799999999</c:v>
                </c:pt>
                <c:pt idx="505">
                  <c:v>253.104477</c:v>
                </c:pt>
                <c:pt idx="506">
                  <c:v>253.60350600000001</c:v>
                </c:pt>
                <c:pt idx="507">
                  <c:v>254.10253399999999</c:v>
                </c:pt>
                <c:pt idx="508">
                  <c:v>254.60256200000001</c:v>
                </c:pt>
                <c:pt idx="509">
                  <c:v>255.10159100000001</c:v>
                </c:pt>
                <c:pt idx="510">
                  <c:v>255.60061999999999</c:v>
                </c:pt>
                <c:pt idx="511">
                  <c:v>256.099648</c:v>
                </c:pt>
                <c:pt idx="512">
                  <c:v>256.59867700000001</c:v>
                </c:pt>
                <c:pt idx="513">
                  <c:v>257.09770500000002</c:v>
                </c:pt>
                <c:pt idx="514">
                  <c:v>257.59673400000003</c:v>
                </c:pt>
                <c:pt idx="515">
                  <c:v>258.09576199999998</c:v>
                </c:pt>
                <c:pt idx="516">
                  <c:v>258.59479099999999</c:v>
                </c:pt>
                <c:pt idx="517">
                  <c:v>259.10982000000001</c:v>
                </c:pt>
                <c:pt idx="518">
                  <c:v>259.60884900000002</c:v>
                </c:pt>
                <c:pt idx="519">
                  <c:v>260.10787800000003</c:v>
                </c:pt>
                <c:pt idx="520">
                  <c:v>260.60690599999998</c:v>
                </c:pt>
                <c:pt idx="521">
                  <c:v>261.10693500000002</c:v>
                </c:pt>
                <c:pt idx="522">
                  <c:v>261.60596299999997</c:v>
                </c:pt>
                <c:pt idx="523">
                  <c:v>262.10499199999998</c:v>
                </c:pt>
                <c:pt idx="524">
                  <c:v>262.60401999999999</c:v>
                </c:pt>
                <c:pt idx="525">
                  <c:v>263.103049</c:v>
                </c:pt>
                <c:pt idx="526">
                  <c:v>263.60207700000001</c:v>
                </c:pt>
                <c:pt idx="527">
                  <c:v>264.10210599999999</c:v>
                </c:pt>
                <c:pt idx="528">
                  <c:v>264.601134</c:v>
                </c:pt>
                <c:pt idx="529">
                  <c:v>265.10016300000001</c:v>
                </c:pt>
                <c:pt idx="530">
                  <c:v>265.59919200000002</c:v>
                </c:pt>
                <c:pt idx="531">
                  <c:v>266.09822000000003</c:v>
                </c:pt>
                <c:pt idx="532">
                  <c:v>266.59724899999998</c:v>
                </c:pt>
                <c:pt idx="533">
                  <c:v>267.09727700000002</c:v>
                </c:pt>
                <c:pt idx="534">
                  <c:v>267.59630600000003</c:v>
                </c:pt>
                <c:pt idx="535">
                  <c:v>268.09533499999998</c:v>
                </c:pt>
                <c:pt idx="536">
                  <c:v>268.59436299999999</c:v>
                </c:pt>
                <c:pt idx="537">
                  <c:v>269.10939200000001</c:v>
                </c:pt>
                <c:pt idx="538">
                  <c:v>269.60842100000002</c:v>
                </c:pt>
                <c:pt idx="539">
                  <c:v>270.10744999999997</c:v>
                </c:pt>
                <c:pt idx="540">
                  <c:v>270.60747800000001</c:v>
                </c:pt>
                <c:pt idx="541">
                  <c:v>271.107507</c:v>
                </c:pt>
                <c:pt idx="542">
                  <c:v>271.60653500000001</c:v>
                </c:pt>
                <c:pt idx="543">
                  <c:v>272.10556400000002</c:v>
                </c:pt>
                <c:pt idx="544">
                  <c:v>272.60459200000003</c:v>
                </c:pt>
                <c:pt idx="545">
                  <c:v>273.10362099999998</c:v>
                </c:pt>
                <c:pt idx="546">
                  <c:v>273.60264899999999</c:v>
                </c:pt>
                <c:pt idx="547">
                  <c:v>274.10267800000003</c:v>
                </c:pt>
                <c:pt idx="548">
                  <c:v>274.600707</c:v>
                </c:pt>
                <c:pt idx="549">
                  <c:v>275.09973500000001</c:v>
                </c:pt>
                <c:pt idx="550">
                  <c:v>275.59876300000002</c:v>
                </c:pt>
                <c:pt idx="551">
                  <c:v>276.09779200000003</c:v>
                </c:pt>
                <c:pt idx="552">
                  <c:v>276.59782100000001</c:v>
                </c:pt>
                <c:pt idx="553">
                  <c:v>277.09684900000002</c:v>
                </c:pt>
                <c:pt idx="554">
                  <c:v>277.59587800000003</c:v>
                </c:pt>
                <c:pt idx="555">
                  <c:v>278.09490599999998</c:v>
                </c:pt>
                <c:pt idx="556">
                  <c:v>278.609936</c:v>
                </c:pt>
                <c:pt idx="557">
                  <c:v>279.10896400000001</c:v>
                </c:pt>
                <c:pt idx="558">
                  <c:v>279.60799300000002</c:v>
                </c:pt>
                <c:pt idx="559">
                  <c:v>280.10702099999997</c:v>
                </c:pt>
                <c:pt idx="560">
                  <c:v>280.60705000000002</c:v>
                </c:pt>
                <c:pt idx="561">
                  <c:v>281.10607900000002</c:v>
                </c:pt>
                <c:pt idx="562">
                  <c:v>281.60510699999998</c:v>
                </c:pt>
                <c:pt idx="563">
                  <c:v>282.10413599999998</c:v>
                </c:pt>
                <c:pt idx="564">
                  <c:v>282.60316399999999</c:v>
                </c:pt>
                <c:pt idx="565">
                  <c:v>283.102193</c:v>
                </c:pt>
                <c:pt idx="566">
                  <c:v>283.60222099999999</c:v>
                </c:pt>
                <c:pt idx="567">
                  <c:v>284.10124999999999</c:v>
                </c:pt>
                <c:pt idx="568">
                  <c:v>284.600278</c:v>
                </c:pt>
                <c:pt idx="569">
                  <c:v>285.09930700000001</c:v>
                </c:pt>
                <c:pt idx="570">
                  <c:v>285.59833500000002</c:v>
                </c:pt>
                <c:pt idx="571">
                  <c:v>286.09736400000003</c:v>
                </c:pt>
                <c:pt idx="572">
                  <c:v>286.59739300000001</c:v>
                </c:pt>
                <c:pt idx="573">
                  <c:v>287.09642100000002</c:v>
                </c:pt>
                <c:pt idx="574">
                  <c:v>287.59545000000003</c:v>
                </c:pt>
                <c:pt idx="575">
                  <c:v>288.09547900000001</c:v>
                </c:pt>
                <c:pt idx="576">
                  <c:v>288.61050699999998</c:v>
                </c:pt>
                <c:pt idx="577">
                  <c:v>289.10953599999999</c:v>
                </c:pt>
                <c:pt idx="578">
                  <c:v>289.608565</c:v>
                </c:pt>
                <c:pt idx="579">
                  <c:v>290.10759400000001</c:v>
                </c:pt>
                <c:pt idx="580">
                  <c:v>290.60762199999999</c:v>
                </c:pt>
                <c:pt idx="581">
                  <c:v>291.10665</c:v>
                </c:pt>
                <c:pt idx="582">
                  <c:v>291.60567900000001</c:v>
                </c:pt>
                <c:pt idx="583">
                  <c:v>292.10470800000002</c:v>
                </c:pt>
                <c:pt idx="584">
                  <c:v>292.60273599999999</c:v>
                </c:pt>
                <c:pt idx="585">
                  <c:v>293.10276499999998</c:v>
                </c:pt>
                <c:pt idx="586">
                  <c:v>293.60179299999999</c:v>
                </c:pt>
                <c:pt idx="587">
                  <c:v>294.10082199999999</c:v>
                </c:pt>
                <c:pt idx="588">
                  <c:v>294.59985</c:v>
                </c:pt>
                <c:pt idx="589">
                  <c:v>295.09887900000001</c:v>
                </c:pt>
                <c:pt idx="590">
                  <c:v>295.59790800000002</c:v>
                </c:pt>
                <c:pt idx="591">
                  <c:v>296.097936</c:v>
                </c:pt>
                <c:pt idx="592">
                  <c:v>296.59696400000001</c:v>
                </c:pt>
                <c:pt idx="593">
                  <c:v>297.09599300000002</c:v>
                </c:pt>
                <c:pt idx="594">
                  <c:v>297.59502199999997</c:v>
                </c:pt>
                <c:pt idx="595">
                  <c:v>298.09404999999998</c:v>
                </c:pt>
                <c:pt idx="596">
                  <c:v>298.60907900000001</c:v>
                </c:pt>
                <c:pt idx="597">
                  <c:v>299.10810800000002</c:v>
                </c:pt>
                <c:pt idx="598">
                  <c:v>299.60713700000002</c:v>
                </c:pt>
                <c:pt idx="599">
                  <c:v>300.10716500000001</c:v>
                </c:pt>
                <c:pt idx="600">
                  <c:v>300.60619400000002</c:v>
                </c:pt>
                <c:pt idx="601">
                  <c:v>301.10522200000003</c:v>
                </c:pt>
                <c:pt idx="602">
                  <c:v>301.60425099999998</c:v>
                </c:pt>
                <c:pt idx="603">
                  <c:v>302.10327999999998</c:v>
                </c:pt>
                <c:pt idx="604">
                  <c:v>302.60230799999999</c:v>
                </c:pt>
                <c:pt idx="605">
                  <c:v>303.10233599999998</c:v>
                </c:pt>
                <c:pt idx="606">
                  <c:v>303.60136499999999</c:v>
                </c:pt>
                <c:pt idx="607">
                  <c:v>304.10039399999999</c:v>
                </c:pt>
                <c:pt idx="608">
                  <c:v>304.599422</c:v>
                </c:pt>
                <c:pt idx="609">
                  <c:v>305.09845100000001</c:v>
                </c:pt>
                <c:pt idx="610">
                  <c:v>305.598479</c:v>
                </c:pt>
                <c:pt idx="611">
                  <c:v>306.09850799999998</c:v>
                </c:pt>
                <c:pt idx="612">
                  <c:v>306.59753699999999</c:v>
                </c:pt>
                <c:pt idx="613">
                  <c:v>307.096565</c:v>
                </c:pt>
                <c:pt idx="614">
                  <c:v>307.59559300000001</c:v>
                </c:pt>
                <c:pt idx="615">
                  <c:v>308.11062299999998</c:v>
                </c:pt>
                <c:pt idx="616">
                  <c:v>308.60965199999998</c:v>
                </c:pt>
                <c:pt idx="617">
                  <c:v>309.10867999999999</c:v>
                </c:pt>
                <c:pt idx="618">
                  <c:v>309.60670900000002</c:v>
                </c:pt>
                <c:pt idx="619">
                  <c:v>310.10673700000001</c:v>
                </c:pt>
                <c:pt idx="620">
                  <c:v>310.60576600000002</c:v>
                </c:pt>
                <c:pt idx="621">
                  <c:v>311.10479500000002</c:v>
                </c:pt>
                <c:pt idx="622">
                  <c:v>311.60382299999998</c:v>
                </c:pt>
                <c:pt idx="623">
                  <c:v>312.10285099999999</c:v>
                </c:pt>
                <c:pt idx="624">
                  <c:v>312.60288000000003</c:v>
                </c:pt>
                <c:pt idx="625">
                  <c:v>313.10190899999998</c:v>
                </c:pt>
                <c:pt idx="626">
                  <c:v>313.60093699999999</c:v>
                </c:pt>
                <c:pt idx="627">
                  <c:v>314.09896600000002</c:v>
                </c:pt>
                <c:pt idx="628">
                  <c:v>314.598994</c:v>
                </c:pt>
                <c:pt idx="629">
                  <c:v>315.09802200000001</c:v>
                </c:pt>
                <c:pt idx="630">
                  <c:v>315.598051</c:v>
                </c:pt>
                <c:pt idx="631">
                  <c:v>316.09708000000001</c:v>
                </c:pt>
                <c:pt idx="632">
                  <c:v>316.59610800000002</c:v>
                </c:pt>
                <c:pt idx="633">
                  <c:v>317.09513700000002</c:v>
                </c:pt>
                <c:pt idx="634">
                  <c:v>317.59416499999998</c:v>
                </c:pt>
                <c:pt idx="635">
                  <c:v>318.109195</c:v>
                </c:pt>
                <c:pt idx="636">
                  <c:v>318.60822300000001</c:v>
                </c:pt>
                <c:pt idx="637">
                  <c:v>319.10725200000002</c:v>
                </c:pt>
                <c:pt idx="638">
                  <c:v>319.607281</c:v>
                </c:pt>
                <c:pt idx="639">
                  <c:v>320.10630900000001</c:v>
                </c:pt>
                <c:pt idx="640">
                  <c:v>320.60533800000002</c:v>
                </c:pt>
                <c:pt idx="641">
                  <c:v>321.10436600000003</c:v>
                </c:pt>
                <c:pt idx="642">
                  <c:v>321.60339499999998</c:v>
                </c:pt>
                <c:pt idx="643">
                  <c:v>322.10242299999999</c:v>
                </c:pt>
                <c:pt idx="644">
                  <c:v>322.60245200000003</c:v>
                </c:pt>
                <c:pt idx="645">
                  <c:v>323.10248000000001</c:v>
                </c:pt>
                <c:pt idx="646">
                  <c:v>323.60150900000002</c:v>
                </c:pt>
                <c:pt idx="647">
                  <c:v>324.10053799999997</c:v>
                </c:pt>
                <c:pt idx="648">
                  <c:v>324.59956599999998</c:v>
                </c:pt>
                <c:pt idx="649">
                  <c:v>325.09859499999999</c:v>
                </c:pt>
                <c:pt idx="650">
                  <c:v>325.59862299999998</c:v>
                </c:pt>
                <c:pt idx="651">
                  <c:v>326.09765199999998</c:v>
                </c:pt>
                <c:pt idx="652">
                  <c:v>326.59667999999999</c:v>
                </c:pt>
                <c:pt idx="653">
                  <c:v>327.09470900000002</c:v>
                </c:pt>
                <c:pt idx="654">
                  <c:v>327.60973799999999</c:v>
                </c:pt>
                <c:pt idx="655">
                  <c:v>328.108767</c:v>
                </c:pt>
                <c:pt idx="656">
                  <c:v>328.60779500000001</c:v>
                </c:pt>
                <c:pt idx="657">
                  <c:v>329.10682400000002</c:v>
                </c:pt>
                <c:pt idx="658">
                  <c:v>329.606853</c:v>
                </c:pt>
                <c:pt idx="659">
                  <c:v>330.10588100000001</c:v>
                </c:pt>
                <c:pt idx="660">
                  <c:v>330.60491000000002</c:v>
                </c:pt>
                <c:pt idx="661">
                  <c:v>331.10393800000003</c:v>
                </c:pt>
                <c:pt idx="662">
                  <c:v>331.60296699999998</c:v>
                </c:pt>
                <c:pt idx="663">
                  <c:v>332.10299500000002</c:v>
                </c:pt>
                <c:pt idx="664">
                  <c:v>332.60202399999997</c:v>
                </c:pt>
                <c:pt idx="665">
                  <c:v>333.10105199999998</c:v>
                </c:pt>
                <c:pt idx="666">
                  <c:v>333.60008099999999</c:v>
                </c:pt>
                <c:pt idx="667">
                  <c:v>334.09911</c:v>
                </c:pt>
                <c:pt idx="668">
                  <c:v>334.59813800000001</c:v>
                </c:pt>
                <c:pt idx="669">
                  <c:v>335.09816599999999</c:v>
                </c:pt>
                <c:pt idx="670">
                  <c:v>335.597195</c:v>
                </c:pt>
                <c:pt idx="671">
                  <c:v>336.09622400000001</c:v>
                </c:pt>
                <c:pt idx="672">
                  <c:v>336.59525300000001</c:v>
                </c:pt>
                <c:pt idx="673">
                  <c:v>337.09428100000002</c:v>
                </c:pt>
                <c:pt idx="674">
                  <c:v>337.60930999999999</c:v>
                </c:pt>
                <c:pt idx="675">
                  <c:v>338.108339</c:v>
                </c:pt>
                <c:pt idx="676">
                  <c:v>338.60736800000001</c:v>
                </c:pt>
                <c:pt idx="677">
                  <c:v>339.10739599999999</c:v>
                </c:pt>
                <c:pt idx="678">
                  <c:v>339.606424</c:v>
                </c:pt>
                <c:pt idx="679">
                  <c:v>340.10545300000001</c:v>
                </c:pt>
                <c:pt idx="680">
                  <c:v>340.60548199999999</c:v>
                </c:pt>
                <c:pt idx="681">
                  <c:v>341.10451</c:v>
                </c:pt>
                <c:pt idx="682">
                  <c:v>341.60353900000001</c:v>
                </c:pt>
                <c:pt idx="683">
                  <c:v>342.103568</c:v>
                </c:pt>
                <c:pt idx="684">
                  <c:v>342.60259600000001</c:v>
                </c:pt>
                <c:pt idx="685">
                  <c:v>343.10162400000002</c:v>
                </c:pt>
                <c:pt idx="686">
                  <c:v>343.60065300000002</c:v>
                </c:pt>
                <c:pt idx="687">
                  <c:v>344.09968099999998</c:v>
                </c:pt>
                <c:pt idx="688">
                  <c:v>344.59771000000001</c:v>
                </c:pt>
                <c:pt idx="689">
                  <c:v>345.09773899999999</c:v>
                </c:pt>
                <c:pt idx="690">
                  <c:v>345.596767</c:v>
                </c:pt>
                <c:pt idx="691">
                  <c:v>346.09579600000001</c:v>
                </c:pt>
                <c:pt idx="692">
                  <c:v>346.59482400000002</c:v>
                </c:pt>
                <c:pt idx="693">
                  <c:v>347.10985399999998</c:v>
                </c:pt>
                <c:pt idx="694">
                  <c:v>347.60888199999999</c:v>
                </c:pt>
                <c:pt idx="695">
                  <c:v>348.107911</c:v>
                </c:pt>
                <c:pt idx="696">
                  <c:v>348.60693900000001</c:v>
                </c:pt>
                <c:pt idx="697">
                  <c:v>349.10696799999999</c:v>
                </c:pt>
                <c:pt idx="698">
                  <c:v>349.605997</c:v>
                </c:pt>
                <c:pt idx="699">
                  <c:v>350.10502500000001</c:v>
                </c:pt>
                <c:pt idx="700">
                  <c:v>350.60405300000002</c:v>
                </c:pt>
                <c:pt idx="701">
                  <c:v>351.10308199999997</c:v>
                </c:pt>
                <c:pt idx="702">
                  <c:v>351.60311100000001</c:v>
                </c:pt>
                <c:pt idx="703">
                  <c:v>352.10213900000002</c:v>
                </c:pt>
                <c:pt idx="704">
                  <c:v>352.60116799999997</c:v>
                </c:pt>
                <c:pt idx="705">
                  <c:v>353.10019599999998</c:v>
                </c:pt>
                <c:pt idx="706">
                  <c:v>353.59922499999999</c:v>
                </c:pt>
                <c:pt idx="707">
                  <c:v>354.098253</c:v>
                </c:pt>
                <c:pt idx="708">
                  <c:v>354.59828199999998</c:v>
                </c:pt>
                <c:pt idx="709">
                  <c:v>355.09731099999999</c:v>
                </c:pt>
                <c:pt idx="710">
                  <c:v>355.596339</c:v>
                </c:pt>
                <c:pt idx="711">
                  <c:v>356.09536700000001</c:v>
                </c:pt>
                <c:pt idx="712">
                  <c:v>356.59439600000002</c:v>
                </c:pt>
                <c:pt idx="713">
                  <c:v>357.10942599999998</c:v>
                </c:pt>
                <c:pt idx="714">
                  <c:v>357.60845399999999</c:v>
                </c:pt>
                <c:pt idx="715">
                  <c:v>358.10848299999998</c:v>
                </c:pt>
                <c:pt idx="716">
                  <c:v>358.60851100000002</c:v>
                </c:pt>
                <c:pt idx="717">
                  <c:v>359.10753999999997</c:v>
                </c:pt>
                <c:pt idx="718">
                  <c:v>359.60656799999998</c:v>
                </c:pt>
                <c:pt idx="719">
                  <c:v>360.10559699999999</c:v>
                </c:pt>
                <c:pt idx="720">
                  <c:v>360.604626</c:v>
                </c:pt>
                <c:pt idx="721">
                  <c:v>361.10365400000001</c:v>
                </c:pt>
                <c:pt idx="722">
                  <c:v>361.60368299999999</c:v>
                </c:pt>
                <c:pt idx="723">
                  <c:v>362.102711</c:v>
                </c:pt>
                <c:pt idx="724">
                  <c:v>362.60073899999998</c:v>
                </c:pt>
                <c:pt idx="725">
                  <c:v>363.09976799999998</c:v>
                </c:pt>
                <c:pt idx="726">
                  <c:v>363.59879699999999</c:v>
                </c:pt>
                <c:pt idx="727">
                  <c:v>364.097826</c:v>
                </c:pt>
                <c:pt idx="728">
                  <c:v>364.59785399999998</c:v>
                </c:pt>
                <c:pt idx="729">
                  <c:v>365.09688199999999</c:v>
                </c:pt>
                <c:pt idx="730">
                  <c:v>365.595911</c:v>
                </c:pt>
                <c:pt idx="731">
                  <c:v>366.09494000000001</c:v>
                </c:pt>
                <c:pt idx="732">
                  <c:v>366.59396800000002</c:v>
                </c:pt>
                <c:pt idx="733">
                  <c:v>367.093997</c:v>
                </c:pt>
                <c:pt idx="734">
                  <c:v>367.608026</c:v>
                </c:pt>
                <c:pt idx="735">
                  <c:v>368.107055</c:v>
                </c:pt>
                <c:pt idx="736">
                  <c:v>368.60708299999999</c:v>
                </c:pt>
                <c:pt idx="737">
                  <c:v>369.106112</c:v>
                </c:pt>
                <c:pt idx="738">
                  <c:v>369.60514000000001</c:v>
                </c:pt>
                <c:pt idx="739">
                  <c:v>370.10416900000001</c:v>
                </c:pt>
                <c:pt idx="740">
                  <c:v>370.60319800000002</c:v>
                </c:pt>
                <c:pt idx="741">
                  <c:v>371.10322600000001</c:v>
                </c:pt>
                <c:pt idx="742">
                  <c:v>371.60225400000002</c:v>
                </c:pt>
                <c:pt idx="743">
                  <c:v>372.10128300000002</c:v>
                </c:pt>
                <c:pt idx="744">
                  <c:v>372.60031199999997</c:v>
                </c:pt>
                <c:pt idx="745">
                  <c:v>373.09933999999998</c:v>
                </c:pt>
                <c:pt idx="746">
                  <c:v>373.59836899999999</c:v>
                </c:pt>
                <c:pt idx="747">
                  <c:v>374.09839699999998</c:v>
                </c:pt>
                <c:pt idx="748">
                  <c:v>374.59742599999998</c:v>
                </c:pt>
                <c:pt idx="749">
                  <c:v>375.09645499999999</c:v>
                </c:pt>
                <c:pt idx="750">
                  <c:v>375.59648299999998</c:v>
                </c:pt>
                <c:pt idx="751">
                  <c:v>376.09551099999999</c:v>
                </c:pt>
                <c:pt idx="752">
                  <c:v>376.61054100000001</c:v>
                </c:pt>
                <c:pt idx="753">
                  <c:v>377.10957000000002</c:v>
                </c:pt>
                <c:pt idx="754">
                  <c:v>377.60859799999997</c:v>
                </c:pt>
                <c:pt idx="755">
                  <c:v>378.10862700000001</c:v>
                </c:pt>
                <c:pt idx="756">
                  <c:v>378.60765600000002</c:v>
                </c:pt>
                <c:pt idx="757">
                  <c:v>379.10668399999997</c:v>
                </c:pt>
                <c:pt idx="758">
                  <c:v>379.60471200000001</c:v>
                </c:pt>
                <c:pt idx="759">
                  <c:v>380.10374100000001</c:v>
                </c:pt>
                <c:pt idx="760">
                  <c:v>380.60276900000002</c:v>
                </c:pt>
                <c:pt idx="761">
                  <c:v>381.10279800000001</c:v>
                </c:pt>
                <c:pt idx="762">
                  <c:v>381.60182700000001</c:v>
                </c:pt>
                <c:pt idx="763">
                  <c:v>382.10085500000002</c:v>
                </c:pt>
                <c:pt idx="764">
                  <c:v>382.59988399999997</c:v>
                </c:pt>
                <c:pt idx="765">
                  <c:v>383.09891199999998</c:v>
                </c:pt>
                <c:pt idx="766">
                  <c:v>383.59894100000002</c:v>
                </c:pt>
                <c:pt idx="767">
                  <c:v>384.09796999999998</c:v>
                </c:pt>
                <c:pt idx="768">
                  <c:v>384.59699799999999</c:v>
                </c:pt>
                <c:pt idx="769">
                  <c:v>385.09602599999999</c:v>
                </c:pt>
                <c:pt idx="770">
                  <c:v>385.595055</c:v>
                </c:pt>
                <c:pt idx="771">
                  <c:v>386.09408300000001</c:v>
                </c:pt>
                <c:pt idx="772">
                  <c:v>386.594112</c:v>
                </c:pt>
                <c:pt idx="773">
                  <c:v>387.10814099999999</c:v>
                </c:pt>
                <c:pt idx="774">
                  <c:v>387.60816999999997</c:v>
                </c:pt>
                <c:pt idx="775">
                  <c:v>388.10719899999998</c:v>
                </c:pt>
                <c:pt idx="776">
                  <c:v>388.60622699999999</c:v>
                </c:pt>
                <c:pt idx="777">
                  <c:v>389.105256</c:v>
                </c:pt>
                <c:pt idx="778">
                  <c:v>389.60428400000001</c:v>
                </c:pt>
                <c:pt idx="779">
                  <c:v>390.10331300000001</c:v>
                </c:pt>
                <c:pt idx="780">
                  <c:v>390.603342</c:v>
                </c:pt>
                <c:pt idx="781">
                  <c:v>391.10237000000001</c:v>
                </c:pt>
                <c:pt idx="782">
                  <c:v>391.60139800000002</c:v>
                </c:pt>
                <c:pt idx="783">
                  <c:v>392.10042700000002</c:v>
                </c:pt>
                <c:pt idx="784">
                  <c:v>392.60045600000001</c:v>
                </c:pt>
                <c:pt idx="785">
                  <c:v>393.09948400000002</c:v>
                </c:pt>
                <c:pt idx="786">
                  <c:v>393.599513</c:v>
                </c:pt>
                <c:pt idx="787">
                  <c:v>394.09854100000001</c:v>
                </c:pt>
                <c:pt idx="788">
                  <c:v>394.59757000000002</c:v>
                </c:pt>
                <c:pt idx="789">
                  <c:v>395.09659900000003</c:v>
                </c:pt>
                <c:pt idx="790">
                  <c:v>395.59562699999998</c:v>
                </c:pt>
                <c:pt idx="791">
                  <c:v>396.11065600000001</c:v>
                </c:pt>
                <c:pt idx="792">
                  <c:v>396.60968500000001</c:v>
                </c:pt>
                <c:pt idx="793">
                  <c:v>397.10771299999999</c:v>
                </c:pt>
                <c:pt idx="794">
                  <c:v>397.60774199999997</c:v>
                </c:pt>
                <c:pt idx="795">
                  <c:v>398.10677099999998</c:v>
                </c:pt>
                <c:pt idx="796">
                  <c:v>398.60579899999999</c:v>
                </c:pt>
                <c:pt idx="797">
                  <c:v>399.104827</c:v>
                </c:pt>
                <c:pt idx="798">
                  <c:v>399.60385600000001</c:v>
                </c:pt>
                <c:pt idx="799">
                  <c:v>400.10288500000001</c:v>
                </c:pt>
                <c:pt idx="800">
                  <c:v>400.602913</c:v>
                </c:pt>
                <c:pt idx="801">
                  <c:v>401.10194200000001</c:v>
                </c:pt>
                <c:pt idx="802">
                  <c:v>401.60097000000002</c:v>
                </c:pt>
                <c:pt idx="803">
                  <c:v>402.09999900000003</c:v>
                </c:pt>
                <c:pt idx="804">
                  <c:v>402.59902799999998</c:v>
                </c:pt>
                <c:pt idx="805">
                  <c:v>403.09905600000002</c:v>
                </c:pt>
                <c:pt idx="806">
                  <c:v>403.59808399999997</c:v>
                </c:pt>
                <c:pt idx="807">
                  <c:v>404.09711299999998</c:v>
                </c:pt>
                <c:pt idx="808">
                  <c:v>404.59614199999999</c:v>
                </c:pt>
                <c:pt idx="809">
                  <c:v>405.09517</c:v>
                </c:pt>
                <c:pt idx="810">
                  <c:v>405.594199</c:v>
                </c:pt>
                <c:pt idx="811">
                  <c:v>406.09422699999999</c:v>
                </c:pt>
                <c:pt idx="812">
                  <c:v>406.60825699999998</c:v>
                </c:pt>
                <c:pt idx="813">
                  <c:v>407.10828500000002</c:v>
                </c:pt>
                <c:pt idx="814">
                  <c:v>407.60731399999997</c:v>
                </c:pt>
                <c:pt idx="815">
                  <c:v>408.10634199999998</c:v>
                </c:pt>
                <c:pt idx="816">
                  <c:v>408.60537099999999</c:v>
                </c:pt>
                <c:pt idx="817">
                  <c:v>409.1044</c:v>
                </c:pt>
                <c:pt idx="818">
                  <c:v>409.60342800000001</c:v>
                </c:pt>
                <c:pt idx="819">
                  <c:v>410.10345599999999</c:v>
                </c:pt>
                <c:pt idx="820">
                  <c:v>410.60348499999998</c:v>
                </c:pt>
                <c:pt idx="821">
                  <c:v>411.10251399999999</c:v>
                </c:pt>
                <c:pt idx="822">
                  <c:v>411.60154199999999</c:v>
                </c:pt>
                <c:pt idx="823">
                  <c:v>412.100571</c:v>
                </c:pt>
                <c:pt idx="824">
                  <c:v>412.59959900000001</c:v>
                </c:pt>
                <c:pt idx="825">
                  <c:v>413.099628</c:v>
                </c:pt>
                <c:pt idx="826">
                  <c:v>413.598657</c:v>
                </c:pt>
                <c:pt idx="827">
                  <c:v>414.09768500000001</c:v>
                </c:pt>
                <c:pt idx="828">
                  <c:v>414.59671400000002</c:v>
                </c:pt>
                <c:pt idx="829">
                  <c:v>415.094742</c:v>
                </c:pt>
                <c:pt idx="830">
                  <c:v>415.60977200000002</c:v>
                </c:pt>
                <c:pt idx="831">
                  <c:v>416.10879999999997</c:v>
                </c:pt>
                <c:pt idx="832">
                  <c:v>416.60782899999998</c:v>
                </c:pt>
                <c:pt idx="833">
                  <c:v>417.10785700000002</c:v>
                </c:pt>
                <c:pt idx="834">
                  <c:v>417.60688599999997</c:v>
                </c:pt>
                <c:pt idx="835">
                  <c:v>418.10591499999998</c:v>
                </c:pt>
                <c:pt idx="836">
                  <c:v>418.60494299999999</c:v>
                </c:pt>
                <c:pt idx="837">
                  <c:v>419.103971</c:v>
                </c:pt>
                <c:pt idx="838">
                  <c:v>419.60300000000001</c:v>
                </c:pt>
                <c:pt idx="839">
                  <c:v>420.10302899999999</c:v>
                </c:pt>
                <c:pt idx="840">
                  <c:v>420.602057</c:v>
                </c:pt>
                <c:pt idx="841">
                  <c:v>421.10108600000001</c:v>
                </c:pt>
                <c:pt idx="842">
                  <c:v>421.60011400000002</c:v>
                </c:pt>
                <c:pt idx="843">
                  <c:v>422.09914300000003</c:v>
                </c:pt>
                <c:pt idx="844">
                  <c:v>422.59917100000001</c:v>
                </c:pt>
                <c:pt idx="845">
                  <c:v>423.09820000000002</c:v>
                </c:pt>
                <c:pt idx="846">
                  <c:v>423.59722900000003</c:v>
                </c:pt>
                <c:pt idx="847">
                  <c:v>424.09625699999998</c:v>
                </c:pt>
                <c:pt idx="848">
                  <c:v>424.59528499999999</c:v>
                </c:pt>
                <c:pt idx="849">
                  <c:v>425.094314</c:v>
                </c:pt>
                <c:pt idx="850">
                  <c:v>425.59434299999998</c:v>
                </c:pt>
                <c:pt idx="851">
                  <c:v>426.10837199999997</c:v>
                </c:pt>
                <c:pt idx="852">
                  <c:v>426.60840100000001</c:v>
                </c:pt>
                <c:pt idx="853">
                  <c:v>427.10743000000002</c:v>
                </c:pt>
                <c:pt idx="854">
                  <c:v>427.60645799999998</c:v>
                </c:pt>
                <c:pt idx="855">
                  <c:v>428.10648600000002</c:v>
                </c:pt>
                <c:pt idx="856">
                  <c:v>428.60551500000003</c:v>
                </c:pt>
                <c:pt idx="857">
                  <c:v>429.10454399999998</c:v>
                </c:pt>
                <c:pt idx="858">
                  <c:v>429.60457200000002</c:v>
                </c:pt>
                <c:pt idx="859">
                  <c:v>430.10360100000003</c:v>
                </c:pt>
                <c:pt idx="860">
                  <c:v>430.60262899999998</c:v>
                </c:pt>
                <c:pt idx="861">
                  <c:v>431.10165799999999</c:v>
                </c:pt>
                <c:pt idx="862">
                  <c:v>431.600686</c:v>
                </c:pt>
                <c:pt idx="863">
                  <c:v>432.09871500000003</c:v>
                </c:pt>
                <c:pt idx="864">
                  <c:v>432.59874300000001</c:v>
                </c:pt>
                <c:pt idx="865">
                  <c:v>433.09777200000002</c:v>
                </c:pt>
                <c:pt idx="866">
                  <c:v>433.59679999999997</c:v>
                </c:pt>
                <c:pt idx="867">
                  <c:v>434.09582899999998</c:v>
                </c:pt>
                <c:pt idx="868">
                  <c:v>434.59485799999999</c:v>
                </c:pt>
                <c:pt idx="869">
                  <c:v>435.10988700000001</c:v>
                </c:pt>
                <c:pt idx="870">
                  <c:v>435.60891600000002</c:v>
                </c:pt>
                <c:pt idx="871">
                  <c:v>436.10794399999997</c:v>
                </c:pt>
                <c:pt idx="872">
                  <c:v>436.60797300000002</c:v>
                </c:pt>
                <c:pt idx="873">
                  <c:v>437.10700100000003</c:v>
                </c:pt>
                <c:pt idx="874">
                  <c:v>437.60602999999998</c:v>
                </c:pt>
                <c:pt idx="875">
                  <c:v>438.10505799999999</c:v>
                </c:pt>
                <c:pt idx="876">
                  <c:v>438.60408699999999</c:v>
                </c:pt>
                <c:pt idx="877">
                  <c:v>439.103116</c:v>
                </c:pt>
                <c:pt idx="878">
                  <c:v>439.60314399999999</c:v>
                </c:pt>
                <c:pt idx="879">
                  <c:v>440.102172</c:v>
                </c:pt>
                <c:pt idx="880">
                  <c:v>440.601201</c:v>
                </c:pt>
                <c:pt idx="881">
                  <c:v>441.10023000000001</c:v>
                </c:pt>
                <c:pt idx="882">
                  <c:v>441.59925800000002</c:v>
                </c:pt>
                <c:pt idx="883">
                  <c:v>442.099287</c:v>
                </c:pt>
                <c:pt idx="884">
                  <c:v>442.59831500000001</c:v>
                </c:pt>
                <c:pt idx="885">
                  <c:v>443.09734400000002</c:v>
                </c:pt>
                <c:pt idx="886">
                  <c:v>443.59637300000003</c:v>
                </c:pt>
                <c:pt idx="887">
                  <c:v>444.09540099999998</c:v>
                </c:pt>
                <c:pt idx="888">
                  <c:v>444.59442899999999</c:v>
                </c:pt>
                <c:pt idx="889">
                  <c:v>445.09445799999997</c:v>
                </c:pt>
                <c:pt idx="890">
                  <c:v>445.609488</c:v>
                </c:pt>
                <c:pt idx="891">
                  <c:v>446.10951599999999</c:v>
                </c:pt>
                <c:pt idx="892">
                  <c:v>446.60854499999999</c:v>
                </c:pt>
                <c:pt idx="893">
                  <c:v>447.107573</c:v>
                </c:pt>
                <c:pt idx="894">
                  <c:v>447.60660200000001</c:v>
                </c:pt>
                <c:pt idx="895">
                  <c:v>448.10563000000002</c:v>
                </c:pt>
                <c:pt idx="896">
                  <c:v>448.60465900000003</c:v>
                </c:pt>
                <c:pt idx="897">
                  <c:v>449.10468800000001</c:v>
                </c:pt>
                <c:pt idx="898">
                  <c:v>449.60271599999999</c:v>
                </c:pt>
                <c:pt idx="899">
                  <c:v>450.10174499999999</c:v>
                </c:pt>
                <c:pt idx="900">
                  <c:v>450.600773</c:v>
                </c:pt>
                <c:pt idx="901">
                  <c:v>451.09980200000001</c:v>
                </c:pt>
                <c:pt idx="902">
                  <c:v>451.59883000000002</c:v>
                </c:pt>
                <c:pt idx="903">
                  <c:v>452.098859</c:v>
                </c:pt>
                <c:pt idx="904">
                  <c:v>452.59788800000001</c:v>
                </c:pt>
                <c:pt idx="905">
                  <c:v>453.09691600000002</c:v>
                </c:pt>
                <c:pt idx="906">
                  <c:v>453.59594399999997</c:v>
                </c:pt>
                <c:pt idx="907">
                  <c:v>454.09497299999998</c:v>
                </c:pt>
                <c:pt idx="908">
                  <c:v>454.59400099999999</c:v>
                </c:pt>
                <c:pt idx="909">
                  <c:v>455.09402999999998</c:v>
                </c:pt>
                <c:pt idx="910">
                  <c:v>455.60805900000003</c:v>
                </c:pt>
                <c:pt idx="911">
                  <c:v>456.10808800000001</c:v>
                </c:pt>
                <c:pt idx="912">
                  <c:v>456.60711700000002</c:v>
                </c:pt>
                <c:pt idx="913">
                  <c:v>457.10614500000003</c:v>
                </c:pt>
                <c:pt idx="914">
                  <c:v>457.60517399999998</c:v>
                </c:pt>
                <c:pt idx="915">
                  <c:v>458.10420199999999</c:v>
                </c:pt>
                <c:pt idx="916">
                  <c:v>458.60323099999999</c:v>
                </c:pt>
                <c:pt idx="917">
                  <c:v>459.10325999999998</c:v>
                </c:pt>
                <c:pt idx="918">
                  <c:v>459.60228799999999</c:v>
                </c:pt>
                <c:pt idx="919">
                  <c:v>460.101316</c:v>
                </c:pt>
                <c:pt idx="920">
                  <c:v>460.600345</c:v>
                </c:pt>
                <c:pt idx="921">
                  <c:v>461.09937300000001</c:v>
                </c:pt>
                <c:pt idx="922">
                  <c:v>461.599402</c:v>
                </c:pt>
                <c:pt idx="923">
                  <c:v>462.09843100000001</c:v>
                </c:pt>
                <c:pt idx="924">
                  <c:v>462.59745900000001</c:v>
                </c:pt>
                <c:pt idx="925">
                  <c:v>463.097488</c:v>
                </c:pt>
                <c:pt idx="926">
                  <c:v>463.59651700000001</c:v>
                </c:pt>
                <c:pt idx="927">
                  <c:v>464.09554500000002</c:v>
                </c:pt>
                <c:pt idx="928">
                  <c:v>464.595573</c:v>
                </c:pt>
                <c:pt idx="929">
                  <c:v>465.10960299999999</c:v>
                </c:pt>
                <c:pt idx="930">
                  <c:v>465.60963199999998</c:v>
                </c:pt>
                <c:pt idx="931">
                  <c:v>466.10865999999999</c:v>
                </c:pt>
                <c:pt idx="932">
                  <c:v>466.607688</c:v>
                </c:pt>
                <c:pt idx="933">
                  <c:v>467.10571700000003</c:v>
                </c:pt>
                <c:pt idx="934">
                  <c:v>467.60474499999998</c:v>
                </c:pt>
                <c:pt idx="935">
                  <c:v>468.10377399999999</c:v>
                </c:pt>
                <c:pt idx="936">
                  <c:v>468.60380300000003</c:v>
                </c:pt>
                <c:pt idx="937">
                  <c:v>469.10283099999998</c:v>
                </c:pt>
                <c:pt idx="938">
                  <c:v>469.60185999999999</c:v>
                </c:pt>
                <c:pt idx="939">
                  <c:v>470.100888</c:v>
                </c:pt>
                <c:pt idx="940">
                  <c:v>470.599917</c:v>
                </c:pt>
                <c:pt idx="941">
                  <c:v>471.09894600000001</c:v>
                </c:pt>
                <c:pt idx="942">
                  <c:v>471.598974</c:v>
                </c:pt>
                <c:pt idx="943">
                  <c:v>472.09800200000001</c:v>
                </c:pt>
                <c:pt idx="944">
                  <c:v>472.59703100000002</c:v>
                </c:pt>
                <c:pt idx="945">
                  <c:v>473.09606000000002</c:v>
                </c:pt>
                <c:pt idx="946">
                  <c:v>473.59508799999998</c:v>
                </c:pt>
                <c:pt idx="947">
                  <c:v>474.09511700000002</c:v>
                </c:pt>
                <c:pt idx="948">
                  <c:v>474.59414500000003</c:v>
                </c:pt>
                <c:pt idx="949">
                  <c:v>475.10817500000002</c:v>
                </c:pt>
                <c:pt idx="950">
                  <c:v>475.608203</c:v>
                </c:pt>
                <c:pt idx="951">
                  <c:v>476.10723200000001</c:v>
                </c:pt>
                <c:pt idx="952">
                  <c:v>476.60626000000002</c:v>
                </c:pt>
                <c:pt idx="953">
                  <c:v>477.10528900000003</c:v>
                </c:pt>
                <c:pt idx="954">
                  <c:v>477.60431799999998</c:v>
                </c:pt>
                <c:pt idx="955">
                  <c:v>478.10434600000002</c:v>
                </c:pt>
                <c:pt idx="956">
                  <c:v>478.60337399999997</c:v>
                </c:pt>
                <c:pt idx="957">
                  <c:v>479.10240299999998</c:v>
                </c:pt>
                <c:pt idx="958">
                  <c:v>479.60143199999999</c:v>
                </c:pt>
                <c:pt idx="959">
                  <c:v>480.100461</c:v>
                </c:pt>
                <c:pt idx="960">
                  <c:v>480.60048899999998</c:v>
                </c:pt>
                <c:pt idx="961">
                  <c:v>481.10051700000002</c:v>
                </c:pt>
                <c:pt idx="962">
                  <c:v>481.59954599999998</c:v>
                </c:pt>
                <c:pt idx="963">
                  <c:v>482.09857499999998</c:v>
                </c:pt>
                <c:pt idx="964">
                  <c:v>482.59760299999999</c:v>
                </c:pt>
                <c:pt idx="965">
                  <c:v>483.096632</c:v>
                </c:pt>
                <c:pt idx="966">
                  <c:v>483.59566000000001</c:v>
                </c:pt>
                <c:pt idx="967">
                  <c:v>484.09568899999999</c:v>
                </c:pt>
                <c:pt idx="968">
                  <c:v>484.60971799999999</c:v>
                </c:pt>
                <c:pt idx="969">
                  <c:v>485.10874699999999</c:v>
                </c:pt>
                <c:pt idx="970">
                  <c:v>485.607775</c:v>
                </c:pt>
                <c:pt idx="971">
                  <c:v>486.10680400000001</c:v>
                </c:pt>
                <c:pt idx="972">
                  <c:v>486.60583300000002</c:v>
                </c:pt>
                <c:pt idx="973">
                  <c:v>487.10486100000003</c:v>
                </c:pt>
                <c:pt idx="974">
                  <c:v>487.60388899999998</c:v>
                </c:pt>
                <c:pt idx="975">
                  <c:v>488.10391800000002</c:v>
                </c:pt>
                <c:pt idx="976">
                  <c:v>488.60294699999997</c:v>
                </c:pt>
                <c:pt idx="977">
                  <c:v>489.10197499999998</c:v>
                </c:pt>
                <c:pt idx="978">
                  <c:v>489.60100399999999</c:v>
                </c:pt>
                <c:pt idx="979">
                  <c:v>490.100032</c:v>
                </c:pt>
                <c:pt idx="980">
                  <c:v>490.59906100000001</c:v>
                </c:pt>
                <c:pt idx="981">
                  <c:v>491.09908999999999</c:v>
                </c:pt>
                <c:pt idx="982">
                  <c:v>491.598118</c:v>
                </c:pt>
                <c:pt idx="983">
                  <c:v>492.09714700000001</c:v>
                </c:pt>
                <c:pt idx="984">
                  <c:v>492.59617500000002</c:v>
                </c:pt>
                <c:pt idx="985">
                  <c:v>493.09520300000003</c:v>
                </c:pt>
                <c:pt idx="986">
                  <c:v>493.59523200000001</c:v>
                </c:pt>
                <c:pt idx="987">
                  <c:v>494.09426100000002</c:v>
                </c:pt>
                <c:pt idx="988">
                  <c:v>494.60829000000001</c:v>
                </c:pt>
                <c:pt idx="989">
                  <c:v>495.10831899999999</c:v>
                </c:pt>
                <c:pt idx="990">
                  <c:v>495.607347</c:v>
                </c:pt>
                <c:pt idx="991">
                  <c:v>496.10637600000001</c:v>
                </c:pt>
                <c:pt idx="992">
                  <c:v>496.60540400000002</c:v>
                </c:pt>
                <c:pt idx="993">
                  <c:v>497.10443299999997</c:v>
                </c:pt>
                <c:pt idx="994">
                  <c:v>497.60446200000001</c:v>
                </c:pt>
                <c:pt idx="995">
                  <c:v>498.10449</c:v>
                </c:pt>
                <c:pt idx="996">
                  <c:v>498.60351800000001</c:v>
                </c:pt>
                <c:pt idx="997">
                  <c:v>499.10254700000002</c:v>
                </c:pt>
                <c:pt idx="998">
                  <c:v>499.60157600000002</c:v>
                </c:pt>
                <c:pt idx="999">
                  <c:v>500.10060499999997</c:v>
                </c:pt>
                <c:pt idx="1000">
                  <c:v>500.60063300000002</c:v>
                </c:pt>
                <c:pt idx="1001">
                  <c:v>501.09966100000003</c:v>
                </c:pt>
                <c:pt idx="1002">
                  <c:v>501.59868999999998</c:v>
                </c:pt>
                <c:pt idx="1003">
                  <c:v>502.09671800000001</c:v>
                </c:pt>
                <c:pt idx="1004">
                  <c:v>502.59574700000002</c:v>
                </c:pt>
                <c:pt idx="1005">
                  <c:v>503.09477600000002</c:v>
                </c:pt>
                <c:pt idx="1006">
                  <c:v>503.59480400000001</c:v>
                </c:pt>
                <c:pt idx="1007">
                  <c:v>504.108833</c:v>
                </c:pt>
                <c:pt idx="1008">
                  <c:v>504.60886199999999</c:v>
                </c:pt>
                <c:pt idx="1009">
                  <c:v>505.107891</c:v>
                </c:pt>
                <c:pt idx="1010">
                  <c:v>505.606919</c:v>
                </c:pt>
                <c:pt idx="1011">
                  <c:v>506.10594800000001</c:v>
                </c:pt>
                <c:pt idx="1012">
                  <c:v>506.60497600000002</c:v>
                </c:pt>
                <c:pt idx="1013">
                  <c:v>507.10400499999997</c:v>
                </c:pt>
                <c:pt idx="1014">
                  <c:v>507.60403300000002</c:v>
                </c:pt>
                <c:pt idx="1015">
                  <c:v>508.10306200000002</c:v>
                </c:pt>
                <c:pt idx="1016">
                  <c:v>508.60208999999998</c:v>
                </c:pt>
                <c:pt idx="1017">
                  <c:v>509.10111899999998</c:v>
                </c:pt>
                <c:pt idx="1018">
                  <c:v>509.60014799999999</c:v>
                </c:pt>
                <c:pt idx="1019">
                  <c:v>510.099176</c:v>
                </c:pt>
                <c:pt idx="1020">
                  <c:v>510.59920499999998</c:v>
                </c:pt>
                <c:pt idx="1021">
                  <c:v>511.09823299999999</c:v>
                </c:pt>
                <c:pt idx="1022">
                  <c:v>511.597262</c:v>
                </c:pt>
                <c:pt idx="1023">
                  <c:v>512.09629099999995</c:v>
                </c:pt>
                <c:pt idx="1024">
                  <c:v>512.59531900000002</c:v>
                </c:pt>
                <c:pt idx="1025">
                  <c:v>513.09534699999995</c:v>
                </c:pt>
                <c:pt idx="1026">
                  <c:v>513.59437600000001</c:v>
                </c:pt>
                <c:pt idx="1027">
                  <c:v>514.10840599999995</c:v>
                </c:pt>
                <c:pt idx="1028">
                  <c:v>514.60843399999999</c:v>
                </c:pt>
                <c:pt idx="1029">
                  <c:v>515.10846300000003</c:v>
                </c:pt>
                <c:pt idx="1030">
                  <c:v>515.60749099999998</c:v>
                </c:pt>
                <c:pt idx="1031">
                  <c:v>516.10652000000005</c:v>
                </c:pt>
                <c:pt idx="1032">
                  <c:v>516.605548</c:v>
                </c:pt>
                <c:pt idx="1033">
                  <c:v>517.10557700000004</c:v>
                </c:pt>
                <c:pt idx="1034">
                  <c:v>517.60460499999999</c:v>
                </c:pt>
                <c:pt idx="1035">
                  <c:v>518.10363400000006</c:v>
                </c:pt>
                <c:pt idx="1036">
                  <c:v>518.60266300000001</c:v>
                </c:pt>
                <c:pt idx="1037">
                  <c:v>519.10169099999996</c:v>
                </c:pt>
                <c:pt idx="1038">
                  <c:v>519.59972000000005</c:v>
                </c:pt>
                <c:pt idx="1039">
                  <c:v>520.09974799999998</c:v>
                </c:pt>
                <c:pt idx="1040">
                  <c:v>520.59877700000004</c:v>
                </c:pt>
                <c:pt idx="1041">
                  <c:v>521.09780499999999</c:v>
                </c:pt>
                <c:pt idx="1042">
                  <c:v>521.59683399999994</c:v>
                </c:pt>
                <c:pt idx="1043">
                  <c:v>522.09586200000001</c:v>
                </c:pt>
                <c:pt idx="1044">
                  <c:v>522.59489099999996</c:v>
                </c:pt>
                <c:pt idx="1045">
                  <c:v>523.09492</c:v>
                </c:pt>
                <c:pt idx="1046">
                  <c:v>523.60894900000005</c:v>
                </c:pt>
                <c:pt idx="1047">
                  <c:v>524.10897699999998</c:v>
                </c:pt>
                <c:pt idx="1048">
                  <c:v>524.60800600000005</c:v>
                </c:pt>
                <c:pt idx="1049">
                  <c:v>525.107035</c:v>
                </c:pt>
                <c:pt idx="1050">
                  <c:v>525.60606299999995</c:v>
                </c:pt>
                <c:pt idx="1051">
                  <c:v>526.10509200000001</c:v>
                </c:pt>
                <c:pt idx="1052">
                  <c:v>526.60411999999997</c:v>
                </c:pt>
                <c:pt idx="1053">
                  <c:v>527.10414900000001</c:v>
                </c:pt>
                <c:pt idx="1054">
                  <c:v>527.60317699999996</c:v>
                </c:pt>
                <c:pt idx="1055">
                  <c:v>528.10220600000002</c:v>
                </c:pt>
                <c:pt idx="1056">
                  <c:v>528.60123399999998</c:v>
                </c:pt>
                <c:pt idx="1057">
                  <c:v>529.10026300000004</c:v>
                </c:pt>
                <c:pt idx="1058">
                  <c:v>529.59929099999999</c:v>
                </c:pt>
                <c:pt idx="1059">
                  <c:v>530.09932000000003</c:v>
                </c:pt>
                <c:pt idx="1060">
                  <c:v>530.59834899999998</c:v>
                </c:pt>
                <c:pt idx="1061">
                  <c:v>531.09737700000005</c:v>
                </c:pt>
                <c:pt idx="1062">
                  <c:v>531.596406</c:v>
                </c:pt>
                <c:pt idx="1063">
                  <c:v>532.09543399999995</c:v>
                </c:pt>
                <c:pt idx="1064">
                  <c:v>532.595463</c:v>
                </c:pt>
                <c:pt idx="1065">
                  <c:v>533.09549100000004</c:v>
                </c:pt>
                <c:pt idx="1066">
                  <c:v>533.60952099999997</c:v>
                </c:pt>
                <c:pt idx="1067">
                  <c:v>534.10955000000001</c:v>
                </c:pt>
                <c:pt idx="1068">
                  <c:v>534.60857799999997</c:v>
                </c:pt>
                <c:pt idx="1069">
                  <c:v>535.10760600000003</c:v>
                </c:pt>
                <c:pt idx="1070">
                  <c:v>535.60663499999998</c:v>
                </c:pt>
                <c:pt idx="1071">
                  <c:v>536.10566400000005</c:v>
                </c:pt>
                <c:pt idx="1072">
                  <c:v>536.60569199999998</c:v>
                </c:pt>
                <c:pt idx="1073">
                  <c:v>537.10472100000004</c:v>
                </c:pt>
                <c:pt idx="1074">
                  <c:v>537.60274900000002</c:v>
                </c:pt>
                <c:pt idx="1075">
                  <c:v>538.10177799999997</c:v>
                </c:pt>
                <c:pt idx="1076">
                  <c:v>538.60080600000003</c:v>
                </c:pt>
                <c:pt idx="1077">
                  <c:v>539.09983499999998</c:v>
                </c:pt>
                <c:pt idx="1078">
                  <c:v>539.59986400000003</c:v>
                </c:pt>
                <c:pt idx="1079">
                  <c:v>540.09889199999998</c:v>
                </c:pt>
                <c:pt idx="1080">
                  <c:v>540.59792000000004</c:v>
                </c:pt>
                <c:pt idx="1081">
                  <c:v>541.096949</c:v>
                </c:pt>
                <c:pt idx="1082">
                  <c:v>541.59597799999995</c:v>
                </c:pt>
                <c:pt idx="1083">
                  <c:v>542.09500600000001</c:v>
                </c:pt>
                <c:pt idx="1084">
                  <c:v>542.59503500000005</c:v>
                </c:pt>
                <c:pt idx="1085">
                  <c:v>543.09406300000001</c:v>
                </c:pt>
                <c:pt idx="1086">
                  <c:v>543.60909300000003</c:v>
                </c:pt>
                <c:pt idx="1087">
                  <c:v>544.10812099999998</c:v>
                </c:pt>
                <c:pt idx="1088">
                  <c:v>544.60715000000005</c:v>
                </c:pt>
                <c:pt idx="1089">
                  <c:v>545.106178</c:v>
                </c:pt>
                <c:pt idx="1090">
                  <c:v>545.60520699999995</c:v>
                </c:pt>
                <c:pt idx="1091">
                  <c:v>546.10423600000001</c:v>
                </c:pt>
                <c:pt idx="1092">
                  <c:v>546.60426399999994</c:v>
                </c:pt>
                <c:pt idx="1093">
                  <c:v>547.10329200000001</c:v>
                </c:pt>
                <c:pt idx="1094">
                  <c:v>547.60232099999996</c:v>
                </c:pt>
                <c:pt idx="1095">
                  <c:v>548.10135000000002</c:v>
                </c:pt>
                <c:pt idx="1096">
                  <c:v>548.60037899999998</c:v>
                </c:pt>
                <c:pt idx="1097">
                  <c:v>549.09940700000004</c:v>
                </c:pt>
                <c:pt idx="1098">
                  <c:v>549.59943499999997</c:v>
                </c:pt>
                <c:pt idx="1099">
                  <c:v>550.09846400000004</c:v>
                </c:pt>
                <c:pt idx="1100">
                  <c:v>550.59849299999996</c:v>
                </c:pt>
                <c:pt idx="1101">
                  <c:v>551.09752100000003</c:v>
                </c:pt>
                <c:pt idx="1102">
                  <c:v>551.59654999999998</c:v>
                </c:pt>
                <c:pt idx="1103">
                  <c:v>552.09657800000002</c:v>
                </c:pt>
                <c:pt idx="1104">
                  <c:v>552.59560699999997</c:v>
                </c:pt>
                <c:pt idx="1105">
                  <c:v>553.10963600000002</c:v>
                </c:pt>
                <c:pt idx="1106">
                  <c:v>553.60966499999995</c:v>
                </c:pt>
                <c:pt idx="1107">
                  <c:v>554.10869400000001</c:v>
                </c:pt>
                <c:pt idx="1108">
                  <c:v>554.60672199999999</c:v>
                </c:pt>
                <c:pt idx="1109">
                  <c:v>555.10575100000005</c:v>
                </c:pt>
                <c:pt idx="1110">
                  <c:v>555.60477900000001</c:v>
                </c:pt>
                <c:pt idx="1111">
                  <c:v>556.10480700000005</c:v>
                </c:pt>
                <c:pt idx="1112">
                  <c:v>556.603836</c:v>
                </c:pt>
                <c:pt idx="1113">
                  <c:v>557.10286499999995</c:v>
                </c:pt>
                <c:pt idx="1114">
                  <c:v>557.60189300000002</c:v>
                </c:pt>
                <c:pt idx="1115">
                  <c:v>558.10092199999997</c:v>
                </c:pt>
                <c:pt idx="1116">
                  <c:v>558.59995000000004</c:v>
                </c:pt>
                <c:pt idx="1117">
                  <c:v>559.09997899999996</c:v>
                </c:pt>
                <c:pt idx="1118">
                  <c:v>559.59900800000003</c:v>
                </c:pt>
                <c:pt idx="1119">
                  <c:v>560.09803599999998</c:v>
                </c:pt>
                <c:pt idx="1120">
                  <c:v>560.59706400000005</c:v>
                </c:pt>
                <c:pt idx="1121">
                  <c:v>561.096093</c:v>
                </c:pt>
                <c:pt idx="1122">
                  <c:v>561.59512099999995</c:v>
                </c:pt>
                <c:pt idx="1123">
                  <c:v>562.09514999999999</c:v>
                </c:pt>
                <c:pt idx="1124">
                  <c:v>562.59417900000005</c:v>
                </c:pt>
                <c:pt idx="1125">
                  <c:v>563.10920799999997</c:v>
                </c:pt>
                <c:pt idx="1126">
                  <c:v>563.60823700000003</c:v>
                </c:pt>
                <c:pt idx="1127">
                  <c:v>564.10726499999998</c:v>
                </c:pt>
                <c:pt idx="1128">
                  <c:v>564.60629400000005</c:v>
                </c:pt>
                <c:pt idx="1129">
                  <c:v>565.105322</c:v>
                </c:pt>
                <c:pt idx="1130">
                  <c:v>565.60435099999995</c:v>
                </c:pt>
                <c:pt idx="1131">
                  <c:v>566.10437999999999</c:v>
                </c:pt>
                <c:pt idx="1132">
                  <c:v>566.60340799999994</c:v>
                </c:pt>
                <c:pt idx="1133">
                  <c:v>567.10243700000001</c:v>
                </c:pt>
                <c:pt idx="1134">
                  <c:v>567.60246500000005</c:v>
                </c:pt>
                <c:pt idx="1135">
                  <c:v>568.101494</c:v>
                </c:pt>
                <c:pt idx="1136">
                  <c:v>568.60152200000005</c:v>
                </c:pt>
                <c:pt idx="1137">
                  <c:v>569.100551</c:v>
                </c:pt>
                <c:pt idx="1138">
                  <c:v>569.59957899999995</c:v>
                </c:pt>
                <c:pt idx="1139">
                  <c:v>570.09860800000001</c:v>
                </c:pt>
                <c:pt idx="1140">
                  <c:v>570.59763699999996</c:v>
                </c:pt>
                <c:pt idx="1141">
                  <c:v>571.09666500000003</c:v>
                </c:pt>
                <c:pt idx="1142">
                  <c:v>571.59669399999996</c:v>
                </c:pt>
                <c:pt idx="1143">
                  <c:v>572.09572200000002</c:v>
                </c:pt>
                <c:pt idx="1144">
                  <c:v>572.60975199999996</c:v>
                </c:pt>
                <c:pt idx="1145">
                  <c:v>573.10878000000002</c:v>
                </c:pt>
                <c:pt idx="1146">
                  <c:v>573.60780899999997</c:v>
                </c:pt>
                <c:pt idx="1147">
                  <c:v>574.10683700000004</c:v>
                </c:pt>
                <c:pt idx="1148">
                  <c:v>574.60586499999999</c:v>
                </c:pt>
                <c:pt idx="1149">
                  <c:v>575.10489399999994</c:v>
                </c:pt>
                <c:pt idx="1150">
                  <c:v>575.60492299999999</c:v>
                </c:pt>
                <c:pt idx="1151">
                  <c:v>576.10395100000005</c:v>
                </c:pt>
                <c:pt idx="1152">
                  <c:v>576.60298</c:v>
                </c:pt>
                <c:pt idx="1153">
                  <c:v>577.10200799999996</c:v>
                </c:pt>
                <c:pt idx="1154">
                  <c:v>577.60103700000002</c:v>
                </c:pt>
                <c:pt idx="1155">
                  <c:v>578.10006599999997</c:v>
                </c:pt>
                <c:pt idx="1156">
                  <c:v>578.60009400000001</c:v>
                </c:pt>
                <c:pt idx="1157">
                  <c:v>579.09912299999996</c:v>
                </c:pt>
                <c:pt idx="1158">
                  <c:v>579.59815100000003</c:v>
                </c:pt>
                <c:pt idx="1159">
                  <c:v>580.09717999999998</c:v>
                </c:pt>
                <c:pt idx="1160">
                  <c:v>580.59620900000004</c:v>
                </c:pt>
                <c:pt idx="1161">
                  <c:v>581.095237</c:v>
                </c:pt>
                <c:pt idx="1162">
                  <c:v>581.59526500000004</c:v>
                </c:pt>
                <c:pt idx="1163">
                  <c:v>582.09429399999999</c:v>
                </c:pt>
                <c:pt idx="1164">
                  <c:v>582.60932400000002</c:v>
                </c:pt>
                <c:pt idx="1165">
                  <c:v>583.10835199999997</c:v>
                </c:pt>
                <c:pt idx="1166">
                  <c:v>583.60738000000003</c:v>
                </c:pt>
                <c:pt idx="1167">
                  <c:v>584.10640899999999</c:v>
                </c:pt>
                <c:pt idx="1168">
                  <c:v>584.60543800000005</c:v>
                </c:pt>
                <c:pt idx="1169">
                  <c:v>585.10546599999998</c:v>
                </c:pt>
                <c:pt idx="1170">
                  <c:v>585.60549500000002</c:v>
                </c:pt>
                <c:pt idx="1171">
                  <c:v>586.10452299999997</c:v>
                </c:pt>
                <c:pt idx="1172">
                  <c:v>586.60355200000004</c:v>
                </c:pt>
                <c:pt idx="1173">
                  <c:v>587.10258099999999</c:v>
                </c:pt>
                <c:pt idx="1174">
                  <c:v>587.60160900000005</c:v>
                </c:pt>
                <c:pt idx="1175">
                  <c:v>588.10163699999998</c:v>
                </c:pt>
                <c:pt idx="1176">
                  <c:v>588.60066600000005</c:v>
                </c:pt>
                <c:pt idx="1177">
                  <c:v>589.099695</c:v>
                </c:pt>
                <c:pt idx="1178">
                  <c:v>589.59772299999997</c:v>
                </c:pt>
                <c:pt idx="1179">
                  <c:v>590.09675200000004</c:v>
                </c:pt>
                <c:pt idx="1180">
                  <c:v>590.59478000000001</c:v>
                </c:pt>
                <c:pt idx="1181">
                  <c:v>591.09580900000003</c:v>
                </c:pt>
                <c:pt idx="1182">
                  <c:v>591.59483699999998</c:v>
                </c:pt>
                <c:pt idx="1183">
                  <c:v>592.10986700000001</c:v>
                </c:pt>
                <c:pt idx="1184">
                  <c:v>592.60889499999996</c:v>
                </c:pt>
                <c:pt idx="1185">
                  <c:v>593.10792400000003</c:v>
                </c:pt>
                <c:pt idx="1186">
                  <c:v>593.60695299999998</c:v>
                </c:pt>
                <c:pt idx="1187">
                  <c:v>594.10598100000004</c:v>
                </c:pt>
                <c:pt idx="1188">
                  <c:v>594.60500999999999</c:v>
                </c:pt>
                <c:pt idx="1189">
                  <c:v>595.10503800000004</c:v>
                </c:pt>
                <c:pt idx="1190">
                  <c:v>595.60406699999999</c:v>
                </c:pt>
                <c:pt idx="1191">
                  <c:v>596.10309600000005</c:v>
                </c:pt>
                <c:pt idx="1192">
                  <c:v>596.602124</c:v>
                </c:pt>
                <c:pt idx="1193">
                  <c:v>597.10115199999996</c:v>
                </c:pt>
                <c:pt idx="1194">
                  <c:v>597.60018100000002</c:v>
                </c:pt>
                <c:pt idx="1195">
                  <c:v>598.10020999999995</c:v>
                </c:pt>
                <c:pt idx="1196">
                  <c:v>598.59923800000001</c:v>
                </c:pt>
                <c:pt idx="1197">
                  <c:v>599.09826699999996</c:v>
                </c:pt>
                <c:pt idx="1198">
                  <c:v>599.59729500000003</c:v>
                </c:pt>
                <c:pt idx="1199">
                  <c:v>600.09632299999998</c:v>
                </c:pt>
                <c:pt idx="1200">
                  <c:v>600.59535200000005</c:v>
                </c:pt>
                <c:pt idx="1201">
                  <c:v>601.09538099999997</c:v>
                </c:pt>
                <c:pt idx="1202">
                  <c:v>601.59440900000004</c:v>
                </c:pt>
                <c:pt idx="1203">
                  <c:v>602.10943899999995</c:v>
                </c:pt>
                <c:pt idx="1204">
                  <c:v>602.60846800000002</c:v>
                </c:pt>
                <c:pt idx="1205">
                  <c:v>603.10849599999995</c:v>
                </c:pt>
                <c:pt idx="1206">
                  <c:v>603.60752400000001</c:v>
                </c:pt>
                <c:pt idx="1207">
                  <c:v>604.10655299999996</c:v>
                </c:pt>
                <c:pt idx="1208">
                  <c:v>604.60558200000003</c:v>
                </c:pt>
                <c:pt idx="1209">
                  <c:v>605.10560999999996</c:v>
                </c:pt>
                <c:pt idx="1210">
                  <c:v>605.60463900000002</c:v>
                </c:pt>
                <c:pt idx="1211">
                  <c:v>606.10366699999997</c:v>
                </c:pt>
                <c:pt idx="1212">
                  <c:v>606.60269600000004</c:v>
                </c:pt>
                <c:pt idx="1213">
                  <c:v>607.10172499999999</c:v>
                </c:pt>
                <c:pt idx="1214">
                  <c:v>607.60075300000005</c:v>
                </c:pt>
                <c:pt idx="1215">
                  <c:v>608.099782</c:v>
                </c:pt>
                <c:pt idx="1216">
                  <c:v>608.59880999999996</c:v>
                </c:pt>
                <c:pt idx="1217">
                  <c:v>609.09783800000002</c:v>
                </c:pt>
                <c:pt idx="1218">
                  <c:v>609.59686699999997</c:v>
                </c:pt>
                <c:pt idx="1219">
                  <c:v>610.09589600000004</c:v>
                </c:pt>
                <c:pt idx="1220">
                  <c:v>610.59592399999997</c:v>
                </c:pt>
                <c:pt idx="1221">
                  <c:v>611.09495300000003</c:v>
                </c:pt>
                <c:pt idx="1222">
                  <c:v>611.59398099999999</c:v>
                </c:pt>
                <c:pt idx="1223">
                  <c:v>612.10901100000001</c:v>
                </c:pt>
                <c:pt idx="1224">
                  <c:v>612.60803899999996</c:v>
                </c:pt>
                <c:pt idx="1225">
                  <c:v>613.10706800000003</c:v>
                </c:pt>
                <c:pt idx="1226">
                  <c:v>613.60609599999998</c:v>
                </c:pt>
                <c:pt idx="1227">
                  <c:v>614.10512500000004</c:v>
                </c:pt>
                <c:pt idx="1228">
                  <c:v>614.60515399999997</c:v>
                </c:pt>
                <c:pt idx="1229">
                  <c:v>615.10418200000004</c:v>
                </c:pt>
                <c:pt idx="1230">
                  <c:v>615.60320999999999</c:v>
                </c:pt>
                <c:pt idx="1231">
                  <c:v>616.10223900000005</c:v>
                </c:pt>
                <c:pt idx="1232">
                  <c:v>616.601268</c:v>
                </c:pt>
                <c:pt idx="1233">
                  <c:v>617.10029599999996</c:v>
                </c:pt>
                <c:pt idx="1234">
                  <c:v>617.600325</c:v>
                </c:pt>
                <c:pt idx="1235">
                  <c:v>618.09935299999995</c:v>
                </c:pt>
                <c:pt idx="1236">
                  <c:v>618.59838200000002</c:v>
                </c:pt>
                <c:pt idx="1237">
                  <c:v>619.09741099999997</c:v>
                </c:pt>
                <c:pt idx="1238">
                  <c:v>619.59643900000003</c:v>
                </c:pt>
                <c:pt idx="1239">
                  <c:v>620.09646699999996</c:v>
                </c:pt>
                <c:pt idx="1240">
                  <c:v>620.596496</c:v>
                </c:pt>
                <c:pt idx="1241">
                  <c:v>621.09552499999995</c:v>
                </c:pt>
                <c:pt idx="1242">
                  <c:v>621.61055399999998</c:v>
                </c:pt>
                <c:pt idx="1243">
                  <c:v>622.10958300000004</c:v>
                </c:pt>
                <c:pt idx="1244">
                  <c:v>622.608611</c:v>
                </c:pt>
                <c:pt idx="1245">
                  <c:v>623.10763999999995</c:v>
                </c:pt>
                <c:pt idx="1246">
                  <c:v>623.60666800000001</c:v>
                </c:pt>
                <c:pt idx="1247">
                  <c:v>624.10569699999996</c:v>
                </c:pt>
                <c:pt idx="1248">
                  <c:v>624.60472500000003</c:v>
                </c:pt>
                <c:pt idx="1249">
                  <c:v>625.10375399999998</c:v>
                </c:pt>
                <c:pt idx="1250">
                  <c:v>625.60278300000004</c:v>
                </c:pt>
                <c:pt idx="1251">
                  <c:v>626.101811</c:v>
                </c:pt>
                <c:pt idx="1252">
                  <c:v>626.60083999999995</c:v>
                </c:pt>
                <c:pt idx="1253">
                  <c:v>627.10086799999999</c:v>
                </c:pt>
                <c:pt idx="1254">
                  <c:v>627.59989700000006</c:v>
                </c:pt>
                <c:pt idx="1255">
                  <c:v>628.09892600000001</c:v>
                </c:pt>
                <c:pt idx="1256">
                  <c:v>628.59795399999996</c:v>
                </c:pt>
                <c:pt idx="1257">
                  <c:v>629.09698200000003</c:v>
                </c:pt>
                <c:pt idx="1258">
                  <c:v>629.59601099999998</c:v>
                </c:pt>
                <c:pt idx="1259">
                  <c:v>630.09604000000002</c:v>
                </c:pt>
                <c:pt idx="1260">
                  <c:v>630.59506799999997</c:v>
                </c:pt>
                <c:pt idx="1261">
                  <c:v>631.09409700000003</c:v>
                </c:pt>
                <c:pt idx="1262">
                  <c:v>631.60912599999995</c:v>
                </c:pt>
                <c:pt idx="1263">
                  <c:v>632.10815500000001</c:v>
                </c:pt>
                <c:pt idx="1264">
                  <c:v>632.60718299999996</c:v>
                </c:pt>
                <c:pt idx="1265">
                  <c:v>633.10621200000003</c:v>
                </c:pt>
                <c:pt idx="1266">
                  <c:v>633.60523999999998</c:v>
                </c:pt>
                <c:pt idx="1267">
                  <c:v>634.10526900000002</c:v>
                </c:pt>
                <c:pt idx="1268">
                  <c:v>634.60429699999997</c:v>
                </c:pt>
                <c:pt idx="1269">
                  <c:v>635.10332600000004</c:v>
                </c:pt>
                <c:pt idx="1270">
                  <c:v>635.60235499999999</c:v>
                </c:pt>
                <c:pt idx="1271">
                  <c:v>636.10138300000006</c:v>
                </c:pt>
                <c:pt idx="1272">
                  <c:v>636.60041100000001</c:v>
                </c:pt>
                <c:pt idx="1273">
                  <c:v>637.10044000000005</c:v>
                </c:pt>
                <c:pt idx="1274">
                  <c:v>637.599469</c:v>
                </c:pt>
                <c:pt idx="1275">
                  <c:v>638.09949700000004</c:v>
                </c:pt>
                <c:pt idx="1276">
                  <c:v>638.59852599999999</c:v>
                </c:pt>
                <c:pt idx="1277">
                  <c:v>639.09755399999995</c:v>
                </c:pt>
                <c:pt idx="1278">
                  <c:v>639.59758299999999</c:v>
                </c:pt>
                <c:pt idx="1279">
                  <c:v>640.09661100000005</c:v>
                </c:pt>
                <c:pt idx="1280">
                  <c:v>640.59564</c:v>
                </c:pt>
                <c:pt idx="1281">
                  <c:v>641.11067000000003</c:v>
                </c:pt>
                <c:pt idx="1282">
                  <c:v>641.60969799999998</c:v>
                </c:pt>
                <c:pt idx="1283">
                  <c:v>642.10772699999995</c:v>
                </c:pt>
                <c:pt idx="1284">
                  <c:v>642.60675500000002</c:v>
                </c:pt>
                <c:pt idx="1285">
                  <c:v>643.10578299999997</c:v>
                </c:pt>
                <c:pt idx="1286">
                  <c:v>643.60481200000004</c:v>
                </c:pt>
                <c:pt idx="1287">
                  <c:v>644.10484099999996</c:v>
                </c:pt>
                <c:pt idx="1288">
                  <c:v>644.60386900000003</c:v>
                </c:pt>
                <c:pt idx="1289">
                  <c:v>645.10289799999998</c:v>
                </c:pt>
                <c:pt idx="1290">
                  <c:v>645.60192600000005</c:v>
                </c:pt>
                <c:pt idx="1291">
                  <c:v>646.09995500000002</c:v>
                </c:pt>
                <c:pt idx="1292">
                  <c:v>646.60098400000004</c:v>
                </c:pt>
                <c:pt idx="1293">
                  <c:v>647.10001199999999</c:v>
                </c:pt>
                <c:pt idx="1294">
                  <c:v>647.59904100000006</c:v>
                </c:pt>
                <c:pt idx="1295">
                  <c:v>648.09806900000001</c:v>
                </c:pt>
                <c:pt idx="1296">
                  <c:v>648.59709799999996</c:v>
                </c:pt>
                <c:pt idx="1297">
                  <c:v>649.09612600000003</c:v>
                </c:pt>
                <c:pt idx="1298">
                  <c:v>649.59615499999995</c:v>
                </c:pt>
                <c:pt idx="1299">
                  <c:v>650.09518300000002</c:v>
                </c:pt>
                <c:pt idx="1300">
                  <c:v>650.59421199999997</c:v>
                </c:pt>
                <c:pt idx="1301">
                  <c:v>651.109241</c:v>
                </c:pt>
                <c:pt idx="1302">
                  <c:v>651.60826999999995</c:v>
                </c:pt>
                <c:pt idx="1303">
                  <c:v>652.10729800000001</c:v>
                </c:pt>
                <c:pt idx="1304">
                  <c:v>652.60632699999996</c:v>
                </c:pt>
                <c:pt idx="1305">
                  <c:v>653.10535600000003</c:v>
                </c:pt>
                <c:pt idx="1306">
                  <c:v>653.60538399999996</c:v>
                </c:pt>
                <c:pt idx="1307">
                  <c:v>654.10441300000002</c:v>
                </c:pt>
                <c:pt idx="1308">
                  <c:v>654.60344099999998</c:v>
                </c:pt>
                <c:pt idx="1309">
                  <c:v>655.10247000000004</c:v>
                </c:pt>
                <c:pt idx="1310">
                  <c:v>655.60249899999997</c:v>
                </c:pt>
                <c:pt idx="1311">
                  <c:v>656.10152700000003</c:v>
                </c:pt>
                <c:pt idx="1312">
                  <c:v>656.60155599999996</c:v>
                </c:pt>
                <c:pt idx="1313">
                  <c:v>657.10058400000003</c:v>
                </c:pt>
                <c:pt idx="1314">
                  <c:v>657.59961299999998</c:v>
                </c:pt>
                <c:pt idx="1315">
                  <c:v>658.09864100000004</c:v>
                </c:pt>
                <c:pt idx="1316">
                  <c:v>658.59766999999999</c:v>
                </c:pt>
                <c:pt idx="1317">
                  <c:v>659.09769800000004</c:v>
                </c:pt>
                <c:pt idx="1318">
                  <c:v>659.59572700000001</c:v>
                </c:pt>
                <c:pt idx="1319">
                  <c:v>660.09475499999996</c:v>
                </c:pt>
                <c:pt idx="1320">
                  <c:v>660.60978499999999</c:v>
                </c:pt>
                <c:pt idx="1321">
                  <c:v>661.10881300000005</c:v>
                </c:pt>
                <c:pt idx="1322">
                  <c:v>661.60784200000001</c:v>
                </c:pt>
                <c:pt idx="1323">
                  <c:v>662.10687099999996</c:v>
                </c:pt>
                <c:pt idx="1324">
                  <c:v>662.60589900000002</c:v>
                </c:pt>
                <c:pt idx="1325">
                  <c:v>663.10592699999995</c:v>
                </c:pt>
                <c:pt idx="1326">
                  <c:v>663.60395600000004</c:v>
                </c:pt>
                <c:pt idx="1327">
                  <c:v>664.10398499999997</c:v>
                </c:pt>
                <c:pt idx="1328">
                  <c:v>664.60301400000003</c:v>
                </c:pt>
                <c:pt idx="1329">
                  <c:v>665.10204199999998</c:v>
                </c:pt>
                <c:pt idx="1330">
                  <c:v>665.60107000000005</c:v>
                </c:pt>
                <c:pt idx="1331">
                  <c:v>666.10109899999998</c:v>
                </c:pt>
                <c:pt idx="1332">
                  <c:v>666.60012800000004</c:v>
                </c:pt>
                <c:pt idx="1333">
                  <c:v>667.09915599999999</c:v>
                </c:pt>
                <c:pt idx="1334">
                  <c:v>667.59818499999994</c:v>
                </c:pt>
                <c:pt idx="1335">
                  <c:v>668.09721300000001</c:v>
                </c:pt>
                <c:pt idx="1336">
                  <c:v>668.59624099999996</c:v>
                </c:pt>
                <c:pt idx="1337">
                  <c:v>669.09627</c:v>
                </c:pt>
                <c:pt idx="1338">
                  <c:v>669.59529899999995</c:v>
                </c:pt>
                <c:pt idx="1339">
                  <c:v>670.09432700000002</c:v>
                </c:pt>
                <c:pt idx="1340">
                  <c:v>670.60935700000005</c:v>
                </c:pt>
                <c:pt idx="1341">
                  <c:v>671.108386</c:v>
                </c:pt>
                <c:pt idx="1342">
                  <c:v>671.60741399999995</c:v>
                </c:pt>
                <c:pt idx="1343">
                  <c:v>672.10644200000002</c:v>
                </c:pt>
                <c:pt idx="1344">
                  <c:v>672.60647100000006</c:v>
                </c:pt>
                <c:pt idx="1345">
                  <c:v>673.10649999999998</c:v>
                </c:pt>
                <c:pt idx="1346">
                  <c:v>673.60552800000005</c:v>
                </c:pt>
                <c:pt idx="1347">
                  <c:v>674.104557</c:v>
                </c:pt>
                <c:pt idx="1348">
                  <c:v>674.60358499999995</c:v>
                </c:pt>
                <c:pt idx="1349">
                  <c:v>675.10261400000002</c:v>
                </c:pt>
                <c:pt idx="1350">
                  <c:v>675.60164299999997</c:v>
                </c:pt>
                <c:pt idx="1351">
                  <c:v>676.10167100000001</c:v>
                </c:pt>
                <c:pt idx="1352">
                  <c:v>676.60069899999996</c:v>
                </c:pt>
                <c:pt idx="1353">
                  <c:v>677.09872800000005</c:v>
                </c:pt>
                <c:pt idx="1354">
                  <c:v>677.597756</c:v>
                </c:pt>
                <c:pt idx="1355">
                  <c:v>678.09678499999995</c:v>
                </c:pt>
                <c:pt idx="1356">
                  <c:v>678.59681399999999</c:v>
                </c:pt>
                <c:pt idx="1357">
                  <c:v>679.09584199999995</c:v>
                </c:pt>
                <c:pt idx="1358">
                  <c:v>679.59487100000001</c:v>
                </c:pt>
                <c:pt idx="1359">
                  <c:v>680.10990000000004</c:v>
                </c:pt>
                <c:pt idx="1360">
                  <c:v>680.60892899999999</c:v>
                </c:pt>
                <c:pt idx="1361">
                  <c:v>681.10695699999997</c:v>
                </c:pt>
                <c:pt idx="1362">
                  <c:v>681.60698600000001</c:v>
                </c:pt>
                <c:pt idx="1363">
                  <c:v>682.10601399999996</c:v>
                </c:pt>
                <c:pt idx="1364">
                  <c:v>682.606043</c:v>
                </c:pt>
                <c:pt idx="1365">
                  <c:v>683.10507199999995</c:v>
                </c:pt>
                <c:pt idx="1366">
                  <c:v>683.60410000000002</c:v>
                </c:pt>
                <c:pt idx="1367">
                  <c:v>684.10312799999997</c:v>
                </c:pt>
                <c:pt idx="1368">
                  <c:v>684.60215700000003</c:v>
                </c:pt>
                <c:pt idx="1369">
                  <c:v>685.10118599999998</c:v>
                </c:pt>
                <c:pt idx="1370">
                  <c:v>685.60121400000003</c:v>
                </c:pt>
                <c:pt idx="1371">
                  <c:v>686.10024299999998</c:v>
                </c:pt>
                <c:pt idx="1372">
                  <c:v>686.59927100000004</c:v>
                </c:pt>
                <c:pt idx="1373">
                  <c:v>687.09829999999999</c:v>
                </c:pt>
                <c:pt idx="1374">
                  <c:v>687.59732899999995</c:v>
                </c:pt>
                <c:pt idx="1375">
                  <c:v>688.09635700000001</c:v>
                </c:pt>
                <c:pt idx="1376">
                  <c:v>688.59638500000005</c:v>
                </c:pt>
                <c:pt idx="1377">
                  <c:v>689.09541400000001</c:v>
                </c:pt>
                <c:pt idx="1378">
                  <c:v>689.59444299999996</c:v>
                </c:pt>
                <c:pt idx="1379">
                  <c:v>690.10947199999998</c:v>
                </c:pt>
                <c:pt idx="1380">
                  <c:v>690.60950100000002</c:v>
                </c:pt>
                <c:pt idx="1381">
                  <c:v>691.10852899999998</c:v>
                </c:pt>
                <c:pt idx="1382">
                  <c:v>691.60755800000004</c:v>
                </c:pt>
                <c:pt idx="1383">
                  <c:v>692.10658599999999</c:v>
                </c:pt>
                <c:pt idx="1384">
                  <c:v>692.60661500000003</c:v>
                </c:pt>
                <c:pt idx="1385">
                  <c:v>693.10564299999999</c:v>
                </c:pt>
                <c:pt idx="1386">
                  <c:v>693.60467200000005</c:v>
                </c:pt>
                <c:pt idx="1387">
                  <c:v>694.103701</c:v>
                </c:pt>
                <c:pt idx="1388">
                  <c:v>694.60172899999998</c:v>
                </c:pt>
                <c:pt idx="1389">
                  <c:v>695.10075800000004</c:v>
                </c:pt>
                <c:pt idx="1390">
                  <c:v>695.60078599999997</c:v>
                </c:pt>
                <c:pt idx="1391">
                  <c:v>696.09981500000004</c:v>
                </c:pt>
                <c:pt idx="1392">
                  <c:v>696.59884299999999</c:v>
                </c:pt>
                <c:pt idx="1393">
                  <c:v>697.09787200000005</c:v>
                </c:pt>
                <c:pt idx="1394">
                  <c:v>697.59690000000001</c:v>
                </c:pt>
                <c:pt idx="1395">
                  <c:v>698.09692900000005</c:v>
                </c:pt>
                <c:pt idx="1396">
                  <c:v>698.59495700000002</c:v>
                </c:pt>
                <c:pt idx="1397">
                  <c:v>699.09498599999995</c:v>
                </c:pt>
                <c:pt idx="1398">
                  <c:v>699.59401500000001</c:v>
                </c:pt>
                <c:pt idx="1399">
                  <c:v>700.10904400000004</c:v>
                </c:pt>
                <c:pt idx="1400">
                  <c:v>700.60807299999999</c:v>
                </c:pt>
                <c:pt idx="1401">
                  <c:v>701.10710099999994</c:v>
                </c:pt>
                <c:pt idx="1402">
                  <c:v>701.60613000000001</c:v>
                </c:pt>
                <c:pt idx="1403">
                  <c:v>702.10615800000005</c:v>
                </c:pt>
                <c:pt idx="1404">
                  <c:v>702.605187</c:v>
                </c:pt>
                <c:pt idx="1405">
                  <c:v>703.10421599999995</c:v>
                </c:pt>
                <c:pt idx="1406">
                  <c:v>703.60324400000002</c:v>
                </c:pt>
                <c:pt idx="1407">
                  <c:v>704.10227299999997</c:v>
                </c:pt>
                <c:pt idx="1408">
                  <c:v>704.60130100000003</c:v>
                </c:pt>
                <c:pt idx="1409">
                  <c:v>705.10132999999996</c:v>
                </c:pt>
                <c:pt idx="1410">
                  <c:v>705.60035800000003</c:v>
                </c:pt>
                <c:pt idx="1411">
                  <c:v>706.09938699999998</c:v>
                </c:pt>
                <c:pt idx="1412">
                  <c:v>706.59841500000005</c:v>
                </c:pt>
                <c:pt idx="1413">
                  <c:v>707.097444</c:v>
                </c:pt>
                <c:pt idx="1414">
                  <c:v>707.59647199999995</c:v>
                </c:pt>
                <c:pt idx="1415">
                  <c:v>708.09750099999997</c:v>
                </c:pt>
                <c:pt idx="1416">
                  <c:v>708.59652900000003</c:v>
                </c:pt>
                <c:pt idx="1417">
                  <c:v>709.09555799999998</c:v>
                </c:pt>
                <c:pt idx="1418">
                  <c:v>709.61058800000001</c:v>
                </c:pt>
                <c:pt idx="1419">
                  <c:v>710.10961599999996</c:v>
                </c:pt>
                <c:pt idx="1420">
                  <c:v>710.60864400000003</c:v>
                </c:pt>
                <c:pt idx="1421">
                  <c:v>711.10767299999998</c:v>
                </c:pt>
                <c:pt idx="1422">
                  <c:v>711.60670200000004</c:v>
                </c:pt>
                <c:pt idx="1423">
                  <c:v>712.10573099999999</c:v>
                </c:pt>
                <c:pt idx="1424">
                  <c:v>712.60475899999994</c:v>
                </c:pt>
                <c:pt idx="1425">
                  <c:v>713.10378700000001</c:v>
                </c:pt>
                <c:pt idx="1426">
                  <c:v>713.60281599999996</c:v>
                </c:pt>
                <c:pt idx="1427">
                  <c:v>714.10184400000003</c:v>
                </c:pt>
                <c:pt idx="1428">
                  <c:v>714.60087299999998</c:v>
                </c:pt>
                <c:pt idx="1429">
                  <c:v>715.10090200000002</c:v>
                </c:pt>
                <c:pt idx="1430">
                  <c:v>715.59992999999997</c:v>
                </c:pt>
                <c:pt idx="1431">
                  <c:v>716.09795899999995</c:v>
                </c:pt>
                <c:pt idx="1432">
                  <c:v>716.59798699999999</c:v>
                </c:pt>
                <c:pt idx="1433">
                  <c:v>717.09701600000005</c:v>
                </c:pt>
                <c:pt idx="1434">
                  <c:v>717.59704399999998</c:v>
                </c:pt>
                <c:pt idx="1435">
                  <c:v>718.09607300000005</c:v>
                </c:pt>
                <c:pt idx="1436">
                  <c:v>718.595101</c:v>
                </c:pt>
                <c:pt idx="1437">
                  <c:v>719.09412999999995</c:v>
                </c:pt>
                <c:pt idx="1438">
                  <c:v>719.60915899999998</c:v>
                </c:pt>
                <c:pt idx="1439">
                  <c:v>720.10818800000004</c:v>
                </c:pt>
                <c:pt idx="1440">
                  <c:v>720.60721599999999</c:v>
                </c:pt>
                <c:pt idx="1441">
                  <c:v>721.10624499999994</c:v>
                </c:pt>
                <c:pt idx="1442">
                  <c:v>721.60627399999998</c:v>
                </c:pt>
                <c:pt idx="1443">
                  <c:v>722.10530200000005</c:v>
                </c:pt>
                <c:pt idx="1444">
                  <c:v>722.604331</c:v>
                </c:pt>
                <c:pt idx="1445">
                  <c:v>723.10335899999995</c:v>
                </c:pt>
                <c:pt idx="1446">
                  <c:v>723.60238800000002</c:v>
                </c:pt>
                <c:pt idx="1447">
                  <c:v>724.10141699999997</c:v>
                </c:pt>
                <c:pt idx="1448">
                  <c:v>724.60144500000001</c:v>
                </c:pt>
                <c:pt idx="1449">
                  <c:v>725.10047299999997</c:v>
                </c:pt>
                <c:pt idx="1450">
                  <c:v>725.60050200000001</c:v>
                </c:pt>
                <c:pt idx="1451">
                  <c:v>726.09953099999996</c:v>
                </c:pt>
                <c:pt idx="1452">
                  <c:v>726.59855900000002</c:v>
                </c:pt>
                <c:pt idx="1453">
                  <c:v>727.09758799999997</c:v>
                </c:pt>
                <c:pt idx="1454">
                  <c:v>727.59761600000002</c:v>
                </c:pt>
                <c:pt idx="1455">
                  <c:v>728.09664499999997</c:v>
                </c:pt>
                <c:pt idx="1456">
                  <c:v>728.59567400000003</c:v>
                </c:pt>
                <c:pt idx="1457">
                  <c:v>729.11070299999994</c:v>
                </c:pt>
                <c:pt idx="1458">
                  <c:v>729.60973100000001</c:v>
                </c:pt>
                <c:pt idx="1459">
                  <c:v>730.10775999999998</c:v>
                </c:pt>
                <c:pt idx="1460">
                  <c:v>730.60678900000005</c:v>
                </c:pt>
                <c:pt idx="1461">
                  <c:v>731.105817</c:v>
                </c:pt>
                <c:pt idx="1462">
                  <c:v>731.60584500000004</c:v>
                </c:pt>
                <c:pt idx="1463">
                  <c:v>732.104874</c:v>
                </c:pt>
                <c:pt idx="1464">
                  <c:v>732.60390299999995</c:v>
                </c:pt>
                <c:pt idx="1465">
                  <c:v>733.10293100000001</c:v>
                </c:pt>
                <c:pt idx="1466">
                  <c:v>733.60095999999999</c:v>
                </c:pt>
                <c:pt idx="1467">
                  <c:v>734.10198800000001</c:v>
                </c:pt>
                <c:pt idx="1468">
                  <c:v>734.60101699999996</c:v>
                </c:pt>
                <c:pt idx="1469">
                  <c:v>735.10004600000002</c:v>
                </c:pt>
                <c:pt idx="1470">
                  <c:v>735.59907399999997</c:v>
                </c:pt>
                <c:pt idx="1471">
                  <c:v>736.09810300000004</c:v>
                </c:pt>
                <c:pt idx="1472">
                  <c:v>736.59713099999999</c:v>
                </c:pt>
                <c:pt idx="1473">
                  <c:v>737.09716000000003</c:v>
                </c:pt>
                <c:pt idx="1474">
                  <c:v>737.59618799999998</c:v>
                </c:pt>
                <c:pt idx="1475">
                  <c:v>738.09521700000005</c:v>
                </c:pt>
                <c:pt idx="1476">
                  <c:v>738.594245</c:v>
                </c:pt>
                <c:pt idx="1477">
                  <c:v>739.10927500000003</c:v>
                </c:pt>
                <c:pt idx="1478">
                  <c:v>739.60830299999998</c:v>
                </c:pt>
                <c:pt idx="1479">
                  <c:v>740.10733200000004</c:v>
                </c:pt>
                <c:pt idx="1480">
                  <c:v>740.60636</c:v>
                </c:pt>
                <c:pt idx="1481">
                  <c:v>741.10638900000004</c:v>
                </c:pt>
                <c:pt idx="1482">
                  <c:v>741.60541799999999</c:v>
                </c:pt>
                <c:pt idx="1483">
                  <c:v>742.10444600000005</c:v>
                </c:pt>
                <c:pt idx="1484">
                  <c:v>742.603475</c:v>
                </c:pt>
                <c:pt idx="1485">
                  <c:v>743.10350300000005</c:v>
                </c:pt>
                <c:pt idx="1486">
                  <c:v>743.602532</c:v>
                </c:pt>
                <c:pt idx="1487">
                  <c:v>744.10256100000004</c:v>
                </c:pt>
                <c:pt idx="1488">
                  <c:v>744.60158899999999</c:v>
                </c:pt>
                <c:pt idx="1489">
                  <c:v>745.10061700000006</c:v>
                </c:pt>
                <c:pt idx="1490">
                  <c:v>745.59964600000001</c:v>
                </c:pt>
                <c:pt idx="1491">
                  <c:v>746.09867499999996</c:v>
                </c:pt>
                <c:pt idx="1492">
                  <c:v>746.59770300000002</c:v>
                </c:pt>
                <c:pt idx="1493">
                  <c:v>747.09773199999995</c:v>
                </c:pt>
                <c:pt idx="1494">
                  <c:v>747.59576000000004</c:v>
                </c:pt>
                <c:pt idx="1495">
                  <c:v>748.09478899999999</c:v>
                </c:pt>
                <c:pt idx="1496">
                  <c:v>748.60981800000002</c:v>
                </c:pt>
                <c:pt idx="1497">
                  <c:v>749.10884699999997</c:v>
                </c:pt>
                <c:pt idx="1498">
                  <c:v>749.60787500000004</c:v>
                </c:pt>
                <c:pt idx="1499">
                  <c:v>750.10690399999999</c:v>
                </c:pt>
                <c:pt idx="1500">
                  <c:v>750.60593200000005</c:v>
                </c:pt>
                <c:pt idx="1501">
                  <c:v>751.10596099999998</c:v>
                </c:pt>
                <c:pt idx="1502">
                  <c:v>751.60499000000004</c:v>
                </c:pt>
                <c:pt idx="1503">
                  <c:v>752.104018</c:v>
                </c:pt>
                <c:pt idx="1504">
                  <c:v>752.60304599999995</c:v>
                </c:pt>
                <c:pt idx="1505">
                  <c:v>753.10207500000001</c:v>
                </c:pt>
                <c:pt idx="1506">
                  <c:v>753.60210400000005</c:v>
                </c:pt>
                <c:pt idx="1507">
                  <c:v>754.10113200000001</c:v>
                </c:pt>
                <c:pt idx="1508">
                  <c:v>754.60016099999996</c:v>
                </c:pt>
                <c:pt idx="1509">
                  <c:v>755.09918900000002</c:v>
                </c:pt>
                <c:pt idx="1510">
                  <c:v>755.59821799999997</c:v>
                </c:pt>
                <c:pt idx="1511">
                  <c:v>756.09724600000004</c:v>
                </c:pt>
                <c:pt idx="1512">
                  <c:v>756.59727499999997</c:v>
                </c:pt>
                <c:pt idx="1513">
                  <c:v>757.09630300000003</c:v>
                </c:pt>
                <c:pt idx="1514">
                  <c:v>757.59533199999998</c:v>
                </c:pt>
                <c:pt idx="1515">
                  <c:v>758.09436100000005</c:v>
                </c:pt>
                <c:pt idx="1516">
                  <c:v>758.60938999999996</c:v>
                </c:pt>
                <c:pt idx="1517">
                  <c:v>759.10841800000003</c:v>
                </c:pt>
                <c:pt idx="1518">
                  <c:v>759.60744699999998</c:v>
                </c:pt>
                <c:pt idx="1519">
                  <c:v>760.10747600000002</c:v>
                </c:pt>
                <c:pt idx="1520">
                  <c:v>760.60750399999995</c:v>
                </c:pt>
                <c:pt idx="1521">
                  <c:v>761.10653300000001</c:v>
                </c:pt>
                <c:pt idx="1522">
                  <c:v>761.60556199999996</c:v>
                </c:pt>
                <c:pt idx="1523">
                  <c:v>762.10459000000003</c:v>
                </c:pt>
                <c:pt idx="1524">
                  <c:v>762.60361899999998</c:v>
                </c:pt>
                <c:pt idx="1525">
                  <c:v>763.10264700000005</c:v>
                </c:pt>
                <c:pt idx="1526">
                  <c:v>763.60267599999997</c:v>
                </c:pt>
                <c:pt idx="1527">
                  <c:v>764.10170400000004</c:v>
                </c:pt>
                <c:pt idx="1528">
                  <c:v>764.59973300000001</c:v>
                </c:pt>
                <c:pt idx="1529">
                  <c:v>765.09876099999997</c:v>
                </c:pt>
                <c:pt idx="1530">
                  <c:v>765.59779000000003</c:v>
                </c:pt>
                <c:pt idx="1531">
                  <c:v>766.09681799999998</c:v>
                </c:pt>
                <c:pt idx="1532">
                  <c:v>766.59684700000003</c:v>
                </c:pt>
                <c:pt idx="1533">
                  <c:v>767.09587499999998</c:v>
                </c:pt>
                <c:pt idx="1534">
                  <c:v>767.59490400000004</c:v>
                </c:pt>
                <c:pt idx="1535">
                  <c:v>768.10993299999996</c:v>
                </c:pt>
                <c:pt idx="1536">
                  <c:v>768.60896200000002</c:v>
                </c:pt>
                <c:pt idx="1537">
                  <c:v>769.10799099999997</c:v>
                </c:pt>
                <c:pt idx="1538">
                  <c:v>769.60701900000004</c:v>
                </c:pt>
                <c:pt idx="1539">
                  <c:v>770.10604799999999</c:v>
                </c:pt>
                <c:pt idx="1540">
                  <c:v>770.60607600000003</c:v>
                </c:pt>
                <c:pt idx="1541">
                  <c:v>771.10510499999998</c:v>
                </c:pt>
                <c:pt idx="1542">
                  <c:v>771.60413400000004</c:v>
                </c:pt>
                <c:pt idx="1543">
                  <c:v>772.103162</c:v>
                </c:pt>
                <c:pt idx="1544">
                  <c:v>772.60218999999995</c:v>
                </c:pt>
                <c:pt idx="1545">
                  <c:v>773.10221899999999</c:v>
                </c:pt>
                <c:pt idx="1546">
                  <c:v>773.60124800000006</c:v>
                </c:pt>
                <c:pt idx="1547">
                  <c:v>774.10027600000001</c:v>
                </c:pt>
                <c:pt idx="1548">
                  <c:v>774.59930499999996</c:v>
                </c:pt>
                <c:pt idx="1549">
                  <c:v>775.09833300000003</c:v>
                </c:pt>
                <c:pt idx="1550">
                  <c:v>775.59736199999998</c:v>
                </c:pt>
                <c:pt idx="1551">
                  <c:v>776.09739000000002</c:v>
                </c:pt>
                <c:pt idx="1552">
                  <c:v>776.59641899999997</c:v>
                </c:pt>
                <c:pt idx="1553">
                  <c:v>777.09544800000003</c:v>
                </c:pt>
                <c:pt idx="1554">
                  <c:v>777.59447599999999</c:v>
                </c:pt>
                <c:pt idx="1555">
                  <c:v>778.11050599999999</c:v>
                </c:pt>
                <c:pt idx="1556">
                  <c:v>778.60953400000005</c:v>
                </c:pt>
                <c:pt idx="1557">
                  <c:v>779.10856200000001</c:v>
                </c:pt>
                <c:pt idx="1558">
                  <c:v>779.60759099999996</c:v>
                </c:pt>
                <c:pt idx="1559">
                  <c:v>780.10762</c:v>
                </c:pt>
                <c:pt idx="1560">
                  <c:v>780.60664799999995</c:v>
                </c:pt>
                <c:pt idx="1561">
                  <c:v>781.10567700000001</c:v>
                </c:pt>
                <c:pt idx="1562">
                  <c:v>781.60470499999997</c:v>
                </c:pt>
                <c:pt idx="1563">
                  <c:v>782.10273400000005</c:v>
                </c:pt>
                <c:pt idx="1564">
                  <c:v>782.60176200000001</c:v>
                </c:pt>
                <c:pt idx="1565">
                  <c:v>783.10179100000005</c:v>
                </c:pt>
                <c:pt idx="1566">
                  <c:v>783.60082</c:v>
                </c:pt>
                <c:pt idx="1567">
                  <c:v>784.09984799999995</c:v>
                </c:pt>
                <c:pt idx="1568">
                  <c:v>784.59887600000002</c:v>
                </c:pt>
                <c:pt idx="1569">
                  <c:v>785.09790499999997</c:v>
                </c:pt>
                <c:pt idx="1570">
                  <c:v>785.59693400000003</c:v>
                </c:pt>
                <c:pt idx="1571">
                  <c:v>786.09696199999996</c:v>
                </c:pt>
                <c:pt idx="1572">
                  <c:v>786.59599100000003</c:v>
                </c:pt>
                <c:pt idx="1573">
                  <c:v>787.09501899999998</c:v>
                </c:pt>
                <c:pt idx="1574">
                  <c:v>787.59404800000004</c:v>
                </c:pt>
                <c:pt idx="1575">
                  <c:v>788.10907699999996</c:v>
                </c:pt>
                <c:pt idx="1576">
                  <c:v>788.60810600000002</c:v>
                </c:pt>
                <c:pt idx="1577">
                  <c:v>789.10713399999997</c:v>
                </c:pt>
                <c:pt idx="1578">
                  <c:v>789.60616300000004</c:v>
                </c:pt>
                <c:pt idx="1579">
                  <c:v>790.10619199999996</c:v>
                </c:pt>
                <c:pt idx="1580">
                  <c:v>790.60522000000003</c:v>
                </c:pt>
                <c:pt idx="1581">
                  <c:v>791.10424899999998</c:v>
                </c:pt>
                <c:pt idx="1582">
                  <c:v>791.60327700000005</c:v>
                </c:pt>
                <c:pt idx="1583">
                  <c:v>792.102306</c:v>
                </c:pt>
                <c:pt idx="1584">
                  <c:v>792.60233400000004</c:v>
                </c:pt>
                <c:pt idx="1585">
                  <c:v>793.10136299999999</c:v>
                </c:pt>
                <c:pt idx="1586">
                  <c:v>793.60039099999995</c:v>
                </c:pt>
                <c:pt idx="1587">
                  <c:v>794.09942000000001</c:v>
                </c:pt>
                <c:pt idx="1588">
                  <c:v>794.59844899999996</c:v>
                </c:pt>
                <c:pt idx="1589">
                  <c:v>795.098477</c:v>
                </c:pt>
                <c:pt idx="1590">
                  <c:v>795.59850600000004</c:v>
                </c:pt>
                <c:pt idx="1591">
                  <c:v>796.097534</c:v>
                </c:pt>
                <c:pt idx="1592">
                  <c:v>796.59656299999995</c:v>
                </c:pt>
                <c:pt idx="1593">
                  <c:v>797.09559200000001</c:v>
                </c:pt>
                <c:pt idx="1594">
                  <c:v>797.61062100000004</c:v>
                </c:pt>
                <c:pt idx="1595">
                  <c:v>798.10964899999999</c:v>
                </c:pt>
                <c:pt idx="1596">
                  <c:v>798.60867800000005</c:v>
                </c:pt>
                <c:pt idx="1597">
                  <c:v>799.107707</c:v>
                </c:pt>
                <c:pt idx="1598">
                  <c:v>799.60673499999996</c:v>
                </c:pt>
                <c:pt idx="1599">
                  <c:v>800.10576300000002</c:v>
                </c:pt>
                <c:pt idx="1600">
                  <c:v>800.60479199999997</c:v>
                </c:pt>
                <c:pt idx="1601">
                  <c:v>801.10382100000004</c:v>
                </c:pt>
                <c:pt idx="1602">
                  <c:v>801.60284899999999</c:v>
                </c:pt>
                <c:pt idx="1603">
                  <c:v>802.10187800000006</c:v>
                </c:pt>
                <c:pt idx="1604">
                  <c:v>802.60190599999999</c:v>
                </c:pt>
                <c:pt idx="1605">
                  <c:v>803.10093500000005</c:v>
                </c:pt>
                <c:pt idx="1606">
                  <c:v>803.599963</c:v>
                </c:pt>
                <c:pt idx="1607">
                  <c:v>804.09899199999995</c:v>
                </c:pt>
                <c:pt idx="1608">
                  <c:v>804.59802100000002</c:v>
                </c:pt>
                <c:pt idx="1609">
                  <c:v>805.09704899999997</c:v>
                </c:pt>
                <c:pt idx="1610">
                  <c:v>805.59707800000001</c:v>
                </c:pt>
                <c:pt idx="1611">
                  <c:v>806.09610599999996</c:v>
                </c:pt>
                <c:pt idx="1612">
                  <c:v>806.59513500000003</c:v>
                </c:pt>
                <c:pt idx="1613">
                  <c:v>807.09416299999998</c:v>
                </c:pt>
                <c:pt idx="1614">
                  <c:v>807.609193</c:v>
                </c:pt>
                <c:pt idx="1615">
                  <c:v>808.10822199999996</c:v>
                </c:pt>
                <c:pt idx="1616">
                  <c:v>808.60725000000002</c:v>
                </c:pt>
                <c:pt idx="1617">
                  <c:v>809.10627799999997</c:v>
                </c:pt>
                <c:pt idx="1618">
                  <c:v>809.60630700000002</c:v>
                </c:pt>
                <c:pt idx="1619">
                  <c:v>810.10533599999997</c:v>
                </c:pt>
                <c:pt idx="1620">
                  <c:v>810.60436400000003</c:v>
                </c:pt>
                <c:pt idx="1621">
                  <c:v>811.10339299999998</c:v>
                </c:pt>
                <c:pt idx="1622">
                  <c:v>811.60242100000005</c:v>
                </c:pt>
                <c:pt idx="1623">
                  <c:v>812.10244999999998</c:v>
                </c:pt>
                <c:pt idx="1624">
                  <c:v>812.60147800000004</c:v>
                </c:pt>
                <c:pt idx="1625">
                  <c:v>813.10150699999997</c:v>
                </c:pt>
                <c:pt idx="1626">
                  <c:v>813.60053500000004</c:v>
                </c:pt>
                <c:pt idx="1627">
                  <c:v>814.09956399999999</c:v>
                </c:pt>
                <c:pt idx="1628">
                  <c:v>814.59859200000005</c:v>
                </c:pt>
                <c:pt idx="1629">
                  <c:v>815.09862099999998</c:v>
                </c:pt>
                <c:pt idx="1630">
                  <c:v>815.59765000000004</c:v>
                </c:pt>
                <c:pt idx="1631">
                  <c:v>816.096678</c:v>
                </c:pt>
                <c:pt idx="1632">
                  <c:v>816.59570699999995</c:v>
                </c:pt>
                <c:pt idx="1633">
                  <c:v>817.11073599999997</c:v>
                </c:pt>
                <c:pt idx="1634">
                  <c:v>817.60876499999995</c:v>
                </c:pt>
                <c:pt idx="1635">
                  <c:v>818.10779300000002</c:v>
                </c:pt>
                <c:pt idx="1636">
                  <c:v>818.60682199999997</c:v>
                </c:pt>
                <c:pt idx="1637">
                  <c:v>819.10685100000001</c:v>
                </c:pt>
                <c:pt idx="1638">
                  <c:v>819.60587899999996</c:v>
                </c:pt>
                <c:pt idx="1639">
                  <c:v>820.10490800000002</c:v>
                </c:pt>
                <c:pt idx="1640">
                  <c:v>820.60393599999998</c:v>
                </c:pt>
                <c:pt idx="1641">
                  <c:v>821.10296400000004</c:v>
                </c:pt>
                <c:pt idx="1642">
                  <c:v>821.60199299999999</c:v>
                </c:pt>
                <c:pt idx="1643">
                  <c:v>822.10202200000003</c:v>
                </c:pt>
                <c:pt idx="1644">
                  <c:v>822.60104999999999</c:v>
                </c:pt>
                <c:pt idx="1645">
                  <c:v>823.10007900000005</c:v>
                </c:pt>
                <c:pt idx="1646">
                  <c:v>823.599107</c:v>
                </c:pt>
                <c:pt idx="1647">
                  <c:v>824.09813599999995</c:v>
                </c:pt>
                <c:pt idx="1648">
                  <c:v>824.59816499999999</c:v>
                </c:pt>
                <c:pt idx="1649">
                  <c:v>825.09619299999997</c:v>
                </c:pt>
                <c:pt idx="1650">
                  <c:v>825.59622100000001</c:v>
                </c:pt>
                <c:pt idx="1651">
                  <c:v>826.09524999999996</c:v>
                </c:pt>
                <c:pt idx="1652">
                  <c:v>826.59427900000003</c:v>
                </c:pt>
                <c:pt idx="1653">
                  <c:v>827.10930800000006</c:v>
                </c:pt>
                <c:pt idx="1654">
                  <c:v>827.60833600000001</c:v>
                </c:pt>
                <c:pt idx="1655">
                  <c:v>828.10736499999996</c:v>
                </c:pt>
                <c:pt idx="1656">
                  <c:v>828.607394</c:v>
                </c:pt>
                <c:pt idx="1657">
                  <c:v>829.10642199999995</c:v>
                </c:pt>
                <c:pt idx="1658">
                  <c:v>829.60545100000002</c:v>
                </c:pt>
                <c:pt idx="1659">
                  <c:v>830.10447899999997</c:v>
                </c:pt>
                <c:pt idx="1660">
                  <c:v>830.60450800000001</c:v>
                </c:pt>
                <c:pt idx="1661">
                  <c:v>831.10353699999996</c:v>
                </c:pt>
                <c:pt idx="1662">
                  <c:v>831.603565</c:v>
                </c:pt>
                <c:pt idx="1663">
                  <c:v>832.10259399999995</c:v>
                </c:pt>
                <c:pt idx="1664">
                  <c:v>832.60162200000002</c:v>
                </c:pt>
                <c:pt idx="1665">
                  <c:v>833.10065099999997</c:v>
                </c:pt>
                <c:pt idx="1666">
                  <c:v>833.59967900000004</c:v>
                </c:pt>
                <c:pt idx="1667">
                  <c:v>834.09870799999999</c:v>
                </c:pt>
                <c:pt idx="1668">
                  <c:v>834.59773600000005</c:v>
                </c:pt>
                <c:pt idx="1669">
                  <c:v>835.096765</c:v>
                </c:pt>
                <c:pt idx="1670">
                  <c:v>835.59579399999996</c:v>
                </c:pt>
                <c:pt idx="1671">
                  <c:v>836.09482200000002</c:v>
                </c:pt>
                <c:pt idx="1672">
                  <c:v>836.60985100000005</c:v>
                </c:pt>
                <c:pt idx="1673">
                  <c:v>837.10888</c:v>
                </c:pt>
                <c:pt idx="1674">
                  <c:v>837.60790899999995</c:v>
                </c:pt>
                <c:pt idx="1675">
                  <c:v>838.10693700000002</c:v>
                </c:pt>
                <c:pt idx="1676">
                  <c:v>838.60696600000006</c:v>
                </c:pt>
                <c:pt idx="1677">
                  <c:v>839.10599400000001</c:v>
                </c:pt>
                <c:pt idx="1678">
                  <c:v>839.60502299999996</c:v>
                </c:pt>
                <c:pt idx="1679">
                  <c:v>840.10405200000002</c:v>
                </c:pt>
                <c:pt idx="1680">
                  <c:v>840.60307999999998</c:v>
                </c:pt>
                <c:pt idx="1681">
                  <c:v>841.10210800000004</c:v>
                </c:pt>
                <c:pt idx="1682">
                  <c:v>841.60213699999997</c:v>
                </c:pt>
                <c:pt idx="1683">
                  <c:v>842.10116600000003</c:v>
                </c:pt>
                <c:pt idx="1684">
                  <c:v>842.60019399999999</c:v>
                </c:pt>
                <c:pt idx="1685">
                  <c:v>843.09922300000005</c:v>
                </c:pt>
                <c:pt idx="1686">
                  <c:v>843.598251</c:v>
                </c:pt>
                <c:pt idx="1687">
                  <c:v>844.09828000000005</c:v>
                </c:pt>
                <c:pt idx="1688">
                  <c:v>844.597308</c:v>
                </c:pt>
                <c:pt idx="1689">
                  <c:v>845.09633699999995</c:v>
                </c:pt>
                <c:pt idx="1690">
                  <c:v>845.59536600000001</c:v>
                </c:pt>
                <c:pt idx="1691">
                  <c:v>846.09439399999997</c:v>
                </c:pt>
                <c:pt idx="1692">
                  <c:v>846.60942299999999</c:v>
                </c:pt>
                <c:pt idx="1693">
                  <c:v>847.10845200000006</c:v>
                </c:pt>
                <c:pt idx="1694">
                  <c:v>847.60847999999999</c:v>
                </c:pt>
                <c:pt idx="1695">
                  <c:v>848.10850900000003</c:v>
                </c:pt>
                <c:pt idx="1696">
                  <c:v>848.60753799999998</c:v>
                </c:pt>
                <c:pt idx="1697">
                  <c:v>849.10656600000004</c:v>
                </c:pt>
                <c:pt idx="1698">
                  <c:v>849.60559499999999</c:v>
                </c:pt>
                <c:pt idx="1699">
                  <c:v>850.10462299999995</c:v>
                </c:pt>
                <c:pt idx="1700">
                  <c:v>850.60365200000001</c:v>
                </c:pt>
                <c:pt idx="1701">
                  <c:v>851.10368100000005</c:v>
                </c:pt>
                <c:pt idx="1702">
                  <c:v>851.602709</c:v>
                </c:pt>
                <c:pt idx="1703">
                  <c:v>852.10073799999998</c:v>
                </c:pt>
                <c:pt idx="1704">
                  <c:v>852.59976600000005</c:v>
                </c:pt>
                <c:pt idx="1705">
                  <c:v>853.098794</c:v>
                </c:pt>
                <c:pt idx="1706">
                  <c:v>853.59782299999995</c:v>
                </c:pt>
                <c:pt idx="1707">
                  <c:v>854.09785199999999</c:v>
                </c:pt>
                <c:pt idx="1708">
                  <c:v>854.59688000000006</c:v>
                </c:pt>
                <c:pt idx="1709">
                  <c:v>855.09590900000001</c:v>
                </c:pt>
                <c:pt idx="1710">
                  <c:v>855.59493699999996</c:v>
                </c:pt>
                <c:pt idx="1711">
                  <c:v>856.09396600000002</c:v>
                </c:pt>
                <c:pt idx="1712">
                  <c:v>856.60899500000005</c:v>
                </c:pt>
                <c:pt idx="1713">
                  <c:v>857.108024</c:v>
                </c:pt>
                <c:pt idx="1714">
                  <c:v>857.60705199999995</c:v>
                </c:pt>
                <c:pt idx="1715">
                  <c:v>858.10708099999999</c:v>
                </c:pt>
                <c:pt idx="1716">
                  <c:v>858.60610999999994</c:v>
                </c:pt>
                <c:pt idx="1717">
                  <c:v>859.10513800000001</c:v>
                </c:pt>
                <c:pt idx="1718">
                  <c:v>859.60416699999996</c:v>
                </c:pt>
                <c:pt idx="1719">
                  <c:v>860.10319500000003</c:v>
                </c:pt>
                <c:pt idx="1720">
                  <c:v>860.60222399999998</c:v>
                </c:pt>
                <c:pt idx="1721">
                  <c:v>861.10225200000002</c:v>
                </c:pt>
                <c:pt idx="1722">
                  <c:v>861.60128099999997</c:v>
                </c:pt>
                <c:pt idx="1723">
                  <c:v>862.10030900000004</c:v>
                </c:pt>
                <c:pt idx="1724">
                  <c:v>862.59933799999999</c:v>
                </c:pt>
                <c:pt idx="1725">
                  <c:v>863.09836700000005</c:v>
                </c:pt>
                <c:pt idx="1726">
                  <c:v>863.59839499999998</c:v>
                </c:pt>
                <c:pt idx="1727">
                  <c:v>864.09742400000005</c:v>
                </c:pt>
                <c:pt idx="1728">
                  <c:v>864.596452</c:v>
                </c:pt>
                <c:pt idx="1729">
                  <c:v>865.09548099999995</c:v>
                </c:pt>
                <c:pt idx="1730">
                  <c:v>865.59550999999999</c:v>
                </c:pt>
                <c:pt idx="1731">
                  <c:v>866.11053900000002</c:v>
                </c:pt>
                <c:pt idx="1732">
                  <c:v>866.60956699999997</c:v>
                </c:pt>
                <c:pt idx="1733">
                  <c:v>867.10859600000003</c:v>
                </c:pt>
                <c:pt idx="1734">
                  <c:v>867.60862399999996</c:v>
                </c:pt>
                <c:pt idx="1735">
                  <c:v>868.10765300000003</c:v>
                </c:pt>
                <c:pt idx="1736">
                  <c:v>868.60668199999998</c:v>
                </c:pt>
                <c:pt idx="1737">
                  <c:v>869.10571000000004</c:v>
                </c:pt>
                <c:pt idx="1738">
                  <c:v>869.60373900000002</c:v>
                </c:pt>
                <c:pt idx="1739">
                  <c:v>870.10276699999997</c:v>
                </c:pt>
                <c:pt idx="1740">
                  <c:v>870.60279600000001</c:v>
                </c:pt>
                <c:pt idx="1741">
                  <c:v>871.10182399999997</c:v>
                </c:pt>
                <c:pt idx="1742">
                  <c:v>871.60085300000003</c:v>
                </c:pt>
                <c:pt idx="1743">
                  <c:v>872.09988099999998</c:v>
                </c:pt>
                <c:pt idx="1744">
                  <c:v>872.59891000000005</c:v>
                </c:pt>
                <c:pt idx="1745">
                  <c:v>873.097939</c:v>
                </c:pt>
                <c:pt idx="1746">
                  <c:v>873.59796700000004</c:v>
                </c:pt>
                <c:pt idx="1747">
                  <c:v>874.09699599999999</c:v>
                </c:pt>
                <c:pt idx="1748">
                  <c:v>874.59602400000006</c:v>
                </c:pt>
                <c:pt idx="1749">
                  <c:v>875.09505300000001</c:v>
                </c:pt>
                <c:pt idx="1750">
                  <c:v>875.59408099999996</c:v>
                </c:pt>
                <c:pt idx="1751">
                  <c:v>876.10911099999998</c:v>
                </c:pt>
                <c:pt idx="1752">
                  <c:v>876.60814000000005</c:v>
                </c:pt>
                <c:pt idx="1753">
                  <c:v>877.107168</c:v>
                </c:pt>
                <c:pt idx="1754">
                  <c:v>877.60719600000004</c:v>
                </c:pt>
                <c:pt idx="1755">
                  <c:v>878.10622499999999</c:v>
                </c:pt>
                <c:pt idx="1756">
                  <c:v>878.60525399999995</c:v>
                </c:pt>
                <c:pt idx="1757">
                  <c:v>879.10428200000001</c:v>
                </c:pt>
                <c:pt idx="1758">
                  <c:v>879.60331099999996</c:v>
                </c:pt>
                <c:pt idx="1759">
                  <c:v>880.10233900000003</c:v>
                </c:pt>
                <c:pt idx="1760">
                  <c:v>880.60236799999996</c:v>
                </c:pt>
                <c:pt idx="1761">
                  <c:v>881.10139600000002</c:v>
                </c:pt>
                <c:pt idx="1762">
                  <c:v>881.60042499999997</c:v>
                </c:pt>
                <c:pt idx="1763">
                  <c:v>882.09945300000004</c:v>
                </c:pt>
                <c:pt idx="1764">
                  <c:v>882.59848199999999</c:v>
                </c:pt>
                <c:pt idx="1765">
                  <c:v>883.09951100000001</c:v>
                </c:pt>
                <c:pt idx="1766">
                  <c:v>883.59853899999996</c:v>
                </c:pt>
                <c:pt idx="1767">
                  <c:v>884.09756800000002</c:v>
                </c:pt>
                <c:pt idx="1768">
                  <c:v>884.59659599999998</c:v>
                </c:pt>
                <c:pt idx="1769">
                  <c:v>885.09562500000004</c:v>
                </c:pt>
                <c:pt idx="1770">
                  <c:v>885.61065399999995</c:v>
                </c:pt>
                <c:pt idx="1771">
                  <c:v>886.10968300000002</c:v>
                </c:pt>
                <c:pt idx="1772">
                  <c:v>886.60871099999997</c:v>
                </c:pt>
                <c:pt idx="1773">
                  <c:v>887.10774000000004</c:v>
                </c:pt>
                <c:pt idx="1774">
                  <c:v>887.60676899999999</c:v>
                </c:pt>
                <c:pt idx="1775">
                  <c:v>888.10579700000005</c:v>
                </c:pt>
                <c:pt idx="1776">
                  <c:v>888.60482500000001</c:v>
                </c:pt>
                <c:pt idx="1777">
                  <c:v>889.10385399999996</c:v>
                </c:pt>
                <c:pt idx="1778">
                  <c:v>889.60288200000002</c:v>
                </c:pt>
                <c:pt idx="1779">
                  <c:v>890.10291099999995</c:v>
                </c:pt>
                <c:pt idx="1780">
                  <c:v>890.60194000000001</c:v>
                </c:pt>
                <c:pt idx="1781">
                  <c:v>891.10096799999997</c:v>
                </c:pt>
                <c:pt idx="1782">
                  <c:v>891.59999700000003</c:v>
                </c:pt>
                <c:pt idx="1783">
                  <c:v>892.09902499999998</c:v>
                </c:pt>
                <c:pt idx="1784">
                  <c:v>892.59805400000005</c:v>
                </c:pt>
                <c:pt idx="1785">
                  <c:v>893.09808299999997</c:v>
                </c:pt>
                <c:pt idx="1786">
                  <c:v>893.59711100000004</c:v>
                </c:pt>
                <c:pt idx="1787">
                  <c:v>894.09613899999999</c:v>
                </c:pt>
                <c:pt idx="1788">
                  <c:v>894.59516799999994</c:v>
                </c:pt>
                <c:pt idx="1789">
                  <c:v>895.09419700000001</c:v>
                </c:pt>
                <c:pt idx="1790">
                  <c:v>895.59422500000005</c:v>
                </c:pt>
                <c:pt idx="1791">
                  <c:v>896.10825399999999</c:v>
                </c:pt>
                <c:pt idx="1792">
                  <c:v>896.60728300000005</c:v>
                </c:pt>
                <c:pt idx="1793">
                  <c:v>897.10731199999998</c:v>
                </c:pt>
                <c:pt idx="1794">
                  <c:v>897.60634000000005</c:v>
                </c:pt>
                <c:pt idx="1795">
                  <c:v>898.105369</c:v>
                </c:pt>
                <c:pt idx="1796">
                  <c:v>898.60439699999995</c:v>
                </c:pt>
                <c:pt idx="1797">
                  <c:v>899.10342600000001</c:v>
                </c:pt>
                <c:pt idx="1798">
                  <c:v>899.60245499999996</c:v>
                </c:pt>
                <c:pt idx="1799">
                  <c:v>900.10348299999998</c:v>
                </c:pt>
                <c:pt idx="1800">
                  <c:v>900.60251200000005</c:v>
                </c:pt>
                <c:pt idx="1801">
                  <c:v>901.10154</c:v>
                </c:pt>
                <c:pt idx="1802">
                  <c:v>901.60056899999995</c:v>
                </c:pt>
                <c:pt idx="1803">
                  <c:v>902.09959700000002</c:v>
                </c:pt>
                <c:pt idx="1804">
                  <c:v>902.59962599999994</c:v>
                </c:pt>
                <c:pt idx="1805">
                  <c:v>903.09865400000001</c:v>
                </c:pt>
                <c:pt idx="1806">
                  <c:v>903.59768299999996</c:v>
                </c:pt>
                <c:pt idx="1807">
                  <c:v>904.09671200000003</c:v>
                </c:pt>
                <c:pt idx="1808">
                  <c:v>904.59474</c:v>
                </c:pt>
                <c:pt idx="1809">
                  <c:v>905.10976900000003</c:v>
                </c:pt>
                <c:pt idx="1810">
                  <c:v>905.60879799999998</c:v>
                </c:pt>
                <c:pt idx="1811">
                  <c:v>906.10782700000004</c:v>
                </c:pt>
                <c:pt idx="1812">
                  <c:v>906.60785499999997</c:v>
                </c:pt>
                <c:pt idx="1813">
                  <c:v>907.10688400000004</c:v>
                </c:pt>
                <c:pt idx="1814">
                  <c:v>907.60591199999999</c:v>
                </c:pt>
                <c:pt idx="1815">
                  <c:v>908.10494100000005</c:v>
                </c:pt>
                <c:pt idx="1816">
                  <c:v>908.60396900000001</c:v>
                </c:pt>
                <c:pt idx="1817">
                  <c:v>909.10299799999996</c:v>
                </c:pt>
                <c:pt idx="1818">
                  <c:v>909.603026</c:v>
                </c:pt>
                <c:pt idx="1819">
                  <c:v>910.10205499999995</c:v>
                </c:pt>
                <c:pt idx="1820">
                  <c:v>910.60108400000001</c:v>
                </c:pt>
                <c:pt idx="1821">
                  <c:v>911.10011199999997</c:v>
                </c:pt>
                <c:pt idx="1822">
                  <c:v>911.59914100000003</c:v>
                </c:pt>
                <c:pt idx="1823">
                  <c:v>912.09816899999998</c:v>
                </c:pt>
                <c:pt idx="1824">
                  <c:v>912.59819800000002</c:v>
                </c:pt>
                <c:pt idx="1825">
                  <c:v>913.09722599999998</c:v>
                </c:pt>
                <c:pt idx="1826">
                  <c:v>913.59625500000004</c:v>
                </c:pt>
                <c:pt idx="1827">
                  <c:v>914.09528399999999</c:v>
                </c:pt>
                <c:pt idx="1828">
                  <c:v>914.59431199999995</c:v>
                </c:pt>
                <c:pt idx="1829">
                  <c:v>915.09434099999999</c:v>
                </c:pt>
                <c:pt idx="1830">
                  <c:v>915.60837000000004</c:v>
                </c:pt>
                <c:pt idx="1831">
                  <c:v>916.10739899999999</c:v>
                </c:pt>
                <c:pt idx="1832">
                  <c:v>916.60742700000003</c:v>
                </c:pt>
                <c:pt idx="1833">
                  <c:v>917.10645599999998</c:v>
                </c:pt>
                <c:pt idx="1834">
                  <c:v>917.60548400000005</c:v>
                </c:pt>
                <c:pt idx="1835">
                  <c:v>918.10551299999997</c:v>
                </c:pt>
                <c:pt idx="1836">
                  <c:v>918.60454100000004</c:v>
                </c:pt>
                <c:pt idx="1837">
                  <c:v>919.10456999999997</c:v>
                </c:pt>
                <c:pt idx="1838">
                  <c:v>919.60359900000003</c:v>
                </c:pt>
                <c:pt idx="1839">
                  <c:v>920.10262699999998</c:v>
                </c:pt>
                <c:pt idx="1840">
                  <c:v>920.60165500000005</c:v>
                </c:pt>
                <c:pt idx="1841">
                  <c:v>921.100684</c:v>
                </c:pt>
                <c:pt idx="1842">
                  <c:v>921.59971199999995</c:v>
                </c:pt>
                <c:pt idx="1843">
                  <c:v>922.09874100000002</c:v>
                </c:pt>
                <c:pt idx="1844">
                  <c:v>922.59776999999997</c:v>
                </c:pt>
                <c:pt idx="1845">
                  <c:v>923.09679800000004</c:v>
                </c:pt>
                <c:pt idx="1846">
                  <c:v>923.59582699999999</c:v>
                </c:pt>
                <c:pt idx="1847">
                  <c:v>924.09485500000005</c:v>
                </c:pt>
                <c:pt idx="1848">
                  <c:v>924.60988499999996</c:v>
                </c:pt>
                <c:pt idx="1849">
                  <c:v>925.10891300000003</c:v>
                </c:pt>
                <c:pt idx="1850">
                  <c:v>925.60794199999998</c:v>
                </c:pt>
                <c:pt idx="1851">
                  <c:v>926.10797100000002</c:v>
                </c:pt>
                <c:pt idx="1852">
                  <c:v>926.60699899999997</c:v>
                </c:pt>
                <c:pt idx="1853">
                  <c:v>927.10602800000004</c:v>
                </c:pt>
                <c:pt idx="1854">
                  <c:v>927.60505599999999</c:v>
                </c:pt>
                <c:pt idx="1855">
                  <c:v>928.10408399999994</c:v>
                </c:pt>
                <c:pt idx="1856">
                  <c:v>928.60311300000001</c:v>
                </c:pt>
                <c:pt idx="1857">
                  <c:v>929.10314200000005</c:v>
                </c:pt>
                <c:pt idx="1858">
                  <c:v>929.60217</c:v>
                </c:pt>
                <c:pt idx="1859">
                  <c:v>930.10119899999995</c:v>
                </c:pt>
                <c:pt idx="1860">
                  <c:v>930.60022700000002</c:v>
                </c:pt>
                <c:pt idx="1861">
                  <c:v>931.09925599999997</c:v>
                </c:pt>
                <c:pt idx="1862">
                  <c:v>931.59828500000003</c:v>
                </c:pt>
                <c:pt idx="1863">
                  <c:v>932.09831299999996</c:v>
                </c:pt>
                <c:pt idx="1864">
                  <c:v>932.59734200000003</c:v>
                </c:pt>
                <c:pt idx="1865">
                  <c:v>933.09636999999998</c:v>
                </c:pt>
                <c:pt idx="1866">
                  <c:v>933.59539900000004</c:v>
                </c:pt>
                <c:pt idx="1867">
                  <c:v>934.094427</c:v>
                </c:pt>
                <c:pt idx="1868">
                  <c:v>934.59445600000004</c:v>
                </c:pt>
                <c:pt idx="1869">
                  <c:v>935.10848499999997</c:v>
                </c:pt>
                <c:pt idx="1870">
                  <c:v>935.60851400000001</c:v>
                </c:pt>
                <c:pt idx="1871">
                  <c:v>936.10854200000006</c:v>
                </c:pt>
                <c:pt idx="1872">
                  <c:v>936.60757100000001</c:v>
                </c:pt>
                <c:pt idx="1873">
                  <c:v>937.10659999999996</c:v>
                </c:pt>
                <c:pt idx="1874">
                  <c:v>937.60562800000002</c:v>
                </c:pt>
                <c:pt idx="1875">
                  <c:v>938.10465699999997</c:v>
                </c:pt>
                <c:pt idx="1876">
                  <c:v>938.60468500000002</c:v>
                </c:pt>
                <c:pt idx="1877">
                  <c:v>939.10371399999997</c:v>
                </c:pt>
                <c:pt idx="1878">
                  <c:v>939.60174199999994</c:v>
                </c:pt>
                <c:pt idx="1879">
                  <c:v>940.10077100000001</c:v>
                </c:pt>
                <c:pt idx="1880">
                  <c:v>940.59979999999996</c:v>
                </c:pt>
                <c:pt idx="1881">
                  <c:v>941.09882800000003</c:v>
                </c:pt>
                <c:pt idx="1882">
                  <c:v>941.59885599999996</c:v>
                </c:pt>
                <c:pt idx="1883">
                  <c:v>942.09788500000002</c:v>
                </c:pt>
                <c:pt idx="1884">
                  <c:v>942.59691399999997</c:v>
                </c:pt>
                <c:pt idx="1885">
                  <c:v>943.09594200000004</c:v>
                </c:pt>
                <c:pt idx="1886">
                  <c:v>943.59497099999999</c:v>
                </c:pt>
                <c:pt idx="1887">
                  <c:v>944.09399900000005</c:v>
                </c:pt>
                <c:pt idx="1888">
                  <c:v>944.59402799999998</c:v>
                </c:pt>
                <c:pt idx="1889">
                  <c:v>945.10805700000003</c:v>
                </c:pt>
                <c:pt idx="1890">
                  <c:v>945.60808599999996</c:v>
                </c:pt>
                <c:pt idx="1891">
                  <c:v>946.10711400000002</c:v>
                </c:pt>
                <c:pt idx="1892">
                  <c:v>946.60614299999997</c:v>
                </c:pt>
                <c:pt idx="1893">
                  <c:v>947.10517200000004</c:v>
                </c:pt>
                <c:pt idx="1894">
                  <c:v>947.60419999999999</c:v>
                </c:pt>
                <c:pt idx="1895">
                  <c:v>948.10322900000006</c:v>
                </c:pt>
                <c:pt idx="1896">
                  <c:v>948.60325699999999</c:v>
                </c:pt>
                <c:pt idx="1897">
                  <c:v>949.10228600000005</c:v>
                </c:pt>
                <c:pt idx="1898">
                  <c:v>949.601314</c:v>
                </c:pt>
                <c:pt idx="1899">
                  <c:v>950.10034299999995</c:v>
                </c:pt>
                <c:pt idx="1900">
                  <c:v>950.59937100000002</c:v>
                </c:pt>
                <c:pt idx="1901">
                  <c:v>951.09839999999997</c:v>
                </c:pt>
                <c:pt idx="1902">
                  <c:v>951.59842900000001</c:v>
                </c:pt>
                <c:pt idx="1903">
                  <c:v>952.09745699999996</c:v>
                </c:pt>
                <c:pt idx="1904">
                  <c:v>952.59648600000003</c:v>
                </c:pt>
                <c:pt idx="1905">
                  <c:v>953.09651399999996</c:v>
                </c:pt>
                <c:pt idx="1906">
                  <c:v>953.59554300000002</c:v>
                </c:pt>
                <c:pt idx="1907">
                  <c:v>954.09457099999997</c:v>
                </c:pt>
                <c:pt idx="1908">
                  <c:v>954.609601</c:v>
                </c:pt>
                <c:pt idx="1909">
                  <c:v>955.10862899999995</c:v>
                </c:pt>
                <c:pt idx="1910">
                  <c:v>955.60865799999999</c:v>
                </c:pt>
                <c:pt idx="1911">
                  <c:v>956.10768700000006</c:v>
                </c:pt>
                <c:pt idx="1912">
                  <c:v>956.60671500000001</c:v>
                </c:pt>
                <c:pt idx="1913">
                  <c:v>957.10474299999998</c:v>
                </c:pt>
                <c:pt idx="1914">
                  <c:v>957.60377200000005</c:v>
                </c:pt>
                <c:pt idx="1915">
                  <c:v>958.10380099999998</c:v>
                </c:pt>
                <c:pt idx="1916">
                  <c:v>958.60282900000004</c:v>
                </c:pt>
                <c:pt idx="1917">
                  <c:v>959.10185799999999</c:v>
                </c:pt>
                <c:pt idx="1918">
                  <c:v>959.60088599999995</c:v>
                </c:pt>
                <c:pt idx="1919">
                  <c:v>960.09991500000001</c:v>
                </c:pt>
                <c:pt idx="1920">
                  <c:v>960.59894299999996</c:v>
                </c:pt>
                <c:pt idx="1921">
                  <c:v>961.098972</c:v>
                </c:pt>
                <c:pt idx="1922">
                  <c:v>961.59800099999995</c:v>
                </c:pt>
                <c:pt idx="1923">
                  <c:v>962.09702900000002</c:v>
                </c:pt>
                <c:pt idx="1924">
                  <c:v>962.59605699999997</c:v>
                </c:pt>
                <c:pt idx="1925">
                  <c:v>963.09508600000004</c:v>
                </c:pt>
                <c:pt idx="1926">
                  <c:v>963.59411499999999</c:v>
                </c:pt>
                <c:pt idx="1927">
                  <c:v>964.09414300000003</c:v>
                </c:pt>
                <c:pt idx="1928">
                  <c:v>964.60817199999997</c:v>
                </c:pt>
                <c:pt idx="1929">
                  <c:v>965.10820100000001</c:v>
                </c:pt>
                <c:pt idx="1930">
                  <c:v>965.60722999999996</c:v>
                </c:pt>
                <c:pt idx="1931">
                  <c:v>966.10625800000003</c:v>
                </c:pt>
                <c:pt idx="1932">
                  <c:v>966.60528699999998</c:v>
                </c:pt>
                <c:pt idx="1933">
                  <c:v>967.10431500000004</c:v>
                </c:pt>
                <c:pt idx="1934">
                  <c:v>967.60334399999999</c:v>
                </c:pt>
                <c:pt idx="1935">
                  <c:v>968.10337300000003</c:v>
                </c:pt>
                <c:pt idx="1936">
                  <c:v>968.60240099999999</c:v>
                </c:pt>
                <c:pt idx="1937">
                  <c:v>969.10142900000005</c:v>
                </c:pt>
                <c:pt idx="1938">
                  <c:v>969.600458</c:v>
                </c:pt>
                <c:pt idx="1939">
                  <c:v>970.09948699999995</c:v>
                </c:pt>
                <c:pt idx="1940">
                  <c:v>970.599515</c:v>
                </c:pt>
                <c:pt idx="1941">
                  <c:v>971.09954400000004</c:v>
                </c:pt>
                <c:pt idx="1942">
                  <c:v>971.59857199999999</c:v>
                </c:pt>
                <c:pt idx="1943">
                  <c:v>972.09760100000005</c:v>
                </c:pt>
                <c:pt idx="1944">
                  <c:v>972.59663</c:v>
                </c:pt>
                <c:pt idx="1945">
                  <c:v>973.09565799999996</c:v>
                </c:pt>
                <c:pt idx="1946">
                  <c:v>973.595686</c:v>
                </c:pt>
                <c:pt idx="1947">
                  <c:v>974.10971600000005</c:v>
                </c:pt>
                <c:pt idx="1948">
                  <c:v>974.60774500000002</c:v>
                </c:pt>
                <c:pt idx="1949">
                  <c:v>975.10777299999995</c:v>
                </c:pt>
                <c:pt idx="1950">
                  <c:v>975.60680200000002</c:v>
                </c:pt>
                <c:pt idx="1951">
                  <c:v>976.10582999999997</c:v>
                </c:pt>
                <c:pt idx="1952">
                  <c:v>976.60485900000003</c:v>
                </c:pt>
                <c:pt idx="1953">
                  <c:v>977.10388699999999</c:v>
                </c:pt>
                <c:pt idx="1954">
                  <c:v>977.60391600000003</c:v>
                </c:pt>
                <c:pt idx="1955">
                  <c:v>978.10294399999998</c:v>
                </c:pt>
                <c:pt idx="1956">
                  <c:v>978.60197300000004</c:v>
                </c:pt>
                <c:pt idx="1957">
                  <c:v>979.101001</c:v>
                </c:pt>
                <c:pt idx="1958">
                  <c:v>979.60002999999995</c:v>
                </c:pt>
                <c:pt idx="1959">
                  <c:v>980.09905900000001</c:v>
                </c:pt>
                <c:pt idx="1960">
                  <c:v>980.59908700000005</c:v>
                </c:pt>
                <c:pt idx="1961">
                  <c:v>981.098116</c:v>
                </c:pt>
                <c:pt idx="1962">
                  <c:v>981.59714399999996</c:v>
                </c:pt>
                <c:pt idx="1963">
                  <c:v>982.09617300000002</c:v>
                </c:pt>
                <c:pt idx="1964">
                  <c:v>982.59520099999997</c:v>
                </c:pt>
                <c:pt idx="1965">
                  <c:v>983.09423000000004</c:v>
                </c:pt>
                <c:pt idx="1966">
                  <c:v>983.59425799999997</c:v>
                </c:pt>
                <c:pt idx="1967">
                  <c:v>984.10828800000002</c:v>
                </c:pt>
                <c:pt idx="1968">
                  <c:v>984.60831599999995</c:v>
                </c:pt>
                <c:pt idx="1969">
                  <c:v>985.10734500000001</c:v>
                </c:pt>
                <c:pt idx="1970">
                  <c:v>985.60637399999996</c:v>
                </c:pt>
                <c:pt idx="1971">
                  <c:v>986.10540200000003</c:v>
                </c:pt>
                <c:pt idx="1972">
                  <c:v>986.60443099999998</c:v>
                </c:pt>
                <c:pt idx="1973">
                  <c:v>987.10345900000004</c:v>
                </c:pt>
                <c:pt idx="1974">
                  <c:v>987.60348799999997</c:v>
                </c:pt>
                <c:pt idx="1975">
                  <c:v>988.10351700000001</c:v>
                </c:pt>
                <c:pt idx="1976">
                  <c:v>988.60254499999996</c:v>
                </c:pt>
                <c:pt idx="1977">
                  <c:v>989.10157300000003</c:v>
                </c:pt>
                <c:pt idx="1978">
                  <c:v>989.60060199999998</c:v>
                </c:pt>
                <c:pt idx="1979">
                  <c:v>990.10063100000002</c:v>
                </c:pt>
                <c:pt idx="1980">
                  <c:v>990.59965899999997</c:v>
                </c:pt>
                <c:pt idx="1981">
                  <c:v>991.09868800000004</c:v>
                </c:pt>
                <c:pt idx="1982">
                  <c:v>991.59771599999999</c:v>
                </c:pt>
                <c:pt idx="1983">
                  <c:v>992.09574499999997</c:v>
                </c:pt>
                <c:pt idx="1984">
                  <c:v>992.59477300000003</c:v>
                </c:pt>
                <c:pt idx="1985">
                  <c:v>993.09480199999996</c:v>
                </c:pt>
                <c:pt idx="1986">
                  <c:v>993.60883100000001</c:v>
                </c:pt>
                <c:pt idx="1987">
                  <c:v>994.10785999999996</c:v>
                </c:pt>
                <c:pt idx="1988">
                  <c:v>994.607889</c:v>
                </c:pt>
                <c:pt idx="1989">
                  <c:v>995.10691699999995</c:v>
                </c:pt>
                <c:pt idx="1990">
                  <c:v>995.60594600000002</c:v>
                </c:pt>
                <c:pt idx="1991">
                  <c:v>996.10397399999999</c:v>
                </c:pt>
                <c:pt idx="1992">
                  <c:v>996.60400200000004</c:v>
                </c:pt>
                <c:pt idx="1993">
                  <c:v>997.10403099999996</c:v>
                </c:pt>
                <c:pt idx="1994">
                  <c:v>997.60306000000003</c:v>
                </c:pt>
                <c:pt idx="1995">
                  <c:v>998.10208799999998</c:v>
                </c:pt>
                <c:pt idx="1996">
                  <c:v>998.60111700000004</c:v>
                </c:pt>
                <c:pt idx="1997">
                  <c:v>999.100145</c:v>
                </c:pt>
                <c:pt idx="1998">
                  <c:v>999.59917399999995</c:v>
                </c:pt>
                <c:pt idx="1999">
                  <c:v>1000.099203</c:v>
                </c:pt>
                <c:pt idx="2000">
                  <c:v>1000.5982310000001</c:v>
                </c:pt>
                <c:pt idx="2001">
                  <c:v>1001.09726</c:v>
                </c:pt>
                <c:pt idx="2002">
                  <c:v>1001.596288</c:v>
                </c:pt>
                <c:pt idx="2003">
                  <c:v>1002.095317</c:v>
                </c:pt>
                <c:pt idx="2004">
                  <c:v>1002.594345</c:v>
                </c:pt>
                <c:pt idx="2005">
                  <c:v>1003.094374</c:v>
                </c:pt>
                <c:pt idx="2006">
                  <c:v>1003.608403</c:v>
                </c:pt>
                <c:pt idx="2007">
                  <c:v>1004.108432</c:v>
                </c:pt>
                <c:pt idx="2008">
                  <c:v>1004.6074599999999</c:v>
                </c:pt>
                <c:pt idx="2009">
                  <c:v>1005.107489</c:v>
                </c:pt>
                <c:pt idx="2010">
                  <c:v>1005.6065180000001</c:v>
                </c:pt>
                <c:pt idx="2011">
                  <c:v>1006.105546</c:v>
                </c:pt>
                <c:pt idx="2012">
                  <c:v>1006.604575</c:v>
                </c:pt>
                <c:pt idx="2013">
                  <c:v>1007.104603</c:v>
                </c:pt>
                <c:pt idx="2014">
                  <c:v>1007.6036319999999</c:v>
                </c:pt>
                <c:pt idx="2015">
                  <c:v>1008.10266</c:v>
                </c:pt>
                <c:pt idx="2016">
                  <c:v>1008.601689</c:v>
                </c:pt>
                <c:pt idx="2017">
                  <c:v>1009.100718</c:v>
                </c:pt>
                <c:pt idx="2018">
                  <c:v>1009.599746</c:v>
                </c:pt>
                <c:pt idx="2019">
                  <c:v>1010.098774</c:v>
                </c:pt>
                <c:pt idx="2020">
                  <c:v>1010.597803</c:v>
                </c:pt>
                <c:pt idx="2021">
                  <c:v>1011.0968319999999</c:v>
                </c:pt>
                <c:pt idx="2022">
                  <c:v>1011.59586</c:v>
                </c:pt>
                <c:pt idx="2023">
                  <c:v>1012.094889</c:v>
                </c:pt>
                <c:pt idx="2024">
                  <c:v>1012.594917</c:v>
                </c:pt>
                <c:pt idx="2025">
                  <c:v>1013.1089469999999</c:v>
                </c:pt>
                <c:pt idx="2026">
                  <c:v>1013.608975</c:v>
                </c:pt>
                <c:pt idx="2027">
                  <c:v>1014.1080040000001</c:v>
                </c:pt>
                <c:pt idx="2028">
                  <c:v>1014.607032</c:v>
                </c:pt>
                <c:pt idx="2029">
                  <c:v>1015.106061</c:v>
                </c:pt>
                <c:pt idx="2030">
                  <c:v>1015.605089</c:v>
                </c:pt>
                <c:pt idx="2031">
                  <c:v>1016.104118</c:v>
                </c:pt>
                <c:pt idx="2032">
                  <c:v>1016.604146</c:v>
                </c:pt>
                <c:pt idx="2033">
                  <c:v>1017.103175</c:v>
                </c:pt>
                <c:pt idx="2034">
                  <c:v>1017.602204</c:v>
                </c:pt>
                <c:pt idx="2035">
                  <c:v>1018.101232</c:v>
                </c:pt>
                <c:pt idx="2036">
                  <c:v>1018.600261</c:v>
                </c:pt>
                <c:pt idx="2037">
                  <c:v>1019.099289</c:v>
                </c:pt>
                <c:pt idx="2038">
                  <c:v>1019.599318</c:v>
                </c:pt>
                <c:pt idx="2039">
                  <c:v>1020.098346</c:v>
                </c:pt>
                <c:pt idx="2040">
                  <c:v>1020.5973750000001</c:v>
                </c:pt>
                <c:pt idx="2041">
                  <c:v>1021.096404</c:v>
                </c:pt>
                <c:pt idx="2042">
                  <c:v>1021.595432</c:v>
                </c:pt>
                <c:pt idx="2043">
                  <c:v>1022.09446</c:v>
                </c:pt>
                <c:pt idx="2044">
                  <c:v>1022.594489</c:v>
                </c:pt>
                <c:pt idx="2045">
                  <c:v>1023.109519</c:v>
                </c:pt>
                <c:pt idx="2046">
                  <c:v>1023.609547</c:v>
                </c:pt>
                <c:pt idx="2047">
                  <c:v>1024.1085760000001</c:v>
                </c:pt>
                <c:pt idx="2048">
                  <c:v>1024.6076049999999</c:v>
                </c:pt>
                <c:pt idx="2049">
                  <c:v>1025.1066330000001</c:v>
                </c:pt>
                <c:pt idx="2050">
                  <c:v>1025.6056610000001</c:v>
                </c:pt>
                <c:pt idx="2051">
                  <c:v>1026.1046899999999</c:v>
                </c:pt>
                <c:pt idx="2052">
                  <c:v>1026.6047189999999</c:v>
                </c:pt>
                <c:pt idx="2053">
                  <c:v>1027.1027469999999</c:v>
                </c:pt>
                <c:pt idx="2054">
                  <c:v>1027.601776</c:v>
                </c:pt>
                <c:pt idx="2055">
                  <c:v>1028.1008039999999</c:v>
                </c:pt>
                <c:pt idx="2056">
                  <c:v>1028.599833</c:v>
                </c:pt>
                <c:pt idx="2057">
                  <c:v>1029.0998609999999</c:v>
                </c:pt>
                <c:pt idx="2058">
                  <c:v>1029.59889</c:v>
                </c:pt>
                <c:pt idx="2059">
                  <c:v>1030.097919</c:v>
                </c:pt>
                <c:pt idx="2060">
                  <c:v>1030.596947</c:v>
                </c:pt>
                <c:pt idx="2061">
                  <c:v>1031.095975</c:v>
                </c:pt>
                <c:pt idx="2062">
                  <c:v>1031.595004</c:v>
                </c:pt>
                <c:pt idx="2063">
                  <c:v>1032.0950330000001</c:v>
                </c:pt>
                <c:pt idx="2064">
                  <c:v>1032.594061</c:v>
                </c:pt>
                <c:pt idx="2065">
                  <c:v>1033.109091</c:v>
                </c:pt>
                <c:pt idx="2066">
                  <c:v>1033.608119</c:v>
                </c:pt>
                <c:pt idx="2067">
                  <c:v>1034.1071480000001</c:v>
                </c:pt>
                <c:pt idx="2068">
                  <c:v>1034.606176</c:v>
                </c:pt>
                <c:pt idx="2069">
                  <c:v>1035.1052050000001</c:v>
                </c:pt>
                <c:pt idx="2070">
                  <c:v>1035.604233</c:v>
                </c:pt>
                <c:pt idx="2071">
                  <c:v>1036.1042620000001</c:v>
                </c:pt>
                <c:pt idx="2072">
                  <c:v>1036.6032909999999</c:v>
                </c:pt>
                <c:pt idx="2073">
                  <c:v>1037.1023190000001</c:v>
                </c:pt>
                <c:pt idx="2074">
                  <c:v>1037.601347</c:v>
                </c:pt>
                <c:pt idx="2075">
                  <c:v>1038.1003760000001</c:v>
                </c:pt>
                <c:pt idx="2076">
                  <c:v>1038.5994049999999</c:v>
                </c:pt>
                <c:pt idx="2077">
                  <c:v>1039.0994330000001</c:v>
                </c:pt>
                <c:pt idx="2078">
                  <c:v>1039.5984619999999</c:v>
                </c:pt>
                <c:pt idx="2079">
                  <c:v>1040.0974900000001</c:v>
                </c:pt>
                <c:pt idx="2080">
                  <c:v>1040.5975189999999</c:v>
                </c:pt>
                <c:pt idx="2081">
                  <c:v>1041.096548</c:v>
                </c:pt>
                <c:pt idx="2082">
                  <c:v>1041.5955759999999</c:v>
                </c:pt>
                <c:pt idx="2083">
                  <c:v>1042.0956040000001</c:v>
                </c:pt>
                <c:pt idx="2084">
                  <c:v>1042.6096339999999</c:v>
                </c:pt>
                <c:pt idx="2085">
                  <c:v>1043.109663</c:v>
                </c:pt>
                <c:pt idx="2086">
                  <c:v>1043.6086909999999</c:v>
                </c:pt>
                <c:pt idx="2087">
                  <c:v>1044.10772</c:v>
                </c:pt>
                <c:pt idx="2088">
                  <c:v>1044.6057479999999</c:v>
                </c:pt>
                <c:pt idx="2089">
                  <c:v>1045.104777</c:v>
                </c:pt>
                <c:pt idx="2090">
                  <c:v>1045.603805</c:v>
                </c:pt>
                <c:pt idx="2091">
                  <c:v>1046.103834</c:v>
                </c:pt>
                <c:pt idx="2092">
                  <c:v>1046.602862</c:v>
                </c:pt>
                <c:pt idx="2093">
                  <c:v>1047.101891</c:v>
                </c:pt>
                <c:pt idx="2094">
                  <c:v>1047.6009200000001</c:v>
                </c:pt>
                <c:pt idx="2095">
                  <c:v>1048.099948</c:v>
                </c:pt>
                <c:pt idx="2096">
                  <c:v>1048.5999770000001</c:v>
                </c:pt>
                <c:pt idx="2097">
                  <c:v>1049.099005</c:v>
                </c:pt>
                <c:pt idx="2098">
                  <c:v>1049.5980340000001</c:v>
                </c:pt>
                <c:pt idx="2099">
                  <c:v>1050.0970620000001</c:v>
                </c:pt>
                <c:pt idx="2100">
                  <c:v>1050.5960909999999</c:v>
                </c:pt>
                <c:pt idx="2101">
                  <c:v>1051.0951190000001</c:v>
                </c:pt>
                <c:pt idx="2102">
                  <c:v>1051.5951480000001</c:v>
                </c:pt>
                <c:pt idx="2103">
                  <c:v>1052.0941760000001</c:v>
                </c:pt>
                <c:pt idx="2104">
                  <c:v>1052.6092060000001</c:v>
                </c:pt>
                <c:pt idx="2105">
                  <c:v>1053.108234</c:v>
                </c:pt>
                <c:pt idx="2106">
                  <c:v>1053.6072630000001</c:v>
                </c:pt>
                <c:pt idx="2107">
                  <c:v>1054.1062919999999</c:v>
                </c:pt>
                <c:pt idx="2108">
                  <c:v>1054.6053199999999</c:v>
                </c:pt>
                <c:pt idx="2109">
                  <c:v>1055.104349</c:v>
                </c:pt>
                <c:pt idx="2110">
                  <c:v>1055.6043770000001</c:v>
                </c:pt>
                <c:pt idx="2111">
                  <c:v>1056.1034059999999</c:v>
                </c:pt>
                <c:pt idx="2112">
                  <c:v>1056.602435</c:v>
                </c:pt>
                <c:pt idx="2113">
                  <c:v>1057.101463</c:v>
                </c:pt>
                <c:pt idx="2114">
                  <c:v>1057.600492</c:v>
                </c:pt>
                <c:pt idx="2115">
                  <c:v>1058.10052</c:v>
                </c:pt>
                <c:pt idx="2116">
                  <c:v>1058.600549</c:v>
                </c:pt>
                <c:pt idx="2117">
                  <c:v>1059.099577</c:v>
                </c:pt>
                <c:pt idx="2118">
                  <c:v>1059.598606</c:v>
                </c:pt>
                <c:pt idx="2119">
                  <c:v>1060.097634</c:v>
                </c:pt>
                <c:pt idx="2120">
                  <c:v>1060.5956630000001</c:v>
                </c:pt>
                <c:pt idx="2121">
                  <c:v>1061.095691</c:v>
                </c:pt>
                <c:pt idx="2122">
                  <c:v>1061.59572</c:v>
                </c:pt>
                <c:pt idx="2123">
                  <c:v>1062.108749</c:v>
                </c:pt>
                <c:pt idx="2124">
                  <c:v>1062.608778</c:v>
                </c:pt>
                <c:pt idx="2125">
                  <c:v>1063.107806</c:v>
                </c:pt>
                <c:pt idx="2126">
                  <c:v>1063.606835</c:v>
                </c:pt>
                <c:pt idx="2127">
                  <c:v>1064.1058640000001</c:v>
                </c:pt>
                <c:pt idx="2128">
                  <c:v>1064.6048920000001</c:v>
                </c:pt>
                <c:pt idx="2129">
                  <c:v>1065.10392</c:v>
                </c:pt>
                <c:pt idx="2130">
                  <c:v>1065.6039490000001</c:v>
                </c:pt>
                <c:pt idx="2131">
                  <c:v>1066.1029779999999</c:v>
                </c:pt>
                <c:pt idx="2132">
                  <c:v>1066.6020060000001</c:v>
                </c:pt>
                <c:pt idx="2133">
                  <c:v>1067.1010349999999</c:v>
                </c:pt>
                <c:pt idx="2134">
                  <c:v>1067.6000630000001</c:v>
                </c:pt>
                <c:pt idx="2135">
                  <c:v>1068.1000919999999</c:v>
                </c:pt>
                <c:pt idx="2136">
                  <c:v>1068.599121</c:v>
                </c:pt>
                <c:pt idx="2137">
                  <c:v>1069.0981489999999</c:v>
                </c:pt>
                <c:pt idx="2138">
                  <c:v>1069.597178</c:v>
                </c:pt>
                <c:pt idx="2139">
                  <c:v>1070.0962059999999</c:v>
                </c:pt>
                <c:pt idx="2140">
                  <c:v>1070.595235</c:v>
                </c:pt>
                <c:pt idx="2141">
                  <c:v>1071.0952629999999</c:v>
                </c:pt>
                <c:pt idx="2142">
                  <c:v>1071.594292</c:v>
                </c:pt>
                <c:pt idx="2143">
                  <c:v>1072.1093209999999</c:v>
                </c:pt>
                <c:pt idx="2144">
                  <c:v>1072.60835</c:v>
                </c:pt>
                <c:pt idx="2145">
                  <c:v>1073.1073779999999</c:v>
                </c:pt>
                <c:pt idx="2146">
                  <c:v>1073.606407</c:v>
                </c:pt>
                <c:pt idx="2147">
                  <c:v>1074.1054349999999</c:v>
                </c:pt>
                <c:pt idx="2148">
                  <c:v>1074.604464</c:v>
                </c:pt>
                <c:pt idx="2149">
                  <c:v>1075.104493</c:v>
                </c:pt>
                <c:pt idx="2150">
                  <c:v>1075.604521</c:v>
                </c:pt>
                <c:pt idx="2151">
                  <c:v>1076.10355</c:v>
                </c:pt>
                <c:pt idx="2152">
                  <c:v>1076.602578</c:v>
                </c:pt>
                <c:pt idx="2153">
                  <c:v>1077.1016070000001</c:v>
                </c:pt>
                <c:pt idx="2154">
                  <c:v>1077.6006359999999</c:v>
                </c:pt>
                <c:pt idx="2155">
                  <c:v>1078.1006640000001</c:v>
                </c:pt>
                <c:pt idx="2156">
                  <c:v>1078.599692</c:v>
                </c:pt>
                <c:pt idx="2157">
                  <c:v>1079.0987210000001</c:v>
                </c:pt>
                <c:pt idx="2158">
                  <c:v>1079.5967499999999</c:v>
                </c:pt>
                <c:pt idx="2159">
                  <c:v>1080.0957780000001</c:v>
                </c:pt>
                <c:pt idx="2160">
                  <c:v>1080.5958069999999</c:v>
                </c:pt>
                <c:pt idx="2161">
                  <c:v>1081.0948350000001</c:v>
                </c:pt>
                <c:pt idx="2162">
                  <c:v>1081.6088649999999</c:v>
                </c:pt>
                <c:pt idx="2163">
                  <c:v>1082.1088930000001</c:v>
                </c:pt>
                <c:pt idx="2164">
                  <c:v>1082.6079219999999</c:v>
                </c:pt>
                <c:pt idx="2165">
                  <c:v>1083.1069500000001</c:v>
                </c:pt>
                <c:pt idx="2166">
                  <c:v>1083.6059789999999</c:v>
                </c:pt>
                <c:pt idx="2167">
                  <c:v>1084.1050069999999</c:v>
                </c:pt>
                <c:pt idx="2168">
                  <c:v>1084.6050359999999</c:v>
                </c:pt>
                <c:pt idx="2169">
                  <c:v>1085.1040640000001</c:v>
                </c:pt>
                <c:pt idx="2170">
                  <c:v>1085.6030929999999</c:v>
                </c:pt>
                <c:pt idx="2171">
                  <c:v>1086.102122</c:v>
                </c:pt>
                <c:pt idx="2172">
                  <c:v>1086.60115</c:v>
                </c:pt>
                <c:pt idx="2173">
                  <c:v>1087.100179</c:v>
                </c:pt>
                <c:pt idx="2174">
                  <c:v>1087.600207</c:v>
                </c:pt>
                <c:pt idx="2175">
                  <c:v>1088.099236</c:v>
                </c:pt>
                <c:pt idx="2176">
                  <c:v>1088.598264</c:v>
                </c:pt>
                <c:pt idx="2177">
                  <c:v>1089.097293</c:v>
                </c:pt>
                <c:pt idx="2178">
                  <c:v>1089.5963220000001</c:v>
                </c:pt>
                <c:pt idx="2179">
                  <c:v>1090.0953500000001</c:v>
                </c:pt>
                <c:pt idx="2180">
                  <c:v>1090.595378</c:v>
                </c:pt>
                <c:pt idx="2181">
                  <c:v>1091.094407</c:v>
                </c:pt>
                <c:pt idx="2182">
                  <c:v>1091.6094370000001</c:v>
                </c:pt>
                <c:pt idx="2183">
                  <c:v>1092.108465</c:v>
                </c:pt>
                <c:pt idx="2184">
                  <c:v>1092.6074940000001</c:v>
                </c:pt>
                <c:pt idx="2185">
                  <c:v>1093.107522</c:v>
                </c:pt>
                <c:pt idx="2186">
                  <c:v>1093.6065510000001</c:v>
                </c:pt>
                <c:pt idx="2187">
                  <c:v>1094.105579</c:v>
                </c:pt>
                <c:pt idx="2188">
                  <c:v>1094.6056080000001</c:v>
                </c:pt>
                <c:pt idx="2189">
                  <c:v>1095.1046369999999</c:v>
                </c:pt>
                <c:pt idx="2190">
                  <c:v>1095.6036650000001</c:v>
                </c:pt>
                <c:pt idx="2191">
                  <c:v>1096.1026939999999</c:v>
                </c:pt>
                <c:pt idx="2192">
                  <c:v>1096.6017220000001</c:v>
                </c:pt>
                <c:pt idx="2193">
                  <c:v>1097.099751</c:v>
                </c:pt>
                <c:pt idx="2194">
                  <c:v>1097.5997789999999</c:v>
                </c:pt>
                <c:pt idx="2195">
                  <c:v>1098.098808</c:v>
                </c:pt>
                <c:pt idx="2196">
                  <c:v>1098.5978359999999</c:v>
                </c:pt>
                <c:pt idx="2197">
                  <c:v>1099.096865</c:v>
                </c:pt>
                <c:pt idx="2198">
                  <c:v>1099.5958929999999</c:v>
                </c:pt>
                <c:pt idx="2199">
                  <c:v>1100.095922</c:v>
                </c:pt>
                <c:pt idx="2200">
                  <c:v>1100.594951</c:v>
                </c:pt>
                <c:pt idx="2201">
                  <c:v>1101.093979</c:v>
                </c:pt>
                <c:pt idx="2202">
                  <c:v>1101.609009</c:v>
                </c:pt>
                <c:pt idx="2203">
                  <c:v>1102.108037</c:v>
                </c:pt>
                <c:pt idx="2204">
                  <c:v>1102.607066</c:v>
                </c:pt>
                <c:pt idx="2205">
                  <c:v>1103.106094</c:v>
                </c:pt>
                <c:pt idx="2206">
                  <c:v>1103.605123</c:v>
                </c:pt>
                <c:pt idx="2207">
                  <c:v>1104.105151</c:v>
                </c:pt>
                <c:pt idx="2208">
                  <c:v>1104.60418</c:v>
                </c:pt>
                <c:pt idx="2209">
                  <c:v>1105.1032090000001</c:v>
                </c:pt>
                <c:pt idx="2210">
                  <c:v>1105.6022370000001</c:v>
                </c:pt>
                <c:pt idx="2211">
                  <c:v>1106.101265</c:v>
                </c:pt>
                <c:pt idx="2212">
                  <c:v>1106.6002940000001</c:v>
                </c:pt>
                <c:pt idx="2213">
                  <c:v>1107.1003229999999</c:v>
                </c:pt>
                <c:pt idx="2214">
                  <c:v>1107.5993510000001</c:v>
                </c:pt>
                <c:pt idx="2215">
                  <c:v>1108.0983799999999</c:v>
                </c:pt>
                <c:pt idx="2216">
                  <c:v>1108.5974080000001</c:v>
                </c:pt>
                <c:pt idx="2217">
                  <c:v>1109.0964369999999</c:v>
                </c:pt>
                <c:pt idx="2218">
                  <c:v>1109.5954650000001</c:v>
                </c:pt>
                <c:pt idx="2219">
                  <c:v>1110.0954939999999</c:v>
                </c:pt>
                <c:pt idx="2220">
                  <c:v>1110.5955220000001</c:v>
                </c:pt>
                <c:pt idx="2221">
                  <c:v>1111.1105520000001</c:v>
                </c:pt>
                <c:pt idx="2222">
                  <c:v>1111.6095809999999</c:v>
                </c:pt>
                <c:pt idx="2223">
                  <c:v>1112.1086089999999</c:v>
                </c:pt>
                <c:pt idx="2224">
                  <c:v>1112.607638</c:v>
                </c:pt>
                <c:pt idx="2225">
                  <c:v>1113.1066659999999</c:v>
                </c:pt>
                <c:pt idx="2226">
                  <c:v>1113.605695</c:v>
                </c:pt>
                <c:pt idx="2227">
                  <c:v>1114.1057229999999</c:v>
                </c:pt>
                <c:pt idx="2228">
                  <c:v>1114.603752</c:v>
                </c:pt>
                <c:pt idx="2229">
                  <c:v>1115.1027799999999</c:v>
                </c:pt>
                <c:pt idx="2230">
                  <c:v>1115.601809</c:v>
                </c:pt>
                <c:pt idx="2231">
                  <c:v>1116.1008380000001</c:v>
                </c:pt>
                <c:pt idx="2232">
                  <c:v>1116.599866</c:v>
                </c:pt>
                <c:pt idx="2233">
                  <c:v>1117.0998950000001</c:v>
                </c:pt>
                <c:pt idx="2234">
                  <c:v>1117.598923</c:v>
                </c:pt>
                <c:pt idx="2235">
                  <c:v>1118.0979520000001</c:v>
                </c:pt>
                <c:pt idx="2236">
                  <c:v>1118.59698</c:v>
                </c:pt>
                <c:pt idx="2237">
                  <c:v>1119.0960090000001</c:v>
                </c:pt>
                <c:pt idx="2238">
                  <c:v>1119.596037</c:v>
                </c:pt>
                <c:pt idx="2239">
                  <c:v>1120.0950660000001</c:v>
                </c:pt>
                <c:pt idx="2240">
                  <c:v>1120.594094</c:v>
                </c:pt>
                <c:pt idx="2241">
                  <c:v>1121.1091240000001</c:v>
                </c:pt>
                <c:pt idx="2242">
                  <c:v>1121.608152</c:v>
                </c:pt>
                <c:pt idx="2243">
                  <c:v>1122.1071810000001</c:v>
                </c:pt>
                <c:pt idx="2244">
                  <c:v>1122.6062099999999</c:v>
                </c:pt>
                <c:pt idx="2245">
                  <c:v>1123.1052380000001</c:v>
                </c:pt>
                <c:pt idx="2246">
                  <c:v>1123.6052669999999</c:v>
                </c:pt>
                <c:pt idx="2247">
                  <c:v>1124.1042950000001</c:v>
                </c:pt>
                <c:pt idx="2248">
                  <c:v>1124.6033239999999</c:v>
                </c:pt>
                <c:pt idx="2249">
                  <c:v>1125.1023520000001</c:v>
                </c:pt>
                <c:pt idx="2250">
                  <c:v>1125.6013809999999</c:v>
                </c:pt>
                <c:pt idx="2251">
                  <c:v>1126.10041</c:v>
                </c:pt>
                <c:pt idx="2252">
                  <c:v>1126.6004379999999</c:v>
                </c:pt>
                <c:pt idx="2253">
                  <c:v>1127.099467</c:v>
                </c:pt>
                <c:pt idx="2254">
                  <c:v>1127.598495</c:v>
                </c:pt>
                <c:pt idx="2255">
                  <c:v>1128.098524</c:v>
                </c:pt>
                <c:pt idx="2256">
                  <c:v>1128.597552</c:v>
                </c:pt>
                <c:pt idx="2257">
                  <c:v>1129.096581</c:v>
                </c:pt>
                <c:pt idx="2258">
                  <c:v>1129.5966100000001</c:v>
                </c:pt>
                <c:pt idx="2259">
                  <c:v>1130.095638</c:v>
                </c:pt>
                <c:pt idx="2260">
                  <c:v>1130.6106669999999</c:v>
                </c:pt>
                <c:pt idx="2261">
                  <c:v>1131.109696</c:v>
                </c:pt>
                <c:pt idx="2262">
                  <c:v>1131.608725</c:v>
                </c:pt>
                <c:pt idx="2263">
                  <c:v>1132.107753</c:v>
                </c:pt>
                <c:pt idx="2264">
                  <c:v>1132.6057820000001</c:v>
                </c:pt>
                <c:pt idx="2265">
                  <c:v>1133.10481</c:v>
                </c:pt>
                <c:pt idx="2266">
                  <c:v>1133.604838</c:v>
                </c:pt>
                <c:pt idx="2267">
                  <c:v>1134.103867</c:v>
                </c:pt>
                <c:pt idx="2268">
                  <c:v>1134.6028960000001</c:v>
                </c:pt>
                <c:pt idx="2269">
                  <c:v>1135.1019240000001</c:v>
                </c:pt>
                <c:pt idx="2270">
                  <c:v>1135.6009529999999</c:v>
                </c:pt>
                <c:pt idx="2271">
                  <c:v>1136.0999810000001</c:v>
                </c:pt>
                <c:pt idx="2272">
                  <c:v>1136.6000100000001</c:v>
                </c:pt>
                <c:pt idx="2273">
                  <c:v>1137.0990389999999</c:v>
                </c:pt>
                <c:pt idx="2274">
                  <c:v>1137.5980669999999</c:v>
                </c:pt>
                <c:pt idx="2275">
                  <c:v>1138.0970950000001</c:v>
                </c:pt>
                <c:pt idx="2276">
                  <c:v>1138.5961239999999</c:v>
                </c:pt>
                <c:pt idx="2277">
                  <c:v>1139.096153</c:v>
                </c:pt>
                <c:pt idx="2278">
                  <c:v>1139.5951809999999</c:v>
                </c:pt>
                <c:pt idx="2279">
                  <c:v>1140.09421</c:v>
                </c:pt>
                <c:pt idx="2280">
                  <c:v>1140.6092389999999</c:v>
                </c:pt>
                <c:pt idx="2281">
                  <c:v>1141.108268</c:v>
                </c:pt>
                <c:pt idx="2282">
                  <c:v>1141.6072959999999</c:v>
                </c:pt>
                <c:pt idx="2283">
                  <c:v>1142.106325</c:v>
                </c:pt>
                <c:pt idx="2284">
                  <c:v>1142.6053529999999</c:v>
                </c:pt>
                <c:pt idx="2285">
                  <c:v>1143.105382</c:v>
                </c:pt>
                <c:pt idx="2286">
                  <c:v>1143.604411</c:v>
                </c:pt>
                <c:pt idx="2287">
                  <c:v>1144.103439</c:v>
                </c:pt>
                <c:pt idx="2288">
                  <c:v>1144.602468</c:v>
                </c:pt>
                <c:pt idx="2289">
                  <c:v>1145.101496</c:v>
                </c:pt>
                <c:pt idx="2290">
                  <c:v>1145.601525</c:v>
                </c:pt>
                <c:pt idx="2291">
                  <c:v>1146.101553</c:v>
                </c:pt>
                <c:pt idx="2292">
                  <c:v>1146.600582</c:v>
                </c:pt>
                <c:pt idx="2293">
                  <c:v>1147.09961</c:v>
                </c:pt>
                <c:pt idx="2294">
                  <c:v>1147.598639</c:v>
                </c:pt>
                <c:pt idx="2295">
                  <c:v>1148.0976680000001</c:v>
                </c:pt>
                <c:pt idx="2296">
                  <c:v>1148.5966960000001</c:v>
                </c:pt>
                <c:pt idx="2297">
                  <c:v>1149.0967250000001</c:v>
                </c:pt>
                <c:pt idx="2298">
                  <c:v>1149.5947530000001</c:v>
                </c:pt>
                <c:pt idx="2299">
                  <c:v>1150.1097830000001</c:v>
                </c:pt>
                <c:pt idx="2300">
                  <c:v>1150.6088110000001</c:v>
                </c:pt>
                <c:pt idx="2301">
                  <c:v>1151.1078399999999</c:v>
                </c:pt>
                <c:pt idx="2302">
                  <c:v>1151.6068680000001</c:v>
                </c:pt>
                <c:pt idx="2303">
                  <c:v>1152.1058969999999</c:v>
                </c:pt>
                <c:pt idx="2304">
                  <c:v>1152.604926</c:v>
                </c:pt>
                <c:pt idx="2305">
                  <c:v>1153.1049539999999</c:v>
                </c:pt>
                <c:pt idx="2306">
                  <c:v>1153.6039820000001</c:v>
                </c:pt>
                <c:pt idx="2307">
                  <c:v>1154.1030109999999</c:v>
                </c:pt>
                <c:pt idx="2308">
                  <c:v>1154.60204</c:v>
                </c:pt>
                <c:pt idx="2309">
                  <c:v>1155.1010679999999</c:v>
                </c:pt>
                <c:pt idx="2310">
                  <c:v>1155.600097</c:v>
                </c:pt>
                <c:pt idx="2311">
                  <c:v>1156.1001249999999</c:v>
                </c:pt>
                <c:pt idx="2312">
                  <c:v>1156.599154</c:v>
                </c:pt>
                <c:pt idx="2313">
                  <c:v>1157.098182</c:v>
                </c:pt>
                <c:pt idx="2314">
                  <c:v>1157.597211</c:v>
                </c:pt>
                <c:pt idx="2315">
                  <c:v>1158.0962400000001</c:v>
                </c:pt>
                <c:pt idx="2316">
                  <c:v>1158.596268</c:v>
                </c:pt>
                <c:pt idx="2317">
                  <c:v>1159.095296</c:v>
                </c:pt>
                <c:pt idx="2318">
                  <c:v>1159.594325</c:v>
                </c:pt>
                <c:pt idx="2319">
                  <c:v>1160.1093539999999</c:v>
                </c:pt>
                <c:pt idx="2320">
                  <c:v>1160.608383</c:v>
                </c:pt>
                <c:pt idx="2321">
                  <c:v>1161.1074120000001</c:v>
                </c:pt>
                <c:pt idx="2322">
                  <c:v>1161.60644</c:v>
                </c:pt>
                <c:pt idx="2323">
                  <c:v>1162.1054690000001</c:v>
                </c:pt>
                <c:pt idx="2324">
                  <c:v>1162.605497</c:v>
                </c:pt>
                <c:pt idx="2325">
                  <c:v>1163.1055260000001</c:v>
                </c:pt>
                <c:pt idx="2326">
                  <c:v>1163.6045549999999</c:v>
                </c:pt>
                <c:pt idx="2327">
                  <c:v>1164.1035830000001</c:v>
                </c:pt>
                <c:pt idx="2328">
                  <c:v>1164.6026119999999</c:v>
                </c:pt>
                <c:pt idx="2329">
                  <c:v>1165.1016400000001</c:v>
                </c:pt>
                <c:pt idx="2330">
                  <c:v>1165.6016689999999</c:v>
                </c:pt>
                <c:pt idx="2331">
                  <c:v>1166.100698</c:v>
                </c:pt>
                <c:pt idx="2332">
                  <c:v>1166.5997259999999</c:v>
                </c:pt>
                <c:pt idx="2333">
                  <c:v>1167.0987540000001</c:v>
                </c:pt>
                <c:pt idx="2334">
                  <c:v>1167.596783</c:v>
                </c:pt>
                <c:pt idx="2335">
                  <c:v>1168.0958109999999</c:v>
                </c:pt>
                <c:pt idx="2336">
                  <c:v>1168.59584</c:v>
                </c:pt>
                <c:pt idx="2337">
                  <c:v>1169.094869</c:v>
                </c:pt>
                <c:pt idx="2338">
                  <c:v>1169.6098979999999</c:v>
                </c:pt>
                <c:pt idx="2339">
                  <c:v>1170.108927</c:v>
                </c:pt>
                <c:pt idx="2340">
                  <c:v>1170.606955</c:v>
                </c:pt>
                <c:pt idx="2341">
                  <c:v>1171.106984</c:v>
                </c:pt>
                <c:pt idx="2342">
                  <c:v>1171.606012</c:v>
                </c:pt>
                <c:pt idx="2343">
                  <c:v>1172.105041</c:v>
                </c:pt>
                <c:pt idx="2344">
                  <c:v>1172.605069</c:v>
                </c:pt>
                <c:pt idx="2345">
                  <c:v>1173.104098</c:v>
                </c:pt>
                <c:pt idx="2346">
                  <c:v>1173.6031270000001</c:v>
                </c:pt>
                <c:pt idx="2347">
                  <c:v>1174.102155</c:v>
                </c:pt>
                <c:pt idx="2348">
                  <c:v>1174.601183</c:v>
                </c:pt>
                <c:pt idx="2349">
                  <c:v>1175.101212</c:v>
                </c:pt>
                <c:pt idx="2350">
                  <c:v>1175.6002410000001</c:v>
                </c:pt>
                <c:pt idx="2351">
                  <c:v>1176.099269</c:v>
                </c:pt>
                <c:pt idx="2352">
                  <c:v>1176.5982980000001</c:v>
                </c:pt>
                <c:pt idx="2353">
                  <c:v>1177.0973260000001</c:v>
                </c:pt>
                <c:pt idx="2354">
                  <c:v>1177.5963549999999</c:v>
                </c:pt>
                <c:pt idx="2355">
                  <c:v>1178.0963839999999</c:v>
                </c:pt>
                <c:pt idx="2356">
                  <c:v>1178.5954119999999</c:v>
                </c:pt>
                <c:pt idx="2357">
                  <c:v>1179.0944400000001</c:v>
                </c:pt>
                <c:pt idx="2358">
                  <c:v>1179.6094700000001</c:v>
                </c:pt>
                <c:pt idx="2359">
                  <c:v>1180.1084989999999</c:v>
                </c:pt>
                <c:pt idx="2360">
                  <c:v>1180.6085270000001</c:v>
                </c:pt>
                <c:pt idx="2361">
                  <c:v>1181.107555</c:v>
                </c:pt>
                <c:pt idx="2362">
                  <c:v>1181.6065840000001</c:v>
                </c:pt>
                <c:pt idx="2363">
                  <c:v>1182.1066129999999</c:v>
                </c:pt>
                <c:pt idx="2364">
                  <c:v>1182.6056410000001</c:v>
                </c:pt>
                <c:pt idx="2365">
                  <c:v>1183.1046699999999</c:v>
                </c:pt>
                <c:pt idx="2366">
                  <c:v>1183.6036979999999</c:v>
                </c:pt>
                <c:pt idx="2367">
                  <c:v>1184.102727</c:v>
                </c:pt>
                <c:pt idx="2368">
                  <c:v>1184.601756</c:v>
                </c:pt>
                <c:pt idx="2369">
                  <c:v>1185.100784</c:v>
                </c:pt>
                <c:pt idx="2370">
                  <c:v>1185.599813</c:v>
                </c:pt>
                <c:pt idx="2371">
                  <c:v>1186.098841</c:v>
                </c:pt>
                <c:pt idx="2372">
                  <c:v>1186.5978700000001</c:v>
                </c:pt>
                <c:pt idx="2373">
                  <c:v>1187.096898</c:v>
                </c:pt>
                <c:pt idx="2374">
                  <c:v>1187.5959270000001</c:v>
                </c:pt>
                <c:pt idx="2375">
                  <c:v>1188.094955</c:v>
                </c:pt>
                <c:pt idx="2376">
                  <c:v>1188.5949840000001</c:v>
                </c:pt>
                <c:pt idx="2377">
                  <c:v>1189.094012</c:v>
                </c:pt>
                <c:pt idx="2378">
                  <c:v>1189.609042</c:v>
                </c:pt>
                <c:pt idx="2379">
                  <c:v>1190.10807</c:v>
                </c:pt>
                <c:pt idx="2380">
                  <c:v>1190.6070990000001</c:v>
                </c:pt>
                <c:pt idx="2381">
                  <c:v>1191.106127</c:v>
                </c:pt>
                <c:pt idx="2382">
                  <c:v>1191.6051560000001</c:v>
                </c:pt>
                <c:pt idx="2383">
                  <c:v>1192.1051849999999</c:v>
                </c:pt>
                <c:pt idx="2384">
                  <c:v>1192.6042130000001</c:v>
                </c:pt>
                <c:pt idx="2385">
                  <c:v>1193.1032419999999</c:v>
                </c:pt>
                <c:pt idx="2386">
                  <c:v>1193.6022700000001</c:v>
                </c:pt>
                <c:pt idx="2387">
                  <c:v>1194.1012989999999</c:v>
                </c:pt>
                <c:pt idx="2388">
                  <c:v>1194.6013270000001</c:v>
                </c:pt>
                <c:pt idx="2389">
                  <c:v>1195.1003559999999</c:v>
                </c:pt>
                <c:pt idx="2390">
                  <c:v>1195.5993840000001</c:v>
                </c:pt>
                <c:pt idx="2391">
                  <c:v>1196.0984129999999</c:v>
                </c:pt>
                <c:pt idx="2392">
                  <c:v>1196.597442</c:v>
                </c:pt>
                <c:pt idx="2393">
                  <c:v>1197.09647</c:v>
                </c:pt>
                <c:pt idx="2394">
                  <c:v>1197.596499</c:v>
                </c:pt>
                <c:pt idx="2395">
                  <c:v>1198.096528</c:v>
                </c:pt>
                <c:pt idx="2396">
                  <c:v>1198.595556</c:v>
                </c:pt>
                <c:pt idx="2397">
                  <c:v>1199.1105849999999</c:v>
                </c:pt>
                <c:pt idx="2398">
                  <c:v>1199.609614</c:v>
                </c:pt>
                <c:pt idx="2399">
                  <c:v>1200.108643</c:v>
                </c:pt>
                <c:pt idx="2400">
                  <c:v>1200.607671</c:v>
                </c:pt>
                <c:pt idx="2401">
                  <c:v>1201.1066989999999</c:v>
                </c:pt>
                <c:pt idx="2402">
                  <c:v>1201.606728</c:v>
                </c:pt>
                <c:pt idx="2403">
                  <c:v>1202.1047570000001</c:v>
                </c:pt>
                <c:pt idx="2404">
                  <c:v>1202.603785</c:v>
                </c:pt>
                <c:pt idx="2405">
                  <c:v>1203.1028140000001</c:v>
                </c:pt>
                <c:pt idx="2406">
                  <c:v>1203.601842</c:v>
                </c:pt>
                <c:pt idx="2407">
                  <c:v>1204.1008710000001</c:v>
                </c:pt>
                <c:pt idx="2408">
                  <c:v>1204.600899</c:v>
                </c:pt>
                <c:pt idx="2409">
                  <c:v>1205.0999280000001</c:v>
                </c:pt>
                <c:pt idx="2410">
                  <c:v>1205.5979560000001</c:v>
                </c:pt>
                <c:pt idx="2411">
                  <c:v>1206.0979850000001</c:v>
                </c:pt>
                <c:pt idx="2412">
                  <c:v>1206.5970130000001</c:v>
                </c:pt>
                <c:pt idx="2413">
                  <c:v>1207.0960419999999</c:v>
                </c:pt>
                <c:pt idx="2414">
                  <c:v>1207.5960709999999</c:v>
                </c:pt>
                <c:pt idx="2415">
                  <c:v>1208.0950989999999</c:v>
                </c:pt>
                <c:pt idx="2416">
                  <c:v>1208.594128</c:v>
                </c:pt>
                <c:pt idx="2417">
                  <c:v>1209.1091570000001</c:v>
                </c:pt>
                <c:pt idx="2418">
                  <c:v>1209.6081859999999</c:v>
                </c:pt>
                <c:pt idx="2419">
                  <c:v>1210.1072140000001</c:v>
                </c:pt>
                <c:pt idx="2420">
                  <c:v>1210.6062429999999</c:v>
                </c:pt>
                <c:pt idx="2421">
                  <c:v>1211.1052709999999</c:v>
                </c:pt>
                <c:pt idx="2422">
                  <c:v>1211.6052999999999</c:v>
                </c:pt>
                <c:pt idx="2423">
                  <c:v>1212.104329</c:v>
                </c:pt>
                <c:pt idx="2424">
                  <c:v>1212.603357</c:v>
                </c:pt>
                <c:pt idx="2425">
                  <c:v>1213.102386</c:v>
                </c:pt>
                <c:pt idx="2426">
                  <c:v>1213.601414</c:v>
                </c:pt>
                <c:pt idx="2427">
                  <c:v>1214.101443</c:v>
                </c:pt>
                <c:pt idx="2428">
                  <c:v>1214.600471</c:v>
                </c:pt>
                <c:pt idx="2429">
                  <c:v>1215.0995</c:v>
                </c:pt>
                <c:pt idx="2430">
                  <c:v>1215.599528</c:v>
                </c:pt>
                <c:pt idx="2431">
                  <c:v>1216.098557</c:v>
                </c:pt>
                <c:pt idx="2432">
                  <c:v>1216.5975860000001</c:v>
                </c:pt>
                <c:pt idx="2433">
                  <c:v>1217.097614</c:v>
                </c:pt>
                <c:pt idx="2434">
                  <c:v>1217.596642</c:v>
                </c:pt>
                <c:pt idx="2435">
                  <c:v>1218.095671</c:v>
                </c:pt>
                <c:pt idx="2436">
                  <c:v>1218.6107010000001</c:v>
                </c:pt>
                <c:pt idx="2437">
                  <c:v>1219.109729</c:v>
                </c:pt>
                <c:pt idx="2438">
                  <c:v>1219.6087580000001</c:v>
                </c:pt>
                <c:pt idx="2439">
                  <c:v>1220.1067860000001</c:v>
                </c:pt>
                <c:pt idx="2440">
                  <c:v>1220.6058149999999</c:v>
                </c:pt>
                <c:pt idx="2441">
                  <c:v>1221.1058439999999</c:v>
                </c:pt>
                <c:pt idx="2442">
                  <c:v>1221.6048719999999</c:v>
                </c:pt>
                <c:pt idx="2443">
                  <c:v>1222.1039000000001</c:v>
                </c:pt>
                <c:pt idx="2444">
                  <c:v>1222.6029289999999</c:v>
                </c:pt>
                <c:pt idx="2445">
                  <c:v>1223.1009570000001</c:v>
                </c:pt>
                <c:pt idx="2446">
                  <c:v>1223.6009859999999</c:v>
                </c:pt>
                <c:pt idx="2447">
                  <c:v>1224.101015</c:v>
                </c:pt>
                <c:pt idx="2448">
                  <c:v>1224.6000429999999</c:v>
                </c:pt>
                <c:pt idx="2449">
                  <c:v>1225.099072</c:v>
                </c:pt>
                <c:pt idx="2450">
                  <c:v>1225.5980999999999</c:v>
                </c:pt>
                <c:pt idx="2451">
                  <c:v>1226.097129</c:v>
                </c:pt>
                <c:pt idx="2452">
                  <c:v>1226.5961580000001</c:v>
                </c:pt>
                <c:pt idx="2453">
                  <c:v>1227.096186</c:v>
                </c:pt>
                <c:pt idx="2454">
                  <c:v>1227.5952139999999</c:v>
                </c:pt>
                <c:pt idx="2455">
                  <c:v>1228.094243</c:v>
                </c:pt>
                <c:pt idx="2456">
                  <c:v>1228.6092719999999</c:v>
                </c:pt>
                <c:pt idx="2457">
                  <c:v>1229.108301</c:v>
                </c:pt>
                <c:pt idx="2458">
                  <c:v>1229.60733</c:v>
                </c:pt>
                <c:pt idx="2459">
                  <c:v>1230.106358</c:v>
                </c:pt>
                <c:pt idx="2460">
                  <c:v>1230.6053870000001</c:v>
                </c:pt>
                <c:pt idx="2461">
                  <c:v>1231.105415</c:v>
                </c:pt>
                <c:pt idx="2462">
                  <c:v>1231.6034440000001</c:v>
                </c:pt>
                <c:pt idx="2463">
                  <c:v>1232.103472</c:v>
                </c:pt>
                <c:pt idx="2464">
                  <c:v>1232.6025010000001</c:v>
                </c:pt>
                <c:pt idx="2465">
                  <c:v>1233.1025299999999</c:v>
                </c:pt>
                <c:pt idx="2466">
                  <c:v>1233.602558</c:v>
                </c:pt>
                <c:pt idx="2467">
                  <c:v>1234.1015870000001</c:v>
                </c:pt>
                <c:pt idx="2468">
                  <c:v>1234.6006159999999</c:v>
                </c:pt>
                <c:pt idx="2469">
                  <c:v>1235.0996439999999</c:v>
                </c:pt>
                <c:pt idx="2470">
                  <c:v>1235.5986720000001</c:v>
                </c:pt>
                <c:pt idx="2471">
                  <c:v>1236.0977009999999</c:v>
                </c:pt>
                <c:pt idx="2472">
                  <c:v>1236.59773</c:v>
                </c:pt>
                <c:pt idx="2473">
                  <c:v>1237.0967579999999</c:v>
                </c:pt>
                <c:pt idx="2474">
                  <c:v>1237.594787</c:v>
                </c:pt>
                <c:pt idx="2475">
                  <c:v>1238.1098159999999</c:v>
                </c:pt>
                <c:pt idx="2476">
                  <c:v>1238.6088440000001</c:v>
                </c:pt>
                <c:pt idx="2477">
                  <c:v>1239.1078729999999</c:v>
                </c:pt>
                <c:pt idx="2478">
                  <c:v>1239.606902</c:v>
                </c:pt>
                <c:pt idx="2479">
                  <c:v>1240.1059299999999</c:v>
                </c:pt>
                <c:pt idx="2480">
                  <c:v>1240.604959</c:v>
                </c:pt>
                <c:pt idx="2481">
                  <c:v>1241.1049869999999</c:v>
                </c:pt>
                <c:pt idx="2482">
                  <c:v>1241.604016</c:v>
                </c:pt>
                <c:pt idx="2483">
                  <c:v>1242.1030450000001</c:v>
                </c:pt>
                <c:pt idx="2484">
                  <c:v>1242.602073</c:v>
                </c:pt>
                <c:pt idx="2485">
                  <c:v>1243.101101</c:v>
                </c:pt>
                <c:pt idx="2486">
                  <c:v>1243.60113</c:v>
                </c:pt>
                <c:pt idx="2487">
                  <c:v>1244.1001590000001</c:v>
                </c:pt>
                <c:pt idx="2488">
                  <c:v>1244.599187</c:v>
                </c:pt>
                <c:pt idx="2489">
                  <c:v>1245.0982160000001</c:v>
                </c:pt>
                <c:pt idx="2490">
                  <c:v>1245.597244</c:v>
                </c:pt>
                <c:pt idx="2491">
                  <c:v>1246.0972730000001</c:v>
                </c:pt>
                <c:pt idx="2492">
                  <c:v>1246.5963019999999</c:v>
                </c:pt>
                <c:pt idx="2493">
                  <c:v>1247.0953300000001</c:v>
                </c:pt>
                <c:pt idx="2494">
                  <c:v>1247.5943580000001</c:v>
                </c:pt>
                <c:pt idx="2495">
                  <c:v>1248.1093880000001</c:v>
                </c:pt>
                <c:pt idx="2496">
                  <c:v>1248.6084169999999</c:v>
                </c:pt>
                <c:pt idx="2497">
                  <c:v>1249.1074450000001</c:v>
                </c:pt>
                <c:pt idx="2498">
                  <c:v>1249.6064730000001</c:v>
                </c:pt>
                <c:pt idx="2499">
                  <c:v>1250.1065020000001</c:v>
                </c:pt>
                <c:pt idx="2500">
                  <c:v>1250.6065309999999</c:v>
                </c:pt>
                <c:pt idx="2501">
                  <c:v>1251.1055590000001</c:v>
                </c:pt>
                <c:pt idx="2502">
                  <c:v>1251.6045879999999</c:v>
                </c:pt>
                <c:pt idx="2503">
                  <c:v>1252.1036160000001</c:v>
                </c:pt>
                <c:pt idx="2504">
                  <c:v>1252.6026449999999</c:v>
                </c:pt>
                <c:pt idx="2505">
                  <c:v>1253.102674</c:v>
                </c:pt>
                <c:pt idx="2506">
                  <c:v>1253.6017019999999</c:v>
                </c:pt>
                <c:pt idx="2507">
                  <c:v>1254.1007300000001</c:v>
                </c:pt>
                <c:pt idx="2508">
                  <c:v>1254.598759</c:v>
                </c:pt>
                <c:pt idx="2509">
                  <c:v>1255.0977869999999</c:v>
                </c:pt>
                <c:pt idx="2510">
                  <c:v>1255.596816</c:v>
                </c:pt>
                <c:pt idx="2511">
                  <c:v>1256.096845</c:v>
                </c:pt>
                <c:pt idx="2512">
                  <c:v>1256.595873</c:v>
                </c:pt>
                <c:pt idx="2513">
                  <c:v>1257.094902</c:v>
                </c:pt>
                <c:pt idx="2514">
                  <c:v>1257.609931</c:v>
                </c:pt>
                <c:pt idx="2515">
                  <c:v>1258.10796</c:v>
                </c:pt>
                <c:pt idx="2516">
                  <c:v>1258.607988</c:v>
                </c:pt>
                <c:pt idx="2517">
                  <c:v>1259.107017</c:v>
                </c:pt>
                <c:pt idx="2518">
                  <c:v>1259.6060460000001</c:v>
                </c:pt>
                <c:pt idx="2519">
                  <c:v>1260.106074</c:v>
                </c:pt>
                <c:pt idx="2520">
                  <c:v>1260.6051030000001</c:v>
                </c:pt>
                <c:pt idx="2521">
                  <c:v>1261.1041310000001</c:v>
                </c:pt>
                <c:pt idx="2522">
                  <c:v>1261.6031599999999</c:v>
                </c:pt>
                <c:pt idx="2523">
                  <c:v>1262.1021880000001</c:v>
                </c:pt>
                <c:pt idx="2524">
                  <c:v>1262.6012169999999</c:v>
                </c:pt>
                <c:pt idx="2525">
                  <c:v>1263.1012450000001</c:v>
                </c:pt>
                <c:pt idx="2526">
                  <c:v>1263.6002739999999</c:v>
                </c:pt>
                <c:pt idx="2527">
                  <c:v>1264.0993020000001</c:v>
                </c:pt>
                <c:pt idx="2528">
                  <c:v>1264.5983309999999</c:v>
                </c:pt>
                <c:pt idx="2529">
                  <c:v>1265.09736</c:v>
                </c:pt>
                <c:pt idx="2530">
                  <c:v>1265.5973879999999</c:v>
                </c:pt>
                <c:pt idx="2531">
                  <c:v>1266.0964160000001</c:v>
                </c:pt>
                <c:pt idx="2532">
                  <c:v>1266.5954449999999</c:v>
                </c:pt>
                <c:pt idx="2533">
                  <c:v>1267.094474</c:v>
                </c:pt>
                <c:pt idx="2534">
                  <c:v>1267.6095029999999</c:v>
                </c:pt>
                <c:pt idx="2535">
                  <c:v>1268.1095319999999</c:v>
                </c:pt>
                <c:pt idx="2536">
                  <c:v>1268.608561</c:v>
                </c:pt>
                <c:pt idx="2537">
                  <c:v>1269.107589</c:v>
                </c:pt>
                <c:pt idx="2538">
                  <c:v>1269.6076169999999</c:v>
                </c:pt>
                <c:pt idx="2539">
                  <c:v>1270.106646</c:v>
                </c:pt>
                <c:pt idx="2540">
                  <c:v>1270.605675</c:v>
                </c:pt>
                <c:pt idx="2541">
                  <c:v>1271.104703</c:v>
                </c:pt>
                <c:pt idx="2542">
                  <c:v>1271.603732</c:v>
                </c:pt>
                <c:pt idx="2543">
                  <c:v>1272.10276</c:v>
                </c:pt>
                <c:pt idx="2544">
                  <c:v>1272.6017890000001</c:v>
                </c:pt>
                <c:pt idx="2545">
                  <c:v>1273.100817</c:v>
                </c:pt>
                <c:pt idx="2546">
                  <c:v>1273.5988460000001</c:v>
                </c:pt>
                <c:pt idx="2547">
                  <c:v>1274.0988749999999</c:v>
                </c:pt>
                <c:pt idx="2548">
                  <c:v>1274.5979030000001</c:v>
                </c:pt>
                <c:pt idx="2549">
                  <c:v>1275.096931</c:v>
                </c:pt>
                <c:pt idx="2550">
                  <c:v>1275.5959600000001</c:v>
                </c:pt>
                <c:pt idx="2551">
                  <c:v>1276.0959889999999</c:v>
                </c:pt>
                <c:pt idx="2552">
                  <c:v>1276.5950170000001</c:v>
                </c:pt>
                <c:pt idx="2553">
                  <c:v>1277.0940459999999</c:v>
                </c:pt>
                <c:pt idx="2554">
                  <c:v>1277.6090750000001</c:v>
                </c:pt>
                <c:pt idx="2555">
                  <c:v>1278.1081039999999</c:v>
                </c:pt>
                <c:pt idx="2556">
                  <c:v>1278.6071320000001</c:v>
                </c:pt>
                <c:pt idx="2557">
                  <c:v>1279.1061609999999</c:v>
                </c:pt>
                <c:pt idx="2558">
                  <c:v>1279.6061890000001</c:v>
                </c:pt>
                <c:pt idx="2559">
                  <c:v>1280.1052179999999</c:v>
                </c:pt>
                <c:pt idx="2560">
                  <c:v>1280.604247</c:v>
                </c:pt>
                <c:pt idx="2561">
                  <c:v>1281.1032749999999</c:v>
                </c:pt>
                <c:pt idx="2562">
                  <c:v>1281.602304</c:v>
                </c:pt>
                <c:pt idx="2563">
                  <c:v>1282.101332</c:v>
                </c:pt>
                <c:pt idx="2564">
                  <c:v>1282.601361</c:v>
                </c:pt>
                <c:pt idx="2565">
                  <c:v>1283.100389</c:v>
                </c:pt>
                <c:pt idx="2566">
                  <c:v>1283.599418</c:v>
                </c:pt>
                <c:pt idx="2567">
                  <c:v>1284.098446</c:v>
                </c:pt>
                <c:pt idx="2568">
                  <c:v>1284.597475</c:v>
                </c:pt>
                <c:pt idx="2569">
                  <c:v>1285.0975040000001</c:v>
                </c:pt>
                <c:pt idx="2570">
                  <c:v>1285.597532</c:v>
                </c:pt>
                <c:pt idx="2571">
                  <c:v>1286.09656</c:v>
                </c:pt>
                <c:pt idx="2572">
                  <c:v>1286.595589</c:v>
                </c:pt>
                <c:pt idx="2573">
                  <c:v>1287.110619</c:v>
                </c:pt>
                <c:pt idx="2574">
                  <c:v>1287.609647</c:v>
                </c:pt>
                <c:pt idx="2575">
                  <c:v>1288.1086760000001</c:v>
                </c:pt>
                <c:pt idx="2576">
                  <c:v>1288.607704</c:v>
                </c:pt>
                <c:pt idx="2577">
                  <c:v>1289.1077330000001</c:v>
                </c:pt>
                <c:pt idx="2578">
                  <c:v>1289.606761</c:v>
                </c:pt>
                <c:pt idx="2579">
                  <c:v>1290.1047900000001</c:v>
                </c:pt>
                <c:pt idx="2580">
                  <c:v>1290.603818</c:v>
                </c:pt>
                <c:pt idx="2581">
                  <c:v>1291.1028470000001</c:v>
                </c:pt>
                <c:pt idx="2582">
                  <c:v>1291.6018759999999</c:v>
                </c:pt>
                <c:pt idx="2583">
                  <c:v>1292.1019040000001</c:v>
                </c:pt>
                <c:pt idx="2584">
                  <c:v>1292.6009329999999</c:v>
                </c:pt>
                <c:pt idx="2585">
                  <c:v>1293.0999609999999</c:v>
                </c:pt>
                <c:pt idx="2586">
                  <c:v>1293.59899</c:v>
                </c:pt>
                <c:pt idx="2587">
                  <c:v>1294.0980179999999</c:v>
                </c:pt>
                <c:pt idx="2588">
                  <c:v>1294.597047</c:v>
                </c:pt>
                <c:pt idx="2589">
                  <c:v>1295.0970749999999</c:v>
                </c:pt>
                <c:pt idx="2590">
                  <c:v>1295.596104</c:v>
                </c:pt>
                <c:pt idx="2591">
                  <c:v>1296.095133</c:v>
                </c:pt>
                <c:pt idx="2592">
                  <c:v>1296.594161</c:v>
                </c:pt>
                <c:pt idx="2593">
                  <c:v>1297.1091899999999</c:v>
                </c:pt>
                <c:pt idx="2594">
                  <c:v>1297.608219</c:v>
                </c:pt>
                <c:pt idx="2595">
                  <c:v>1298.107248</c:v>
                </c:pt>
                <c:pt idx="2596">
                  <c:v>1298.606276</c:v>
                </c:pt>
                <c:pt idx="2597">
                  <c:v>1299.106305</c:v>
                </c:pt>
                <c:pt idx="2598">
                  <c:v>1299.605333</c:v>
                </c:pt>
                <c:pt idx="2599">
                  <c:v>1300.104362</c:v>
                </c:pt>
                <c:pt idx="2600">
                  <c:v>1300.60339</c:v>
                </c:pt>
                <c:pt idx="2601">
                  <c:v>1301.1024190000001</c:v>
                </c:pt>
                <c:pt idx="2602">
                  <c:v>1301.6014479999999</c:v>
                </c:pt>
                <c:pt idx="2603">
                  <c:v>1302.101476</c:v>
                </c:pt>
                <c:pt idx="2604">
                  <c:v>1302.600504</c:v>
                </c:pt>
                <c:pt idx="2605">
                  <c:v>1303.100533</c:v>
                </c:pt>
                <c:pt idx="2606">
                  <c:v>1303.5995620000001</c:v>
                </c:pt>
                <c:pt idx="2607">
                  <c:v>1304.0985900000001</c:v>
                </c:pt>
                <c:pt idx="2608">
                  <c:v>1304.5986190000001</c:v>
                </c:pt>
                <c:pt idx="2609">
                  <c:v>1305.0976479999999</c:v>
                </c:pt>
                <c:pt idx="2610">
                  <c:v>1305.5966759999999</c:v>
                </c:pt>
                <c:pt idx="2611">
                  <c:v>1306.095705</c:v>
                </c:pt>
                <c:pt idx="2612">
                  <c:v>1306.6107340000001</c:v>
                </c:pt>
                <c:pt idx="2613">
                  <c:v>1307.1097629999999</c:v>
                </c:pt>
                <c:pt idx="2614">
                  <c:v>1307.6077909999999</c:v>
                </c:pt>
                <c:pt idx="2615">
                  <c:v>1308.10682</c:v>
                </c:pt>
                <c:pt idx="2616">
                  <c:v>1308.6068479999999</c:v>
                </c:pt>
                <c:pt idx="2617">
                  <c:v>1309.105877</c:v>
                </c:pt>
                <c:pt idx="2618">
                  <c:v>1309.6049049999999</c:v>
                </c:pt>
                <c:pt idx="2619">
                  <c:v>1310.103934</c:v>
                </c:pt>
                <c:pt idx="2620">
                  <c:v>1310.6029619999999</c:v>
                </c:pt>
                <c:pt idx="2621">
                  <c:v>1311.101991</c:v>
                </c:pt>
                <c:pt idx="2622">
                  <c:v>1311.6020189999999</c:v>
                </c:pt>
                <c:pt idx="2623">
                  <c:v>1312.101048</c:v>
                </c:pt>
                <c:pt idx="2624">
                  <c:v>1312.6000770000001</c:v>
                </c:pt>
                <c:pt idx="2625">
                  <c:v>1313.099105</c:v>
                </c:pt>
                <c:pt idx="2626">
                  <c:v>1313.5981340000001</c:v>
                </c:pt>
                <c:pt idx="2627">
                  <c:v>1314.097162</c:v>
                </c:pt>
                <c:pt idx="2628">
                  <c:v>1314.5971910000001</c:v>
                </c:pt>
                <c:pt idx="2629">
                  <c:v>1315.0962199999999</c:v>
                </c:pt>
                <c:pt idx="2630">
                  <c:v>1315.5952480000001</c:v>
                </c:pt>
                <c:pt idx="2631">
                  <c:v>1316.094276</c:v>
                </c:pt>
                <c:pt idx="2632">
                  <c:v>1316.6093060000001</c:v>
                </c:pt>
                <c:pt idx="2633">
                  <c:v>1317.1083349999999</c:v>
                </c:pt>
                <c:pt idx="2634">
                  <c:v>1317.6073630000001</c:v>
                </c:pt>
                <c:pt idx="2635">
                  <c:v>1318.106391</c:v>
                </c:pt>
                <c:pt idx="2636">
                  <c:v>1318.6064200000001</c:v>
                </c:pt>
                <c:pt idx="2637">
                  <c:v>1319.1054489999999</c:v>
                </c:pt>
                <c:pt idx="2638">
                  <c:v>1319.6044770000001</c:v>
                </c:pt>
                <c:pt idx="2639">
                  <c:v>1320.1035059999999</c:v>
                </c:pt>
                <c:pt idx="2640">
                  <c:v>1320.6035340000001</c:v>
                </c:pt>
                <c:pt idx="2641">
                  <c:v>1321.1025629999999</c:v>
                </c:pt>
                <c:pt idx="2642">
                  <c:v>1321.602592</c:v>
                </c:pt>
                <c:pt idx="2643">
                  <c:v>1322.1016199999999</c:v>
                </c:pt>
                <c:pt idx="2644">
                  <c:v>1322.6006480000001</c:v>
                </c:pt>
                <c:pt idx="2645">
                  <c:v>1323.0996769999999</c:v>
                </c:pt>
                <c:pt idx="2646">
                  <c:v>1323.598706</c:v>
                </c:pt>
                <c:pt idx="2647">
                  <c:v>1324.0987339999999</c:v>
                </c:pt>
                <c:pt idx="2648">
                  <c:v>1324.597763</c:v>
                </c:pt>
                <c:pt idx="2649">
                  <c:v>1325.095791</c:v>
                </c:pt>
                <c:pt idx="2650">
                  <c:v>1325.59482</c:v>
                </c:pt>
                <c:pt idx="2651">
                  <c:v>1326.1098489999999</c:v>
                </c:pt>
                <c:pt idx="2652">
                  <c:v>1326.608878</c:v>
                </c:pt>
                <c:pt idx="2653">
                  <c:v>1327.107906</c:v>
                </c:pt>
                <c:pt idx="2654">
                  <c:v>1327.606935</c:v>
                </c:pt>
                <c:pt idx="2655">
                  <c:v>1328.1069640000001</c:v>
                </c:pt>
                <c:pt idx="2656">
                  <c:v>1328.605992</c:v>
                </c:pt>
                <c:pt idx="2657">
                  <c:v>1329.1050210000001</c:v>
                </c:pt>
                <c:pt idx="2658">
                  <c:v>1329.604049</c:v>
                </c:pt>
                <c:pt idx="2659">
                  <c:v>1330.1030780000001</c:v>
                </c:pt>
                <c:pt idx="2660">
                  <c:v>1330.602106</c:v>
                </c:pt>
                <c:pt idx="2661">
                  <c:v>1331.1021350000001</c:v>
                </c:pt>
                <c:pt idx="2662">
                  <c:v>1331.601163</c:v>
                </c:pt>
                <c:pt idx="2663">
                  <c:v>1332.1001920000001</c:v>
                </c:pt>
                <c:pt idx="2664">
                  <c:v>1332.5992200000001</c:v>
                </c:pt>
                <c:pt idx="2665">
                  <c:v>1333.0982489999999</c:v>
                </c:pt>
                <c:pt idx="2666">
                  <c:v>1333.597278</c:v>
                </c:pt>
                <c:pt idx="2667">
                  <c:v>1334.0973059999999</c:v>
                </c:pt>
                <c:pt idx="2668">
                  <c:v>1334.596335</c:v>
                </c:pt>
                <c:pt idx="2669">
                  <c:v>1335.0953629999999</c:v>
                </c:pt>
                <c:pt idx="2670">
                  <c:v>1335.594392</c:v>
                </c:pt>
                <c:pt idx="2671">
                  <c:v>1336.1094210000001</c:v>
                </c:pt>
                <c:pt idx="2672">
                  <c:v>1336.6084499999999</c:v>
                </c:pt>
                <c:pt idx="2673">
                  <c:v>1337.1074779999999</c:v>
                </c:pt>
                <c:pt idx="2674">
                  <c:v>1337.6075069999999</c:v>
                </c:pt>
                <c:pt idx="2675">
                  <c:v>1338.1065349999999</c:v>
                </c:pt>
                <c:pt idx="2676">
                  <c:v>1338.6065639999999</c:v>
                </c:pt>
                <c:pt idx="2677">
                  <c:v>1339.105593</c:v>
                </c:pt>
                <c:pt idx="2678">
                  <c:v>1339.604621</c:v>
                </c:pt>
                <c:pt idx="2679">
                  <c:v>1340.10365</c:v>
                </c:pt>
                <c:pt idx="2680">
                  <c:v>1340.6036779999999</c:v>
                </c:pt>
                <c:pt idx="2681">
                  <c:v>1341.102707</c:v>
                </c:pt>
                <c:pt idx="2682">
                  <c:v>1341.6017360000001</c:v>
                </c:pt>
                <c:pt idx="2683">
                  <c:v>1342.0997640000001</c:v>
                </c:pt>
                <c:pt idx="2684">
                  <c:v>1342.5987929999999</c:v>
                </c:pt>
                <c:pt idx="2685">
                  <c:v>1343.0978210000001</c:v>
                </c:pt>
                <c:pt idx="2686">
                  <c:v>1343.597849</c:v>
                </c:pt>
                <c:pt idx="2687">
                  <c:v>1344.0968780000001</c:v>
                </c:pt>
                <c:pt idx="2688">
                  <c:v>1344.5959069999999</c:v>
                </c:pt>
                <c:pt idx="2689">
                  <c:v>1345.0949350000001</c:v>
                </c:pt>
                <c:pt idx="2690">
                  <c:v>1345.5939639999999</c:v>
                </c:pt>
                <c:pt idx="2691">
                  <c:v>1346.1089930000001</c:v>
                </c:pt>
                <c:pt idx="2692">
                  <c:v>1346.6080219999999</c:v>
                </c:pt>
                <c:pt idx="2693">
                  <c:v>1347.1070500000001</c:v>
                </c:pt>
                <c:pt idx="2694">
                  <c:v>1347.6070790000001</c:v>
                </c:pt>
                <c:pt idx="2695">
                  <c:v>1348.1061070000001</c:v>
                </c:pt>
                <c:pt idx="2696">
                  <c:v>1348.6051359999999</c:v>
                </c:pt>
                <c:pt idx="2697">
                  <c:v>1349.104165</c:v>
                </c:pt>
                <c:pt idx="2698">
                  <c:v>1349.6031929999999</c:v>
                </c:pt>
                <c:pt idx="2699">
                  <c:v>1350.1022210000001</c:v>
                </c:pt>
                <c:pt idx="2700">
                  <c:v>1350.6022499999999</c:v>
                </c:pt>
                <c:pt idx="2701">
                  <c:v>1351.101279</c:v>
                </c:pt>
                <c:pt idx="2702">
                  <c:v>1351.6003069999999</c:v>
                </c:pt>
                <c:pt idx="2703">
                  <c:v>1352.099336</c:v>
                </c:pt>
                <c:pt idx="2704">
                  <c:v>1352.5983639999999</c:v>
                </c:pt>
                <c:pt idx="2705">
                  <c:v>1353.097393</c:v>
                </c:pt>
                <c:pt idx="2706">
                  <c:v>1353.5974220000001</c:v>
                </c:pt>
                <c:pt idx="2707">
                  <c:v>1354.09645</c:v>
                </c:pt>
                <c:pt idx="2708">
                  <c:v>1354.5954790000001</c:v>
                </c:pt>
                <c:pt idx="2709">
                  <c:v>1355.095507</c:v>
                </c:pt>
                <c:pt idx="2710">
                  <c:v>1355.610537</c:v>
                </c:pt>
                <c:pt idx="2711">
                  <c:v>1356.109565</c:v>
                </c:pt>
                <c:pt idx="2712">
                  <c:v>1356.6085929999999</c:v>
                </c:pt>
                <c:pt idx="2713">
                  <c:v>1357.107622</c:v>
                </c:pt>
                <c:pt idx="2714">
                  <c:v>1357.607651</c:v>
                </c:pt>
                <c:pt idx="2715">
                  <c:v>1358.106679</c:v>
                </c:pt>
                <c:pt idx="2716">
                  <c:v>1358.605708</c:v>
                </c:pt>
                <c:pt idx="2717">
                  <c:v>1359.104736</c:v>
                </c:pt>
                <c:pt idx="2718">
                  <c:v>1359.6027650000001</c:v>
                </c:pt>
                <c:pt idx="2719">
                  <c:v>1360.1027939999999</c:v>
                </c:pt>
                <c:pt idx="2720">
                  <c:v>1360.6018220000001</c:v>
                </c:pt>
                <c:pt idx="2721">
                  <c:v>1361.1008509999999</c:v>
                </c:pt>
                <c:pt idx="2722">
                  <c:v>1361.5998790000001</c:v>
                </c:pt>
                <c:pt idx="2723">
                  <c:v>1362.0989079999999</c:v>
                </c:pt>
                <c:pt idx="2724">
                  <c:v>1362.5979359999999</c:v>
                </c:pt>
                <c:pt idx="2725">
                  <c:v>1363.0979649999999</c:v>
                </c:pt>
                <c:pt idx="2726">
                  <c:v>1363.5969930000001</c:v>
                </c:pt>
                <c:pt idx="2727">
                  <c:v>1364.0960219999999</c:v>
                </c:pt>
                <c:pt idx="2728">
                  <c:v>1364.5950499999999</c:v>
                </c:pt>
                <c:pt idx="2729">
                  <c:v>1365.094079</c:v>
                </c:pt>
                <c:pt idx="2730">
                  <c:v>1365.6091080000001</c:v>
                </c:pt>
                <c:pt idx="2731">
                  <c:v>1366.1081369999999</c:v>
                </c:pt>
                <c:pt idx="2732">
                  <c:v>1366.607166</c:v>
                </c:pt>
                <c:pt idx="2733">
                  <c:v>1367.1071939999999</c:v>
                </c:pt>
                <c:pt idx="2734">
                  <c:v>1367.606223</c:v>
                </c:pt>
                <c:pt idx="2735">
                  <c:v>1368.105251</c:v>
                </c:pt>
                <c:pt idx="2736">
                  <c:v>1368.60428</c:v>
                </c:pt>
                <c:pt idx="2737">
                  <c:v>1369.103308</c:v>
                </c:pt>
                <c:pt idx="2738">
                  <c:v>1369.602337</c:v>
                </c:pt>
                <c:pt idx="2739">
                  <c:v>1370.102365</c:v>
                </c:pt>
                <c:pt idx="2740">
                  <c:v>1370.601394</c:v>
                </c:pt>
                <c:pt idx="2741">
                  <c:v>1371.100422</c:v>
                </c:pt>
                <c:pt idx="2742">
                  <c:v>1371.599451</c:v>
                </c:pt>
                <c:pt idx="2743">
                  <c:v>1372.0984800000001</c:v>
                </c:pt>
                <c:pt idx="2744">
                  <c:v>1372.5975080000001</c:v>
                </c:pt>
                <c:pt idx="2745">
                  <c:v>1373.0985370000001</c:v>
                </c:pt>
                <c:pt idx="2746">
                  <c:v>1373.597565</c:v>
                </c:pt>
                <c:pt idx="2747">
                  <c:v>1374.0965940000001</c:v>
                </c:pt>
                <c:pt idx="2748">
                  <c:v>1374.5956229999999</c:v>
                </c:pt>
                <c:pt idx="2749">
                  <c:v>1375.1106520000001</c:v>
                </c:pt>
                <c:pt idx="2750">
                  <c:v>1375.6096809999999</c:v>
                </c:pt>
                <c:pt idx="2751">
                  <c:v>1376.1087090000001</c:v>
                </c:pt>
                <c:pt idx="2752">
                  <c:v>1376.6077379999999</c:v>
                </c:pt>
                <c:pt idx="2753">
                  <c:v>1377.1077660000001</c:v>
                </c:pt>
                <c:pt idx="2754">
                  <c:v>1377.6057949999999</c:v>
                </c:pt>
                <c:pt idx="2755">
                  <c:v>1378.1048229999999</c:v>
                </c:pt>
                <c:pt idx="2756">
                  <c:v>1378.603852</c:v>
                </c:pt>
                <c:pt idx="2757">
                  <c:v>1379.1028799999999</c:v>
                </c:pt>
                <c:pt idx="2758">
                  <c:v>1379.602909</c:v>
                </c:pt>
                <c:pt idx="2759">
                  <c:v>1380.1019369999999</c:v>
                </c:pt>
                <c:pt idx="2760">
                  <c:v>1380.600966</c:v>
                </c:pt>
                <c:pt idx="2761">
                  <c:v>1381.099995</c:v>
                </c:pt>
                <c:pt idx="2762">
                  <c:v>1381.599023</c:v>
                </c:pt>
                <c:pt idx="2763">
                  <c:v>1382.0980520000001</c:v>
                </c:pt>
                <c:pt idx="2764">
                  <c:v>1382.59808</c:v>
                </c:pt>
                <c:pt idx="2765">
                  <c:v>1383.097109</c:v>
                </c:pt>
                <c:pt idx="2766">
                  <c:v>1383.5961380000001</c:v>
                </c:pt>
                <c:pt idx="2767">
                  <c:v>1384.0951660000001</c:v>
                </c:pt>
                <c:pt idx="2768">
                  <c:v>1384.594194</c:v>
                </c:pt>
                <c:pt idx="2769">
                  <c:v>1385.109224</c:v>
                </c:pt>
                <c:pt idx="2770">
                  <c:v>1385.6082530000001</c:v>
                </c:pt>
                <c:pt idx="2771">
                  <c:v>1386.1072810000001</c:v>
                </c:pt>
                <c:pt idx="2772">
                  <c:v>1386.6073100000001</c:v>
                </c:pt>
                <c:pt idx="2773">
                  <c:v>1387.1063380000001</c:v>
                </c:pt>
                <c:pt idx="2774">
                  <c:v>1387.6053669999999</c:v>
                </c:pt>
                <c:pt idx="2775">
                  <c:v>1388.1043950000001</c:v>
                </c:pt>
                <c:pt idx="2776">
                  <c:v>1388.6034239999999</c:v>
                </c:pt>
                <c:pt idx="2777">
                  <c:v>1389.1024520000001</c:v>
                </c:pt>
                <c:pt idx="2778">
                  <c:v>1389.6024809999999</c:v>
                </c:pt>
                <c:pt idx="2779">
                  <c:v>1390.10151</c:v>
                </c:pt>
                <c:pt idx="2780">
                  <c:v>1390.6015379999999</c:v>
                </c:pt>
                <c:pt idx="2781">
                  <c:v>1391.1005660000001</c:v>
                </c:pt>
                <c:pt idx="2782">
                  <c:v>1391.5995949999999</c:v>
                </c:pt>
                <c:pt idx="2783">
                  <c:v>1392.098624</c:v>
                </c:pt>
                <c:pt idx="2784">
                  <c:v>1392.5986519999999</c:v>
                </c:pt>
                <c:pt idx="2785">
                  <c:v>1393.097681</c:v>
                </c:pt>
                <c:pt idx="2786">
                  <c:v>1393.5967089999999</c:v>
                </c:pt>
              </c:numCache>
            </c:numRef>
          </c:xVal>
          <c:yVal>
            <c:numRef>
              <c:f>'[Joule-Thomson-CO2.xlsx]Feuil1'!$F$2:$F$2788</c:f>
              <c:numCache>
                <c:formatCode>General</c:formatCode>
                <c:ptCount val="2787"/>
                <c:pt idx="0">
                  <c:v>1.4114017620658432</c:v>
                </c:pt>
                <c:pt idx="1">
                  <c:v>1.4119025803601475</c:v>
                </c:pt>
                <c:pt idx="2">
                  <c:v>1.4130087355493057</c:v>
                </c:pt>
                <c:pt idx="3">
                  <c:v>1.4137664954032962</c:v>
                </c:pt>
                <c:pt idx="4">
                  <c:v>1.4151012850311584</c:v>
                </c:pt>
                <c:pt idx="5">
                  <c:v>1.4147267600458531</c:v>
                </c:pt>
                <c:pt idx="6">
                  <c:v>1.4155171819625154</c:v>
                </c:pt>
                <c:pt idx="7">
                  <c:v>1.4152319332818466</c:v>
                </c:pt>
                <c:pt idx="8">
                  <c:v>1.4161050990906114</c:v>
                </c:pt>
                <c:pt idx="9">
                  <c:v>1.4171938345130113</c:v>
                </c:pt>
                <c:pt idx="10">
                  <c:v>1.4152232233984674</c:v>
                </c:pt>
                <c:pt idx="11">
                  <c:v>1.4145786920284065</c:v>
                </c:pt>
                <c:pt idx="12">
                  <c:v>1.4146418386829058</c:v>
                </c:pt>
                <c:pt idx="13">
                  <c:v>1.4153212095864833</c:v>
                </c:pt>
                <c:pt idx="14">
                  <c:v>1.4141105357967743</c:v>
                </c:pt>
                <c:pt idx="15">
                  <c:v>1.4164230098339521</c:v>
                </c:pt>
                <c:pt idx="16">
                  <c:v>1.415423550716189</c:v>
                </c:pt>
                <c:pt idx="17">
                  <c:v>1.4130544624370467</c:v>
                </c:pt>
                <c:pt idx="18">
                  <c:v>1.4130544624370467</c:v>
                </c:pt>
                <c:pt idx="19">
                  <c:v>1.4136423795651427</c:v>
                </c:pt>
                <c:pt idx="20">
                  <c:v>1.4154845198998434</c:v>
                </c:pt>
                <c:pt idx="21">
                  <c:v>1.4141780373929633</c:v>
                </c:pt>
                <c:pt idx="22">
                  <c:v>1.4160354200235776</c:v>
                </c:pt>
                <c:pt idx="23">
                  <c:v>1.4150795103227103</c:v>
                </c:pt>
                <c:pt idx="24">
                  <c:v>1.4153342744115522</c:v>
                </c:pt>
                <c:pt idx="25">
                  <c:v>1.4164230098339521</c:v>
                </c:pt>
                <c:pt idx="26">
                  <c:v>1.4183065221147042</c:v>
                </c:pt>
                <c:pt idx="27">
                  <c:v>1.4169347154824801</c:v>
                </c:pt>
                <c:pt idx="28">
                  <c:v>1.4175291650231105</c:v>
                </c:pt>
                <c:pt idx="29">
                  <c:v>1.4171938345130113</c:v>
                </c:pt>
                <c:pt idx="30">
                  <c:v>1.4151513668605888</c:v>
                </c:pt>
                <c:pt idx="31">
                  <c:v>1.4154496803663266</c:v>
                </c:pt>
                <c:pt idx="32">
                  <c:v>1.4157567037554435</c:v>
                </c:pt>
                <c:pt idx="33">
                  <c:v>1.4144763508987008</c:v>
                </c:pt>
                <c:pt idx="34">
                  <c:v>1.4158111405265634</c:v>
                </c:pt>
                <c:pt idx="35">
                  <c:v>1.4145895793826306</c:v>
                </c:pt>
                <c:pt idx="36">
                  <c:v>1.4156238780339105</c:v>
                </c:pt>
                <c:pt idx="37">
                  <c:v>1.4145394975532004</c:v>
                </c:pt>
                <c:pt idx="38">
                  <c:v>1.4126472753890691</c:v>
                </c:pt>
                <c:pt idx="39">
                  <c:v>1.4115193454914625</c:v>
                </c:pt>
                <c:pt idx="40">
                  <c:v>1.4112232094565695</c:v>
                </c:pt>
                <c:pt idx="41">
                  <c:v>1.4123032349955906</c:v>
                </c:pt>
                <c:pt idx="42">
                  <c:v>1.4127321967520161</c:v>
                </c:pt>
                <c:pt idx="43">
                  <c:v>1.4134812467226272</c:v>
                </c:pt>
                <c:pt idx="44">
                  <c:v>1.4140038397253794</c:v>
                </c:pt>
                <c:pt idx="45">
                  <c:v>1.4140713413215682</c:v>
                </c:pt>
                <c:pt idx="46">
                  <c:v>1.4134464071891109</c:v>
                </c:pt>
                <c:pt idx="47">
                  <c:v>1.4146026442076993</c:v>
                </c:pt>
                <c:pt idx="48">
                  <c:v>1.4155563764377217</c:v>
                </c:pt>
                <c:pt idx="49">
                  <c:v>1.4157392839886849</c:v>
                </c:pt>
                <c:pt idx="50">
                  <c:v>1.4157632361679777</c:v>
                </c:pt>
                <c:pt idx="51">
                  <c:v>1.4166451118601215</c:v>
                </c:pt>
                <c:pt idx="52">
                  <c:v>1.4159679184273892</c:v>
                </c:pt>
                <c:pt idx="53">
                  <c:v>1.4147528896959907</c:v>
                </c:pt>
                <c:pt idx="54">
                  <c:v>1.4148617632382305</c:v>
                </c:pt>
                <c:pt idx="55">
                  <c:v>1.4135901202648673</c:v>
                </c:pt>
                <c:pt idx="56">
                  <c:v>1.413820932174416</c:v>
                </c:pt>
                <c:pt idx="57">
                  <c:v>1.413013090490995</c:v>
                </c:pt>
                <c:pt idx="58">
                  <c:v>1.4127713912272226</c:v>
                </c:pt>
                <c:pt idx="59">
                  <c:v>1.4115106356080833</c:v>
                </c:pt>
                <c:pt idx="60">
                  <c:v>1.4125057397841569</c:v>
                </c:pt>
                <c:pt idx="61">
                  <c:v>1.4114779735454113</c:v>
                </c:pt>
                <c:pt idx="62">
                  <c:v>1.4103239139976673</c:v>
                </c:pt>
                <c:pt idx="63">
                  <c:v>1.4119570171312672</c:v>
                </c:pt>
                <c:pt idx="64">
                  <c:v>1.412786633523136</c:v>
                </c:pt>
                <c:pt idx="65">
                  <c:v>1.4132417249296993</c:v>
                </c:pt>
                <c:pt idx="66">
                  <c:v>1.4131785782752002</c:v>
                </c:pt>
                <c:pt idx="67">
                  <c:v>1.414062631438189</c:v>
                </c:pt>
                <c:pt idx="68">
                  <c:v>1.4145438524948897</c:v>
                </c:pt>
                <c:pt idx="69">
                  <c:v>1.4156238780339105</c:v>
                </c:pt>
                <c:pt idx="70">
                  <c:v>1.4163903477712805</c:v>
                </c:pt>
                <c:pt idx="71">
                  <c:v>1.4153255645281728</c:v>
                </c:pt>
                <c:pt idx="72">
                  <c:v>1.414236829105773</c:v>
                </c:pt>
                <c:pt idx="73">
                  <c:v>1.4138884337706048</c:v>
                </c:pt>
                <c:pt idx="74">
                  <c:v>1.4135443933771266</c:v>
                </c:pt>
                <c:pt idx="75">
                  <c:v>1.4136336696817633</c:v>
                </c:pt>
                <c:pt idx="76">
                  <c:v>1.4137948025242786</c:v>
                </c:pt>
                <c:pt idx="77">
                  <c:v>1.4123075899372803</c:v>
                </c:pt>
                <c:pt idx="78">
                  <c:v>1.4110468343181408</c:v>
                </c:pt>
                <c:pt idx="79">
                  <c:v>1.410894411359005</c:v>
                </c:pt>
                <c:pt idx="80">
                  <c:v>1.4110185271971585</c:v>
                </c:pt>
                <c:pt idx="81">
                  <c:v>1.4117370925759425</c:v>
                </c:pt>
                <c:pt idx="82">
                  <c:v>1.413561813143885</c:v>
                </c:pt>
                <c:pt idx="83">
                  <c:v>1.4136162499150051</c:v>
                </c:pt>
                <c:pt idx="84">
                  <c:v>1.4127779236397568</c:v>
                </c:pt>
                <c:pt idx="85">
                  <c:v>1.4122988800539009</c:v>
                </c:pt>
                <c:pt idx="86">
                  <c:v>1.4131306739166147</c:v>
                </c:pt>
                <c:pt idx="87">
                  <c:v>1.4132504348130785</c:v>
                </c:pt>
                <c:pt idx="88">
                  <c:v>1.4142586038142209</c:v>
                </c:pt>
                <c:pt idx="89">
                  <c:v>1.4156870246884097</c:v>
                </c:pt>
                <c:pt idx="90">
                  <c:v>1.4144023168899778</c:v>
                </c:pt>
                <c:pt idx="91">
                  <c:v>1.4135139087852993</c:v>
                </c:pt>
                <c:pt idx="92">
                  <c:v>1.4129651861324097</c:v>
                </c:pt>
                <c:pt idx="93">
                  <c:v>1.4131611585084418</c:v>
                </c:pt>
                <c:pt idx="94">
                  <c:v>1.4136206048566944</c:v>
                </c:pt>
                <c:pt idx="95">
                  <c:v>1.4128671999443938</c:v>
                </c:pt>
                <c:pt idx="96">
                  <c:v>1.4121834740991268</c:v>
                </c:pt>
                <c:pt idx="97">
                  <c:v>1.4109466706592801</c:v>
                </c:pt>
                <c:pt idx="98">
                  <c:v>1.4084077396542432</c:v>
                </c:pt>
                <c:pt idx="99">
                  <c:v>1.4085819373218273</c:v>
                </c:pt>
                <c:pt idx="100">
                  <c:v>1.4081899925697632</c:v>
                </c:pt>
                <c:pt idx="101">
                  <c:v>1.4090784006744421</c:v>
                </c:pt>
                <c:pt idx="102">
                  <c:v>1.4090914654995106</c:v>
                </c:pt>
                <c:pt idx="103">
                  <c:v>1.4085383879049314</c:v>
                </c:pt>
                <c:pt idx="104">
                  <c:v>1.4077392561048898</c:v>
                </c:pt>
                <c:pt idx="105">
                  <c:v>1.409359294413421</c:v>
                </c:pt>
                <c:pt idx="106">
                  <c:v>1.409873177532794</c:v>
                </c:pt>
                <c:pt idx="107">
                  <c:v>1.4103326238810467</c:v>
                </c:pt>
                <c:pt idx="108">
                  <c:v>1.4120724230860415</c:v>
                </c:pt>
                <c:pt idx="109">
                  <c:v>1.4110642540848992</c:v>
                </c:pt>
                <c:pt idx="110">
                  <c:v>1.4103043167600642</c:v>
                </c:pt>
                <c:pt idx="111">
                  <c:v>1.4090370287283904</c:v>
                </c:pt>
                <c:pt idx="112">
                  <c:v>1.4081420882111777</c:v>
                </c:pt>
                <c:pt idx="113">
                  <c:v>1.4099297917747584</c:v>
                </c:pt>
                <c:pt idx="114">
                  <c:v>1.4104088353606141</c:v>
                </c:pt>
                <c:pt idx="115">
                  <c:v>1.4108225548211266</c:v>
                </c:pt>
                <c:pt idx="116">
                  <c:v>1.4086015345594305</c:v>
                </c:pt>
                <c:pt idx="117">
                  <c:v>1.4092308236335775</c:v>
                </c:pt>
                <c:pt idx="118">
                  <c:v>1.4088780733567201</c:v>
                </c:pt>
                <c:pt idx="119">
                  <c:v>1.4085470977883106</c:v>
                </c:pt>
                <c:pt idx="120">
                  <c:v>1.4084120945959331</c:v>
                </c:pt>
                <c:pt idx="121">
                  <c:v>1.4104567397192003</c:v>
                </c:pt>
                <c:pt idx="122">
                  <c:v>1.4126472753890691</c:v>
                </c:pt>
                <c:pt idx="123">
                  <c:v>1.4122139586909539</c:v>
                </c:pt>
                <c:pt idx="124">
                  <c:v>1.4136206048566944</c:v>
                </c:pt>
                <c:pt idx="125">
                  <c:v>1.4126124358555521</c:v>
                </c:pt>
                <c:pt idx="126">
                  <c:v>1.414944507130333</c:v>
                </c:pt>
                <c:pt idx="127">
                  <c:v>1.4155563764377217</c:v>
                </c:pt>
                <c:pt idx="128">
                  <c:v>1.4156739598633412</c:v>
                </c:pt>
                <c:pt idx="129">
                  <c:v>1.4142237642807041</c:v>
                </c:pt>
                <c:pt idx="130">
                  <c:v>1.4133397111177155</c:v>
                </c:pt>
                <c:pt idx="131">
                  <c:v>1.4138666590621569</c:v>
                </c:pt>
                <c:pt idx="132">
                  <c:v>1.4137860926408996</c:v>
                </c:pt>
                <c:pt idx="133">
                  <c:v>1.4138470618245536</c:v>
                </c:pt>
                <c:pt idx="134">
                  <c:v>1.4125536441427422</c:v>
                </c:pt>
                <c:pt idx="135">
                  <c:v>1.4115019257247039</c:v>
                </c:pt>
                <c:pt idx="136">
                  <c:v>1.4110403019056066</c:v>
                </c:pt>
                <c:pt idx="137">
                  <c:v>1.4063522071767522</c:v>
                </c:pt>
                <c:pt idx="138">
                  <c:v>1.4120049214898529</c:v>
                </c:pt>
                <c:pt idx="139">
                  <c:v>1.4136554443902114</c:v>
                </c:pt>
                <c:pt idx="140">
                  <c:v>1.4134943115476961</c:v>
                </c:pt>
                <c:pt idx="141">
                  <c:v>1.4137730278158305</c:v>
                </c:pt>
                <c:pt idx="142">
                  <c:v>1.413757785519917</c:v>
                </c:pt>
                <c:pt idx="143">
                  <c:v>1.414016904550448</c:v>
                </c:pt>
                <c:pt idx="144">
                  <c:v>1.4146418386829058</c:v>
                </c:pt>
                <c:pt idx="145">
                  <c:v>1.4152449981069151</c:v>
                </c:pt>
                <c:pt idx="146">
                  <c:v>1.4160441299069566</c:v>
                </c:pt>
                <c:pt idx="147">
                  <c:v>1.4151143498562275</c:v>
                </c:pt>
                <c:pt idx="148">
                  <c:v>1.4136772190986593</c:v>
                </c:pt>
                <c:pt idx="149">
                  <c:v>1.413973355133552</c:v>
                </c:pt>
                <c:pt idx="150">
                  <c:v>1.4137142361030208</c:v>
                </c:pt>
                <c:pt idx="151">
                  <c:v>1.4143065081728066</c:v>
                </c:pt>
                <c:pt idx="152">
                  <c:v>1.4133963253596802</c:v>
                </c:pt>
                <c:pt idx="153">
                  <c:v>1.4131067217373219</c:v>
                </c:pt>
                <c:pt idx="154">
                  <c:v>1.4128976845362209</c:v>
                </c:pt>
                <c:pt idx="155">
                  <c:v>1.4122096037492642</c:v>
                </c:pt>
                <c:pt idx="156">
                  <c:v>1.4116042668544098</c:v>
                </c:pt>
                <c:pt idx="157">
                  <c:v>1.4112820011693792</c:v>
                </c:pt>
                <c:pt idx="158">
                  <c:v>1.411514990549773</c:v>
                </c:pt>
                <c:pt idx="159">
                  <c:v>1.4124295283045887</c:v>
                </c:pt>
                <c:pt idx="160">
                  <c:v>1.4134594720141793</c:v>
                </c:pt>
                <c:pt idx="161">
                  <c:v>1.4135443933771266</c:v>
                </c:pt>
                <c:pt idx="162">
                  <c:v>1.4144023168899778</c:v>
                </c:pt>
                <c:pt idx="163">
                  <c:v>1.413757785519917</c:v>
                </c:pt>
                <c:pt idx="164">
                  <c:v>1.4138884337706048</c:v>
                </c:pt>
                <c:pt idx="165">
                  <c:v>1.4152493530486048</c:v>
                </c:pt>
                <c:pt idx="166">
                  <c:v>1.416087679323853</c:v>
                </c:pt>
                <c:pt idx="167">
                  <c:v>1.4158459800600802</c:v>
                </c:pt>
                <c:pt idx="168">
                  <c:v>1.4152885475238113</c:v>
                </c:pt>
                <c:pt idx="169">
                  <c:v>1.4142498939308417</c:v>
                </c:pt>
                <c:pt idx="170">
                  <c:v>1.4130348651994433</c:v>
                </c:pt>
                <c:pt idx="171">
                  <c:v>1.4135356834937471</c:v>
                </c:pt>
                <c:pt idx="172">
                  <c:v>1.4138710140038464</c:v>
                </c:pt>
                <c:pt idx="173">
                  <c:v>1.4137011712779521</c:v>
                </c:pt>
                <c:pt idx="174">
                  <c:v>1.4135313285520577</c:v>
                </c:pt>
                <c:pt idx="175">
                  <c:v>1.412425173362899</c:v>
                </c:pt>
                <c:pt idx="176">
                  <c:v>1.4115019257247039</c:v>
                </c:pt>
                <c:pt idx="177">
                  <c:v>1.4119287100102849</c:v>
                </c:pt>
                <c:pt idx="178">
                  <c:v>1.4103848831813217</c:v>
                </c:pt>
                <c:pt idx="179">
                  <c:v>1.4114866834287905</c:v>
                </c:pt>
                <c:pt idx="180">
                  <c:v>1.4124904974882435</c:v>
                </c:pt>
                <c:pt idx="181">
                  <c:v>1.4137664954032962</c:v>
                </c:pt>
                <c:pt idx="182">
                  <c:v>1.4136118949733154</c:v>
                </c:pt>
                <c:pt idx="183">
                  <c:v>1.4136162499150051</c:v>
                </c:pt>
                <c:pt idx="184">
                  <c:v>1.4135487483188163</c:v>
                </c:pt>
                <c:pt idx="185">
                  <c:v>1.414114890738464</c:v>
                </c:pt>
                <c:pt idx="186">
                  <c:v>1.4147724869335936</c:v>
                </c:pt>
                <c:pt idx="187">
                  <c:v>1.4160441299069566</c:v>
                </c:pt>
                <c:pt idx="188">
                  <c:v>1.4157523488137538</c:v>
                </c:pt>
                <c:pt idx="189">
                  <c:v>1.4156739598633412</c:v>
                </c:pt>
                <c:pt idx="190">
                  <c:v>1.4152036261608638</c:v>
                </c:pt>
                <c:pt idx="191">
                  <c:v>1.4142172318681696</c:v>
                </c:pt>
                <c:pt idx="192">
                  <c:v>1.4134943115476961</c:v>
                </c:pt>
                <c:pt idx="193">
                  <c:v>1.4126124358555521</c:v>
                </c:pt>
                <c:pt idx="194">
                  <c:v>1.4130849470288738</c:v>
                </c:pt>
                <c:pt idx="195">
                  <c:v>1.4117196728091843</c:v>
                </c:pt>
                <c:pt idx="196">
                  <c:v>1.411983146781405</c:v>
                </c:pt>
                <c:pt idx="197">
                  <c:v>1.4096140585022623</c:v>
                </c:pt>
                <c:pt idx="198">
                  <c:v>1.4085732274384484</c:v>
                </c:pt>
                <c:pt idx="199">
                  <c:v>1.4082117672782115</c:v>
                </c:pt>
                <c:pt idx="200">
                  <c:v>1.4093462295883523</c:v>
                </c:pt>
                <c:pt idx="201">
                  <c:v>1.4082966886411588</c:v>
                </c:pt>
                <c:pt idx="202">
                  <c:v>1.4101932657469793</c:v>
                </c:pt>
                <c:pt idx="203">
                  <c:v>1.4097926111115362</c:v>
                </c:pt>
                <c:pt idx="204">
                  <c:v>1.4100060032543265</c:v>
                </c:pt>
                <c:pt idx="205">
                  <c:v>1.4092112263959746</c:v>
                </c:pt>
                <c:pt idx="206">
                  <c:v>1.4096532529774688</c:v>
                </c:pt>
                <c:pt idx="207">
                  <c:v>1.4099515664832065</c:v>
                </c:pt>
                <c:pt idx="208">
                  <c:v>1.4119962116064737</c:v>
                </c:pt>
                <c:pt idx="209">
                  <c:v>1.4108661042380226</c:v>
                </c:pt>
                <c:pt idx="210">
                  <c:v>1.4116804783339778</c:v>
                </c:pt>
                <c:pt idx="211">
                  <c:v>1.4101366515050147</c:v>
                </c:pt>
                <c:pt idx="212">
                  <c:v>1.4084273368918465</c:v>
                </c:pt>
                <c:pt idx="213">
                  <c:v>1.4082879787577793</c:v>
                </c:pt>
                <c:pt idx="214">
                  <c:v>1.4078459521762847</c:v>
                </c:pt>
                <c:pt idx="215">
                  <c:v>1.4081094261485061</c:v>
                </c:pt>
                <c:pt idx="216">
                  <c:v>1.4093200999382143</c:v>
                </c:pt>
                <c:pt idx="217">
                  <c:v>1.4080027300771105</c:v>
                </c:pt>
                <c:pt idx="218">
                  <c:v>1.407747965988269</c:v>
                </c:pt>
                <c:pt idx="219">
                  <c:v>1.4062847055805634</c:v>
                </c:pt>
                <c:pt idx="220">
                  <c:v>1.4057098532775361</c:v>
                </c:pt>
                <c:pt idx="221">
                  <c:v>1.4046428925635841</c:v>
                </c:pt>
                <c:pt idx="222">
                  <c:v>1.4060626035543937</c:v>
                </c:pt>
                <c:pt idx="223">
                  <c:v>1.4075127991370306</c:v>
                </c:pt>
                <c:pt idx="224">
                  <c:v>1.4073386014694464</c:v>
                </c:pt>
                <c:pt idx="225">
                  <c:v>1.4082749139327106</c:v>
                </c:pt>
                <c:pt idx="226">
                  <c:v>1.4077000616296833</c:v>
                </c:pt>
                <c:pt idx="227">
                  <c:v>1.408041924552317</c:v>
                </c:pt>
                <c:pt idx="228">
                  <c:v>1.408346770470589</c:v>
                </c:pt>
                <c:pt idx="229">
                  <c:v>1.4086864559223775</c:v>
                </c:pt>
                <c:pt idx="230">
                  <c:v>1.40969462492352</c:v>
                </c:pt>
                <c:pt idx="231">
                  <c:v>1.409912372008</c:v>
                </c:pt>
                <c:pt idx="232">
                  <c:v>1.4086363740929473</c:v>
                </c:pt>
                <c:pt idx="233">
                  <c:v>1.4084360467752257</c:v>
                </c:pt>
                <c:pt idx="234">
                  <c:v>1.4072536801064994</c:v>
                </c:pt>
                <c:pt idx="235">
                  <c:v>1.4072972295233952</c:v>
                </c:pt>
                <c:pt idx="236">
                  <c:v>1.40740828053648</c:v>
                </c:pt>
                <c:pt idx="237">
                  <c:v>1.4065351147277154</c:v>
                </c:pt>
                <c:pt idx="238">
                  <c:v>1.4067136673369889</c:v>
                </c:pt>
                <c:pt idx="239">
                  <c:v>1.4053440381756097</c:v>
                </c:pt>
                <c:pt idx="240">
                  <c:v>1.450165098044973</c:v>
                </c:pt>
                <c:pt idx="241">
                  <c:v>1.5165910236364415</c:v>
                </c:pt>
                <c:pt idx="242">
                  <c:v>1.5763321137343749</c:v>
                </c:pt>
                <c:pt idx="243">
                  <c:v>1.6372708127969473</c:v>
                </c:pt>
                <c:pt idx="244">
                  <c:v>1.7081061168491363</c:v>
                </c:pt>
                <c:pt idx="245">
                  <c:v>1.770815099708531</c:v>
                </c:pt>
                <c:pt idx="246">
                  <c:v>1.815546883273258</c:v>
                </c:pt>
                <c:pt idx="247">
                  <c:v>1.8628655022016065</c:v>
                </c:pt>
                <c:pt idx="248">
                  <c:v>1.9021318339458848</c:v>
                </c:pt>
                <c:pt idx="249">
                  <c:v>1.9241090471824513</c:v>
                </c:pt>
                <c:pt idx="250">
                  <c:v>1.9616377571925794</c:v>
                </c:pt>
                <c:pt idx="251">
                  <c:v>1.9912796678028417</c:v>
                </c:pt>
                <c:pt idx="252">
                  <c:v>2.0105372199542533</c:v>
                </c:pt>
                <c:pt idx="253">
                  <c:v>2.0264675966548098</c:v>
                </c:pt>
                <c:pt idx="254">
                  <c:v>2.0349771527162881</c:v>
                </c:pt>
                <c:pt idx="255">
                  <c:v>2.0360745980220676</c:v>
                </c:pt>
                <c:pt idx="256">
                  <c:v>2.0361225023806528</c:v>
                </c:pt>
                <c:pt idx="257">
                  <c:v>2.0333375171701538</c:v>
                </c:pt>
                <c:pt idx="258">
                  <c:v>2.0341192292034371</c:v>
                </c:pt>
                <c:pt idx="259">
                  <c:v>2.0334224385331008</c:v>
                </c:pt>
                <c:pt idx="260">
                  <c:v>2.0344502047718467</c:v>
                </c:pt>
                <c:pt idx="261">
                  <c:v>2.0345569008432416</c:v>
                </c:pt>
                <c:pt idx="262">
                  <c:v>2.0330696882562433</c:v>
                </c:pt>
                <c:pt idx="263">
                  <c:v>2.0329869443641408</c:v>
                </c:pt>
                <c:pt idx="264">
                  <c:v>2.0340735023156964</c:v>
                </c:pt>
                <c:pt idx="265">
                  <c:v>2.0350511867250112</c:v>
                </c:pt>
                <c:pt idx="266">
                  <c:v>2.0350163471914948</c:v>
                </c:pt>
                <c:pt idx="267">
                  <c:v>2.0347136787440676</c:v>
                </c:pt>
                <c:pt idx="268">
                  <c:v>2.0359940316008101</c:v>
                </c:pt>
                <c:pt idx="269">
                  <c:v>2.0360158063092575</c:v>
                </c:pt>
                <c:pt idx="270">
                  <c:v>2.0377599604559427</c:v>
                </c:pt>
                <c:pt idx="271">
                  <c:v>2.0374747117752738</c:v>
                </c:pt>
                <c:pt idx="272">
                  <c:v>2.0385242527224676</c:v>
                </c:pt>
                <c:pt idx="273">
                  <c:v>2.0367017096253699</c:v>
                </c:pt>
                <c:pt idx="274">
                  <c:v>2.0370631697856063</c:v>
                </c:pt>
                <c:pt idx="275">
                  <c:v>2.0364164609447011</c:v>
                </c:pt>
                <c:pt idx="276">
                  <c:v>2.0360375810177058</c:v>
                </c:pt>
                <c:pt idx="277">
                  <c:v>2.0364077510613217</c:v>
                </c:pt>
                <c:pt idx="278">
                  <c:v>2.036011451367568</c:v>
                </c:pt>
                <c:pt idx="279">
                  <c:v>2.0353647425266623</c:v>
                </c:pt>
                <c:pt idx="280">
                  <c:v>2.0352667563386464</c:v>
                </c:pt>
                <c:pt idx="281">
                  <c:v>2.0340430177238691</c:v>
                </c:pt>
                <c:pt idx="282">
                  <c:v>2.0337621239848898</c:v>
                </c:pt>
                <c:pt idx="283">
                  <c:v>2.0366363855000258</c:v>
                </c:pt>
                <c:pt idx="284">
                  <c:v>2.0367387266297317</c:v>
                </c:pt>
                <c:pt idx="285">
                  <c:v>2.0363467818776675</c:v>
                </c:pt>
                <c:pt idx="286">
                  <c:v>2.0363511368193565</c:v>
                </c:pt>
                <c:pt idx="287">
                  <c:v>2.0369303440640736</c:v>
                </c:pt>
                <c:pt idx="288">
                  <c:v>2.0380822261409728</c:v>
                </c:pt>
                <c:pt idx="289">
                  <c:v>2.0388574057617217</c:v>
                </c:pt>
                <c:pt idx="290">
                  <c:v>2.0393799987644736</c:v>
                </c:pt>
                <c:pt idx="291">
                  <c:v>2.0372526097491042</c:v>
                </c:pt>
                <c:pt idx="292">
                  <c:v>2.0364164609447011</c:v>
                </c:pt>
                <c:pt idx="293">
                  <c:v>2.0365863036705956</c:v>
                </c:pt>
                <c:pt idx="294">
                  <c:v>2.036340249465133</c:v>
                </c:pt>
                <c:pt idx="295">
                  <c:v>2.0366189657332674</c:v>
                </c:pt>
                <c:pt idx="296">
                  <c:v>2.0366494503250943</c:v>
                </c:pt>
                <c:pt idx="297">
                  <c:v>2.0372025279196739</c:v>
                </c:pt>
                <c:pt idx="298">
                  <c:v>2.0363141198149952</c:v>
                </c:pt>
                <c:pt idx="299">
                  <c:v>2.0361225023806528</c:v>
                </c:pt>
                <c:pt idx="300">
                  <c:v>2.0348595692906688</c:v>
                </c:pt>
                <c:pt idx="301">
                  <c:v>2.0334180835914117</c:v>
                </c:pt>
                <c:pt idx="302">
                  <c:v>2.0349771527162881</c:v>
                </c:pt>
                <c:pt idx="303">
                  <c:v>2.0335073598960482</c:v>
                </c:pt>
                <c:pt idx="304">
                  <c:v>2.0359853217174311</c:v>
                </c:pt>
                <c:pt idx="305">
                  <c:v>2.0360833079054466</c:v>
                </c:pt>
                <c:pt idx="306">
                  <c:v>2.0367082420379043</c:v>
                </c:pt>
                <c:pt idx="307">
                  <c:v>2.0368802622346434</c:v>
                </c:pt>
                <c:pt idx="308">
                  <c:v>2.0364752526575103</c:v>
                </c:pt>
                <c:pt idx="309">
                  <c:v>2.0371981729779844</c:v>
                </c:pt>
                <c:pt idx="310">
                  <c:v>2.0385198977807777</c:v>
                </c:pt>
                <c:pt idx="311">
                  <c:v>2.0383130380505219</c:v>
                </c:pt>
                <c:pt idx="312">
                  <c:v>2.0375247936047041</c:v>
                </c:pt>
                <c:pt idx="313">
                  <c:v>2.0377599604559427</c:v>
                </c:pt>
                <c:pt idx="314">
                  <c:v>2.0370871219648996</c:v>
                </c:pt>
                <c:pt idx="315">
                  <c:v>2.035917820121242</c:v>
                </c:pt>
                <c:pt idx="316">
                  <c:v>2.0361050826138949</c:v>
                </c:pt>
                <c:pt idx="317">
                  <c:v>2.0362487956896511</c:v>
                </c:pt>
                <c:pt idx="318">
                  <c:v>2.0350969136127519</c:v>
                </c:pt>
                <c:pt idx="319">
                  <c:v>2.0361987138602209</c:v>
                </c:pt>
                <c:pt idx="320">
                  <c:v>2.0347920676944802</c:v>
                </c:pt>
                <c:pt idx="321">
                  <c:v>2.0334942950709793</c:v>
                </c:pt>
                <c:pt idx="322">
                  <c:v>2.034722388627447</c:v>
                </c:pt>
                <c:pt idx="323">
                  <c:v>2.0360158063092575</c:v>
                </c:pt>
                <c:pt idx="324">
                  <c:v>2.0364121060030116</c:v>
                </c:pt>
                <c:pt idx="325">
                  <c:v>2.0353778073517312</c:v>
                </c:pt>
                <c:pt idx="326">
                  <c:v>2.0363010549899268</c:v>
                </c:pt>
                <c:pt idx="327">
                  <c:v>2.0369804258935038</c:v>
                </c:pt>
                <c:pt idx="328">
                  <c:v>2.0366668700918527</c:v>
                </c:pt>
                <c:pt idx="329">
                  <c:v>2.0375465683131524</c:v>
                </c:pt>
                <c:pt idx="330">
                  <c:v>2.0375226161338595</c:v>
                </c:pt>
                <c:pt idx="331">
                  <c:v>2.0380103696030947</c:v>
                </c:pt>
                <c:pt idx="332">
                  <c:v>2.038134485441248</c:v>
                </c:pt>
                <c:pt idx="333">
                  <c:v>2.0397327490413315</c:v>
                </c:pt>
                <c:pt idx="334">
                  <c:v>2.03779044504777</c:v>
                </c:pt>
                <c:pt idx="335">
                  <c:v>2.037452937066826</c:v>
                </c:pt>
                <c:pt idx="336">
                  <c:v>2.0365427542536993</c:v>
                </c:pt>
                <c:pt idx="337">
                  <c:v>2.0365645289621477</c:v>
                </c:pt>
                <c:pt idx="338">
                  <c:v>2.0372243026281218</c:v>
                </c:pt>
                <c:pt idx="339">
                  <c:v>2.0368323578760577</c:v>
                </c:pt>
                <c:pt idx="340">
                  <c:v>2.0357828169288643</c:v>
                </c:pt>
                <c:pt idx="341">
                  <c:v>2.0341584236786434</c:v>
                </c:pt>
                <c:pt idx="342">
                  <c:v>2.0334463907123941</c:v>
                </c:pt>
                <c:pt idx="343">
                  <c:v>2.034391413059037</c:v>
                </c:pt>
                <c:pt idx="344">
                  <c:v>2.0359308849463105</c:v>
                </c:pt>
                <c:pt idx="345">
                  <c:v>2.0359853217174311</c:v>
                </c:pt>
                <c:pt idx="346">
                  <c:v>2.0368846171763333</c:v>
                </c:pt>
                <c:pt idx="347">
                  <c:v>2.0362923451065473</c:v>
                </c:pt>
                <c:pt idx="348">
                  <c:v>2.0365688839038372</c:v>
                </c:pt>
                <c:pt idx="349">
                  <c:v>2.0369608286559009</c:v>
                </c:pt>
                <c:pt idx="350">
                  <c:v>2.0368280029343682</c:v>
                </c:pt>
                <c:pt idx="351">
                  <c:v>2.0379885948946463</c:v>
                </c:pt>
                <c:pt idx="352">
                  <c:v>2.0372656745741731</c:v>
                </c:pt>
                <c:pt idx="353">
                  <c:v>2.0376271347344099</c:v>
                </c:pt>
                <c:pt idx="354">
                  <c:v>2.0380778711992833</c:v>
                </c:pt>
                <c:pt idx="355">
                  <c:v>2.0391426544423905</c:v>
                </c:pt>
                <c:pt idx="356">
                  <c:v>2.0381627925622308</c:v>
                </c:pt>
                <c:pt idx="357">
                  <c:v>2.0384828807764159</c:v>
                </c:pt>
                <c:pt idx="358">
                  <c:v>2.0383348127589698</c:v>
                </c:pt>
                <c:pt idx="359">
                  <c:v>2.0382781985170051</c:v>
                </c:pt>
                <c:pt idx="360">
                  <c:v>2.0370675247272958</c:v>
                </c:pt>
                <c:pt idx="361">
                  <c:v>2.0364708977158212</c:v>
                </c:pt>
                <c:pt idx="362">
                  <c:v>2.0368715523512639</c:v>
                </c:pt>
                <c:pt idx="363">
                  <c:v>2.0369521187725219</c:v>
                </c:pt>
                <c:pt idx="364">
                  <c:v>2.0370871219648996</c:v>
                </c:pt>
                <c:pt idx="365">
                  <c:v>2.0370022006019521</c:v>
                </c:pt>
                <c:pt idx="366">
                  <c:v>2.0366276756166464</c:v>
                </c:pt>
                <c:pt idx="367">
                  <c:v>2.0364447680656839</c:v>
                </c:pt>
                <c:pt idx="368">
                  <c:v>2.0364447680656839</c:v>
                </c:pt>
                <c:pt idx="369">
                  <c:v>2.0366233206749569</c:v>
                </c:pt>
                <c:pt idx="370">
                  <c:v>2.0360789529637571</c:v>
                </c:pt>
                <c:pt idx="371">
                  <c:v>2.0371437362068643</c:v>
                </c:pt>
                <c:pt idx="372">
                  <c:v>2.0363358945234435</c:v>
                </c:pt>
                <c:pt idx="373">
                  <c:v>2.0362749253397894</c:v>
                </c:pt>
                <c:pt idx="374">
                  <c:v>2.036087662847136</c:v>
                </c:pt>
                <c:pt idx="375">
                  <c:v>2.0367387266297317</c:v>
                </c:pt>
                <c:pt idx="376">
                  <c:v>2.0363598467027364</c:v>
                </c:pt>
                <c:pt idx="377">
                  <c:v>2.0364251708280801</c:v>
                </c:pt>
                <c:pt idx="378">
                  <c:v>2.0363772664694948</c:v>
                </c:pt>
                <c:pt idx="379">
                  <c:v>2.0364578328907519</c:v>
                </c:pt>
                <c:pt idx="380">
                  <c:v>2.0342172153914531</c:v>
                </c:pt>
                <c:pt idx="381">
                  <c:v>2.0342585873375043</c:v>
                </c:pt>
                <c:pt idx="382">
                  <c:v>2.03370768721377</c:v>
                </c:pt>
                <c:pt idx="383">
                  <c:v>2.0343413312296068</c:v>
                </c:pt>
                <c:pt idx="384">
                  <c:v>2.0351404630296486</c:v>
                </c:pt>
                <c:pt idx="385">
                  <c:v>2.034149713795264</c:v>
                </c:pt>
                <c:pt idx="386">
                  <c:v>2.0345525459015525</c:v>
                </c:pt>
                <c:pt idx="387">
                  <c:v>2.0354845034231266</c:v>
                </c:pt>
                <c:pt idx="388">
                  <c:v>2.0363946862362532</c:v>
                </c:pt>
                <c:pt idx="389">
                  <c:v>2.0364491230073729</c:v>
                </c:pt>
                <c:pt idx="390">
                  <c:v>2.0367561463964896</c:v>
                </c:pt>
                <c:pt idx="391">
                  <c:v>2.0368323578760577</c:v>
                </c:pt>
                <c:pt idx="392">
                  <c:v>2.0366037234373535</c:v>
                </c:pt>
                <c:pt idx="393">
                  <c:v>2.0365514641370783</c:v>
                </c:pt>
                <c:pt idx="394">
                  <c:v>2.0374159200624642</c:v>
                </c:pt>
                <c:pt idx="395">
                  <c:v>2.0374747117752738</c:v>
                </c:pt>
                <c:pt idx="396">
                  <c:v>2.0386744982107587</c:v>
                </c:pt>
                <c:pt idx="397">
                  <c:v>2.0378056873436834</c:v>
                </c:pt>
                <c:pt idx="398">
                  <c:v>2.0387877266946881</c:v>
                </c:pt>
                <c:pt idx="399">
                  <c:v>2.0398046055792096</c:v>
                </c:pt>
                <c:pt idx="400">
                  <c:v>2.0386832080941377</c:v>
                </c:pt>
                <c:pt idx="401">
                  <c:v>2.0380234344281631</c:v>
                </c:pt>
                <c:pt idx="402">
                  <c:v>2.0371393812651744</c:v>
                </c:pt>
                <c:pt idx="403">
                  <c:v>2.0369216341806946</c:v>
                </c:pt>
                <c:pt idx="404">
                  <c:v>2.1107988650030691</c:v>
                </c:pt>
                <c:pt idx="405">
                  <c:v>2.1736733356466691</c:v>
                </c:pt>
                <c:pt idx="406">
                  <c:v>2.2389168945694116</c:v>
                </c:pt>
                <c:pt idx="407">
                  <c:v>2.3304468815305794</c:v>
                </c:pt>
                <c:pt idx="408">
                  <c:v>2.4092190668120641</c:v>
                </c:pt>
                <c:pt idx="409">
                  <c:v>2.464387468135917</c:v>
                </c:pt>
                <c:pt idx="410">
                  <c:v>2.5185172158668001</c:v>
                </c:pt>
                <c:pt idx="411">
                  <c:v>2.5877847409107333</c:v>
                </c:pt>
                <c:pt idx="412">
                  <c:v>2.6118457937457733</c:v>
                </c:pt>
                <c:pt idx="413">
                  <c:v>2.6230445263005793</c:v>
                </c:pt>
                <c:pt idx="414">
                  <c:v>2.6363227435121699</c:v>
                </c:pt>
                <c:pt idx="415">
                  <c:v>2.6520266632448677</c:v>
                </c:pt>
                <c:pt idx="416">
                  <c:v>2.6596412787891328</c:v>
                </c:pt>
                <c:pt idx="417">
                  <c:v>2.6644926838313476</c:v>
                </c:pt>
                <c:pt idx="418">
                  <c:v>2.6672776690418463</c:v>
                </c:pt>
                <c:pt idx="419">
                  <c:v>2.6652156041518213</c:v>
                </c:pt>
                <c:pt idx="420">
                  <c:v>2.6664023257622373</c:v>
                </c:pt>
                <c:pt idx="421">
                  <c:v>2.6683076127514371</c:v>
                </c:pt>
                <c:pt idx="422">
                  <c:v>2.6673843651132421</c:v>
                </c:pt>
                <c:pt idx="423">
                  <c:v>2.663930896353389</c:v>
                </c:pt>
                <c:pt idx="424">
                  <c:v>2.6678438114614949</c:v>
                </c:pt>
                <c:pt idx="425">
                  <c:v>2.6681290601421632</c:v>
                </c:pt>
                <c:pt idx="426">
                  <c:v>2.6663261142826693</c:v>
                </c:pt>
                <c:pt idx="427">
                  <c:v>2.6694986893035426</c:v>
                </c:pt>
                <c:pt idx="428">
                  <c:v>2.6707311378016994</c:v>
                </c:pt>
                <c:pt idx="429">
                  <c:v>2.6666919293845956</c:v>
                </c:pt>
                <c:pt idx="430">
                  <c:v>2.6672493619208644</c:v>
                </c:pt>
                <c:pt idx="431">
                  <c:v>2.6700474119564324</c:v>
                </c:pt>
                <c:pt idx="432">
                  <c:v>2.6706679911472002</c:v>
                </c:pt>
                <c:pt idx="433">
                  <c:v>2.6667507210974053</c:v>
                </c:pt>
                <c:pt idx="434">
                  <c:v>2.669690306737885</c:v>
                </c:pt>
                <c:pt idx="435">
                  <c:v>2.6712885703379681</c:v>
                </c:pt>
                <c:pt idx="436">
                  <c:v>2.6688606903460164</c:v>
                </c:pt>
                <c:pt idx="437">
                  <c:v>2.6680855107252675</c:v>
                </c:pt>
                <c:pt idx="438">
                  <c:v>2.6683489846974884</c:v>
                </c:pt>
                <c:pt idx="439">
                  <c:v>2.668244466096938</c:v>
                </c:pt>
                <c:pt idx="440">
                  <c:v>2.6660365106603106</c:v>
                </c:pt>
                <c:pt idx="441">
                  <c:v>2.6649303554711521</c:v>
                </c:pt>
                <c:pt idx="442">
                  <c:v>2.6678873608783906</c:v>
                </c:pt>
                <c:pt idx="443">
                  <c:v>2.6649935021256517</c:v>
                </c:pt>
                <c:pt idx="444">
                  <c:v>2.664179128029696</c:v>
                </c:pt>
                <c:pt idx="445">
                  <c:v>2.665781746571469</c:v>
                </c:pt>
                <c:pt idx="446">
                  <c:v>2.6652068942684419</c:v>
                </c:pt>
                <c:pt idx="447">
                  <c:v>2.663072972840538</c:v>
                </c:pt>
                <c:pt idx="448">
                  <c:v>2.6648976934084803</c:v>
                </c:pt>
                <c:pt idx="449">
                  <c:v>2.6675803374892739</c:v>
                </c:pt>
                <c:pt idx="450">
                  <c:v>2.6676478390854625</c:v>
                </c:pt>
                <c:pt idx="451">
                  <c:v>2.6636216954934273</c:v>
                </c:pt>
                <c:pt idx="452">
                  <c:v>2.6642422746841956</c:v>
                </c:pt>
                <c:pt idx="453">
                  <c:v>2.6677806648069953</c:v>
                </c:pt>
                <c:pt idx="454">
                  <c:v>2.6674322694718273</c:v>
                </c:pt>
                <c:pt idx="455">
                  <c:v>2.6665503937796835</c:v>
                </c:pt>
                <c:pt idx="456">
                  <c:v>2.6687975436915168</c:v>
                </c:pt>
                <c:pt idx="457">
                  <c:v>2.6706222642594595</c:v>
                </c:pt>
                <c:pt idx="458">
                  <c:v>2.6698166000468833</c:v>
                </c:pt>
                <c:pt idx="459">
                  <c:v>2.6679635723579587</c:v>
                </c:pt>
                <c:pt idx="460">
                  <c:v>2.6691720686768226</c:v>
                </c:pt>
                <c:pt idx="461">
                  <c:v>2.6674475117677408</c:v>
                </c:pt>
                <c:pt idx="462">
                  <c:v>2.6653810919360259</c:v>
                </c:pt>
                <c:pt idx="463">
                  <c:v>2.6685253598359173</c:v>
                </c:pt>
                <c:pt idx="464">
                  <c:v>2.6689586765340323</c:v>
                </c:pt>
                <c:pt idx="465">
                  <c:v>2.6656532757916258</c:v>
                </c:pt>
                <c:pt idx="466">
                  <c:v>2.6654159314695427</c:v>
                </c:pt>
                <c:pt idx="467">
                  <c:v>2.6660278007769316</c:v>
                </c:pt>
                <c:pt idx="468">
                  <c:v>2.6646407518487938</c:v>
                </c:pt>
                <c:pt idx="469">
                  <c:v>2.6607213043281539</c:v>
                </c:pt>
                <c:pt idx="470">
                  <c:v>2.665461658357283</c:v>
                </c:pt>
                <c:pt idx="471">
                  <c:v>2.6652918156313894</c:v>
                </c:pt>
                <c:pt idx="472">
                  <c:v>2.6639396062367684</c:v>
                </c:pt>
                <c:pt idx="473">
                  <c:v>2.6679461525912003</c:v>
                </c:pt>
                <c:pt idx="474">
                  <c:v>2.667741470331789</c:v>
                </c:pt>
                <c:pt idx="475">
                  <c:v>2.6655095627158691</c:v>
                </c:pt>
                <c:pt idx="476">
                  <c:v>2.6675259007181538</c:v>
                </c:pt>
                <c:pt idx="477">
                  <c:v>2.6684992301857791</c:v>
                </c:pt>
                <c:pt idx="478">
                  <c:v>2.6675084809513954</c:v>
                </c:pt>
                <c:pt idx="479">
                  <c:v>2.6707921069853535</c:v>
                </c:pt>
                <c:pt idx="480">
                  <c:v>2.6700474119564324</c:v>
                </c:pt>
                <c:pt idx="481">
                  <c:v>2.6671383109077795</c:v>
                </c:pt>
                <c:pt idx="482">
                  <c:v>2.6686146361405538</c:v>
                </c:pt>
                <c:pt idx="483">
                  <c:v>2.6677501802151684</c:v>
                </c:pt>
                <c:pt idx="484">
                  <c:v>2.6634627401217568</c:v>
                </c:pt>
                <c:pt idx="485">
                  <c:v>2.6658035212799174</c:v>
                </c:pt>
                <c:pt idx="486">
                  <c:v>2.6672994437502946</c:v>
                </c:pt>
                <c:pt idx="487">
                  <c:v>2.6650849559011327</c:v>
                </c:pt>
                <c:pt idx="488">
                  <c:v>2.6633691088754303</c:v>
                </c:pt>
                <c:pt idx="489">
                  <c:v>2.6659298145889152</c:v>
                </c:pt>
                <c:pt idx="490">
                  <c:v>2.6654289962946116</c:v>
                </c:pt>
                <c:pt idx="491">
                  <c:v>2.662659253380026</c:v>
                </c:pt>
                <c:pt idx="492">
                  <c:v>2.6671644405579169</c:v>
                </c:pt>
                <c:pt idx="493">
                  <c:v>2.6679505075328898</c:v>
                </c:pt>
                <c:pt idx="494">
                  <c:v>2.6639439611784579</c:v>
                </c:pt>
                <c:pt idx="495">
                  <c:v>2.6684230187062115</c:v>
                </c:pt>
                <c:pt idx="496">
                  <c:v>2.668159544733991</c:v>
                </c:pt>
                <c:pt idx="497">
                  <c:v>2.6642967114553153</c:v>
                </c:pt>
                <c:pt idx="498">
                  <c:v>2.6661845786777567</c:v>
                </c:pt>
                <c:pt idx="499">
                  <c:v>2.6701323333193794</c:v>
                </c:pt>
                <c:pt idx="500">
                  <c:v>2.6682488210386275</c:v>
                </c:pt>
                <c:pt idx="501">
                  <c:v>2.6670751642532804</c:v>
                </c:pt>
                <c:pt idx="502">
                  <c:v>2.6713190549297954</c:v>
                </c:pt>
                <c:pt idx="503">
                  <c:v>2.6695291738953699</c:v>
                </c:pt>
                <c:pt idx="504">
                  <c:v>2.6654072215861633</c:v>
                </c:pt>
                <c:pt idx="505">
                  <c:v>2.6694377201198884</c:v>
                </c:pt>
                <c:pt idx="506">
                  <c:v>2.6686102811988643</c:v>
                </c:pt>
                <c:pt idx="507">
                  <c:v>2.6646124447278114</c:v>
                </c:pt>
                <c:pt idx="508">
                  <c:v>2.6649216455877731</c:v>
                </c:pt>
                <c:pt idx="509">
                  <c:v>2.6685122950108484</c:v>
                </c:pt>
                <c:pt idx="510">
                  <c:v>2.6656576307333153</c:v>
                </c:pt>
                <c:pt idx="511">
                  <c:v>2.6655857741954372</c:v>
                </c:pt>
                <c:pt idx="512">
                  <c:v>2.6688171409291201</c:v>
                </c:pt>
                <c:pt idx="513">
                  <c:v>2.6666222503175621</c:v>
                </c:pt>
                <c:pt idx="514">
                  <c:v>2.6640963841375935</c:v>
                </c:pt>
                <c:pt idx="515">
                  <c:v>2.6667724958058532</c:v>
                </c:pt>
                <c:pt idx="516">
                  <c:v>2.6653440749316641</c:v>
                </c:pt>
                <c:pt idx="517">
                  <c:v>2.6611241364344416</c:v>
                </c:pt>
                <c:pt idx="518">
                  <c:v>2.6664415202374432</c:v>
                </c:pt>
                <c:pt idx="519">
                  <c:v>2.6683968890560741</c:v>
                </c:pt>
                <c:pt idx="520">
                  <c:v>2.6650806009594437</c:v>
                </c:pt>
                <c:pt idx="521">
                  <c:v>2.664943420296221</c:v>
                </c:pt>
                <c:pt idx="522">
                  <c:v>2.668244466096938</c:v>
                </c:pt>
                <c:pt idx="523">
                  <c:v>2.6672450069791749</c:v>
                </c:pt>
                <c:pt idx="524">
                  <c:v>2.6648846285834114</c:v>
                </c:pt>
                <c:pt idx="525">
                  <c:v>2.6710207414240577</c:v>
                </c:pt>
                <c:pt idx="526">
                  <c:v>2.6703435479913251</c:v>
                </c:pt>
                <c:pt idx="527">
                  <c:v>2.6676957434440483</c:v>
                </c:pt>
                <c:pt idx="528">
                  <c:v>2.6691502939683747</c:v>
                </c:pt>
                <c:pt idx="529">
                  <c:v>2.667991879478941</c:v>
                </c:pt>
                <c:pt idx="530">
                  <c:v>2.6627028027969217</c:v>
                </c:pt>
                <c:pt idx="531">
                  <c:v>2.6678568762865633</c:v>
                </c:pt>
                <c:pt idx="532">
                  <c:v>2.668078978312733</c:v>
                </c:pt>
                <c:pt idx="533">
                  <c:v>2.6649869697131172</c:v>
                </c:pt>
                <c:pt idx="534">
                  <c:v>2.667652194027152</c:v>
                </c:pt>
                <c:pt idx="535">
                  <c:v>2.6683664044642468</c:v>
                </c:pt>
                <c:pt idx="536">
                  <c:v>2.6638285552236836</c:v>
                </c:pt>
                <c:pt idx="537">
                  <c:v>2.6666157179050276</c:v>
                </c:pt>
                <c:pt idx="538">
                  <c:v>2.6661802237360677</c:v>
                </c:pt>
                <c:pt idx="539">
                  <c:v>2.6618427018132258</c:v>
                </c:pt>
                <c:pt idx="540">
                  <c:v>2.6651851195599936</c:v>
                </c:pt>
                <c:pt idx="541">
                  <c:v>2.6676434841437731</c:v>
                </c:pt>
                <c:pt idx="542">
                  <c:v>2.6624632810039937</c:v>
                </c:pt>
                <c:pt idx="543">
                  <c:v>2.664769222628637</c:v>
                </c:pt>
                <c:pt idx="544">
                  <c:v>2.6665678135464419</c:v>
                </c:pt>
                <c:pt idx="545">
                  <c:v>2.6632428155664321</c:v>
                </c:pt>
                <c:pt idx="546">
                  <c:v>2.6630381333070208</c:v>
                </c:pt>
                <c:pt idx="547">
                  <c:v>2.6663718411704096</c:v>
                </c:pt>
                <c:pt idx="548">
                  <c:v>2.6638808145239588</c:v>
                </c:pt>
                <c:pt idx="549">
                  <c:v>2.6770566906058431</c:v>
                </c:pt>
                <c:pt idx="550">
                  <c:v>2.776869776660631</c:v>
                </c:pt>
                <c:pt idx="551">
                  <c:v>2.8494514123303487</c:v>
                </c:pt>
                <c:pt idx="552">
                  <c:v>2.9050270007021792</c:v>
                </c:pt>
                <c:pt idx="553">
                  <c:v>2.9711284831377731</c:v>
                </c:pt>
                <c:pt idx="554">
                  <c:v>3.0160693039036</c:v>
                </c:pt>
                <c:pt idx="555">
                  <c:v>3.0512202157512065</c:v>
                </c:pt>
                <c:pt idx="556">
                  <c:v>3.0991311067493403</c:v>
                </c:pt>
                <c:pt idx="557">
                  <c:v>3.1513751647286279</c:v>
                </c:pt>
                <c:pt idx="558">
                  <c:v>3.1912185262467778</c:v>
                </c:pt>
                <c:pt idx="559">
                  <c:v>3.2177989128492519</c:v>
                </c:pt>
                <c:pt idx="560">
                  <c:v>3.2358740983319358</c:v>
                </c:pt>
                <c:pt idx="561">
                  <c:v>3.2449541517547522</c:v>
                </c:pt>
                <c:pt idx="562">
                  <c:v>3.2509095345152801</c:v>
                </c:pt>
                <c:pt idx="563">
                  <c:v>3.2503041976204261</c:v>
                </c:pt>
                <c:pt idx="564">
                  <c:v>3.2491131210683206</c:v>
                </c:pt>
                <c:pt idx="565">
                  <c:v>3.2485012517609313</c:v>
                </c:pt>
                <c:pt idx="566">
                  <c:v>3.2479263994579046</c:v>
                </c:pt>
                <c:pt idx="567">
                  <c:v>3.2478850275118534</c:v>
                </c:pt>
                <c:pt idx="568">
                  <c:v>3.2483749584519335</c:v>
                </c:pt>
                <c:pt idx="569">
                  <c:v>3.24879085538329</c:v>
                </c:pt>
                <c:pt idx="570">
                  <c:v>3.2479525291080424</c:v>
                </c:pt>
                <c:pt idx="571">
                  <c:v>3.2463455556245795</c:v>
                </c:pt>
                <c:pt idx="572">
                  <c:v>3.2473188850922048</c:v>
                </c:pt>
                <c:pt idx="573">
                  <c:v>3.2456226353041062</c:v>
                </c:pt>
                <c:pt idx="574">
                  <c:v>3.2460951464774275</c:v>
                </c:pt>
                <c:pt idx="575">
                  <c:v>3.2461452283068581</c:v>
                </c:pt>
                <c:pt idx="576">
                  <c:v>3.2471991241957414</c:v>
                </c:pt>
                <c:pt idx="577">
                  <c:v>3.2479612389914219</c:v>
                </c:pt>
                <c:pt idx="578">
                  <c:v>3.2478937373952323</c:v>
                </c:pt>
                <c:pt idx="579">
                  <c:v>3.2484163303979847</c:v>
                </c:pt>
                <c:pt idx="580">
                  <c:v>3.248366248568554</c:v>
                </c:pt>
                <c:pt idx="581">
                  <c:v>3.249219817139716</c:v>
                </c:pt>
                <c:pt idx="582">
                  <c:v>3.2489563431674946</c:v>
                </c:pt>
                <c:pt idx="583">
                  <c:v>3.2503760541583042</c:v>
                </c:pt>
                <c:pt idx="584">
                  <c:v>3.2490369095887526</c:v>
                </c:pt>
                <c:pt idx="585">
                  <c:v>3.2505306545882853</c:v>
                </c:pt>
                <c:pt idx="586">
                  <c:v>3.2483009244432095</c:v>
                </c:pt>
                <c:pt idx="587">
                  <c:v>3.2485948830072577</c:v>
                </c:pt>
                <c:pt idx="588">
                  <c:v>3.2472296087875683</c:v>
                </c:pt>
                <c:pt idx="589">
                  <c:v>3.2478088160322853</c:v>
                </c:pt>
                <c:pt idx="590">
                  <c:v>3.248457702344036</c:v>
                </c:pt>
                <c:pt idx="591">
                  <c:v>3.2483771359227775</c:v>
                </c:pt>
                <c:pt idx="592">
                  <c:v>3.2473863866883939</c:v>
                </c:pt>
                <c:pt idx="593">
                  <c:v>3.246264989203322</c:v>
                </c:pt>
                <c:pt idx="594">
                  <c:v>3.2449280221046148</c:v>
                </c:pt>
                <c:pt idx="595">
                  <c:v>3.2461365184234787</c:v>
                </c:pt>
                <c:pt idx="596">
                  <c:v>3.2474125163385312</c:v>
                </c:pt>
                <c:pt idx="597">
                  <c:v>3.2476259084813219</c:v>
                </c:pt>
                <c:pt idx="598">
                  <c:v>3.2475584068851324</c:v>
                </c:pt>
                <c:pt idx="599">
                  <c:v>3.2478588978617156</c:v>
                </c:pt>
                <c:pt idx="600">
                  <c:v>3.2479068022203008</c:v>
                </c:pt>
                <c:pt idx="601">
                  <c:v>3.2474604206971169</c:v>
                </c:pt>
                <c:pt idx="602">
                  <c:v>3.2490086024677698</c:v>
                </c:pt>
                <c:pt idx="603">
                  <c:v>3.2502279861408576</c:v>
                </c:pt>
                <c:pt idx="604">
                  <c:v>3.2500908054776354</c:v>
                </c:pt>
                <c:pt idx="605">
                  <c:v>3.2507679989103688</c:v>
                </c:pt>
                <c:pt idx="606">
                  <c:v>3.2467919371477638</c:v>
                </c:pt>
                <c:pt idx="607">
                  <c:v>3.2463324907995101</c:v>
                </c:pt>
                <c:pt idx="608">
                  <c:v>3.2451152845972668</c:v>
                </c:pt>
                <c:pt idx="609">
                  <c:v>3.2451283494223366</c:v>
                </c:pt>
                <c:pt idx="610">
                  <c:v>3.2474713080513409</c:v>
                </c:pt>
                <c:pt idx="611">
                  <c:v>3.2475148574682371</c:v>
                </c:pt>
                <c:pt idx="612">
                  <c:v>3.2452524652604899</c:v>
                </c:pt>
                <c:pt idx="613">
                  <c:v>3.2454092431613155</c:v>
                </c:pt>
                <c:pt idx="614">
                  <c:v>3.2447516469661855</c:v>
                </c:pt>
                <c:pt idx="615">
                  <c:v>3.2470336364115369</c:v>
                </c:pt>
                <c:pt idx="616">
                  <c:v>3.2480047884083172</c:v>
                </c:pt>
                <c:pt idx="617">
                  <c:v>3.2468550838022625</c:v>
                </c:pt>
                <c:pt idx="618">
                  <c:v>3.247778331440458</c:v>
                </c:pt>
                <c:pt idx="619">
                  <c:v>3.2481833410175907</c:v>
                </c:pt>
                <c:pt idx="620">
                  <c:v>3.2489149712214433</c:v>
                </c:pt>
                <c:pt idx="621">
                  <c:v>3.2492503017315428</c:v>
                </c:pt>
                <c:pt idx="622">
                  <c:v>3.2500581434149631</c:v>
                </c:pt>
                <c:pt idx="623">
                  <c:v>3.2494070796323684</c:v>
                </c:pt>
                <c:pt idx="624">
                  <c:v>3.2489106162797539</c:v>
                </c:pt>
                <c:pt idx="625">
                  <c:v>3.2478327682115782</c:v>
                </c:pt>
                <c:pt idx="626">
                  <c:v>3.2465741900632836</c:v>
                </c:pt>
                <c:pt idx="627">
                  <c:v>3.2477913962655269</c:v>
                </c:pt>
                <c:pt idx="628">
                  <c:v>3.2471033154785696</c:v>
                </c:pt>
                <c:pt idx="629">
                  <c:v>3.2457206214921217</c:v>
                </c:pt>
                <c:pt idx="630">
                  <c:v>3.2449715715215111</c:v>
                </c:pt>
                <c:pt idx="631">
                  <c:v>3.244150665013021</c:v>
                </c:pt>
                <c:pt idx="632">
                  <c:v>3.2452176257269731</c:v>
                </c:pt>
                <c:pt idx="633">
                  <c:v>3.2461060338316519</c:v>
                </c:pt>
                <c:pt idx="634">
                  <c:v>3.2470728308867423</c:v>
                </c:pt>
                <c:pt idx="635">
                  <c:v>3.2477369594944068</c:v>
                </c:pt>
                <c:pt idx="636">
                  <c:v>3.2487385960830149</c:v>
                </c:pt>
                <c:pt idx="637">
                  <c:v>3.2498839457473796</c:v>
                </c:pt>
                <c:pt idx="638">
                  <c:v>3.2481702761925217</c:v>
                </c:pt>
                <c:pt idx="639">
                  <c:v>3.2489563431674946</c:v>
                </c:pt>
                <c:pt idx="640">
                  <c:v>3.2496661986628994</c:v>
                </c:pt>
                <c:pt idx="641">
                  <c:v>3.2480091433500067</c:v>
                </c:pt>
                <c:pt idx="642">
                  <c:v>3.2465589477673698</c:v>
                </c:pt>
                <c:pt idx="643">
                  <c:v>3.2480004334666273</c:v>
                </c:pt>
                <c:pt idx="644">
                  <c:v>3.2477652666153887</c:v>
                </c:pt>
                <c:pt idx="645">
                  <c:v>3.245761993438173</c:v>
                </c:pt>
                <c:pt idx="646">
                  <c:v>3.2460907915357375</c:v>
                </c:pt>
                <c:pt idx="647">
                  <c:v>3.2453112569733</c:v>
                </c:pt>
                <c:pt idx="648">
                  <c:v>3.2433885502173414</c:v>
                </c:pt>
                <c:pt idx="649">
                  <c:v>3.2450303632343203</c:v>
                </c:pt>
                <c:pt idx="650">
                  <c:v>3.2461452283068581</c:v>
                </c:pt>
                <c:pt idx="651">
                  <c:v>3.2463869275706307</c:v>
                </c:pt>
                <c:pt idx="652">
                  <c:v>3.2468333090938146</c:v>
                </c:pt>
                <c:pt idx="653">
                  <c:v>3.2470183941156225</c:v>
                </c:pt>
                <c:pt idx="654">
                  <c:v>3.2494571614617986</c:v>
                </c:pt>
                <c:pt idx="655">
                  <c:v>3.2472296087875683</c:v>
                </c:pt>
                <c:pt idx="656">
                  <c:v>3.2466634663679206</c:v>
                </c:pt>
                <c:pt idx="657">
                  <c:v>3.2441593748964004</c:v>
                </c:pt>
                <c:pt idx="658">
                  <c:v>3.2460341772937733</c:v>
                </c:pt>
                <c:pt idx="659">
                  <c:v>3.2450739126512156</c:v>
                </c:pt>
                <c:pt idx="660">
                  <c:v>3.2471403324829313</c:v>
                </c:pt>
                <c:pt idx="661">
                  <c:v>3.2444402686353797</c:v>
                </c:pt>
                <c:pt idx="662">
                  <c:v>3.2447755991454788</c:v>
                </c:pt>
                <c:pt idx="663">
                  <c:v>3.2447625343204098</c:v>
                </c:pt>
                <c:pt idx="664">
                  <c:v>3.2463455556245795</c:v>
                </c:pt>
                <c:pt idx="665">
                  <c:v>3.2467483877308672</c:v>
                </c:pt>
                <c:pt idx="666">
                  <c:v>3.2446906777825313</c:v>
                </c:pt>
                <c:pt idx="667">
                  <c:v>3.2472927554420674</c:v>
                </c:pt>
                <c:pt idx="668">
                  <c:v>3.2462780540283904</c:v>
                </c:pt>
                <c:pt idx="669">
                  <c:v>3.2498360413887935</c:v>
                </c:pt>
                <c:pt idx="670">
                  <c:v>3.2508398554482465</c:v>
                </c:pt>
                <c:pt idx="671">
                  <c:v>3.2475736491810467</c:v>
                </c:pt>
                <c:pt idx="672">
                  <c:v>3.2448474556833578</c:v>
                </c:pt>
                <c:pt idx="673">
                  <c:v>3.2449367319879938</c:v>
                </c:pt>
                <c:pt idx="674">
                  <c:v>3.2437217032565955</c:v>
                </c:pt>
                <c:pt idx="675">
                  <c:v>3.2434103249257888</c:v>
                </c:pt>
                <c:pt idx="676">
                  <c:v>3.2430227351154146</c:v>
                </c:pt>
                <c:pt idx="677">
                  <c:v>3.2445208350566368</c:v>
                </c:pt>
                <c:pt idx="678">
                  <c:v>3.2451849636643009</c:v>
                </c:pt>
                <c:pt idx="679">
                  <c:v>3.2464653165210429</c:v>
                </c:pt>
                <c:pt idx="680">
                  <c:v>3.2484838319941733</c:v>
                </c:pt>
                <c:pt idx="681">
                  <c:v>3.2465458829423013</c:v>
                </c:pt>
                <c:pt idx="682">
                  <c:v>3.2444489785187587</c:v>
                </c:pt>
                <c:pt idx="683">
                  <c:v>3.2456683621918465</c:v>
                </c:pt>
                <c:pt idx="684">
                  <c:v>3.2352970685580642</c:v>
                </c:pt>
                <c:pt idx="685">
                  <c:v>3.2478131709739744</c:v>
                </c:pt>
                <c:pt idx="686">
                  <c:v>3.2490042475260807</c:v>
                </c:pt>
                <c:pt idx="687">
                  <c:v>3.246600319713421</c:v>
                </c:pt>
                <c:pt idx="688">
                  <c:v>3.2474647756388064</c:v>
                </c:pt>
                <c:pt idx="689">
                  <c:v>3.2459361911057569</c:v>
                </c:pt>
                <c:pt idx="690">
                  <c:v>3.2463063611493732</c:v>
                </c:pt>
                <c:pt idx="691">
                  <c:v>3.2460951464774275</c:v>
                </c:pt>
                <c:pt idx="692">
                  <c:v>3.2434712941094435</c:v>
                </c:pt>
                <c:pt idx="693">
                  <c:v>3.2439089657492484</c:v>
                </c:pt>
                <c:pt idx="694">
                  <c:v>3.2450238308217858</c:v>
                </c:pt>
                <c:pt idx="695">
                  <c:v>3.246765807497626</c:v>
                </c:pt>
                <c:pt idx="696">
                  <c:v>3.2446950327242212</c:v>
                </c:pt>
                <c:pt idx="697">
                  <c:v>3.2485360912944481</c:v>
                </c:pt>
                <c:pt idx="698">
                  <c:v>3.2527168353164644</c:v>
                </c:pt>
                <c:pt idx="699">
                  <c:v>3.3149990338902788</c:v>
                </c:pt>
                <c:pt idx="700">
                  <c:v>3.392839261650189</c:v>
                </c:pt>
                <c:pt idx="701">
                  <c:v>3.4785096745680004</c:v>
                </c:pt>
                <c:pt idx="702">
                  <c:v>3.5553896376853542</c:v>
                </c:pt>
                <c:pt idx="703">
                  <c:v>3.6276925570869381</c:v>
                </c:pt>
                <c:pt idx="704">
                  <c:v>3.6956361798572321</c:v>
                </c:pt>
                <c:pt idx="705">
                  <c:v>3.746410445016279</c:v>
                </c:pt>
                <c:pt idx="706">
                  <c:v>3.7811258626949251</c:v>
                </c:pt>
                <c:pt idx="707">
                  <c:v>3.8014307783226848</c:v>
                </c:pt>
                <c:pt idx="708">
                  <c:v>3.8199305706201061</c:v>
                </c:pt>
                <c:pt idx="709">
                  <c:v>3.8370062969850274</c:v>
                </c:pt>
                <c:pt idx="710">
                  <c:v>3.8498098255524522</c:v>
                </c:pt>
                <c:pt idx="711">
                  <c:v>3.8635605539373636</c:v>
                </c:pt>
                <c:pt idx="712">
                  <c:v>3.8702257921932959</c:v>
                </c:pt>
                <c:pt idx="713">
                  <c:v>3.8722203554871331</c:v>
                </c:pt>
                <c:pt idx="714">
                  <c:v>3.8722029357203747</c:v>
                </c:pt>
                <c:pt idx="715">
                  <c:v>3.8675366156999682</c:v>
                </c:pt>
                <c:pt idx="716">
                  <c:v>3.8712709781988006</c:v>
                </c:pt>
                <c:pt idx="717">
                  <c:v>3.8703172459687778</c:v>
                </c:pt>
                <c:pt idx="718">
                  <c:v>3.8696966667780099</c:v>
                </c:pt>
                <c:pt idx="719">
                  <c:v>3.8705480578783269</c:v>
                </c:pt>
                <c:pt idx="720">
                  <c:v>3.8694854521060651</c:v>
                </c:pt>
                <c:pt idx="721">
                  <c:v>3.866720064133168</c:v>
                </c:pt>
                <c:pt idx="722">
                  <c:v>3.8691392342417412</c:v>
                </c:pt>
                <c:pt idx="723">
                  <c:v>3.8678392841473959</c:v>
                </c:pt>
                <c:pt idx="724">
                  <c:v>3.8670227325805957</c:v>
                </c:pt>
                <c:pt idx="725">
                  <c:v>3.8672992713778855</c:v>
                </c:pt>
                <c:pt idx="726">
                  <c:v>3.8682377613119932</c:v>
                </c:pt>
                <c:pt idx="727">
                  <c:v>3.8688082586733317</c:v>
                </c:pt>
                <c:pt idx="728">
                  <c:v>3.8671381385353696</c:v>
                </c:pt>
                <c:pt idx="729">
                  <c:v>3.8695006944019776</c:v>
                </c:pt>
                <c:pt idx="730">
                  <c:v>3.8733330430888255</c:v>
                </c:pt>
                <c:pt idx="731">
                  <c:v>3.8662780375516741</c:v>
                </c:pt>
                <c:pt idx="732">
                  <c:v>3.866809340437805</c:v>
                </c:pt>
                <c:pt idx="733">
                  <c:v>3.8707984670254785</c:v>
                </c:pt>
                <c:pt idx="734">
                  <c:v>3.8655638271145794</c:v>
                </c:pt>
                <c:pt idx="735">
                  <c:v>3.8687821290231938</c:v>
                </c:pt>
                <c:pt idx="736">
                  <c:v>3.8683226826749411</c:v>
                </c:pt>
                <c:pt idx="737">
                  <c:v>3.8671795104814208</c:v>
                </c:pt>
                <c:pt idx="738">
                  <c:v>3.863225223427265</c:v>
                </c:pt>
                <c:pt idx="739">
                  <c:v>3.8649563127488804</c:v>
                </c:pt>
                <c:pt idx="740">
                  <c:v>3.8619949523999524</c:v>
                </c:pt>
                <c:pt idx="741">
                  <c:v>3.8655812468813378</c:v>
                </c:pt>
                <c:pt idx="742">
                  <c:v>3.8668572447963911</c:v>
                </c:pt>
                <c:pt idx="743">
                  <c:v>3.8680047719316004</c:v>
                </c:pt>
                <c:pt idx="744">
                  <c:v>3.8691109271207589</c:v>
                </c:pt>
                <c:pt idx="745">
                  <c:v>3.8689062448613476</c:v>
                </c:pt>
                <c:pt idx="746">
                  <c:v>3.8699013490374212</c:v>
                </c:pt>
                <c:pt idx="747">
                  <c:v>3.8715975988255202</c:v>
                </c:pt>
                <c:pt idx="748">
                  <c:v>3.871721714663674</c:v>
                </c:pt>
                <c:pt idx="749">
                  <c:v>3.8690760875872421</c:v>
                </c:pt>
                <c:pt idx="750">
                  <c:v>3.8666612724203593</c:v>
                </c:pt>
                <c:pt idx="751">
                  <c:v>3.867486533870538</c:v>
                </c:pt>
                <c:pt idx="752">
                  <c:v>3.8665676411740324</c:v>
                </c:pt>
                <c:pt idx="753">
                  <c:v>3.8680548537610306</c:v>
                </c:pt>
                <c:pt idx="754">
                  <c:v>3.8665197368154467</c:v>
                </c:pt>
                <c:pt idx="755">
                  <c:v>3.8675148409915203</c:v>
                </c:pt>
                <c:pt idx="756">
                  <c:v>3.8653417250884101</c:v>
                </c:pt>
                <c:pt idx="757">
                  <c:v>3.8682464711953726</c:v>
                </c:pt>
                <c:pt idx="758">
                  <c:v>3.8675148409915203</c:v>
                </c:pt>
                <c:pt idx="759">
                  <c:v>3.8683792969169057</c:v>
                </c:pt>
                <c:pt idx="760">
                  <c:v>3.8692546401965151</c:v>
                </c:pt>
                <c:pt idx="761">
                  <c:v>3.8692045583670853</c:v>
                </c:pt>
                <c:pt idx="762">
                  <c:v>3.8680635636444101</c:v>
                </c:pt>
                <c:pt idx="763">
                  <c:v>3.8680635636444101</c:v>
                </c:pt>
                <c:pt idx="764">
                  <c:v>3.8699993352254372</c:v>
                </c:pt>
                <c:pt idx="765">
                  <c:v>3.8666046581783942</c:v>
                </c:pt>
                <c:pt idx="766">
                  <c:v>3.865962304279178</c:v>
                </c:pt>
                <c:pt idx="767">
                  <c:v>3.8673362883822469</c:v>
                </c:pt>
                <c:pt idx="768">
                  <c:v>3.8683705870335263</c:v>
                </c:pt>
                <c:pt idx="769">
                  <c:v>3.8681201778863743</c:v>
                </c:pt>
                <c:pt idx="770">
                  <c:v>3.866206181013796</c:v>
                </c:pt>
                <c:pt idx="771">
                  <c:v>3.8678850110351362</c:v>
                </c:pt>
                <c:pt idx="772">
                  <c:v>3.8666656273620483</c:v>
                </c:pt>
                <c:pt idx="773">
                  <c:v>3.8659078675080583</c:v>
                </c:pt>
                <c:pt idx="774">
                  <c:v>3.8661386794176065</c:v>
                </c:pt>
                <c:pt idx="775">
                  <c:v>3.868673255480954</c:v>
                </c:pt>
                <c:pt idx="776">
                  <c:v>3.869008585991053</c:v>
                </c:pt>
                <c:pt idx="777">
                  <c:v>3.8674560492787111</c:v>
                </c:pt>
                <c:pt idx="778">
                  <c:v>3.867149025889594</c:v>
                </c:pt>
                <c:pt idx="779">
                  <c:v>3.8694114180973411</c:v>
                </c:pt>
                <c:pt idx="780">
                  <c:v>3.8713907390952644</c:v>
                </c:pt>
                <c:pt idx="781">
                  <c:v>3.8699644956919204</c:v>
                </c:pt>
                <c:pt idx="782">
                  <c:v>3.8691327018292063</c:v>
                </c:pt>
                <c:pt idx="783">
                  <c:v>3.8672513670192998</c:v>
                </c:pt>
                <c:pt idx="784">
                  <c:v>3.8672905614945061</c:v>
                </c:pt>
                <c:pt idx="785">
                  <c:v>3.8690630227621736</c:v>
                </c:pt>
                <c:pt idx="786">
                  <c:v>3.8703063586145539</c:v>
                </c:pt>
                <c:pt idx="787">
                  <c:v>3.8662301331930884</c:v>
                </c:pt>
                <c:pt idx="788">
                  <c:v>3.8649040534486052</c:v>
                </c:pt>
                <c:pt idx="789">
                  <c:v>3.8642399248409411</c:v>
                </c:pt>
                <c:pt idx="790">
                  <c:v>3.8633907112114696</c:v>
                </c:pt>
                <c:pt idx="791">
                  <c:v>3.8649476028655019</c:v>
                </c:pt>
                <c:pt idx="792">
                  <c:v>3.8650956708829476</c:v>
                </c:pt>
                <c:pt idx="793">
                  <c:v>3.8693744010929798</c:v>
                </c:pt>
                <c:pt idx="794">
                  <c:v>3.8681114680029958</c:v>
                </c:pt>
                <c:pt idx="795">
                  <c:v>3.8686079313556099</c:v>
                </c:pt>
                <c:pt idx="796">
                  <c:v>3.8688931800362787</c:v>
                </c:pt>
                <c:pt idx="797">
                  <c:v>3.8702584542559677</c:v>
                </c:pt>
                <c:pt idx="798">
                  <c:v>3.8708202417339268</c:v>
                </c:pt>
                <c:pt idx="799">
                  <c:v>3.8713210600282308</c:v>
                </c:pt>
                <c:pt idx="800">
                  <c:v>3.8687189823686947</c:v>
                </c:pt>
                <c:pt idx="801">
                  <c:v>3.868843098206848</c:v>
                </c:pt>
                <c:pt idx="802">
                  <c:v>3.8664957846361543</c:v>
                </c:pt>
                <c:pt idx="803">
                  <c:v>3.8688474531485384</c:v>
                </c:pt>
                <c:pt idx="804">
                  <c:v>3.8687864839648838</c:v>
                </c:pt>
                <c:pt idx="805">
                  <c:v>3.8689367294531745</c:v>
                </c:pt>
                <c:pt idx="806">
                  <c:v>3.8672099950732486</c:v>
                </c:pt>
                <c:pt idx="807">
                  <c:v>3.8670771693517154</c:v>
                </c:pt>
                <c:pt idx="808">
                  <c:v>3.8665850609407908</c:v>
                </c:pt>
                <c:pt idx="809">
                  <c:v>3.8680265466400487</c:v>
                </c:pt>
                <c:pt idx="810">
                  <c:v>3.8695311789938054</c:v>
                </c:pt>
                <c:pt idx="811">
                  <c:v>3.8695747284107012</c:v>
                </c:pt>
                <c:pt idx="812">
                  <c:v>3.8697946529660254</c:v>
                </c:pt>
                <c:pt idx="813">
                  <c:v>3.8708115318505474</c:v>
                </c:pt>
                <c:pt idx="814">
                  <c:v>3.8722072906620646</c:v>
                </c:pt>
                <c:pt idx="815">
                  <c:v>3.8700755467050052</c:v>
                </c:pt>
                <c:pt idx="816">
                  <c:v>3.8703216009104682</c:v>
                </c:pt>
                <c:pt idx="817">
                  <c:v>3.8696073904733734</c:v>
                </c:pt>
                <c:pt idx="818">
                  <c:v>3.8692285105463786</c:v>
                </c:pt>
                <c:pt idx="819">
                  <c:v>3.8687821290231938</c:v>
                </c:pt>
                <c:pt idx="820">
                  <c:v>3.8693744010929798</c:v>
                </c:pt>
                <c:pt idx="821">
                  <c:v>3.8669247463925793</c:v>
                </c:pt>
                <c:pt idx="822">
                  <c:v>3.8671838654231108</c:v>
                </c:pt>
                <c:pt idx="823">
                  <c:v>3.8666307878285315</c:v>
                </c:pt>
                <c:pt idx="824">
                  <c:v>3.8643313786164226</c:v>
                </c:pt>
                <c:pt idx="825">
                  <c:v>3.8643139588496642</c:v>
                </c:pt>
                <c:pt idx="826">
                  <c:v>3.8650826060578791</c:v>
                </c:pt>
                <c:pt idx="827">
                  <c:v>3.8679242055103429</c:v>
                </c:pt>
                <c:pt idx="828">
                  <c:v>3.8655856018230272</c:v>
                </c:pt>
                <c:pt idx="829">
                  <c:v>3.8660559355255044</c:v>
                </c:pt>
                <c:pt idx="830">
                  <c:v>3.8667962756127361</c:v>
                </c:pt>
                <c:pt idx="831">
                  <c:v>3.8703020036728644</c:v>
                </c:pt>
                <c:pt idx="832">
                  <c:v>3.8726667370103169</c:v>
                </c:pt>
                <c:pt idx="833">
                  <c:v>3.8718610727977412</c:v>
                </c:pt>
                <c:pt idx="834">
                  <c:v>3.8716542130674854</c:v>
                </c:pt>
                <c:pt idx="835">
                  <c:v>3.8714364659830052</c:v>
                </c:pt>
                <c:pt idx="836">
                  <c:v>3.8700407071714884</c:v>
                </c:pt>
                <c:pt idx="837">
                  <c:v>3.8693112544384807</c:v>
                </c:pt>
                <c:pt idx="838">
                  <c:v>3.8693177868510147</c:v>
                </c:pt>
                <c:pt idx="839">
                  <c:v>3.8696465849485793</c:v>
                </c:pt>
                <c:pt idx="840">
                  <c:v>3.8697990079077154</c:v>
                </c:pt>
                <c:pt idx="841">
                  <c:v>3.8682246964869251</c:v>
                </c:pt>
                <c:pt idx="842">
                  <c:v>3.8691697188335685</c:v>
                </c:pt>
                <c:pt idx="843">
                  <c:v>3.9392233108524741</c:v>
                </c:pt>
                <c:pt idx="844">
                  <c:v>4.0074021004740068</c:v>
                </c:pt>
                <c:pt idx="845">
                  <c:v>4.0642144922856831</c:v>
                </c:pt>
                <c:pt idx="846">
                  <c:v>4.1254362625580807</c:v>
                </c:pt>
                <c:pt idx="847">
                  <c:v>4.2028344637364965</c:v>
                </c:pt>
                <c:pt idx="848">
                  <c:v>4.2772887243327427</c:v>
                </c:pt>
                <c:pt idx="849">
                  <c:v>4.3370755413184172</c:v>
                </c:pt>
                <c:pt idx="850">
                  <c:v>4.3782340952268255</c:v>
                </c:pt>
                <c:pt idx="851">
                  <c:v>4.4125336159741151</c:v>
                </c:pt>
                <c:pt idx="852">
                  <c:v>4.4476627531132742</c:v>
                </c:pt>
                <c:pt idx="853">
                  <c:v>4.4721549451755847</c:v>
                </c:pt>
                <c:pt idx="854">
                  <c:v>4.4980080565158946</c:v>
                </c:pt>
                <c:pt idx="855">
                  <c:v>4.5107201313078367</c:v>
                </c:pt>
                <c:pt idx="856">
                  <c:v>4.5102476201345159</c:v>
                </c:pt>
                <c:pt idx="857">
                  <c:v>4.5107680356664224</c:v>
                </c:pt>
                <c:pt idx="858">
                  <c:v>4.5081986200695594</c:v>
                </c:pt>
                <c:pt idx="859">
                  <c:v>4.5139057711537793</c:v>
                </c:pt>
                <c:pt idx="860">
                  <c:v>4.5144196542731532</c:v>
                </c:pt>
                <c:pt idx="861">
                  <c:v>4.5096793002440227</c:v>
                </c:pt>
                <c:pt idx="862">
                  <c:v>4.5108224724375434</c:v>
                </c:pt>
                <c:pt idx="863">
                  <c:v>4.5112949836108642</c:v>
                </c:pt>
                <c:pt idx="864">
                  <c:v>4.5114974883994305</c:v>
                </c:pt>
                <c:pt idx="865">
                  <c:v>4.5090565435824104</c:v>
                </c:pt>
                <c:pt idx="866">
                  <c:v>4.5097751089611942</c:v>
                </c:pt>
                <c:pt idx="867">
                  <c:v>4.5078371599093217</c:v>
                </c:pt>
                <c:pt idx="868">
                  <c:v>4.5038001289630634</c:v>
                </c:pt>
                <c:pt idx="869">
                  <c:v>4.5083162034951778</c:v>
                </c:pt>
                <c:pt idx="870">
                  <c:v>4.5025589705815268</c:v>
                </c:pt>
                <c:pt idx="871">
                  <c:v>4.5069770589256253</c:v>
                </c:pt>
                <c:pt idx="872">
                  <c:v>4.5067680217245254</c:v>
                </c:pt>
                <c:pt idx="873">
                  <c:v>4.5088453289104642</c:v>
                </c:pt>
                <c:pt idx="874">
                  <c:v>4.5066417284155271</c:v>
                </c:pt>
                <c:pt idx="875">
                  <c:v>4.509470263042922</c:v>
                </c:pt>
                <c:pt idx="876">
                  <c:v>4.5102106031301537</c:v>
                </c:pt>
                <c:pt idx="877">
                  <c:v>4.509385341679975</c:v>
                </c:pt>
                <c:pt idx="878">
                  <c:v>4.509398406505043</c:v>
                </c:pt>
                <c:pt idx="879">
                  <c:v>4.5129150219193956</c:v>
                </c:pt>
                <c:pt idx="880">
                  <c:v>4.509542119580801</c:v>
                </c:pt>
                <c:pt idx="881">
                  <c:v>4.5139384332164516</c:v>
                </c:pt>
                <c:pt idx="882">
                  <c:v>4.5134005979177862</c:v>
                </c:pt>
                <c:pt idx="883">
                  <c:v>4.5131153492371174</c:v>
                </c:pt>
                <c:pt idx="884">
                  <c:v>4.5066330185321473</c:v>
                </c:pt>
                <c:pt idx="885">
                  <c:v>4.5112688539607264</c:v>
                </c:pt>
                <c:pt idx="886">
                  <c:v>4.5077740132548225</c:v>
                </c:pt>
                <c:pt idx="887">
                  <c:v>4.5040091661641632</c:v>
                </c:pt>
                <c:pt idx="888">
                  <c:v>4.5096226860020581</c:v>
                </c:pt>
                <c:pt idx="889">
                  <c:v>4.5109661855132996</c:v>
                </c:pt>
                <c:pt idx="890">
                  <c:v>4.5146025618241152</c:v>
                </c:pt>
                <c:pt idx="891">
                  <c:v>4.5039656167472675</c:v>
                </c:pt>
                <c:pt idx="892">
                  <c:v>4.504290059903143</c:v>
                </c:pt>
                <c:pt idx="893">
                  <c:v>4.5099035797410369</c:v>
                </c:pt>
                <c:pt idx="894">
                  <c:v>4.506663503123975</c:v>
                </c:pt>
                <c:pt idx="895">
                  <c:v>4.5049628983941865</c:v>
                </c:pt>
                <c:pt idx="896">
                  <c:v>4.5067222948367842</c:v>
                </c:pt>
                <c:pt idx="897">
                  <c:v>4.5076368325916008</c:v>
                </c:pt>
                <c:pt idx="898">
                  <c:v>4.5062976880220491</c:v>
                </c:pt>
                <c:pt idx="899">
                  <c:v>4.5067222948367842</c:v>
                </c:pt>
                <c:pt idx="900">
                  <c:v>4.5110859464097635</c:v>
                </c:pt>
                <c:pt idx="901">
                  <c:v>4.5078240950842536</c:v>
                </c:pt>
                <c:pt idx="902">
                  <c:v>4.5077979654341158</c:v>
                </c:pt>
                <c:pt idx="903">
                  <c:v>4.5080070026352166</c:v>
                </c:pt>
                <c:pt idx="904">
                  <c:v>4.5061147804710853</c:v>
                </c:pt>
                <c:pt idx="905">
                  <c:v>4.504392401032848</c:v>
                </c:pt>
                <c:pt idx="906">
                  <c:v>4.5081681354777317</c:v>
                </c:pt>
                <c:pt idx="907">
                  <c:v>4.5058164669653475</c:v>
                </c:pt>
                <c:pt idx="908">
                  <c:v>4.5122508933117311</c:v>
                </c:pt>
                <c:pt idx="909">
                  <c:v>4.5114212769198625</c:v>
                </c:pt>
                <c:pt idx="910">
                  <c:v>4.5077173990128578</c:v>
                </c:pt>
                <c:pt idx="911">
                  <c:v>4.5175247276978379</c:v>
                </c:pt>
                <c:pt idx="912">
                  <c:v>4.506846410674938</c:v>
                </c:pt>
                <c:pt idx="913">
                  <c:v>4.5039068250344574</c:v>
                </c:pt>
                <c:pt idx="914">
                  <c:v>4.5054375870383527</c:v>
                </c:pt>
                <c:pt idx="915">
                  <c:v>4.5097555117235908</c:v>
                </c:pt>
                <c:pt idx="916">
                  <c:v>4.5065698718776481</c:v>
                </c:pt>
                <c:pt idx="917">
                  <c:v>4.5055573479348165</c:v>
                </c:pt>
                <c:pt idx="918">
                  <c:v>4.5123880739749538</c:v>
                </c:pt>
                <c:pt idx="919">
                  <c:v>4.5055442831097468</c:v>
                </c:pt>
                <c:pt idx="920">
                  <c:v>4.5069269770961959</c:v>
                </c:pt>
                <c:pt idx="921">
                  <c:v>4.5118001568468582</c:v>
                </c:pt>
                <c:pt idx="922">
                  <c:v>4.5048627347353252</c:v>
                </c:pt>
                <c:pt idx="923">
                  <c:v>4.5095334096974211</c:v>
                </c:pt>
                <c:pt idx="924">
                  <c:v>4.5052045976579596</c:v>
                </c:pt>
                <c:pt idx="925">
                  <c:v>4.5080745042314057</c:v>
                </c:pt>
                <c:pt idx="926">
                  <c:v>4.5105459336402536</c:v>
                </c:pt>
                <c:pt idx="927">
                  <c:v>4.5094267136260253</c:v>
                </c:pt>
                <c:pt idx="928">
                  <c:v>4.5150119263429378</c:v>
                </c:pt>
                <c:pt idx="929">
                  <c:v>4.5134855192807333</c:v>
                </c:pt>
                <c:pt idx="930">
                  <c:v>4.5088692810897575</c:v>
                </c:pt>
                <c:pt idx="931">
                  <c:v>4.5115497476997053</c:v>
                </c:pt>
                <c:pt idx="932">
                  <c:v>4.5110097349301954</c:v>
                </c:pt>
                <c:pt idx="933">
                  <c:v>4.5093417922630792</c:v>
                </c:pt>
                <c:pt idx="934">
                  <c:v>4.5107070664827678</c:v>
                </c:pt>
                <c:pt idx="935">
                  <c:v>4.5094180037426472</c:v>
                </c:pt>
                <c:pt idx="936">
                  <c:v>4.5106656945367174</c:v>
                </c:pt>
                <c:pt idx="937">
                  <c:v>4.5099122896244159</c:v>
                </c:pt>
                <c:pt idx="938">
                  <c:v>4.5123924289166437</c:v>
                </c:pt>
                <c:pt idx="939">
                  <c:v>4.5099035797410369</c:v>
                </c:pt>
                <c:pt idx="940">
                  <c:v>4.5070336731675908</c:v>
                </c:pt>
                <c:pt idx="941">
                  <c:v>4.5102062481884646</c:v>
                </c:pt>
                <c:pt idx="942">
                  <c:v>4.5082574117823677</c:v>
                </c:pt>
                <c:pt idx="943">
                  <c:v>4.5085426604630374</c:v>
                </c:pt>
                <c:pt idx="944">
                  <c:v>4.5035453648742205</c:v>
                </c:pt>
                <c:pt idx="945">
                  <c:v>4.5075911057038596</c:v>
                </c:pt>
                <c:pt idx="946">
                  <c:v>4.5078197401425637</c:v>
                </c:pt>
                <c:pt idx="947">
                  <c:v>4.50649801533977</c:v>
                </c:pt>
                <c:pt idx="948">
                  <c:v>4.5068420557332489</c:v>
                </c:pt>
                <c:pt idx="949">
                  <c:v>4.5071316593556068</c:v>
                </c:pt>
                <c:pt idx="950">
                  <c:v>4.5059405828035013</c:v>
                </c:pt>
                <c:pt idx="951">
                  <c:v>4.5115410378163272</c:v>
                </c:pt>
                <c:pt idx="952">
                  <c:v>4.509444133392785</c:v>
                </c:pt>
                <c:pt idx="953">
                  <c:v>4.5061430875920676</c:v>
                </c:pt>
                <c:pt idx="954">
                  <c:v>4.5058709037364677</c:v>
                </c:pt>
                <c:pt idx="955">
                  <c:v>4.5065568070525792</c:v>
                </c:pt>
                <c:pt idx="956">
                  <c:v>4.5077740132548225</c:v>
                </c:pt>
                <c:pt idx="957">
                  <c:v>4.5093374373213893</c:v>
                </c:pt>
                <c:pt idx="958">
                  <c:v>4.509470263042922</c:v>
                </c:pt>
                <c:pt idx="959">
                  <c:v>4.5102171355426881</c:v>
                </c:pt>
                <c:pt idx="960">
                  <c:v>4.509036946344807</c:v>
                </c:pt>
                <c:pt idx="961">
                  <c:v>4.5135268912267845</c:v>
                </c:pt>
                <c:pt idx="962">
                  <c:v>4.5115715224081541</c:v>
                </c:pt>
                <c:pt idx="963">
                  <c:v>4.5091632396538053</c:v>
                </c:pt>
                <c:pt idx="964">
                  <c:v>4.5091850143622532</c:v>
                </c:pt>
                <c:pt idx="965">
                  <c:v>4.5078371599093217</c:v>
                </c:pt>
                <c:pt idx="966">
                  <c:v>4.5135051165183366</c:v>
                </c:pt>
                <c:pt idx="967">
                  <c:v>4.5095922014102303</c:v>
                </c:pt>
                <c:pt idx="968">
                  <c:v>4.5157849284928417</c:v>
                </c:pt>
                <c:pt idx="969">
                  <c:v>4.5111360282391937</c:v>
                </c:pt>
                <c:pt idx="970">
                  <c:v>4.5100385829334151</c:v>
                </c:pt>
                <c:pt idx="971">
                  <c:v>4.5102824596680327</c:v>
                </c:pt>
                <c:pt idx="972">
                  <c:v>4.5113407104986054</c:v>
                </c:pt>
                <c:pt idx="973">
                  <c:v>4.5158785597391686</c:v>
                </c:pt>
                <c:pt idx="974">
                  <c:v>4.5134920516932677</c:v>
                </c:pt>
                <c:pt idx="975">
                  <c:v>4.5185503164657375</c:v>
                </c:pt>
                <c:pt idx="976">
                  <c:v>4.5147440974290278</c:v>
                </c:pt>
                <c:pt idx="977">
                  <c:v>4.5108486020876803</c:v>
                </c:pt>
                <c:pt idx="978">
                  <c:v>4.5101213268255176</c:v>
                </c:pt>
                <c:pt idx="979">
                  <c:v>4.5095029251055934</c:v>
                </c:pt>
                <c:pt idx="980">
                  <c:v>4.5124011388000227</c:v>
                </c:pt>
                <c:pt idx="981">
                  <c:v>4.5128213906730696</c:v>
                </c:pt>
                <c:pt idx="982">
                  <c:v>4.5144871558693414</c:v>
                </c:pt>
                <c:pt idx="983">
                  <c:v>4.5122639581368</c:v>
                </c:pt>
                <c:pt idx="984">
                  <c:v>4.6435414978989478</c:v>
                </c:pt>
                <c:pt idx="985">
                  <c:v>4.7503812823699043</c:v>
                </c:pt>
                <c:pt idx="986">
                  <c:v>4.8105382693991938</c:v>
                </c:pt>
                <c:pt idx="987">
                  <c:v>4.8684981883460807</c:v>
                </c:pt>
                <c:pt idx="988">
                  <c:v>4.9616438586740905</c:v>
                </c:pt>
                <c:pt idx="989">
                  <c:v>5.0102123458673544</c:v>
                </c:pt>
                <c:pt idx="990">
                  <c:v>5.0293958640100422</c:v>
                </c:pt>
                <c:pt idx="991">
                  <c:v>5.0545565396217063</c:v>
                </c:pt>
                <c:pt idx="992">
                  <c:v>5.0735527952717412</c:v>
                </c:pt>
                <c:pt idx="993">
                  <c:v>5.0883748393122952</c:v>
                </c:pt>
                <c:pt idx="994">
                  <c:v>5.1036889917637733</c:v>
                </c:pt>
                <c:pt idx="995">
                  <c:v>5.1138926201425061</c:v>
                </c:pt>
                <c:pt idx="996">
                  <c:v>5.1314016632055424</c:v>
                </c:pt>
                <c:pt idx="997">
                  <c:v>5.1326254018203201</c:v>
                </c:pt>
                <c:pt idx="998">
                  <c:v>5.1364533955654785</c:v>
                </c:pt>
                <c:pt idx="999">
                  <c:v>5.1362879077812744</c:v>
                </c:pt>
                <c:pt idx="1000">
                  <c:v>5.1402269525395177</c:v>
                </c:pt>
                <c:pt idx="1001">
                  <c:v>5.1322987811936009</c:v>
                </c:pt>
                <c:pt idx="1002">
                  <c:v>5.137041312693575</c:v>
                </c:pt>
                <c:pt idx="1003">
                  <c:v>5.1313973082638533</c:v>
                </c:pt>
                <c:pt idx="1004">
                  <c:v>5.13170433165297</c:v>
                </c:pt>
                <c:pt idx="1005">
                  <c:v>5.134328184020954</c:v>
                </c:pt>
                <c:pt idx="1006">
                  <c:v>5.1354125645016637</c:v>
                </c:pt>
                <c:pt idx="1007">
                  <c:v>5.1374201926205698</c:v>
                </c:pt>
                <c:pt idx="1008">
                  <c:v>5.1358502361414695</c:v>
                </c:pt>
                <c:pt idx="1009">
                  <c:v>5.1364316208570306</c:v>
                </c:pt>
                <c:pt idx="1010">
                  <c:v>5.1398763797335043</c:v>
                </c:pt>
                <c:pt idx="1011">
                  <c:v>5.1388703882032072</c:v>
                </c:pt>
                <c:pt idx="1012">
                  <c:v>5.1412547187782627</c:v>
                </c:pt>
                <c:pt idx="1013">
                  <c:v>5.1310184283368585</c:v>
                </c:pt>
                <c:pt idx="1014">
                  <c:v>5.1369346166221792</c:v>
                </c:pt>
                <c:pt idx="1015">
                  <c:v>5.1357870894869695</c:v>
                </c:pt>
                <c:pt idx="1016">
                  <c:v>5.1370021182183692</c:v>
                </c:pt>
                <c:pt idx="1017">
                  <c:v>5.1384022319715745</c:v>
                </c:pt>
                <c:pt idx="1018">
                  <c:v>5.1317674783074692</c:v>
                </c:pt>
                <c:pt idx="1019">
                  <c:v>5.1362487133060677</c:v>
                </c:pt>
                <c:pt idx="1020">
                  <c:v>5.1289215239133163</c:v>
                </c:pt>
                <c:pt idx="1021">
                  <c:v>5.1388094190195517</c:v>
                </c:pt>
                <c:pt idx="1022">
                  <c:v>5.1305676918719847</c:v>
                </c:pt>
                <c:pt idx="1023">
                  <c:v>5.1363009726063424</c:v>
                </c:pt>
                <c:pt idx="1024">
                  <c:v>5.1355192605730595</c:v>
                </c:pt>
                <c:pt idx="1025">
                  <c:v>5.1356411989403679</c:v>
                </c:pt>
                <c:pt idx="1026">
                  <c:v>5.1329062955592999</c:v>
                </c:pt>
                <c:pt idx="1027">
                  <c:v>5.1358763657916064</c:v>
                </c:pt>
                <c:pt idx="1028">
                  <c:v>5.1411741523570056</c:v>
                </c:pt>
                <c:pt idx="1029">
                  <c:v>5.1394299982103204</c:v>
                </c:pt>
                <c:pt idx="1030">
                  <c:v>5.1386831257105543</c:v>
                </c:pt>
                <c:pt idx="1031">
                  <c:v>5.1334637280955686</c:v>
                </c:pt>
                <c:pt idx="1032">
                  <c:v>5.1332808205446057</c:v>
                </c:pt>
                <c:pt idx="1033">
                  <c:v>5.1350206197496</c:v>
                </c:pt>
                <c:pt idx="1034">
                  <c:v>5.1336009087587904</c:v>
                </c:pt>
                <c:pt idx="1035">
                  <c:v>5.1405056688076511</c:v>
                </c:pt>
                <c:pt idx="1036">
                  <c:v>5.1290543496348491</c:v>
                </c:pt>
                <c:pt idx="1037">
                  <c:v>5.1280113411001889</c:v>
                </c:pt>
                <c:pt idx="1038">
                  <c:v>5.1298709012016479</c:v>
                </c:pt>
                <c:pt idx="1039">
                  <c:v>5.1282552178348064</c:v>
                </c:pt>
                <c:pt idx="1040">
                  <c:v>5.1319721605668809</c:v>
                </c:pt>
                <c:pt idx="1041">
                  <c:v>5.137050022576954</c:v>
                </c:pt>
                <c:pt idx="1042">
                  <c:v>5.1356499088237477</c:v>
                </c:pt>
                <c:pt idx="1043">
                  <c:v>5.131619410290023</c:v>
                </c:pt>
                <c:pt idx="1044">
                  <c:v>5.1333417897282603</c:v>
                </c:pt>
                <c:pt idx="1045">
                  <c:v>5.1301735696490756</c:v>
                </c:pt>
                <c:pt idx="1046">
                  <c:v>5.132128938467706</c:v>
                </c:pt>
                <c:pt idx="1047">
                  <c:v>5.1384827983928325</c:v>
                </c:pt>
                <c:pt idx="1048">
                  <c:v>5.129844771551511</c:v>
                </c:pt>
                <c:pt idx="1049">
                  <c:v>5.126881233731738</c:v>
                </c:pt>
                <c:pt idx="1050">
                  <c:v>5.1396303255280422</c:v>
                </c:pt>
                <c:pt idx="1051">
                  <c:v>5.1295007311580321</c:v>
                </c:pt>
                <c:pt idx="1052">
                  <c:v>5.1257968532510274</c:v>
                </c:pt>
                <c:pt idx="1053">
                  <c:v>5.1296204920544968</c:v>
                </c:pt>
                <c:pt idx="1054">
                  <c:v>5.1370826846396263</c:v>
                </c:pt>
                <c:pt idx="1055">
                  <c:v>5.1297903347803908</c:v>
                </c:pt>
                <c:pt idx="1056">
                  <c:v>5.1342410851871625</c:v>
                </c:pt>
                <c:pt idx="1057">
                  <c:v>5.1364925900406853</c:v>
                </c:pt>
                <c:pt idx="1058">
                  <c:v>5.1311969809461315</c:v>
                </c:pt>
                <c:pt idx="1059">
                  <c:v>5.1343151191958851</c:v>
                </c:pt>
                <c:pt idx="1060">
                  <c:v>5.1367386442461482</c:v>
                </c:pt>
                <c:pt idx="1061">
                  <c:v>5.1336161510547047</c:v>
                </c:pt>
                <c:pt idx="1062">
                  <c:v>5.1398219429623841</c:v>
                </c:pt>
                <c:pt idx="1063">
                  <c:v>5.1360331436924325</c:v>
                </c:pt>
                <c:pt idx="1064">
                  <c:v>5.1369846984516094</c:v>
                </c:pt>
                <c:pt idx="1065">
                  <c:v>5.1383978770298855</c:v>
                </c:pt>
                <c:pt idx="1066">
                  <c:v>5.1352296569507017</c:v>
                </c:pt>
                <c:pt idx="1067">
                  <c:v>5.1346722244144321</c:v>
                </c:pt>
                <c:pt idx="1068">
                  <c:v>5.1426003957603488</c:v>
                </c:pt>
                <c:pt idx="1069">
                  <c:v>5.129513795983101</c:v>
                </c:pt>
                <c:pt idx="1070">
                  <c:v>5.1331741244732099</c:v>
                </c:pt>
                <c:pt idx="1071">
                  <c:v>5.1277652868947268</c:v>
                </c:pt>
                <c:pt idx="1072">
                  <c:v>5.1278502082576747</c:v>
                </c:pt>
                <c:pt idx="1073">
                  <c:v>5.130005904394026</c:v>
                </c:pt>
                <c:pt idx="1074">
                  <c:v>5.1361681468848097</c:v>
                </c:pt>
                <c:pt idx="1075">
                  <c:v>5.1305415622218469</c:v>
                </c:pt>
                <c:pt idx="1076">
                  <c:v>5.1302410712452646</c:v>
                </c:pt>
                <c:pt idx="1077">
                  <c:v>5.1308747152611005</c:v>
                </c:pt>
                <c:pt idx="1078">
                  <c:v>5.1386178015852098</c:v>
                </c:pt>
                <c:pt idx="1079">
                  <c:v>5.1331741244732099</c:v>
                </c:pt>
                <c:pt idx="1080">
                  <c:v>5.1324141871483748</c:v>
                </c:pt>
                <c:pt idx="1081">
                  <c:v>5.1416510184720163</c:v>
                </c:pt>
                <c:pt idx="1082">
                  <c:v>5.135453936447715</c:v>
                </c:pt>
                <c:pt idx="1083">
                  <c:v>5.1366363031164424</c:v>
                </c:pt>
                <c:pt idx="1084">
                  <c:v>5.1330260564557628</c:v>
                </c:pt>
                <c:pt idx="1085">
                  <c:v>5.1372655921905901</c:v>
                </c:pt>
                <c:pt idx="1086">
                  <c:v>5.1349814252743942</c:v>
                </c:pt>
                <c:pt idx="1087">
                  <c:v>5.1418208611979104</c:v>
                </c:pt>
                <c:pt idx="1088">
                  <c:v>5.1305894665804326</c:v>
                </c:pt>
                <c:pt idx="1089">
                  <c:v>5.1319111913832263</c:v>
                </c:pt>
                <c:pt idx="1090">
                  <c:v>5.1395454041650952</c:v>
                </c:pt>
                <c:pt idx="1091">
                  <c:v>5.1268159096063943</c:v>
                </c:pt>
                <c:pt idx="1092">
                  <c:v>5.1263782379665885</c:v>
                </c:pt>
                <c:pt idx="1093">
                  <c:v>5.1352884486635109</c:v>
                </c:pt>
                <c:pt idx="1094">
                  <c:v>5.1291174962893473</c:v>
                </c:pt>
                <c:pt idx="1095">
                  <c:v>5.1307201148311208</c:v>
                </c:pt>
                <c:pt idx="1096">
                  <c:v>5.1366363031164424</c:v>
                </c:pt>
                <c:pt idx="1097">
                  <c:v>5.1308311658442056</c:v>
                </c:pt>
                <c:pt idx="1098">
                  <c:v>5.1315040043352482</c:v>
                </c:pt>
                <c:pt idx="1099">
                  <c:v>5.1305219649842435</c:v>
                </c:pt>
                <c:pt idx="1100">
                  <c:v>5.1371719609442623</c:v>
                </c:pt>
                <c:pt idx="1101">
                  <c:v>5.1369977632766783</c:v>
                </c:pt>
                <c:pt idx="1102">
                  <c:v>5.1376226974091361</c:v>
                </c:pt>
                <c:pt idx="1103">
                  <c:v>5.2036022414774212</c:v>
                </c:pt>
                <c:pt idx="1104">
                  <c:v>5.3494122216577633</c:v>
                </c:pt>
                <c:pt idx="1105">
                  <c:v>5.4188234597774541</c:v>
                </c:pt>
                <c:pt idx="1106">
                  <c:v>5.5157644617879491</c:v>
                </c:pt>
                <c:pt idx="1107">
                  <c:v>5.5815415010676679</c:v>
                </c:pt>
                <c:pt idx="1108">
                  <c:v>5.6238279848736834</c:v>
                </c:pt>
                <c:pt idx="1109">
                  <c:v>5.6681220967986059</c:v>
                </c:pt>
                <c:pt idx="1110">
                  <c:v>5.7020688672690376</c:v>
                </c:pt>
                <c:pt idx="1111">
                  <c:v>5.7092566985277227</c:v>
                </c:pt>
                <c:pt idx="1112">
                  <c:v>5.7277085864665578</c:v>
                </c:pt>
                <c:pt idx="1113">
                  <c:v>5.7329105643147837</c:v>
                </c:pt>
                <c:pt idx="1114">
                  <c:v>5.7466308081078692</c:v>
                </c:pt>
                <c:pt idx="1115">
                  <c:v>5.7557565884184267</c:v>
                </c:pt>
                <c:pt idx="1116">
                  <c:v>5.7635911285180175</c:v>
                </c:pt>
                <c:pt idx="1117">
                  <c:v>5.7648409967829322</c:v>
                </c:pt>
                <c:pt idx="1118">
                  <c:v>5.7688257684289157</c:v>
                </c:pt>
                <c:pt idx="1119">
                  <c:v>5.7690892424011366</c:v>
                </c:pt>
                <c:pt idx="1120">
                  <c:v>5.7705481478671521</c:v>
                </c:pt>
                <c:pt idx="1121">
                  <c:v>5.7733266006651158</c:v>
                </c:pt>
                <c:pt idx="1122">
                  <c:v>5.7748051033687364</c:v>
                </c:pt>
                <c:pt idx="1123">
                  <c:v>5.7748617176107011</c:v>
                </c:pt>
                <c:pt idx="1124">
                  <c:v>5.7702716090698623</c:v>
                </c:pt>
                <c:pt idx="1125">
                  <c:v>5.7738622584929384</c:v>
                </c:pt>
                <c:pt idx="1126">
                  <c:v>5.7721616537631499</c:v>
                </c:pt>
                <c:pt idx="1127">
                  <c:v>5.7749880109196994</c:v>
                </c:pt>
                <c:pt idx="1128">
                  <c:v>5.770543792925463</c:v>
                </c:pt>
                <c:pt idx="1129">
                  <c:v>5.7691327918180333</c:v>
                </c:pt>
                <c:pt idx="1130">
                  <c:v>5.7693026345439256</c:v>
                </c:pt>
                <c:pt idx="1131">
                  <c:v>5.7707441202431839</c:v>
                </c:pt>
                <c:pt idx="1132">
                  <c:v>5.7691632764098602</c:v>
                </c:pt>
                <c:pt idx="1133">
                  <c:v>5.7695160266867171</c:v>
                </c:pt>
                <c:pt idx="1134">
                  <c:v>5.7742454933616232</c:v>
                </c:pt>
                <c:pt idx="1135">
                  <c:v>5.7728061851332093</c:v>
                </c:pt>
                <c:pt idx="1136">
                  <c:v>5.772594970461264</c:v>
                </c:pt>
                <c:pt idx="1137">
                  <c:v>5.7739079853806796</c:v>
                </c:pt>
                <c:pt idx="1138">
                  <c:v>5.7730870788721891</c:v>
                </c:pt>
                <c:pt idx="1139">
                  <c:v>5.7684991478021947</c:v>
                </c:pt>
                <c:pt idx="1140">
                  <c:v>5.7735726548705797</c:v>
                </c:pt>
                <c:pt idx="1141">
                  <c:v>5.7734572489158049</c:v>
                </c:pt>
                <c:pt idx="1142">
                  <c:v>5.7734703137408756</c:v>
                </c:pt>
                <c:pt idx="1143">
                  <c:v>5.773172000235137</c:v>
                </c:pt>
                <c:pt idx="1144">
                  <c:v>5.7745154997463786</c:v>
                </c:pt>
                <c:pt idx="1145">
                  <c:v>5.7742694455409156</c:v>
                </c:pt>
                <c:pt idx="1146">
                  <c:v>5.7749967208030792</c:v>
                </c:pt>
                <c:pt idx="1147">
                  <c:v>5.7754735869180909</c:v>
                </c:pt>
                <c:pt idx="1148">
                  <c:v>5.7747332468308583</c:v>
                </c:pt>
                <c:pt idx="1149">
                  <c:v>5.7769324923841063</c:v>
                </c:pt>
                <c:pt idx="1150">
                  <c:v>5.775295034308817</c:v>
                </c:pt>
                <c:pt idx="1151">
                  <c:v>5.7763271554892519</c:v>
                </c:pt>
                <c:pt idx="1152">
                  <c:v>5.7751534987039044</c:v>
                </c:pt>
                <c:pt idx="1153">
                  <c:v>5.7737294327714048</c:v>
                </c:pt>
                <c:pt idx="1154">
                  <c:v>5.7733374880193411</c:v>
                </c:pt>
                <c:pt idx="1155">
                  <c:v>5.7744196910292054</c:v>
                </c:pt>
                <c:pt idx="1156">
                  <c:v>5.7746875199431189</c:v>
                </c:pt>
                <c:pt idx="1157">
                  <c:v>5.7748486527856322</c:v>
                </c:pt>
                <c:pt idx="1158">
                  <c:v>5.7733853923779259</c:v>
                </c:pt>
                <c:pt idx="1159">
                  <c:v>5.7718589853157223</c:v>
                </c:pt>
                <c:pt idx="1160">
                  <c:v>5.7722748822470775</c:v>
                </c:pt>
                <c:pt idx="1161">
                  <c:v>5.7729890926841732</c:v>
                </c:pt>
                <c:pt idx="1162">
                  <c:v>5.768361967138973</c:v>
                </c:pt>
                <c:pt idx="1163">
                  <c:v>5.7734028121446848</c:v>
                </c:pt>
                <c:pt idx="1164">
                  <c:v>5.7746309057011525</c:v>
                </c:pt>
                <c:pt idx="1165">
                  <c:v>5.7742825103659845</c:v>
                </c:pt>
                <c:pt idx="1166">
                  <c:v>5.7755236687475211</c:v>
                </c:pt>
                <c:pt idx="1167">
                  <c:v>5.7761246507006856</c:v>
                </c:pt>
                <c:pt idx="1168">
                  <c:v>5.7771284647601382</c:v>
                </c:pt>
                <c:pt idx="1169">
                  <c:v>5.7766864381786442</c:v>
                </c:pt>
                <c:pt idx="1170">
                  <c:v>5.7770087038636744</c:v>
                </c:pt>
                <c:pt idx="1171">
                  <c:v>5.7770087038636744</c:v>
                </c:pt>
                <c:pt idx="1172">
                  <c:v>5.7760941661088587</c:v>
                </c:pt>
                <c:pt idx="1173">
                  <c:v>5.7751883382374212</c:v>
                </c:pt>
                <c:pt idx="1174">
                  <c:v>5.7752427750085413</c:v>
                </c:pt>
                <c:pt idx="1175">
                  <c:v>5.7744697728586374</c:v>
                </c:pt>
                <c:pt idx="1176">
                  <c:v>5.7740734731648846</c:v>
                </c:pt>
                <c:pt idx="1177">
                  <c:v>5.7733004710149798</c:v>
                </c:pt>
                <c:pt idx="1178">
                  <c:v>5.773248211714705</c:v>
                </c:pt>
                <c:pt idx="1179">
                  <c:v>5.7712623583042468</c:v>
                </c:pt>
                <c:pt idx="1180">
                  <c:v>5.772917236146295</c:v>
                </c:pt>
                <c:pt idx="1181">
                  <c:v>5.773274341364842</c:v>
                </c:pt>
                <c:pt idx="1182">
                  <c:v>5.7715955113435014</c:v>
                </c:pt>
                <c:pt idx="1183">
                  <c:v>5.7740495209855922</c:v>
                </c:pt>
                <c:pt idx="1184">
                  <c:v>5.7726777143533665</c:v>
                </c:pt>
                <c:pt idx="1185">
                  <c:v>5.7751709184706632</c:v>
                </c:pt>
                <c:pt idx="1186">
                  <c:v>5.7757065762984832</c:v>
                </c:pt>
                <c:pt idx="1187">
                  <c:v>5.7790381066910284</c:v>
                </c:pt>
                <c:pt idx="1188">
                  <c:v>5.777579201225012</c:v>
                </c:pt>
                <c:pt idx="1189">
                  <c:v>5.7807779058960227</c:v>
                </c:pt>
                <c:pt idx="1190">
                  <c:v>5.7735944295790294</c:v>
                </c:pt>
                <c:pt idx="1191">
                  <c:v>5.7722574624803205</c:v>
                </c:pt>
                <c:pt idx="1192">
                  <c:v>5.7755127813932949</c:v>
                </c:pt>
                <c:pt idx="1193">
                  <c:v>5.7783870429084327</c:v>
                </c:pt>
                <c:pt idx="1194">
                  <c:v>5.7752340651251624</c:v>
                </c:pt>
                <c:pt idx="1195">
                  <c:v>5.7744567080335685</c:v>
                </c:pt>
                <c:pt idx="1196">
                  <c:v>5.7747071171807205</c:v>
                </c:pt>
                <c:pt idx="1197">
                  <c:v>5.7694594124447525</c:v>
                </c:pt>
                <c:pt idx="1198">
                  <c:v>5.7722248004176491</c:v>
                </c:pt>
                <c:pt idx="1199">
                  <c:v>5.7729934476258631</c:v>
                </c:pt>
                <c:pt idx="1200">
                  <c:v>5.7747332468308583</c:v>
                </c:pt>
                <c:pt idx="1201">
                  <c:v>5.7739929067436258</c:v>
                </c:pt>
                <c:pt idx="1202">
                  <c:v>5.7743979163207602</c:v>
                </c:pt>
                <c:pt idx="1203">
                  <c:v>5.7763032033099586</c:v>
                </c:pt>
                <c:pt idx="1204">
                  <c:v>5.7722291553593381</c:v>
                </c:pt>
                <c:pt idx="1205">
                  <c:v>5.7734616038574949</c:v>
                </c:pt>
                <c:pt idx="1206">
                  <c:v>5.7767670045999013</c:v>
                </c:pt>
                <c:pt idx="1207">
                  <c:v>5.7759243233829638</c:v>
                </c:pt>
                <c:pt idx="1208">
                  <c:v>5.7750555125158884</c:v>
                </c:pt>
                <c:pt idx="1209">
                  <c:v>5.7760223095709797</c:v>
                </c:pt>
                <c:pt idx="1210">
                  <c:v>5.7739166952640577</c:v>
                </c:pt>
                <c:pt idx="1211">
                  <c:v>5.7748355879605642</c:v>
                </c:pt>
                <c:pt idx="1212">
                  <c:v>5.7728954614378472</c:v>
                </c:pt>
                <c:pt idx="1213">
                  <c:v>5.7762139270053217</c:v>
                </c:pt>
                <c:pt idx="1214">
                  <c:v>5.7728192499582791</c:v>
                </c:pt>
                <c:pt idx="1215">
                  <c:v>5.7733723275528579</c:v>
                </c:pt>
                <c:pt idx="1216">
                  <c:v>5.7717305145358786</c:v>
                </c:pt>
                <c:pt idx="1217">
                  <c:v>5.7686689905280906</c:v>
                </c:pt>
                <c:pt idx="1218">
                  <c:v>5.7740734731648846</c:v>
                </c:pt>
                <c:pt idx="1219">
                  <c:v>5.7724708546231112</c:v>
                </c:pt>
                <c:pt idx="1220">
                  <c:v>5.773265631481463</c:v>
                </c:pt>
                <c:pt idx="1221">
                  <c:v>5.769677159529234</c:v>
                </c:pt>
                <c:pt idx="1222">
                  <c:v>5.7746940523556516</c:v>
                </c:pt>
                <c:pt idx="1223">
                  <c:v>5.7749662362112515</c:v>
                </c:pt>
                <c:pt idx="1224">
                  <c:v>5.7763380428434754</c:v>
                </c:pt>
                <c:pt idx="1225">
                  <c:v>5.7753973754385219</c:v>
                </c:pt>
                <c:pt idx="1226">
                  <c:v>5.7778078356637161</c:v>
                </c:pt>
                <c:pt idx="1227">
                  <c:v>5.7745677590466533</c:v>
                </c:pt>
                <c:pt idx="1228">
                  <c:v>5.7769673319176231</c:v>
                </c:pt>
                <c:pt idx="1229">
                  <c:v>5.7748007484270465</c:v>
                </c:pt>
                <c:pt idx="1230">
                  <c:v>5.7754474572679522</c:v>
                </c:pt>
                <c:pt idx="1231">
                  <c:v>5.7739602446809544</c:v>
                </c:pt>
                <c:pt idx="1232">
                  <c:v>5.7761464254091335</c:v>
                </c:pt>
                <c:pt idx="1233">
                  <c:v>5.7749923658613884</c:v>
                </c:pt>
                <c:pt idx="1234">
                  <c:v>5.7724577897980414</c:v>
                </c:pt>
                <c:pt idx="1235">
                  <c:v>5.7748181681938053</c:v>
                </c:pt>
                <c:pt idx="1236">
                  <c:v>5.7735813647539596</c:v>
                </c:pt>
                <c:pt idx="1237">
                  <c:v>5.7713734093173317</c:v>
                </c:pt>
                <c:pt idx="1238">
                  <c:v>5.7704893561543438</c:v>
                </c:pt>
                <c:pt idx="1239">
                  <c:v>5.7722160905342692</c:v>
                </c:pt>
                <c:pt idx="1240">
                  <c:v>5.7739558897392644</c:v>
                </c:pt>
                <c:pt idx="1241">
                  <c:v>5.7766080492282317</c:v>
                </c:pt>
                <c:pt idx="1242">
                  <c:v>5.7739428249141955</c:v>
                </c:pt>
                <c:pt idx="1243">
                  <c:v>5.7743543669038617</c:v>
                </c:pt>
                <c:pt idx="1244">
                  <c:v>5.7745764689300332</c:v>
                </c:pt>
                <c:pt idx="1245">
                  <c:v>5.7746178408760835</c:v>
                </c:pt>
                <c:pt idx="1246">
                  <c:v>5.7768475710211584</c:v>
                </c:pt>
                <c:pt idx="1247">
                  <c:v>5.7759243233829638</c:v>
                </c:pt>
                <c:pt idx="1248">
                  <c:v>5.7756652043524319</c:v>
                </c:pt>
                <c:pt idx="1249">
                  <c:v>5.7779450163269379</c:v>
                </c:pt>
                <c:pt idx="1250">
                  <c:v>5.7774942798620659</c:v>
                </c:pt>
                <c:pt idx="1251">
                  <c:v>5.7762640088347528</c:v>
                </c:pt>
                <c:pt idx="1252">
                  <c:v>5.7767147452996266</c:v>
                </c:pt>
                <c:pt idx="1253">
                  <c:v>5.7745721139883424</c:v>
                </c:pt>
                <c:pt idx="1254">
                  <c:v>5.7745721139883424</c:v>
                </c:pt>
                <c:pt idx="1255">
                  <c:v>5.7749335741485783</c:v>
                </c:pt>
                <c:pt idx="1256">
                  <c:v>5.7741126676400905</c:v>
                </c:pt>
                <c:pt idx="1257">
                  <c:v>5.7773287920778609</c:v>
                </c:pt>
                <c:pt idx="1258">
                  <c:v>5.7727735230705388</c:v>
                </c:pt>
                <c:pt idx="1259">
                  <c:v>5.7728540894917959</c:v>
                </c:pt>
                <c:pt idx="1260">
                  <c:v>5.7724708546231112</c:v>
                </c:pt>
                <c:pt idx="1261">
                  <c:v>5.7746570353512903</c:v>
                </c:pt>
                <c:pt idx="1262">
                  <c:v>5.7768127314876407</c:v>
                </c:pt>
                <c:pt idx="1263">
                  <c:v>5.7759482755622562</c:v>
                </c:pt>
                <c:pt idx="1264">
                  <c:v>5.7807082268289891</c:v>
                </c:pt>
                <c:pt idx="1265">
                  <c:v>5.7803184595477717</c:v>
                </c:pt>
                <c:pt idx="1266">
                  <c:v>5.7788116497231696</c:v>
                </c:pt>
                <c:pt idx="1267">
                  <c:v>5.7790381066910284</c:v>
                </c:pt>
                <c:pt idx="1268">
                  <c:v>5.7766603085285055</c:v>
                </c:pt>
                <c:pt idx="1269">
                  <c:v>5.7721355241130121</c:v>
                </c:pt>
                <c:pt idx="1270">
                  <c:v>5.7742868653076744</c:v>
                </c:pt>
                <c:pt idx="1271">
                  <c:v>5.7753037441921959</c:v>
                </c:pt>
                <c:pt idx="1272">
                  <c:v>5.7740146814520745</c:v>
                </c:pt>
                <c:pt idx="1273">
                  <c:v>5.7745154997463786</c:v>
                </c:pt>
                <c:pt idx="1274">
                  <c:v>5.7730500618678278</c:v>
                </c:pt>
                <c:pt idx="1275">
                  <c:v>5.7784349472670185</c:v>
                </c:pt>
                <c:pt idx="1276">
                  <c:v>5.7669879830359045</c:v>
                </c:pt>
                <c:pt idx="1277">
                  <c:v>5.7720593126334441</c:v>
                </c:pt>
                <c:pt idx="1278">
                  <c:v>5.9105399259501894</c:v>
                </c:pt>
                <c:pt idx="1279">
                  <c:v>5.9923453281184802</c:v>
                </c:pt>
                <c:pt idx="1280">
                  <c:v>6.08031950519009</c:v>
                </c:pt>
                <c:pt idx="1281">
                  <c:v>6.2064516813459738</c:v>
                </c:pt>
                <c:pt idx="1282">
                  <c:v>6.2714862030676164</c:v>
                </c:pt>
                <c:pt idx="1283">
                  <c:v>6.3185130409027623</c:v>
                </c:pt>
                <c:pt idx="1284">
                  <c:v>6.3465458005587179</c:v>
                </c:pt>
                <c:pt idx="1285">
                  <c:v>6.3780799333331109</c:v>
                </c:pt>
                <c:pt idx="1286">
                  <c:v>6.3906983768787269</c:v>
                </c:pt>
                <c:pt idx="1287">
                  <c:v>6.3921485724613634</c:v>
                </c:pt>
                <c:pt idx="1288">
                  <c:v>6.3922334938243113</c:v>
                </c:pt>
                <c:pt idx="1289">
                  <c:v>6.393291744654884</c:v>
                </c:pt>
                <c:pt idx="1290">
                  <c:v>6.392464305733859</c:v>
                </c:pt>
                <c:pt idx="1291">
                  <c:v>6.390591680807332</c:v>
                </c:pt>
                <c:pt idx="1292">
                  <c:v>6.3910293524471369</c:v>
                </c:pt>
                <c:pt idx="1293">
                  <c:v>6.3880113778562428</c:v>
                </c:pt>
                <c:pt idx="1294">
                  <c:v>6.3928366532483212</c:v>
                </c:pt>
                <c:pt idx="1295">
                  <c:v>6.3898948901369961</c:v>
                </c:pt>
                <c:pt idx="1296">
                  <c:v>6.3894049591969164</c:v>
                </c:pt>
                <c:pt idx="1297">
                  <c:v>6.3921355076362945</c:v>
                </c:pt>
                <c:pt idx="1298">
                  <c:v>6.3890064820323182</c:v>
                </c:pt>
                <c:pt idx="1299">
                  <c:v>6.3920462313316584</c:v>
                </c:pt>
                <c:pt idx="1300">
                  <c:v>6.390654827461832</c:v>
                </c:pt>
                <c:pt idx="1301">
                  <c:v>6.3896858529358962</c:v>
                </c:pt>
                <c:pt idx="1302">
                  <c:v>6.3964991592092737</c:v>
                </c:pt>
                <c:pt idx="1303">
                  <c:v>6.3859776200872007</c:v>
                </c:pt>
                <c:pt idx="1304">
                  <c:v>6.3862410940594225</c:v>
                </c:pt>
                <c:pt idx="1305">
                  <c:v>6.3885121961505478</c:v>
                </c:pt>
                <c:pt idx="1306">
                  <c:v>6.3887538954143208</c:v>
                </c:pt>
                <c:pt idx="1307">
                  <c:v>6.3916521091087493</c:v>
                </c:pt>
                <c:pt idx="1308">
                  <c:v>6.3859819750288898</c:v>
                </c:pt>
                <c:pt idx="1309">
                  <c:v>6.3823978580183489</c:v>
                </c:pt>
                <c:pt idx="1310">
                  <c:v>6.3880026679728639</c:v>
                </c:pt>
                <c:pt idx="1311">
                  <c:v>6.3851436487536422</c:v>
                </c:pt>
                <c:pt idx="1312">
                  <c:v>6.3840287836811038</c:v>
                </c:pt>
                <c:pt idx="1313">
                  <c:v>6.3869944989717222</c:v>
                </c:pt>
                <c:pt idx="1314">
                  <c:v>6.3855486583307748</c:v>
                </c:pt>
                <c:pt idx="1315">
                  <c:v>6.3871425669891675</c:v>
                </c:pt>
                <c:pt idx="1316">
                  <c:v>6.388342353424652</c:v>
                </c:pt>
                <c:pt idx="1317">
                  <c:v>6.3819405891409415</c:v>
                </c:pt>
                <c:pt idx="1318">
                  <c:v>6.3904436127898858</c:v>
                </c:pt>
                <c:pt idx="1319">
                  <c:v>6.3935094917393638</c:v>
                </c:pt>
                <c:pt idx="1320">
                  <c:v>6.3926711654641162</c:v>
                </c:pt>
                <c:pt idx="1321">
                  <c:v>6.3861060908670444</c:v>
                </c:pt>
                <c:pt idx="1322">
                  <c:v>6.3887930898895267</c:v>
                </c:pt>
                <c:pt idx="1323">
                  <c:v>6.3887081685265796</c:v>
                </c:pt>
                <c:pt idx="1324">
                  <c:v>6.3907245065288647</c:v>
                </c:pt>
                <c:pt idx="1325">
                  <c:v>6.3861866572883015</c:v>
                </c:pt>
                <c:pt idx="1326">
                  <c:v>6.3835105456200427</c:v>
                </c:pt>
                <c:pt idx="1327">
                  <c:v>6.383059809155168</c:v>
                </c:pt>
                <c:pt idx="1328">
                  <c:v>6.3926929401725632</c:v>
                </c:pt>
                <c:pt idx="1329">
                  <c:v>6.3853178464212261</c:v>
                </c:pt>
                <c:pt idx="1330">
                  <c:v>6.392803991185648</c:v>
                </c:pt>
                <c:pt idx="1331">
                  <c:v>6.3918459040139357</c:v>
                </c:pt>
                <c:pt idx="1332">
                  <c:v>6.3933048094799529</c:v>
                </c:pt>
                <c:pt idx="1333">
                  <c:v>6.3899711016165641</c:v>
                </c:pt>
                <c:pt idx="1334">
                  <c:v>6.3949967043263616</c:v>
                </c:pt>
                <c:pt idx="1335">
                  <c:v>6.39245995079217</c:v>
                </c:pt>
                <c:pt idx="1336">
                  <c:v>6.3900973949255624</c:v>
                </c:pt>
                <c:pt idx="1337">
                  <c:v>6.3897838391239103</c:v>
                </c:pt>
                <c:pt idx="1338">
                  <c:v>6.3897337572944801</c:v>
                </c:pt>
                <c:pt idx="1339">
                  <c:v>6.3922857531245869</c:v>
                </c:pt>
                <c:pt idx="1340">
                  <c:v>6.394905250550881</c:v>
                </c:pt>
                <c:pt idx="1341">
                  <c:v>6.3901932036427338</c:v>
                </c:pt>
                <c:pt idx="1342">
                  <c:v>6.3839264425513997</c:v>
                </c:pt>
                <c:pt idx="1343">
                  <c:v>6.3842552406489634</c:v>
                </c:pt>
                <c:pt idx="1344">
                  <c:v>6.3891632599331425</c:v>
                </c:pt>
                <c:pt idx="1345">
                  <c:v>6.3882029952905865</c:v>
                </c:pt>
                <c:pt idx="1346">
                  <c:v>6.3859362481411495</c:v>
                </c:pt>
                <c:pt idx="1347">
                  <c:v>6.3886537317554595</c:v>
                </c:pt>
                <c:pt idx="1348">
                  <c:v>6.3817925211234954</c:v>
                </c:pt>
                <c:pt idx="1349">
                  <c:v>6.3866199739864165</c:v>
                </c:pt>
                <c:pt idx="1350">
                  <c:v>6.3922618009452945</c:v>
                </c:pt>
                <c:pt idx="1351">
                  <c:v>6.3946243568119012</c:v>
                </c:pt>
                <c:pt idx="1352">
                  <c:v>6.3904697424400236</c:v>
                </c:pt>
                <c:pt idx="1353">
                  <c:v>6.3976183792235011</c:v>
                </c:pt>
                <c:pt idx="1354">
                  <c:v>6.3870837752763574</c:v>
                </c:pt>
                <c:pt idx="1355">
                  <c:v>6.3906417626367622</c:v>
                </c:pt>
                <c:pt idx="1356">
                  <c:v>6.3846580727552515</c:v>
                </c:pt>
                <c:pt idx="1357">
                  <c:v>6.387547576566301</c:v>
                </c:pt>
                <c:pt idx="1358">
                  <c:v>6.3909945129136201</c:v>
                </c:pt>
                <c:pt idx="1359">
                  <c:v>6.3889041409026115</c:v>
                </c:pt>
                <c:pt idx="1360">
                  <c:v>6.3912296797648587</c:v>
                </c:pt>
                <c:pt idx="1361">
                  <c:v>6.3919743747937794</c:v>
                </c:pt>
                <c:pt idx="1362">
                  <c:v>6.3907332164122437</c:v>
                </c:pt>
                <c:pt idx="1363">
                  <c:v>6.3859514904370638</c:v>
                </c:pt>
                <c:pt idx="1364">
                  <c:v>6.3923401898957062</c:v>
                </c:pt>
                <c:pt idx="1365">
                  <c:v>6.392871492781838</c:v>
                </c:pt>
                <c:pt idx="1366">
                  <c:v>6.3899449719664263</c:v>
                </c:pt>
                <c:pt idx="1367">
                  <c:v>6.3954953451498211</c:v>
                </c:pt>
                <c:pt idx="1368">
                  <c:v>6.3926123737513061</c:v>
                </c:pt>
                <c:pt idx="1369">
                  <c:v>6.3918502589556256</c:v>
                </c:pt>
                <c:pt idx="1370">
                  <c:v>6.395070738335086</c:v>
                </c:pt>
                <c:pt idx="1371">
                  <c:v>6.3932895671840386</c:v>
                </c:pt>
                <c:pt idx="1372">
                  <c:v>6.3920897807485542</c:v>
                </c:pt>
                <c:pt idx="1373">
                  <c:v>6.3912013726438754</c:v>
                </c:pt>
                <c:pt idx="1374">
                  <c:v>6.3893418125424164</c:v>
                </c:pt>
                <c:pt idx="1375">
                  <c:v>6.3905372440362118</c:v>
                </c:pt>
                <c:pt idx="1376">
                  <c:v>6.3897620644154633</c:v>
                </c:pt>
                <c:pt idx="1377">
                  <c:v>6.3927865714188901</c:v>
                </c:pt>
                <c:pt idx="1378">
                  <c:v>6.3916847711714215</c:v>
                </c:pt>
                <c:pt idx="1379">
                  <c:v>6.3881964628780512</c:v>
                </c:pt>
                <c:pt idx="1380">
                  <c:v>6.3961420539907268</c:v>
                </c:pt>
                <c:pt idx="1381">
                  <c:v>6.3937990953617216</c:v>
                </c:pt>
                <c:pt idx="1382">
                  <c:v>6.3952188063525313</c:v>
                </c:pt>
                <c:pt idx="1383">
                  <c:v>6.4014659702062628</c:v>
                </c:pt>
                <c:pt idx="1384">
                  <c:v>6.3976902357613801</c:v>
                </c:pt>
                <c:pt idx="1385">
                  <c:v>6.392978188853232</c:v>
                </c:pt>
                <c:pt idx="1386">
                  <c:v>6.3932808573006596</c:v>
                </c:pt>
                <c:pt idx="1387">
                  <c:v>6.392370674487533</c:v>
                </c:pt>
                <c:pt idx="1388">
                  <c:v>6.3925470496259615</c:v>
                </c:pt>
                <c:pt idx="1389">
                  <c:v>6.3920331665065895</c:v>
                </c:pt>
                <c:pt idx="1390">
                  <c:v>6.3954997000915119</c:v>
                </c:pt>
                <c:pt idx="1391">
                  <c:v>6.3929063323153548</c:v>
                </c:pt>
                <c:pt idx="1392">
                  <c:v>6.3901365894007682</c:v>
                </c:pt>
                <c:pt idx="1393">
                  <c:v>6.3894811706764845</c:v>
                </c:pt>
                <c:pt idx="1394">
                  <c:v>6.390519824269453</c:v>
                </c:pt>
                <c:pt idx="1395">
                  <c:v>6.3899449719664263</c:v>
                </c:pt>
                <c:pt idx="1396">
                  <c:v>6.3913407307779435</c:v>
                </c:pt>
                <c:pt idx="1397">
                  <c:v>6.4057359905329161</c:v>
                </c:pt>
                <c:pt idx="1398">
                  <c:v>6.4080637068660078</c:v>
                </c:pt>
                <c:pt idx="1399">
                  <c:v>6.4179755541515364</c:v>
                </c:pt>
                <c:pt idx="1400">
                  <c:v>6.4123750991387114</c:v>
                </c:pt>
                <c:pt idx="1401">
                  <c:v>6.4185199218627371</c:v>
                </c:pt>
                <c:pt idx="1402">
                  <c:v>6.4194431695009317</c:v>
                </c:pt>
                <c:pt idx="1403">
                  <c:v>6.419162275761952</c:v>
                </c:pt>
                <c:pt idx="1404">
                  <c:v>6.4127409142406373</c:v>
                </c:pt>
                <c:pt idx="1405">
                  <c:v>6.4074670798545323</c:v>
                </c:pt>
                <c:pt idx="1406">
                  <c:v>6.3945851623366954</c:v>
                </c:pt>
                <c:pt idx="1407">
                  <c:v>6.3750227642670119</c:v>
                </c:pt>
                <c:pt idx="1408">
                  <c:v>6.3115603764953159</c:v>
                </c:pt>
                <c:pt idx="1409">
                  <c:v>6.2444812096504068</c:v>
                </c:pt>
                <c:pt idx="1410">
                  <c:v>6.1709610840465805</c:v>
                </c:pt>
                <c:pt idx="1411">
                  <c:v>6.1181922555936961</c:v>
                </c:pt>
                <c:pt idx="1412">
                  <c:v>6.0662813506536635</c:v>
                </c:pt>
                <c:pt idx="1413">
                  <c:v>6.0110476252044664</c:v>
                </c:pt>
                <c:pt idx="1414">
                  <c:v>5.9552629996315369</c:v>
                </c:pt>
                <c:pt idx="1415">
                  <c:v>5.8978583357500733</c:v>
                </c:pt>
                <c:pt idx="1416">
                  <c:v>5.8365320468771271</c:v>
                </c:pt>
                <c:pt idx="1417">
                  <c:v>5.8058427727905153</c:v>
                </c:pt>
                <c:pt idx="1418">
                  <c:v>5.7700887015188984</c:v>
                </c:pt>
                <c:pt idx="1419">
                  <c:v>5.7425567601572496</c:v>
                </c:pt>
                <c:pt idx="1420">
                  <c:v>5.7260929030997145</c:v>
                </c:pt>
                <c:pt idx="1421">
                  <c:v>5.7009322274880514</c:v>
                </c:pt>
                <c:pt idx="1422">
                  <c:v>5.6766490726268417</c:v>
                </c:pt>
                <c:pt idx="1423">
                  <c:v>5.6788308984133318</c:v>
                </c:pt>
                <c:pt idx="1424">
                  <c:v>5.6565749689086315</c:v>
                </c:pt>
                <c:pt idx="1425">
                  <c:v>5.6551639678012009</c:v>
                </c:pt>
                <c:pt idx="1426">
                  <c:v>5.6556234141494537</c:v>
                </c:pt>
                <c:pt idx="1427">
                  <c:v>5.6553512302938547</c:v>
                </c:pt>
                <c:pt idx="1428">
                  <c:v>5.651950020834275</c:v>
                </c:pt>
                <c:pt idx="1429">
                  <c:v>5.6465019887805861</c:v>
                </c:pt>
                <c:pt idx="1430">
                  <c:v>5.6508591079410309</c:v>
                </c:pt>
                <c:pt idx="1431">
                  <c:v>5.6481176721474275</c:v>
                </c:pt>
                <c:pt idx="1432">
                  <c:v>5.6481677539768578</c:v>
                </c:pt>
                <c:pt idx="1433">
                  <c:v>5.6507959612865326</c:v>
                </c:pt>
                <c:pt idx="1434">
                  <c:v>5.6527622174593866</c:v>
                </c:pt>
                <c:pt idx="1435">
                  <c:v>5.6613523399421206</c:v>
                </c:pt>
                <c:pt idx="1436">
                  <c:v>5.6545259688436742</c:v>
                </c:pt>
                <c:pt idx="1437">
                  <c:v>5.6495286732548582</c:v>
                </c:pt>
                <c:pt idx="1438">
                  <c:v>5.6605357883753218</c:v>
                </c:pt>
                <c:pt idx="1439">
                  <c:v>5.6560066490181384</c:v>
                </c:pt>
                <c:pt idx="1440">
                  <c:v>5.6490692269066054</c:v>
                </c:pt>
                <c:pt idx="1441">
                  <c:v>5.6439195083586533</c:v>
                </c:pt>
                <c:pt idx="1442">
                  <c:v>5.6558019667587267</c:v>
                </c:pt>
                <c:pt idx="1443">
                  <c:v>5.6597823834630212</c:v>
                </c:pt>
                <c:pt idx="1444">
                  <c:v>5.6547763779908262</c:v>
                </c:pt>
                <c:pt idx="1445">
                  <c:v>5.6481459792684099</c:v>
                </c:pt>
                <c:pt idx="1446">
                  <c:v>5.6592685003436483</c:v>
                </c:pt>
                <c:pt idx="1447">
                  <c:v>5.659669154979091</c:v>
                </c:pt>
                <c:pt idx="1448">
                  <c:v>5.6506217636189477</c:v>
                </c:pt>
                <c:pt idx="1449">
                  <c:v>5.6454415604791688</c:v>
                </c:pt>
                <c:pt idx="1450">
                  <c:v>5.6584606586602275</c:v>
                </c:pt>
                <c:pt idx="1451">
                  <c:v>5.6597954482880901</c:v>
                </c:pt>
                <c:pt idx="1452">
                  <c:v>5.6444159717112674</c:v>
                </c:pt>
                <c:pt idx="1453">
                  <c:v>5.6524464841868909</c:v>
                </c:pt>
                <c:pt idx="1454">
                  <c:v>5.6641024856191047</c:v>
                </c:pt>
                <c:pt idx="1455">
                  <c:v>5.6520806690849632</c:v>
                </c:pt>
                <c:pt idx="1456">
                  <c:v>5.6499075531818539</c:v>
                </c:pt>
                <c:pt idx="1457">
                  <c:v>5.6626414026822438</c:v>
                </c:pt>
                <c:pt idx="1458">
                  <c:v>5.6564399657162534</c:v>
                </c:pt>
                <c:pt idx="1459">
                  <c:v>5.6512466977514055</c:v>
                </c:pt>
                <c:pt idx="1460">
                  <c:v>5.6622037310424389</c:v>
                </c:pt>
                <c:pt idx="1461">
                  <c:v>5.6617551720484105</c:v>
                </c:pt>
                <c:pt idx="1462">
                  <c:v>5.6483375967027518</c:v>
                </c:pt>
                <c:pt idx="1463">
                  <c:v>5.6568558626476086</c:v>
                </c:pt>
                <c:pt idx="1464">
                  <c:v>5.6533392472332578</c:v>
                </c:pt>
                <c:pt idx="1465">
                  <c:v>5.6647666142267692</c:v>
                </c:pt>
                <c:pt idx="1466">
                  <c:v>5.6469418378912355</c:v>
                </c:pt>
                <c:pt idx="1467">
                  <c:v>5.6544954842518464</c:v>
                </c:pt>
                <c:pt idx="1468">
                  <c:v>5.6517366286914852</c:v>
                </c:pt>
                <c:pt idx="1469">
                  <c:v>5.6578901612988908</c:v>
                </c:pt>
                <c:pt idx="1470">
                  <c:v>5.6579032261239588</c:v>
                </c:pt>
                <c:pt idx="1471">
                  <c:v>5.6416092117923204</c:v>
                </c:pt>
                <c:pt idx="1472">
                  <c:v>5.6526642312713697</c:v>
                </c:pt>
                <c:pt idx="1473">
                  <c:v>5.660385542887032</c:v>
                </c:pt>
                <c:pt idx="1474">
                  <c:v>5.6614873431344996</c:v>
                </c:pt>
                <c:pt idx="1475">
                  <c:v>5.658025164491268</c:v>
                </c:pt>
                <c:pt idx="1476">
                  <c:v>5.6639043357722274</c:v>
                </c:pt>
                <c:pt idx="1477">
                  <c:v>5.6536114310888577</c:v>
                </c:pt>
                <c:pt idx="1478">
                  <c:v>5.6519913927803263</c:v>
                </c:pt>
                <c:pt idx="1479">
                  <c:v>5.6548874290039111</c:v>
                </c:pt>
                <c:pt idx="1480">
                  <c:v>5.6667829522290534</c:v>
                </c:pt>
                <c:pt idx="1481">
                  <c:v>5.6478324234667587</c:v>
                </c:pt>
                <c:pt idx="1482">
                  <c:v>5.6404486198320427</c:v>
                </c:pt>
                <c:pt idx="1483">
                  <c:v>5.6562222186317737</c:v>
                </c:pt>
                <c:pt idx="1484">
                  <c:v>5.6625564813192968</c:v>
                </c:pt>
                <c:pt idx="1485">
                  <c:v>5.6452455881031351</c:v>
                </c:pt>
                <c:pt idx="1486">
                  <c:v>5.647784519108173</c:v>
                </c:pt>
                <c:pt idx="1487">
                  <c:v>5.6610888659699024</c:v>
                </c:pt>
                <c:pt idx="1488">
                  <c:v>5.663558117907904</c:v>
                </c:pt>
                <c:pt idx="1489">
                  <c:v>5.6537442568103922</c:v>
                </c:pt>
                <c:pt idx="1490">
                  <c:v>5.6531955341575006</c:v>
                </c:pt>
                <c:pt idx="1491">
                  <c:v>5.656925541714644</c:v>
                </c:pt>
                <c:pt idx="1492">
                  <c:v>5.6633882751820099</c:v>
                </c:pt>
                <c:pt idx="1493">
                  <c:v>5.6664084272437476</c:v>
                </c:pt>
                <c:pt idx="1494">
                  <c:v>5.6543060442883499</c:v>
                </c:pt>
                <c:pt idx="1495">
                  <c:v>5.6445705721412489</c:v>
                </c:pt>
                <c:pt idx="1496">
                  <c:v>5.6538705501193895</c:v>
                </c:pt>
                <c:pt idx="1497">
                  <c:v>5.6613697597088795</c:v>
                </c:pt>
                <c:pt idx="1498">
                  <c:v>5.6642353113406365</c:v>
                </c:pt>
                <c:pt idx="1499">
                  <c:v>5.647882505296189</c:v>
                </c:pt>
                <c:pt idx="1500">
                  <c:v>5.6593360019398373</c:v>
                </c:pt>
                <c:pt idx="1501">
                  <c:v>5.6533392472332578</c:v>
                </c:pt>
                <c:pt idx="1502">
                  <c:v>5.6507589442821695</c:v>
                </c:pt>
                <c:pt idx="1503">
                  <c:v>5.6594927798406633</c:v>
                </c:pt>
                <c:pt idx="1504">
                  <c:v>5.6546696819194295</c:v>
                </c:pt>
                <c:pt idx="1505">
                  <c:v>5.6426565752686697</c:v>
                </c:pt>
                <c:pt idx="1506">
                  <c:v>5.6476277412073479</c:v>
                </c:pt>
                <c:pt idx="1507">
                  <c:v>5.6672032041020994</c:v>
                </c:pt>
                <c:pt idx="1508">
                  <c:v>5.6552075172180949</c:v>
                </c:pt>
                <c:pt idx="1509">
                  <c:v>5.6474187040062462</c:v>
                </c:pt>
                <c:pt idx="1510">
                  <c:v>5.6613392751170535</c:v>
                </c:pt>
                <c:pt idx="1511">
                  <c:v>5.6549353333624959</c:v>
                </c:pt>
                <c:pt idx="1512">
                  <c:v>5.6615896842642055</c:v>
                </c:pt>
                <c:pt idx="1513">
                  <c:v>5.6593490667649053</c:v>
                </c:pt>
                <c:pt idx="1514">
                  <c:v>5.6437692628703626</c:v>
                </c:pt>
                <c:pt idx="1515">
                  <c:v>5.6640785334398123</c:v>
                </c:pt>
                <c:pt idx="1516">
                  <c:v>5.656840620351697</c:v>
                </c:pt>
                <c:pt idx="1517">
                  <c:v>5.657175950861796</c:v>
                </c:pt>
                <c:pt idx="1518">
                  <c:v>5.6643332975286533</c:v>
                </c:pt>
                <c:pt idx="1519">
                  <c:v>5.6469853873081322</c:v>
                </c:pt>
                <c:pt idx="1520">
                  <c:v>5.6489037391224013</c:v>
                </c:pt>
                <c:pt idx="1521">
                  <c:v>5.6626109180904152</c:v>
                </c:pt>
                <c:pt idx="1522">
                  <c:v>5.6625760785568993</c:v>
                </c:pt>
                <c:pt idx="1523">
                  <c:v>5.6472924106972489</c:v>
                </c:pt>
                <c:pt idx="1524">
                  <c:v>5.6458879420023527</c:v>
                </c:pt>
                <c:pt idx="1525">
                  <c:v>5.6634993261950957</c:v>
                </c:pt>
                <c:pt idx="1526">
                  <c:v>5.6575025714885161</c:v>
                </c:pt>
                <c:pt idx="1527">
                  <c:v>5.6477649218705706</c:v>
                </c:pt>
                <c:pt idx="1528">
                  <c:v>5.6581667000961797</c:v>
                </c:pt>
                <c:pt idx="1529">
                  <c:v>5.6516299326200903</c:v>
                </c:pt>
                <c:pt idx="1530">
                  <c:v>5.660500948841805</c:v>
                </c:pt>
                <c:pt idx="1531">
                  <c:v>5.6626326927988648</c:v>
                </c:pt>
                <c:pt idx="1532">
                  <c:v>5.6463169037587795</c:v>
                </c:pt>
                <c:pt idx="1533">
                  <c:v>5.5618223250971583</c:v>
                </c:pt>
                <c:pt idx="1534">
                  <c:v>5.476572164052393</c:v>
                </c:pt>
                <c:pt idx="1535">
                  <c:v>5.4119731364997126</c:v>
                </c:pt>
                <c:pt idx="1536">
                  <c:v>5.3711912850474537</c:v>
                </c:pt>
                <c:pt idx="1537">
                  <c:v>5.2950734367257803</c:v>
                </c:pt>
                <c:pt idx="1538">
                  <c:v>5.2570351985379684</c:v>
                </c:pt>
                <c:pt idx="1539">
                  <c:v>5.2207236947300837</c:v>
                </c:pt>
                <c:pt idx="1540">
                  <c:v>5.1686146399431747</c:v>
                </c:pt>
                <c:pt idx="1541">
                  <c:v>5.1385198153971938</c:v>
                </c:pt>
                <c:pt idx="1542">
                  <c:v>5.1183237733116744</c:v>
                </c:pt>
                <c:pt idx="1543">
                  <c:v>5.1042333594749731</c:v>
                </c:pt>
                <c:pt idx="1544">
                  <c:v>5.0909682070884514</c:v>
                </c:pt>
                <c:pt idx="1545">
                  <c:v>5.0720873573931904</c:v>
                </c:pt>
                <c:pt idx="1546">
                  <c:v>5.058336629008279</c:v>
                </c:pt>
                <c:pt idx="1547">
                  <c:v>5.0596431115151592</c:v>
                </c:pt>
                <c:pt idx="1548">
                  <c:v>5.0508570166563906</c:v>
                </c:pt>
                <c:pt idx="1549">
                  <c:v>5.0508308870062537</c:v>
                </c:pt>
                <c:pt idx="1550">
                  <c:v>5.0524247956646464</c:v>
                </c:pt>
                <c:pt idx="1551">
                  <c:v>5.0513534800090047</c:v>
                </c:pt>
                <c:pt idx="1552">
                  <c:v>5.0445031567312641</c:v>
                </c:pt>
                <c:pt idx="1553">
                  <c:v>5.047063862444749</c:v>
                </c:pt>
                <c:pt idx="1554">
                  <c:v>5.0544280688418635</c:v>
                </c:pt>
                <c:pt idx="1555">
                  <c:v>5.0526773822826438</c:v>
                </c:pt>
                <c:pt idx="1556">
                  <c:v>5.0476125850976388</c:v>
                </c:pt>
                <c:pt idx="1557">
                  <c:v>5.0540753185650056</c:v>
                </c:pt>
                <c:pt idx="1558">
                  <c:v>5.0471945106954372</c:v>
                </c:pt>
                <c:pt idx="1559">
                  <c:v>5.0523572940684582</c:v>
                </c:pt>
                <c:pt idx="1560">
                  <c:v>5.0455222130866311</c:v>
                </c:pt>
                <c:pt idx="1561">
                  <c:v>5.0468831323646306</c:v>
                </c:pt>
                <c:pt idx="1562">
                  <c:v>5.0524291506063372</c:v>
                </c:pt>
                <c:pt idx="1563">
                  <c:v>5.0462407784654149</c:v>
                </c:pt>
                <c:pt idx="1564">
                  <c:v>5.050192888048727</c:v>
                </c:pt>
                <c:pt idx="1565">
                  <c:v>5.0451651078680841</c:v>
                </c:pt>
                <c:pt idx="1566">
                  <c:v>5.0436561205726376</c:v>
                </c:pt>
                <c:pt idx="1567">
                  <c:v>5.0499294140765061</c:v>
                </c:pt>
                <c:pt idx="1568">
                  <c:v>5.0520350283834281</c:v>
                </c:pt>
                <c:pt idx="1569">
                  <c:v>5.0499794959059363</c:v>
                </c:pt>
                <c:pt idx="1570">
                  <c:v>5.0532086851687747</c:v>
                </c:pt>
                <c:pt idx="1571">
                  <c:v>5.0520132536749802</c:v>
                </c:pt>
                <c:pt idx="1572">
                  <c:v>5.0552446204086632</c:v>
                </c:pt>
                <c:pt idx="1573">
                  <c:v>5.052906016721348</c:v>
                </c:pt>
                <c:pt idx="1574">
                  <c:v>5.0503170038868808</c:v>
                </c:pt>
                <c:pt idx="1575">
                  <c:v>5.05037579559969</c:v>
                </c:pt>
                <c:pt idx="1576">
                  <c:v>5.0556017256272101</c:v>
                </c:pt>
                <c:pt idx="1577">
                  <c:v>5.0474623396093481</c:v>
                </c:pt>
                <c:pt idx="1578">
                  <c:v>5.0532173950521546</c:v>
                </c:pt>
                <c:pt idx="1579">
                  <c:v>5.0508395968896318</c:v>
                </c:pt>
                <c:pt idx="1580">
                  <c:v>5.0522593078804423</c:v>
                </c:pt>
                <c:pt idx="1581">
                  <c:v>5.0531694906935689</c:v>
                </c:pt>
                <c:pt idx="1582">
                  <c:v>5.0462124713444325</c:v>
                </c:pt>
                <c:pt idx="1583">
                  <c:v>5.0527056894036262</c:v>
                </c:pt>
                <c:pt idx="1584">
                  <c:v>5.0514645310220896</c:v>
                </c:pt>
                <c:pt idx="1585">
                  <c:v>5.0477171036981892</c:v>
                </c:pt>
                <c:pt idx="1586">
                  <c:v>5.0462538432904838</c:v>
                </c:pt>
                <c:pt idx="1587">
                  <c:v>5.0461819867526057</c:v>
                </c:pt>
                <c:pt idx="1588">
                  <c:v>5.050617494863463</c:v>
                </c:pt>
                <c:pt idx="1589">
                  <c:v>5.0474536297259682</c:v>
                </c:pt>
                <c:pt idx="1590">
                  <c:v>5.0512467839376107</c:v>
                </c:pt>
                <c:pt idx="1591">
                  <c:v>5.0483180856513545</c:v>
                </c:pt>
                <c:pt idx="1592">
                  <c:v>5.0489517296671904</c:v>
                </c:pt>
                <c:pt idx="1593">
                  <c:v>5.0473643534213322</c:v>
                </c:pt>
                <c:pt idx="1594">
                  <c:v>5.0500578848563489</c:v>
                </c:pt>
                <c:pt idx="1595">
                  <c:v>5.0535657903873217</c:v>
                </c:pt>
                <c:pt idx="1596">
                  <c:v>5.0548156586522373</c:v>
                </c:pt>
                <c:pt idx="1597">
                  <c:v>5.049759571350612</c:v>
                </c:pt>
                <c:pt idx="1598">
                  <c:v>5.0505151537337571</c:v>
                </c:pt>
                <c:pt idx="1599">
                  <c:v>5.0520176086166693</c:v>
                </c:pt>
                <c:pt idx="1600">
                  <c:v>5.0499163492514372</c:v>
                </c:pt>
                <c:pt idx="1601">
                  <c:v>5.049848847655249</c:v>
                </c:pt>
                <c:pt idx="1602">
                  <c:v>5.050532573500516</c:v>
                </c:pt>
                <c:pt idx="1603">
                  <c:v>5.0512859784128166</c:v>
                </c:pt>
                <c:pt idx="1604">
                  <c:v>5.050018690381143</c:v>
                </c:pt>
                <c:pt idx="1605">
                  <c:v>5.0469528114316642</c:v>
                </c:pt>
                <c:pt idx="1606">
                  <c:v>5.0507960474727369</c:v>
                </c:pt>
                <c:pt idx="1607">
                  <c:v>5.0498902196013002</c:v>
                </c:pt>
                <c:pt idx="1608">
                  <c:v>5.0466762726343743</c:v>
                </c:pt>
                <c:pt idx="1609">
                  <c:v>5.0475385510889161</c:v>
                </c:pt>
                <c:pt idx="1610">
                  <c:v>5.0451280908637219</c:v>
                </c:pt>
                <c:pt idx="1611">
                  <c:v>5.0520720453877894</c:v>
                </c:pt>
                <c:pt idx="1612">
                  <c:v>5.0513491250673157</c:v>
                </c:pt>
                <c:pt idx="1613">
                  <c:v>5.0502560347032261</c:v>
                </c:pt>
                <c:pt idx="1614">
                  <c:v>5.0510268593822847</c:v>
                </c:pt>
                <c:pt idx="1615">
                  <c:v>5.0536420018668897</c:v>
                </c:pt>
                <c:pt idx="1616">
                  <c:v>5.0498314278884902</c:v>
                </c:pt>
                <c:pt idx="1617">
                  <c:v>5.0510050846738368</c:v>
                </c:pt>
                <c:pt idx="1618">
                  <c:v>5.0484117168976805</c:v>
                </c:pt>
                <c:pt idx="1619">
                  <c:v>5.0499969156726943</c:v>
                </c:pt>
                <c:pt idx="1620">
                  <c:v>5.0523529391267692</c:v>
                </c:pt>
                <c:pt idx="1621">
                  <c:v>5.0510050846738368</c:v>
                </c:pt>
                <c:pt idx="1622">
                  <c:v>5.0449321184876901</c:v>
                </c:pt>
                <c:pt idx="1623">
                  <c:v>5.048261471409389</c:v>
                </c:pt>
                <c:pt idx="1624">
                  <c:v>5.0443833958348012</c:v>
                </c:pt>
                <c:pt idx="1625">
                  <c:v>5.0436299909224998</c:v>
                </c:pt>
                <c:pt idx="1626">
                  <c:v>5.0440850823290635</c:v>
                </c:pt>
                <c:pt idx="1627">
                  <c:v>5.0452587391144101</c:v>
                </c:pt>
                <c:pt idx="1628">
                  <c:v>5.0494220633696676</c:v>
                </c:pt>
                <c:pt idx="1629">
                  <c:v>5.0445706583274532</c:v>
                </c:pt>
                <c:pt idx="1630">
                  <c:v>5.0482788911761478</c:v>
                </c:pt>
                <c:pt idx="1631">
                  <c:v>5.0532043302270857</c:v>
                </c:pt>
                <c:pt idx="1632">
                  <c:v>5.0533698180112907</c:v>
                </c:pt>
                <c:pt idx="1633">
                  <c:v>5.0523790687769061</c:v>
                </c:pt>
                <c:pt idx="1634">
                  <c:v>5.0511618625746628</c:v>
                </c:pt>
                <c:pt idx="1635">
                  <c:v>5.0514079167801249</c:v>
                </c:pt>
                <c:pt idx="1636">
                  <c:v>5.050532573500516</c:v>
                </c:pt>
                <c:pt idx="1637">
                  <c:v>5.049848847655249</c:v>
                </c:pt>
                <c:pt idx="1638">
                  <c:v>5.0527056894036262</c:v>
                </c:pt>
                <c:pt idx="1639">
                  <c:v>5.0480589666208227</c:v>
                </c:pt>
                <c:pt idx="1640">
                  <c:v>5.0447579208201061</c:v>
                </c:pt>
                <c:pt idx="1641">
                  <c:v>5.0460840005645897</c:v>
                </c:pt>
                <c:pt idx="1642">
                  <c:v>5.0495679539162692</c:v>
                </c:pt>
                <c:pt idx="1643">
                  <c:v>5.0466283682757895</c:v>
                </c:pt>
                <c:pt idx="1644">
                  <c:v>5.0496006159789415</c:v>
                </c:pt>
                <c:pt idx="1645">
                  <c:v>5.0488994703669157</c:v>
                </c:pt>
                <c:pt idx="1646">
                  <c:v>5.0521569667507364</c:v>
                </c:pt>
                <c:pt idx="1647">
                  <c:v>5.0503213588285698</c:v>
                </c:pt>
                <c:pt idx="1648">
                  <c:v>5.0526381878074371</c:v>
                </c:pt>
                <c:pt idx="1649">
                  <c:v>5.0498444927135582</c:v>
                </c:pt>
                <c:pt idx="1650">
                  <c:v>5.0537312781715267</c:v>
                </c:pt>
                <c:pt idx="1651">
                  <c:v>5.0542277415241417</c:v>
                </c:pt>
                <c:pt idx="1652">
                  <c:v>5.0517671994695172</c:v>
                </c:pt>
                <c:pt idx="1653">
                  <c:v>5.0506392695719109</c:v>
                </c:pt>
                <c:pt idx="1654">
                  <c:v>5.0519413971371012</c:v>
                </c:pt>
                <c:pt idx="1655">
                  <c:v>5.0490562482677408</c:v>
                </c:pt>
                <c:pt idx="1656">
                  <c:v>5.050800402414426</c:v>
                </c:pt>
                <c:pt idx="1657">
                  <c:v>5.047913076074221</c:v>
                </c:pt>
                <c:pt idx="1658">
                  <c:v>5.0467568390556332</c:v>
                </c:pt>
                <c:pt idx="1659">
                  <c:v>5.0452130122266698</c:v>
                </c:pt>
                <c:pt idx="1660">
                  <c:v>5.0499207041931262</c:v>
                </c:pt>
                <c:pt idx="1661">
                  <c:v>5.0460164989684007</c:v>
                </c:pt>
                <c:pt idx="1662">
                  <c:v>5.0454133395443908</c:v>
                </c:pt>
                <c:pt idx="1663">
                  <c:v>5.0465826413880484</c:v>
                </c:pt>
                <c:pt idx="1664">
                  <c:v>5.0529952930259849</c:v>
                </c:pt>
                <c:pt idx="1665">
                  <c:v>5.0511662175163519</c:v>
                </c:pt>
                <c:pt idx="1666">
                  <c:v>5.0491259273347744</c:v>
                </c:pt>
                <c:pt idx="1667">
                  <c:v>5.0494917424367012</c:v>
                </c:pt>
                <c:pt idx="1668">
                  <c:v>5.0523355193600095</c:v>
                </c:pt>
                <c:pt idx="1669">
                  <c:v>5.0510900060367838</c:v>
                </c:pt>
                <c:pt idx="1670">
                  <c:v>5.0486359963946947</c:v>
                </c:pt>
                <c:pt idx="1671">
                  <c:v>5.0486664809865225</c:v>
                </c:pt>
                <c:pt idx="1672">
                  <c:v>5.0494743226699432</c:v>
                </c:pt>
                <c:pt idx="1673">
                  <c:v>5.0517671994695172</c:v>
                </c:pt>
                <c:pt idx="1674">
                  <c:v>5.0512097669332485</c:v>
                </c:pt>
                <c:pt idx="1675">
                  <c:v>5.0514732409054695</c:v>
                </c:pt>
                <c:pt idx="1676">
                  <c:v>5.0492369783478592</c:v>
                </c:pt>
                <c:pt idx="1677">
                  <c:v>5.048333327947268</c:v>
                </c:pt>
                <c:pt idx="1678">
                  <c:v>5.0491302822764643</c:v>
                </c:pt>
                <c:pt idx="1679">
                  <c:v>5.0508352419479428</c:v>
                </c:pt>
                <c:pt idx="1680">
                  <c:v>5.0512903333545056</c:v>
                </c:pt>
                <c:pt idx="1681">
                  <c:v>5.0505630580923428</c:v>
                </c:pt>
                <c:pt idx="1682">
                  <c:v>5.0525140719692834</c:v>
                </c:pt>
                <c:pt idx="1683">
                  <c:v>5.0504650719043269</c:v>
                </c:pt>
                <c:pt idx="1684">
                  <c:v>5.0528711771878312</c:v>
                </c:pt>
                <c:pt idx="1685">
                  <c:v>5.0504824916710849</c:v>
                </c:pt>
                <c:pt idx="1686">
                  <c:v>5.0489887466715526</c:v>
                </c:pt>
                <c:pt idx="1687">
                  <c:v>5.0540622537399367</c:v>
                </c:pt>
                <c:pt idx="1688">
                  <c:v>5.0502255501113984</c:v>
                </c:pt>
                <c:pt idx="1689">
                  <c:v>5.0519631718455491</c:v>
                </c:pt>
                <c:pt idx="1690">
                  <c:v>5.0512816234711275</c:v>
                </c:pt>
                <c:pt idx="1691">
                  <c:v>5.0504345873125001</c:v>
                </c:pt>
                <c:pt idx="1692">
                  <c:v>5.052315922122407</c:v>
                </c:pt>
                <c:pt idx="1693">
                  <c:v>5.0510094396155267</c:v>
                </c:pt>
                <c:pt idx="1694">
                  <c:v>5.0482745362344579</c:v>
                </c:pt>
                <c:pt idx="1695">
                  <c:v>5.0272750074072068</c:v>
                </c:pt>
                <c:pt idx="1696">
                  <c:v>4.9302098895585571</c:v>
                </c:pt>
                <c:pt idx="1697">
                  <c:v>4.8694214359842753</c:v>
                </c:pt>
                <c:pt idx="1698">
                  <c:v>4.7774646647375274</c:v>
                </c:pt>
                <c:pt idx="1699">
                  <c:v>4.7300023327334211</c:v>
                </c:pt>
                <c:pt idx="1700">
                  <c:v>4.6953936111261703</c:v>
                </c:pt>
                <c:pt idx="1701">
                  <c:v>4.6627424358083944</c:v>
                </c:pt>
                <c:pt idx="1702">
                  <c:v>4.629936660060638</c:v>
                </c:pt>
                <c:pt idx="1703">
                  <c:v>4.5861194142507262</c:v>
                </c:pt>
                <c:pt idx="1704">
                  <c:v>4.558450292225853</c:v>
                </c:pt>
                <c:pt idx="1705">
                  <c:v>4.5322901574964254</c:v>
                </c:pt>
                <c:pt idx="1706">
                  <c:v>4.4963967280907431</c:v>
                </c:pt>
                <c:pt idx="1707">
                  <c:v>4.4710400801030463</c:v>
                </c:pt>
                <c:pt idx="1708">
                  <c:v>4.4520808414573736</c:v>
                </c:pt>
                <c:pt idx="1709">
                  <c:v>4.4332783807125251</c:v>
                </c:pt>
                <c:pt idx="1710">
                  <c:v>4.4207709881799939</c:v>
                </c:pt>
                <c:pt idx="1711">
                  <c:v>4.4069113862528422</c:v>
                </c:pt>
                <c:pt idx="1712">
                  <c:v>4.4020207867354211</c:v>
                </c:pt>
                <c:pt idx="1713">
                  <c:v>4.4067328336435692</c:v>
                </c:pt>
                <c:pt idx="1714">
                  <c:v>4.4093915255450691</c:v>
                </c:pt>
                <c:pt idx="1715">
                  <c:v>4.4089538539052651</c:v>
                </c:pt>
                <c:pt idx="1716">
                  <c:v>4.4103779198377637</c:v>
                </c:pt>
                <c:pt idx="1717">
                  <c:v>4.410155817811594</c:v>
                </c:pt>
                <c:pt idx="1718">
                  <c:v>4.4116452078694373</c:v>
                </c:pt>
                <c:pt idx="1719">
                  <c:v>4.410512923030141</c:v>
                </c:pt>
                <c:pt idx="1720">
                  <c:v>4.4119173917250372</c:v>
                </c:pt>
                <c:pt idx="1721">
                  <c:v>4.4124835341446849</c:v>
                </c:pt>
                <c:pt idx="1722">
                  <c:v>4.4157105459366788</c:v>
                </c:pt>
                <c:pt idx="1723">
                  <c:v>4.412470469319616</c:v>
                </c:pt>
                <c:pt idx="1724">
                  <c:v>4.4117932758868834</c:v>
                </c:pt>
                <c:pt idx="1725">
                  <c:v>4.4118019857702633</c:v>
                </c:pt>
                <c:pt idx="1726">
                  <c:v>4.4140491356820961</c:v>
                </c:pt>
                <c:pt idx="1727">
                  <c:v>4.4128907211926629</c:v>
                </c:pt>
                <c:pt idx="1728">
                  <c:v>4.4147154417606052</c:v>
                </c:pt>
                <c:pt idx="1729">
                  <c:v>4.4138357435393063</c:v>
                </c:pt>
                <c:pt idx="1730">
                  <c:v>4.4091694235188994</c:v>
                </c:pt>
                <c:pt idx="1731">
                  <c:v>4.4071835701084412</c:v>
                </c:pt>
                <c:pt idx="1732">
                  <c:v>4.4131890346983997</c:v>
                </c:pt>
                <c:pt idx="1733">
                  <c:v>4.4098030675347362</c:v>
                </c:pt>
                <c:pt idx="1734">
                  <c:v>4.4094590271412581</c:v>
                </c:pt>
                <c:pt idx="1735">
                  <c:v>4.4110376935037374</c:v>
                </c:pt>
                <c:pt idx="1736">
                  <c:v>4.4142233333496801</c:v>
                </c:pt>
                <c:pt idx="1737">
                  <c:v>4.4143038997709381</c:v>
                </c:pt>
                <c:pt idx="1738">
                  <c:v>4.4130474990934889</c:v>
                </c:pt>
                <c:pt idx="1739">
                  <c:v>4.4142821250624893</c:v>
                </c:pt>
                <c:pt idx="1740">
                  <c:v>4.4145630188014691</c:v>
                </c:pt>
                <c:pt idx="1741">
                  <c:v>4.4161068456304324</c:v>
                </c:pt>
                <c:pt idx="1742">
                  <c:v>4.4138901803104256</c:v>
                </c:pt>
                <c:pt idx="1743">
                  <c:v>4.4164683057906684</c:v>
                </c:pt>
                <c:pt idx="1744">
                  <c:v>4.4156887712282309</c:v>
                </c:pt>
                <c:pt idx="1745">
                  <c:v>4.414996335499584</c:v>
                </c:pt>
                <c:pt idx="1746">
                  <c:v>4.4132325841152964</c:v>
                </c:pt>
                <c:pt idx="1747">
                  <c:v>4.4138183237725475</c:v>
                </c:pt>
                <c:pt idx="1748">
                  <c:v>4.4146914895813119</c:v>
                </c:pt>
                <c:pt idx="1749">
                  <c:v>4.4144214831965574</c:v>
                </c:pt>
                <c:pt idx="1750">
                  <c:v>4.4102886435331268</c:v>
                </c:pt>
                <c:pt idx="1751">
                  <c:v>4.4130366117392636</c:v>
                </c:pt>
                <c:pt idx="1752">
                  <c:v>4.4141492993409575</c:v>
                </c:pt>
                <c:pt idx="1753">
                  <c:v>4.4105216329135208</c:v>
                </c:pt>
                <c:pt idx="1754">
                  <c:v>4.4095831429794119</c:v>
                </c:pt>
                <c:pt idx="1755">
                  <c:v>4.4112118911713214</c:v>
                </c:pt>
                <c:pt idx="1756">
                  <c:v>4.4137747743556517</c:v>
                </c:pt>
                <c:pt idx="1757">
                  <c:v>4.4139467945523911</c:v>
                </c:pt>
                <c:pt idx="1758">
                  <c:v>4.4113991536639743</c:v>
                </c:pt>
                <c:pt idx="1759">
                  <c:v>4.4145325342096422</c:v>
                </c:pt>
                <c:pt idx="1760">
                  <c:v>4.4142864800041801</c:v>
                </c:pt>
                <c:pt idx="1761">
                  <c:v>4.4102080771118688</c:v>
                </c:pt>
                <c:pt idx="1762">
                  <c:v>4.4155951399819049</c:v>
                </c:pt>
                <c:pt idx="1763">
                  <c:v>4.417284857357469</c:v>
                </c:pt>
                <c:pt idx="1764">
                  <c:v>4.4168929126054053</c:v>
                </c:pt>
                <c:pt idx="1765">
                  <c:v>4.415068192037463</c:v>
                </c:pt>
                <c:pt idx="1766">
                  <c:v>4.4161917669933795</c:v>
                </c:pt>
                <c:pt idx="1767">
                  <c:v>4.4158346617748325</c:v>
                </c:pt>
                <c:pt idx="1768">
                  <c:v>4.4151248062794277</c:v>
                </c:pt>
                <c:pt idx="1769">
                  <c:v>4.4119892482629162</c:v>
                </c:pt>
                <c:pt idx="1770">
                  <c:v>4.4147960081818631</c:v>
                </c:pt>
                <c:pt idx="1771">
                  <c:v>4.4142015586412322</c:v>
                </c:pt>
                <c:pt idx="1772">
                  <c:v>4.4129299156678696</c:v>
                </c:pt>
                <c:pt idx="1773">
                  <c:v>4.412797089946336</c:v>
                </c:pt>
                <c:pt idx="1774">
                  <c:v>4.4122244151141539</c:v>
                </c:pt>
                <c:pt idx="1775">
                  <c:v>4.4135156553251198</c:v>
                </c:pt>
                <c:pt idx="1776">
                  <c:v>4.4143452717169893</c:v>
                </c:pt>
                <c:pt idx="1777">
                  <c:v>4.4117170644073154</c:v>
                </c:pt>
                <c:pt idx="1778">
                  <c:v>4.4128232195964738</c:v>
                </c:pt>
                <c:pt idx="1779">
                  <c:v>4.4151444035170311</c:v>
                </c:pt>
                <c:pt idx="1780">
                  <c:v>4.4177181740555849</c:v>
                </c:pt>
                <c:pt idx="1781">
                  <c:v>4.4155232834440259</c:v>
                </c:pt>
                <c:pt idx="1782">
                  <c:v>4.4130954034520737</c:v>
                </c:pt>
                <c:pt idx="1783">
                  <c:v>4.4171868711694531</c:v>
                </c:pt>
                <c:pt idx="1784">
                  <c:v>4.417798740476842</c:v>
                </c:pt>
                <c:pt idx="1785">
                  <c:v>4.41210900915938</c:v>
                </c:pt>
                <c:pt idx="1786">
                  <c:v>4.4146305203976581</c:v>
                </c:pt>
                <c:pt idx="1787">
                  <c:v>4.4161699922849307</c:v>
                </c:pt>
                <c:pt idx="1788">
                  <c:v>4.4155232834440259</c:v>
                </c:pt>
                <c:pt idx="1789">
                  <c:v>4.4103147731832646</c:v>
                </c:pt>
                <c:pt idx="1790">
                  <c:v>4.4140948625698364</c:v>
                </c:pt>
                <c:pt idx="1791">
                  <c:v>4.4115864161566272</c:v>
                </c:pt>
                <c:pt idx="1792">
                  <c:v>4.4131933896400906</c:v>
                </c:pt>
                <c:pt idx="1793">
                  <c:v>4.4153621506015108</c:v>
                </c:pt>
                <c:pt idx="1794">
                  <c:v>4.4127382982335268</c:v>
                </c:pt>
                <c:pt idx="1795">
                  <c:v>4.4142995448292481</c:v>
                </c:pt>
                <c:pt idx="1796">
                  <c:v>4.4160088594424165</c:v>
                </c:pt>
                <c:pt idx="1797">
                  <c:v>4.4169146873138532</c:v>
                </c:pt>
                <c:pt idx="1798">
                  <c:v>4.4158085321246947</c:v>
                </c:pt>
                <c:pt idx="1799">
                  <c:v>4.4106283289849157</c:v>
                </c:pt>
                <c:pt idx="1800">
                  <c:v>4.4165488722119273</c:v>
                </c:pt>
                <c:pt idx="1801">
                  <c:v>4.4193164376556675</c:v>
                </c:pt>
                <c:pt idx="1802">
                  <c:v>4.417017028443559</c:v>
                </c:pt>
                <c:pt idx="1803">
                  <c:v>4.414218978407991</c:v>
                </c:pt>
                <c:pt idx="1804">
                  <c:v>4.4199348393755908</c:v>
                </c:pt>
                <c:pt idx="1805">
                  <c:v>4.4141754289910953</c:v>
                </c:pt>
                <c:pt idx="1806">
                  <c:v>4.4135243652084997</c:v>
                </c:pt>
                <c:pt idx="1807">
                  <c:v>4.4144214831965574</c:v>
                </c:pt>
                <c:pt idx="1808">
                  <c:v>4.4143496266586792</c:v>
                </c:pt>
                <c:pt idx="1809">
                  <c:v>4.4125205511490471</c:v>
                </c:pt>
                <c:pt idx="1810">
                  <c:v>4.4121438486928959</c:v>
                </c:pt>
                <c:pt idx="1811">
                  <c:v>4.415603849865283</c:v>
                </c:pt>
                <c:pt idx="1812">
                  <c:v>4.4093370887739489</c:v>
                </c:pt>
                <c:pt idx="1813">
                  <c:v>4.4140992175115272</c:v>
                </c:pt>
                <c:pt idx="1814">
                  <c:v>4.4169908987934212</c:v>
                </c:pt>
                <c:pt idx="1815">
                  <c:v>4.4152990039470108</c:v>
                </c:pt>
                <c:pt idx="1816">
                  <c:v>4.4123398210689286</c:v>
                </c:pt>
                <c:pt idx="1817">
                  <c:v>4.4120654597424842</c:v>
                </c:pt>
                <c:pt idx="1818">
                  <c:v>4.4156887712282309</c:v>
                </c:pt>
                <c:pt idx="1819">
                  <c:v>4.4185782750392804</c:v>
                </c:pt>
                <c:pt idx="1820">
                  <c:v>4.4175526862713799</c:v>
                </c:pt>
                <c:pt idx="1821">
                  <c:v>4.4161242653971904</c:v>
                </c:pt>
                <c:pt idx="1822">
                  <c:v>4.4187938446529156</c:v>
                </c:pt>
                <c:pt idx="1823">
                  <c:v>4.4132064544651586</c:v>
                </c:pt>
                <c:pt idx="1824">
                  <c:v>4.4143626914837482</c:v>
                </c:pt>
                <c:pt idx="1825">
                  <c:v>4.4146392302810371</c:v>
                </c:pt>
                <c:pt idx="1826">
                  <c:v>4.414902704253258</c:v>
                </c:pt>
                <c:pt idx="1827">
                  <c:v>4.4151160963960487</c:v>
                </c:pt>
                <c:pt idx="1828">
                  <c:v>4.4124356297860992</c:v>
                </c:pt>
                <c:pt idx="1829">
                  <c:v>4.4138226787142374</c:v>
                </c:pt>
                <c:pt idx="1830">
                  <c:v>4.4129081409594209</c:v>
                </c:pt>
                <c:pt idx="1831">
                  <c:v>4.4147328615273631</c:v>
                </c:pt>
                <c:pt idx="1832">
                  <c:v>4.4151748881088579</c:v>
                </c:pt>
                <c:pt idx="1833">
                  <c:v>4.4147677010608799</c:v>
                </c:pt>
                <c:pt idx="1834">
                  <c:v>4.4129168508428007</c:v>
                </c:pt>
                <c:pt idx="1835">
                  <c:v>4.4184084323133863</c:v>
                </c:pt>
                <c:pt idx="1836">
                  <c:v>4.4153207786554596</c:v>
                </c:pt>
                <c:pt idx="1837">
                  <c:v>4.4149462536701538</c:v>
                </c:pt>
                <c:pt idx="1838">
                  <c:v>4.4161286203388803</c:v>
                </c:pt>
                <c:pt idx="1839">
                  <c:v>4.4174764747918118</c:v>
                </c:pt>
                <c:pt idx="1840">
                  <c:v>4.4171738063443842</c:v>
                </c:pt>
                <c:pt idx="1841">
                  <c:v>4.4173871984871749</c:v>
                </c:pt>
                <c:pt idx="1842">
                  <c:v>4.4167862165340095</c:v>
                </c:pt>
                <c:pt idx="1843">
                  <c:v>4.4147589911775009</c:v>
                </c:pt>
                <c:pt idx="1844">
                  <c:v>4.4157366755868166</c:v>
                </c:pt>
                <c:pt idx="1845">
                  <c:v>4.4160480539176223</c:v>
                </c:pt>
                <c:pt idx="1846">
                  <c:v>4.4140142961485793</c:v>
                </c:pt>
                <c:pt idx="1847">
                  <c:v>4.4160850709219845</c:v>
                </c:pt>
                <c:pt idx="1848">
                  <c:v>4.4131846797567107</c:v>
                </c:pt>
                <c:pt idx="1849">
                  <c:v>4.4113338295386315</c:v>
                </c:pt>
                <c:pt idx="1850">
                  <c:v>4.4141667191077154</c:v>
                </c:pt>
                <c:pt idx="1851">
                  <c:v>4.4129342706095587</c:v>
                </c:pt>
                <c:pt idx="1852">
                  <c:v>4.4141079273949062</c:v>
                </c:pt>
                <c:pt idx="1853">
                  <c:v>4.4168036363007683</c:v>
                </c:pt>
                <c:pt idx="1854">
                  <c:v>4.4151444035170311</c:v>
                </c:pt>
                <c:pt idx="1855">
                  <c:v>4.4190790933335844</c:v>
                </c:pt>
                <c:pt idx="1856">
                  <c:v>4.4162048318184484</c:v>
                </c:pt>
                <c:pt idx="1857">
                  <c:v>4.4152140825840647</c:v>
                </c:pt>
                <c:pt idx="1858">
                  <c:v>4.4185652102142114</c:v>
                </c:pt>
                <c:pt idx="1859">
                  <c:v>4.4208101826552006</c:v>
                </c:pt>
                <c:pt idx="1860">
                  <c:v>4.4177486586474117</c:v>
                </c:pt>
                <c:pt idx="1861">
                  <c:v>4.4196321709281632</c:v>
                </c:pt>
                <c:pt idx="1862">
                  <c:v>4.4172260656446598</c:v>
                </c:pt>
                <c:pt idx="1863">
                  <c:v>4.415166178225479</c:v>
                </c:pt>
                <c:pt idx="1864">
                  <c:v>4.414835202657069</c:v>
                </c:pt>
                <c:pt idx="1865">
                  <c:v>4.4157279657034367</c:v>
                </c:pt>
                <c:pt idx="1866">
                  <c:v>4.4150899667459109</c:v>
                </c:pt>
                <c:pt idx="1867">
                  <c:v>4.4135374300335686</c:v>
                </c:pt>
                <c:pt idx="1868">
                  <c:v>4.4119718284961564</c:v>
                </c:pt>
                <c:pt idx="1869">
                  <c:v>4.4142908349458692</c:v>
                </c:pt>
                <c:pt idx="1870">
                  <c:v>4.320267643867405</c:v>
                </c:pt>
                <c:pt idx="1871">
                  <c:v>4.2298764741580674</c:v>
                </c:pt>
                <c:pt idx="1872">
                  <c:v>4.1513786502030277</c:v>
                </c:pt>
                <c:pt idx="1873">
                  <c:v>4.0872477788819781</c:v>
                </c:pt>
                <c:pt idx="1874">
                  <c:v>4.0406281280948102</c:v>
                </c:pt>
                <c:pt idx="1875">
                  <c:v>3.9911516355592638</c:v>
                </c:pt>
                <c:pt idx="1876">
                  <c:v>3.9480812622491204</c:v>
                </c:pt>
                <c:pt idx="1877">
                  <c:v>3.888655905423684</c:v>
                </c:pt>
                <c:pt idx="1878">
                  <c:v>3.8558240000257888</c:v>
                </c:pt>
                <c:pt idx="1879">
                  <c:v>3.8387831131943839</c:v>
                </c:pt>
                <c:pt idx="1880">
                  <c:v>3.8259904719811844</c:v>
                </c:pt>
                <c:pt idx="1881">
                  <c:v>3.8254504592116731</c:v>
                </c:pt>
                <c:pt idx="1882">
                  <c:v>3.8256878035337576</c:v>
                </c:pt>
                <c:pt idx="1883">
                  <c:v>3.82554844539969</c:v>
                </c:pt>
                <c:pt idx="1884">
                  <c:v>3.8251869852394531</c:v>
                </c:pt>
                <c:pt idx="1885">
                  <c:v>3.824446645152221</c:v>
                </c:pt>
                <c:pt idx="1886">
                  <c:v>3.8102386478899009</c:v>
                </c:pt>
                <c:pt idx="1887">
                  <c:v>3.8230530638115492</c:v>
                </c:pt>
                <c:pt idx="1888">
                  <c:v>3.822234334773905</c:v>
                </c:pt>
                <c:pt idx="1889">
                  <c:v>3.8238042912530052</c:v>
                </c:pt>
                <c:pt idx="1890">
                  <c:v>3.8239828438622792</c:v>
                </c:pt>
                <c:pt idx="1891">
                  <c:v>3.8249278662089217</c:v>
                </c:pt>
                <c:pt idx="1892">
                  <c:v>3.825208759947901</c:v>
                </c:pt>
                <c:pt idx="1893">
                  <c:v>3.8234515409761478</c:v>
                </c:pt>
                <c:pt idx="1894">
                  <c:v>3.825633366762637</c:v>
                </c:pt>
                <c:pt idx="1895">
                  <c:v>3.8310857537580163</c:v>
                </c:pt>
                <c:pt idx="1896">
                  <c:v>3.827312196783978</c:v>
                </c:pt>
                <c:pt idx="1897">
                  <c:v>3.8269050097360009</c:v>
                </c:pt>
                <c:pt idx="1898">
                  <c:v>3.827678011885904</c:v>
                </c:pt>
                <c:pt idx="1899">
                  <c:v>3.828503273336084</c:v>
                </c:pt>
                <c:pt idx="1900">
                  <c:v>3.8276497047649221</c:v>
                </c:pt>
                <c:pt idx="1901">
                  <c:v>3.8242942221930849</c:v>
                </c:pt>
                <c:pt idx="1902">
                  <c:v>3.8279676155082631</c:v>
                </c:pt>
                <c:pt idx="1903">
                  <c:v>3.8304346899754211</c:v>
                </c:pt>
                <c:pt idx="1904">
                  <c:v>3.826049263693994</c:v>
                </c:pt>
                <c:pt idx="1905">
                  <c:v>3.8239871988039682</c:v>
                </c:pt>
                <c:pt idx="1906">
                  <c:v>3.8261232977027171</c:v>
                </c:pt>
                <c:pt idx="1907">
                  <c:v>3.8327493414834435</c:v>
                </c:pt>
                <c:pt idx="1908">
                  <c:v>3.8247950404873894</c:v>
                </c:pt>
                <c:pt idx="1909">
                  <c:v>3.8211978586517796</c:v>
                </c:pt>
                <c:pt idx="1910">
                  <c:v>3.8230683061074626</c:v>
                </c:pt>
                <c:pt idx="1911">
                  <c:v>3.8308092149607269</c:v>
                </c:pt>
                <c:pt idx="1912">
                  <c:v>3.8323051374311046</c:v>
                </c:pt>
                <c:pt idx="1913">
                  <c:v>3.824940931033991</c:v>
                </c:pt>
                <c:pt idx="1914">
                  <c:v>3.8237411445985061</c:v>
                </c:pt>
                <c:pt idx="1915">
                  <c:v>3.8304433998588006</c:v>
                </c:pt>
                <c:pt idx="1916">
                  <c:v>3.8352229483631364</c:v>
                </c:pt>
                <c:pt idx="1917">
                  <c:v>3.8263911266166279</c:v>
                </c:pt>
                <c:pt idx="1918">
                  <c:v>3.8273905857343906</c:v>
                </c:pt>
                <c:pt idx="1919">
                  <c:v>3.8375963915839684</c:v>
                </c:pt>
                <c:pt idx="1920">
                  <c:v>3.8330933818769219</c:v>
                </c:pt>
                <c:pt idx="1921">
                  <c:v>3.827227275421031</c:v>
                </c:pt>
                <c:pt idx="1922">
                  <c:v>3.827061787636826</c:v>
                </c:pt>
                <c:pt idx="1923">
                  <c:v>3.8370106519267164</c:v>
                </c:pt>
                <c:pt idx="1924">
                  <c:v>3.8300100831606856</c:v>
                </c:pt>
                <c:pt idx="1925">
                  <c:v>3.822996449569585</c:v>
                </c:pt>
                <c:pt idx="1926">
                  <c:v>3.8310008323950693</c:v>
                </c:pt>
                <c:pt idx="1927">
                  <c:v>3.8358478824955942</c:v>
                </c:pt>
                <c:pt idx="1928">
                  <c:v>3.822238689715594</c:v>
                </c:pt>
                <c:pt idx="1929">
                  <c:v>3.8217596461297378</c:v>
                </c:pt>
                <c:pt idx="1930">
                  <c:v>3.8327950683711842</c:v>
                </c:pt>
                <c:pt idx="1931">
                  <c:v>3.8316257665275266</c:v>
                </c:pt>
                <c:pt idx="1932">
                  <c:v>3.8241744612966211</c:v>
                </c:pt>
                <c:pt idx="1933">
                  <c:v>3.8252370670688838</c:v>
                </c:pt>
                <c:pt idx="1934">
                  <c:v>3.8360024829255748</c:v>
                </c:pt>
                <c:pt idx="1935">
                  <c:v>3.8319153701498849</c:v>
                </c:pt>
                <c:pt idx="1936">
                  <c:v>3.824446645152221</c:v>
                </c:pt>
                <c:pt idx="1937">
                  <c:v>3.8282615740723109</c:v>
                </c:pt>
                <c:pt idx="1938">
                  <c:v>3.839769507487079</c:v>
                </c:pt>
                <c:pt idx="1939">
                  <c:v>3.8291630470020581</c:v>
                </c:pt>
                <c:pt idx="1940">
                  <c:v>3.8269638014488101</c:v>
                </c:pt>
                <c:pt idx="1941">
                  <c:v>3.8360068378672643</c:v>
                </c:pt>
                <c:pt idx="1942">
                  <c:v>3.8392469144843262</c:v>
                </c:pt>
                <c:pt idx="1943">
                  <c:v>3.8267003274765892</c:v>
                </c:pt>
                <c:pt idx="1944">
                  <c:v>3.8255571552830689</c:v>
                </c:pt>
                <c:pt idx="1945">
                  <c:v>3.8368429866716678</c:v>
                </c:pt>
                <c:pt idx="1946">
                  <c:v>3.8307656655438311</c:v>
                </c:pt>
                <c:pt idx="1947">
                  <c:v>3.8246034230530466</c:v>
                </c:pt>
                <c:pt idx="1948">
                  <c:v>3.8296812850631201</c:v>
                </c:pt>
                <c:pt idx="1949">
                  <c:v>3.8360068378672643</c:v>
                </c:pt>
                <c:pt idx="1950">
                  <c:v>3.8236845303565414</c:v>
                </c:pt>
                <c:pt idx="1951">
                  <c:v>3.8226807162970884</c:v>
                </c:pt>
                <c:pt idx="1952">
                  <c:v>3.834190827182701</c:v>
                </c:pt>
                <c:pt idx="1953">
                  <c:v>3.8360068378672643</c:v>
                </c:pt>
                <c:pt idx="1954">
                  <c:v>3.823675820473162</c:v>
                </c:pt>
                <c:pt idx="1955">
                  <c:v>3.8252044050062115</c:v>
                </c:pt>
                <c:pt idx="1956">
                  <c:v>3.8372980780782306</c:v>
                </c:pt>
                <c:pt idx="1957">
                  <c:v>3.8331913680649379</c:v>
                </c:pt>
                <c:pt idx="1958">
                  <c:v>3.8254678789784324</c:v>
                </c:pt>
                <c:pt idx="1959">
                  <c:v>3.8282833487807588</c:v>
                </c:pt>
                <c:pt idx="1960">
                  <c:v>3.8386394001186273</c:v>
                </c:pt>
                <c:pt idx="1961">
                  <c:v>3.8338206571390852</c:v>
                </c:pt>
                <c:pt idx="1962">
                  <c:v>3.8275342988101482</c:v>
                </c:pt>
                <c:pt idx="1963">
                  <c:v>3.8309834126283109</c:v>
                </c:pt>
                <c:pt idx="1964">
                  <c:v>3.8369932321599585</c:v>
                </c:pt>
                <c:pt idx="1965">
                  <c:v>3.8278282573741955</c:v>
                </c:pt>
                <c:pt idx="1966">
                  <c:v>3.8255440904580005</c:v>
                </c:pt>
                <c:pt idx="1967">
                  <c:v>3.8364053150318624</c:v>
                </c:pt>
                <c:pt idx="1968">
                  <c:v>3.8358152204329223</c:v>
                </c:pt>
                <c:pt idx="1969">
                  <c:v>3.8232947630753218</c:v>
                </c:pt>
                <c:pt idx="1970">
                  <c:v>3.8222822391324898</c:v>
                </c:pt>
                <c:pt idx="1971">
                  <c:v>3.8351772214753961</c:v>
                </c:pt>
                <c:pt idx="1972">
                  <c:v>3.8314885858643044</c:v>
                </c:pt>
                <c:pt idx="1973">
                  <c:v>3.8245664060486853</c:v>
                </c:pt>
                <c:pt idx="1974">
                  <c:v>3.828934412563354</c:v>
                </c:pt>
                <c:pt idx="1975">
                  <c:v>3.837154365002474</c:v>
                </c:pt>
                <c:pt idx="1976">
                  <c:v>3.8286709385911331</c:v>
                </c:pt>
                <c:pt idx="1977">
                  <c:v>3.8256725612378437</c:v>
                </c:pt>
                <c:pt idx="1978">
                  <c:v>3.8314776985100805</c:v>
                </c:pt>
                <c:pt idx="1979">
                  <c:v>3.837916479798154</c:v>
                </c:pt>
                <c:pt idx="1980">
                  <c:v>3.8268701702024837</c:v>
                </c:pt>
                <c:pt idx="1981">
                  <c:v>3.8292828078985219</c:v>
                </c:pt>
                <c:pt idx="1982">
                  <c:v>3.8390727168167422</c:v>
                </c:pt>
                <c:pt idx="1983">
                  <c:v>3.83283861778808</c:v>
                </c:pt>
                <c:pt idx="1984">
                  <c:v>3.8253067461359178</c:v>
                </c:pt>
                <c:pt idx="1985">
                  <c:v>3.826476047979575</c:v>
                </c:pt>
                <c:pt idx="1986">
                  <c:v>3.8366491917664804</c:v>
                </c:pt>
                <c:pt idx="1987">
                  <c:v>3.8270704975202059</c:v>
                </c:pt>
                <c:pt idx="1988">
                  <c:v>3.8228723337314316</c:v>
                </c:pt>
                <c:pt idx="1989">
                  <c:v>3.8290737706974212</c:v>
                </c:pt>
                <c:pt idx="1990">
                  <c:v>3.836209342655831</c:v>
                </c:pt>
                <c:pt idx="1991">
                  <c:v>3.8256290118209479</c:v>
                </c:pt>
                <c:pt idx="1992">
                  <c:v>3.8251652105310052</c:v>
                </c:pt>
                <c:pt idx="1993">
                  <c:v>3.8368604064384262</c:v>
                </c:pt>
                <c:pt idx="1994">
                  <c:v>3.8315996368773892</c:v>
                </c:pt>
                <c:pt idx="1995">
                  <c:v>3.8255005410411038</c:v>
                </c:pt>
                <c:pt idx="1996">
                  <c:v>3.8269725113321891</c:v>
                </c:pt>
                <c:pt idx="1997">
                  <c:v>3.8398805585001639</c:v>
                </c:pt>
                <c:pt idx="1998">
                  <c:v>3.8280351171044513</c:v>
                </c:pt>
                <c:pt idx="1999">
                  <c:v>3.8273165517256675</c:v>
                </c:pt>
                <c:pt idx="2000">
                  <c:v>3.8380645478156006</c:v>
                </c:pt>
                <c:pt idx="2001">
                  <c:v>3.8364815265114305</c:v>
                </c:pt>
                <c:pt idx="2002">
                  <c:v>3.8255789299915173</c:v>
                </c:pt>
                <c:pt idx="2003">
                  <c:v>3.8260340213980806</c:v>
                </c:pt>
                <c:pt idx="2004">
                  <c:v>3.8371979144193702</c:v>
                </c:pt>
                <c:pt idx="2005">
                  <c:v>3.8316845582403363</c:v>
                </c:pt>
                <c:pt idx="2006">
                  <c:v>3.8229790298028261</c:v>
                </c:pt>
                <c:pt idx="2007">
                  <c:v>3.8296312032336903</c:v>
                </c:pt>
                <c:pt idx="2008">
                  <c:v>3.8372109792444387</c:v>
                </c:pt>
                <c:pt idx="2009">
                  <c:v>3.8246839894743045</c:v>
                </c:pt>
                <c:pt idx="2010">
                  <c:v>3.8249953678051103</c:v>
                </c:pt>
                <c:pt idx="2011">
                  <c:v>3.8369170206803904</c:v>
                </c:pt>
                <c:pt idx="2012">
                  <c:v>3.8375158251627104</c:v>
                </c:pt>
                <c:pt idx="2013">
                  <c:v>3.8255440904580005</c:v>
                </c:pt>
                <c:pt idx="2014">
                  <c:v>3.8265304847506947</c:v>
                </c:pt>
                <c:pt idx="2015">
                  <c:v>3.8396345042947013</c:v>
                </c:pt>
                <c:pt idx="2016">
                  <c:v>3.8331173340562148</c:v>
                </c:pt>
                <c:pt idx="2017">
                  <c:v>3.8270356579866882</c:v>
                </c:pt>
                <c:pt idx="2018">
                  <c:v>3.8211586641765733</c:v>
                </c:pt>
                <c:pt idx="2019">
                  <c:v>3.8397912821955265</c:v>
                </c:pt>
                <c:pt idx="2020">
                  <c:v>3.8287928769584423</c:v>
                </c:pt>
                <c:pt idx="2021">
                  <c:v>3.8245141467484101</c:v>
                </c:pt>
                <c:pt idx="2022">
                  <c:v>3.8356693298863198</c:v>
                </c:pt>
                <c:pt idx="2023">
                  <c:v>3.8370781535229059</c:v>
                </c:pt>
                <c:pt idx="2024">
                  <c:v>3.8248973816170948</c:v>
                </c:pt>
                <c:pt idx="2025">
                  <c:v>3.8225370032213317</c:v>
                </c:pt>
                <c:pt idx="2026">
                  <c:v>3.8349899589827419</c:v>
                </c:pt>
                <c:pt idx="2027">
                  <c:v>3.8294178110908996</c:v>
                </c:pt>
                <c:pt idx="2028">
                  <c:v>3.8230138693363429</c:v>
                </c:pt>
                <c:pt idx="2029">
                  <c:v>3.8299120969726688</c:v>
                </c:pt>
                <c:pt idx="2030">
                  <c:v>3.8376900228302944</c:v>
                </c:pt>
                <c:pt idx="2031">
                  <c:v>3.8258576462596516</c:v>
                </c:pt>
                <c:pt idx="2032">
                  <c:v>3.824594713169668</c:v>
                </c:pt>
                <c:pt idx="2033">
                  <c:v>3.8374265488580739</c:v>
                </c:pt>
                <c:pt idx="2034">
                  <c:v>3.8200154919830531</c:v>
                </c:pt>
                <c:pt idx="2035">
                  <c:v>3.6466387309075423</c:v>
                </c:pt>
                <c:pt idx="2036">
                  <c:v>3.5464968467551907</c:v>
                </c:pt>
                <c:pt idx="2037">
                  <c:v>3.4950998249345311</c:v>
                </c:pt>
                <c:pt idx="2038">
                  <c:v>3.4345857326866946</c:v>
                </c:pt>
                <c:pt idx="2039">
                  <c:v>3.3791407925655523</c:v>
                </c:pt>
                <c:pt idx="2040">
                  <c:v>3.3098362505172587</c:v>
                </c:pt>
                <c:pt idx="2041">
                  <c:v>3.2713233236852806</c:v>
                </c:pt>
                <c:pt idx="2042">
                  <c:v>3.2301451725392676</c:v>
                </c:pt>
                <c:pt idx="2043">
                  <c:v>3.2030857423509378</c:v>
                </c:pt>
                <c:pt idx="2044">
                  <c:v>3.1881221627054721</c:v>
                </c:pt>
                <c:pt idx="2045">
                  <c:v>3.1745260347505417</c:v>
                </c:pt>
                <c:pt idx="2046">
                  <c:v>3.1623256656071268</c:v>
                </c:pt>
                <c:pt idx="2047">
                  <c:v>3.1622951810153004</c:v>
                </c:pt>
                <c:pt idx="2048">
                  <c:v>3.1654176742067426</c:v>
                </c:pt>
                <c:pt idx="2049">
                  <c:v>3.1646599143527525</c:v>
                </c:pt>
                <c:pt idx="2050">
                  <c:v>3.1645967676982534</c:v>
                </c:pt>
                <c:pt idx="2051">
                  <c:v>3.1667393990095363</c:v>
                </c:pt>
                <c:pt idx="2052">
                  <c:v>3.16686351484769</c:v>
                </c:pt>
                <c:pt idx="2053">
                  <c:v>3.1700578645770112</c:v>
                </c:pt>
                <c:pt idx="2054">
                  <c:v>3.1675015138052163</c:v>
                </c:pt>
                <c:pt idx="2055">
                  <c:v>3.1669484362106375</c:v>
                </c:pt>
                <c:pt idx="2056">
                  <c:v>3.16500830968792</c:v>
                </c:pt>
                <c:pt idx="2057">
                  <c:v>3.1651280705843843</c:v>
                </c:pt>
                <c:pt idx="2058">
                  <c:v>3.1673948177338209</c:v>
                </c:pt>
                <c:pt idx="2059">
                  <c:v>3.1665521365168834</c:v>
                </c:pt>
                <c:pt idx="2060">
                  <c:v>3.1637627963646944</c:v>
                </c:pt>
                <c:pt idx="2061">
                  <c:v>3.1640306252786052</c:v>
                </c:pt>
                <c:pt idx="2062">
                  <c:v>3.1655526773991198</c:v>
                </c:pt>
                <c:pt idx="2063">
                  <c:v>3.1647361258323206</c:v>
                </c:pt>
                <c:pt idx="2064">
                  <c:v>3.1652347666557801</c:v>
                </c:pt>
                <c:pt idx="2065">
                  <c:v>3.1661710791190436</c:v>
                </c:pt>
                <c:pt idx="2066">
                  <c:v>3.1684530685643937</c:v>
                </c:pt>
                <c:pt idx="2067">
                  <c:v>3.167974024978538</c:v>
                </c:pt>
                <c:pt idx="2068">
                  <c:v>3.1710311940446374</c:v>
                </c:pt>
                <c:pt idx="2069">
                  <c:v>3.1677105510063175</c:v>
                </c:pt>
                <c:pt idx="2070">
                  <c:v>3.1660883352269411</c:v>
                </c:pt>
                <c:pt idx="2071">
                  <c:v>3.168474843272842</c:v>
                </c:pt>
                <c:pt idx="2072">
                  <c:v>3.1666806072967266</c:v>
                </c:pt>
                <c:pt idx="2073">
                  <c:v>3.1660208336307525</c:v>
                </c:pt>
                <c:pt idx="2074">
                  <c:v>3.16577477942529</c:v>
                </c:pt>
                <c:pt idx="2075">
                  <c:v>3.1653784797315359</c:v>
                </c:pt>
                <c:pt idx="2076">
                  <c:v>3.1633882713793899</c:v>
                </c:pt>
                <c:pt idx="2077">
                  <c:v>3.164418215088979</c:v>
                </c:pt>
                <c:pt idx="2078">
                  <c:v>3.1665064096291426</c:v>
                </c:pt>
                <c:pt idx="2079">
                  <c:v>3.1669135966771202</c:v>
                </c:pt>
                <c:pt idx="2080">
                  <c:v>3.1670072279234467</c:v>
                </c:pt>
                <c:pt idx="2081">
                  <c:v>3.1685554096941</c:v>
                </c:pt>
                <c:pt idx="2082">
                  <c:v>3.1677562778940578</c:v>
                </c:pt>
                <c:pt idx="2083">
                  <c:v>3.1677257933022309</c:v>
                </c:pt>
                <c:pt idx="2084">
                  <c:v>3.1692913948396417</c:v>
                </c:pt>
                <c:pt idx="2085">
                  <c:v>3.1704019049704906</c:v>
                </c:pt>
                <c:pt idx="2086">
                  <c:v>3.1706653789427106</c:v>
                </c:pt>
                <c:pt idx="2087">
                  <c:v>3.1691171971720578</c:v>
                </c:pt>
                <c:pt idx="2088">
                  <c:v>3.1673360260210113</c:v>
                </c:pt>
                <c:pt idx="2089">
                  <c:v>3.1692652651895044</c:v>
                </c:pt>
                <c:pt idx="2090">
                  <c:v>3.1686359761153571</c:v>
                </c:pt>
                <c:pt idx="2091">
                  <c:v>3.1686882354156323</c:v>
                </c:pt>
                <c:pt idx="2092">
                  <c:v>3.1673730430253735</c:v>
                </c:pt>
                <c:pt idx="2093">
                  <c:v>3.1653958994982947</c:v>
                </c:pt>
                <c:pt idx="2094">
                  <c:v>3.165935912267805</c:v>
                </c:pt>
                <c:pt idx="2095">
                  <c:v>3.1652260567724007</c:v>
                </c:pt>
                <c:pt idx="2096">
                  <c:v>3.1656767932372736</c:v>
                </c:pt>
                <c:pt idx="2097">
                  <c:v>3.1681569325295009</c:v>
                </c:pt>
                <c:pt idx="2098">
                  <c:v>3.1674340122090276</c:v>
                </c:pt>
                <c:pt idx="2099">
                  <c:v>3.1685140377480487</c:v>
                </c:pt>
                <c:pt idx="2100">
                  <c:v>3.1698793119677378</c:v>
                </c:pt>
                <c:pt idx="2101">
                  <c:v>3.1705042461001947</c:v>
                </c:pt>
                <c:pt idx="2102">
                  <c:v>3.1693480090816069</c:v>
                </c:pt>
                <c:pt idx="2103">
                  <c:v>3.1719152472076257</c:v>
                </c:pt>
                <c:pt idx="2104">
                  <c:v>3.1680371716330367</c:v>
                </c:pt>
                <c:pt idx="2105">
                  <c:v>3.1676452268809729</c:v>
                </c:pt>
                <c:pt idx="2106">
                  <c:v>3.1686229112902882</c:v>
                </c:pt>
                <c:pt idx="2107">
                  <c:v>3.1663910036743679</c:v>
                </c:pt>
                <c:pt idx="2108">
                  <c:v>3.1679087008531939</c:v>
                </c:pt>
                <c:pt idx="2109">
                  <c:v>3.1675777252847848</c:v>
                </c:pt>
                <c:pt idx="2110">
                  <c:v>3.1658422810214781</c:v>
                </c:pt>
                <c:pt idx="2111">
                  <c:v>3.1667110918885539</c:v>
                </c:pt>
                <c:pt idx="2112">
                  <c:v>3.1674797390967684</c:v>
                </c:pt>
                <c:pt idx="2113">
                  <c:v>3.1691803438265569</c:v>
                </c:pt>
                <c:pt idx="2114">
                  <c:v>3.1683725021431366</c:v>
                </c:pt>
                <c:pt idx="2115">
                  <c:v>3.1687513820701314</c:v>
                </c:pt>
                <c:pt idx="2116">
                  <c:v>3.1691738114140229</c:v>
                </c:pt>
                <c:pt idx="2117">
                  <c:v>3.1691738114140229</c:v>
                </c:pt>
                <c:pt idx="2118">
                  <c:v>3.168969129154612</c:v>
                </c:pt>
                <c:pt idx="2119">
                  <c:v>3.1705586828713157</c:v>
                </c:pt>
                <c:pt idx="2120">
                  <c:v>3.1718390357280577</c:v>
                </c:pt>
                <c:pt idx="2121">
                  <c:v>3.1714100739716322</c:v>
                </c:pt>
                <c:pt idx="2122">
                  <c:v>3.1707938497225543</c:v>
                </c:pt>
                <c:pt idx="2123">
                  <c:v>3.1678324893736258</c:v>
                </c:pt>
                <c:pt idx="2124">
                  <c:v>3.1691128422303683</c:v>
                </c:pt>
                <c:pt idx="2125">
                  <c:v>3.168803641370407</c:v>
                </c:pt>
                <c:pt idx="2126">
                  <c:v>3.1690409856924897</c:v>
                </c:pt>
                <c:pt idx="2127">
                  <c:v>3.1680241068079682</c:v>
                </c:pt>
                <c:pt idx="2128">
                  <c:v>3.167714905948007</c:v>
                </c:pt>
                <c:pt idx="2129">
                  <c:v>3.1667437539512258</c:v>
                </c:pt>
                <c:pt idx="2130">
                  <c:v>3.1673316710793222</c:v>
                </c:pt>
                <c:pt idx="2131">
                  <c:v>3.1677018411229381</c:v>
                </c:pt>
                <c:pt idx="2132">
                  <c:v>3.1685641195774785</c:v>
                </c:pt>
                <c:pt idx="2133">
                  <c:v>3.1691302619971262</c:v>
                </c:pt>
                <c:pt idx="2134">
                  <c:v>3.1695265616908803</c:v>
                </c:pt>
                <c:pt idx="2135">
                  <c:v>3.1697007593584643</c:v>
                </c:pt>
                <c:pt idx="2136">
                  <c:v>3.1695984182287589</c:v>
                </c:pt>
                <c:pt idx="2137">
                  <c:v>3.1714187838550116</c:v>
                </c:pt>
                <c:pt idx="2138">
                  <c:v>3.1717976637820064</c:v>
                </c:pt>
                <c:pt idx="2139">
                  <c:v>3.1723333216098277</c:v>
                </c:pt>
                <c:pt idx="2140">
                  <c:v>3.1705173109252645</c:v>
                </c:pt>
                <c:pt idx="2141">
                  <c:v>3.1709832896860517</c:v>
                </c:pt>
                <c:pt idx="2142">
                  <c:v>3.1690540505175591</c:v>
                </c:pt>
                <c:pt idx="2143">
                  <c:v>3.1692413130102111</c:v>
                </c:pt>
                <c:pt idx="2144">
                  <c:v>3.1685728294608579</c:v>
                </c:pt>
                <c:pt idx="2145">
                  <c:v>3.1696920494750849</c:v>
                </c:pt>
                <c:pt idx="2146">
                  <c:v>3.1672707018956676</c:v>
                </c:pt>
                <c:pt idx="2147">
                  <c:v>3.1673142513125638</c:v>
                </c:pt>
                <c:pt idx="2148">
                  <c:v>3.1692021185350052</c:v>
                </c:pt>
                <c:pt idx="2149">
                  <c:v>3.1701166562898209</c:v>
                </c:pt>
                <c:pt idx="2150">
                  <c:v>3.1692456679519005</c:v>
                </c:pt>
                <c:pt idx="2151">
                  <c:v>3.1696267253497408</c:v>
                </c:pt>
                <c:pt idx="2152">
                  <c:v>3.1702102875361473</c:v>
                </c:pt>
                <c:pt idx="2153">
                  <c:v>3.1705216658669539</c:v>
                </c:pt>
                <c:pt idx="2154">
                  <c:v>3.1707590101890371</c:v>
                </c:pt>
                <c:pt idx="2155">
                  <c:v>3.1715799166975267</c:v>
                </c:pt>
                <c:pt idx="2156">
                  <c:v>3.1715973364642847</c:v>
                </c:pt>
                <c:pt idx="2157">
                  <c:v>3.1723159018430693</c:v>
                </c:pt>
                <c:pt idx="2158">
                  <c:v>3.1718020187236964</c:v>
                </c:pt>
                <c:pt idx="2159">
                  <c:v>3.1713839443214948</c:v>
                </c:pt>
                <c:pt idx="2160">
                  <c:v>3.1712053917122218</c:v>
                </c:pt>
                <c:pt idx="2161">
                  <c:v>3.1708395766102946</c:v>
                </c:pt>
                <c:pt idx="2162">
                  <c:v>3.1712315213623588</c:v>
                </c:pt>
                <c:pt idx="2163">
                  <c:v>3.1708613513187425</c:v>
                </c:pt>
                <c:pt idx="2164">
                  <c:v>3.1697225340669126</c:v>
                </c:pt>
                <c:pt idx="2165">
                  <c:v>3.1694481727404678</c:v>
                </c:pt>
                <c:pt idx="2166">
                  <c:v>3.1681852396504837</c:v>
                </c:pt>
                <c:pt idx="2167">
                  <c:v>3.1699511685056163</c:v>
                </c:pt>
                <c:pt idx="2168">
                  <c:v>3.1694198656194845</c:v>
                </c:pt>
                <c:pt idx="2169">
                  <c:v>3.170767720072416</c:v>
                </c:pt>
                <c:pt idx="2170">
                  <c:v>3.1709593375067588</c:v>
                </c:pt>
                <c:pt idx="2171">
                  <c:v>3.1698031004881697</c:v>
                </c:pt>
                <c:pt idx="2172">
                  <c:v>3.1718978274408673</c:v>
                </c:pt>
                <c:pt idx="2173">
                  <c:v>3.1714862854512007</c:v>
                </c:pt>
                <c:pt idx="2174">
                  <c:v>3.1712772482500995</c:v>
                </c:pt>
                <c:pt idx="2175">
                  <c:v>3.1730344672218531</c:v>
                </c:pt>
                <c:pt idx="2176">
                  <c:v>3.173221729714506</c:v>
                </c:pt>
                <c:pt idx="2177">
                  <c:v>3.1715886265809061</c:v>
                </c:pt>
                <c:pt idx="2178">
                  <c:v>3.1714993502762692</c:v>
                </c:pt>
                <c:pt idx="2179">
                  <c:v>3.1727361537161154</c:v>
                </c:pt>
                <c:pt idx="2180">
                  <c:v>3.1711030505825155</c:v>
                </c:pt>
                <c:pt idx="2181">
                  <c:v>3.1730257573384737</c:v>
                </c:pt>
                <c:pt idx="2182">
                  <c:v>3.1713926542048738</c:v>
                </c:pt>
                <c:pt idx="2183">
                  <c:v>3.1715363672806314</c:v>
                </c:pt>
                <c:pt idx="2184">
                  <c:v>3.1686577508238045</c:v>
                </c:pt>
                <c:pt idx="2185">
                  <c:v>3.1695134968658114</c:v>
                </c:pt>
                <c:pt idx="2186">
                  <c:v>3.1711553098827912</c:v>
                </c:pt>
                <c:pt idx="2187">
                  <c:v>3.1703801302620414</c:v>
                </c:pt>
                <c:pt idx="2188">
                  <c:v>3.1719065373242468</c:v>
                </c:pt>
                <c:pt idx="2189">
                  <c:v>3.1712445861874272</c:v>
                </c:pt>
                <c:pt idx="2190">
                  <c:v>3.1695004320407429</c:v>
                </c:pt>
                <c:pt idx="2191">
                  <c:v>3.1712903130751684</c:v>
                </c:pt>
                <c:pt idx="2192">
                  <c:v>3.1731019688180417</c:v>
                </c:pt>
                <c:pt idx="2193">
                  <c:v>3.1739903769227196</c:v>
                </c:pt>
                <c:pt idx="2194">
                  <c:v>3.1745565193423682</c:v>
                </c:pt>
                <c:pt idx="2195">
                  <c:v>3.1739707796851175</c:v>
                </c:pt>
                <c:pt idx="2196">
                  <c:v>3.1716604831187847</c:v>
                </c:pt>
                <c:pt idx="2197">
                  <c:v>3.1724313077978432</c:v>
                </c:pt>
                <c:pt idx="2198">
                  <c:v>3.1724944544523428</c:v>
                </c:pt>
                <c:pt idx="2199">
                  <c:v>3.1721547690005538</c:v>
                </c:pt>
                <c:pt idx="2200">
                  <c:v>3.0825300690285862</c:v>
                </c:pt>
                <c:pt idx="2201">
                  <c:v>2.9305055870571843</c:v>
                </c:pt>
                <c:pt idx="2202">
                  <c:v>2.80779421759848</c:v>
                </c:pt>
                <c:pt idx="2203">
                  <c:v>2.7183850872401472</c:v>
                </c:pt>
                <c:pt idx="2204">
                  <c:v>2.6561921649709697</c:v>
                </c:pt>
                <c:pt idx="2205">
                  <c:v>2.6145436801224804</c:v>
                </c:pt>
                <c:pt idx="2206">
                  <c:v>2.5942474743780992</c:v>
                </c:pt>
                <c:pt idx="2207">
                  <c:v>2.5924314636935359</c:v>
                </c:pt>
                <c:pt idx="2208">
                  <c:v>2.5942953787366854</c:v>
                </c:pt>
                <c:pt idx="2209">
                  <c:v>2.5957542842027013</c:v>
                </c:pt>
                <c:pt idx="2210">
                  <c:v>2.597152220485063</c:v>
                </c:pt>
                <c:pt idx="2211">
                  <c:v>2.5970368145302882</c:v>
                </c:pt>
                <c:pt idx="2212">
                  <c:v>2.5954821003471009</c:v>
                </c:pt>
                <c:pt idx="2213">
                  <c:v>2.5949507974609696</c:v>
                </c:pt>
                <c:pt idx="2214">
                  <c:v>2.5946655487803012</c:v>
                </c:pt>
                <c:pt idx="2215">
                  <c:v>2.5946437740718533</c:v>
                </c:pt>
                <c:pt idx="2216">
                  <c:v>2.5938359323884321</c:v>
                </c:pt>
                <c:pt idx="2217">
                  <c:v>2.5929083298085476</c:v>
                </c:pt>
                <c:pt idx="2218">
                  <c:v>2.5917128983147522</c:v>
                </c:pt>
                <c:pt idx="2219">
                  <c:v>2.5927776815578594</c:v>
                </c:pt>
                <c:pt idx="2220">
                  <c:v>2.5924793680521221</c:v>
                </c:pt>
                <c:pt idx="2221">
                  <c:v>2.5943890099830114</c:v>
                </c:pt>
                <c:pt idx="2222">
                  <c:v>2.594537078000458</c:v>
                </c:pt>
                <c:pt idx="2223">
                  <c:v>2.5951075753617956</c:v>
                </c:pt>
                <c:pt idx="2224">
                  <c:v>2.5956780727231332</c:v>
                </c:pt>
                <c:pt idx="2225">
                  <c:v>2.5971021386556323</c:v>
                </c:pt>
                <c:pt idx="2226">
                  <c:v>2.5966296274823106</c:v>
                </c:pt>
                <c:pt idx="2227">
                  <c:v>2.597330773094336</c:v>
                </c:pt>
                <c:pt idx="2228">
                  <c:v>2.5967101939035682</c:v>
                </c:pt>
                <c:pt idx="2229">
                  <c:v>2.5950901555950372</c:v>
                </c:pt>
                <c:pt idx="2230">
                  <c:v>2.5953971789841539</c:v>
                </c:pt>
                <c:pt idx="2231">
                  <c:v>2.5962942969722116</c:v>
                </c:pt>
                <c:pt idx="2232">
                  <c:v>2.5949660397568834</c:v>
                </c:pt>
                <c:pt idx="2233">
                  <c:v>2.5935811682995906</c:v>
                </c:pt>
                <c:pt idx="2234">
                  <c:v>2.593010670938253</c:v>
                </c:pt>
                <c:pt idx="2235">
                  <c:v>2.5928495380957379</c:v>
                </c:pt>
                <c:pt idx="2236">
                  <c:v>2.5941407783067043</c:v>
                </c:pt>
                <c:pt idx="2237">
                  <c:v>2.5938773043344834</c:v>
                </c:pt>
                <c:pt idx="2238">
                  <c:v>2.5957499292610113</c:v>
                </c:pt>
                <c:pt idx="2239">
                  <c:v>2.5954472608135846</c:v>
                </c:pt>
                <c:pt idx="2240">
                  <c:v>2.5960046933498528</c:v>
                </c:pt>
                <c:pt idx="2241">
                  <c:v>2.596059130120973</c:v>
                </c:pt>
                <c:pt idx="2242">
                  <c:v>2.5972218995520966</c:v>
                </c:pt>
                <c:pt idx="2243">
                  <c:v>2.5985087848213726</c:v>
                </c:pt>
                <c:pt idx="2244">
                  <c:v>2.597322063210957</c:v>
                </c:pt>
                <c:pt idx="2245">
                  <c:v>2.5972088347270272</c:v>
                </c:pt>
                <c:pt idx="2246">
                  <c:v>2.5967733405580673</c:v>
                </c:pt>
                <c:pt idx="2247">
                  <c:v>2.5970585892387366</c:v>
                </c:pt>
                <c:pt idx="2248">
                  <c:v>2.5963313139765729</c:v>
                </c:pt>
                <c:pt idx="2249">
                  <c:v>2.5978707858638468</c:v>
                </c:pt>
                <c:pt idx="2250">
                  <c:v>2.5957586391443908</c:v>
                </c:pt>
                <c:pt idx="2251">
                  <c:v>2.5941342458941699</c:v>
                </c:pt>
                <c:pt idx="2252">
                  <c:v>2.5946895009595941</c:v>
                </c:pt>
                <c:pt idx="2253">
                  <c:v>2.594957329873504</c:v>
                </c:pt>
                <c:pt idx="2254">
                  <c:v>2.5955539568849795</c:v>
                </c:pt>
                <c:pt idx="2255">
                  <c:v>2.593774963204778</c:v>
                </c:pt>
                <c:pt idx="2256">
                  <c:v>2.5941538431317728</c:v>
                </c:pt>
                <c:pt idx="2257">
                  <c:v>2.5946350641884735</c:v>
                </c:pt>
                <c:pt idx="2258">
                  <c:v>2.5971696402518214</c:v>
                </c:pt>
                <c:pt idx="2259">
                  <c:v>2.5971021386556323</c:v>
                </c:pt>
                <c:pt idx="2260">
                  <c:v>2.5966775318408963</c:v>
                </c:pt>
                <c:pt idx="2261">
                  <c:v>2.5961701811340578</c:v>
                </c:pt>
                <c:pt idx="2262">
                  <c:v>2.5975049707619204</c:v>
                </c:pt>
                <c:pt idx="2263">
                  <c:v>2.5986916923723364</c:v>
                </c:pt>
                <c:pt idx="2264">
                  <c:v>2.6011718316645638</c:v>
                </c:pt>
                <c:pt idx="2265">
                  <c:v>2.6007428699081379</c:v>
                </c:pt>
                <c:pt idx="2266">
                  <c:v>2.5994995340557572</c:v>
                </c:pt>
                <c:pt idx="2267">
                  <c:v>2.5985893512426306</c:v>
                </c:pt>
                <c:pt idx="2268">
                  <c:v>2.5976116668333153</c:v>
                </c:pt>
                <c:pt idx="2269">
                  <c:v>2.5973525478027844</c:v>
                </c:pt>
                <c:pt idx="2270">
                  <c:v>2.597160930368442</c:v>
                </c:pt>
                <c:pt idx="2271">
                  <c:v>2.5967820504414467</c:v>
                </c:pt>
                <c:pt idx="2272">
                  <c:v>2.5972850462065953</c:v>
                </c:pt>
                <c:pt idx="2273">
                  <c:v>2.5968255998583425</c:v>
                </c:pt>
                <c:pt idx="2274">
                  <c:v>2.5941494881900837</c:v>
                </c:pt>
                <c:pt idx="2275">
                  <c:v>2.5945871598298882</c:v>
                </c:pt>
                <c:pt idx="2276">
                  <c:v>2.597080363947184</c:v>
                </c:pt>
                <c:pt idx="2277">
                  <c:v>2.5951032204201057</c:v>
                </c:pt>
                <c:pt idx="2278">
                  <c:v>2.5961571163089889</c:v>
                </c:pt>
                <c:pt idx="2279">
                  <c:v>2.598182164194653</c:v>
                </c:pt>
                <c:pt idx="2280">
                  <c:v>2.5979861918186211</c:v>
                </c:pt>
                <c:pt idx="2281">
                  <c:v>2.599105411832848</c:v>
                </c:pt>
                <c:pt idx="2282">
                  <c:v>2.5989551663445569</c:v>
                </c:pt>
                <c:pt idx="2283">
                  <c:v>2.5998152673282533</c:v>
                </c:pt>
                <c:pt idx="2284">
                  <c:v>2.6018555575098308</c:v>
                </c:pt>
                <c:pt idx="2285">
                  <c:v>2.6023803279834272</c:v>
                </c:pt>
                <c:pt idx="2286">
                  <c:v>2.6008103715043265</c:v>
                </c:pt>
                <c:pt idx="2287">
                  <c:v>2.5987526615559906</c:v>
                </c:pt>
                <c:pt idx="2288">
                  <c:v>2.5969497156964962</c:v>
                </c:pt>
                <c:pt idx="2289">
                  <c:v>2.596736323553706</c:v>
                </c:pt>
                <c:pt idx="2290">
                  <c:v>2.5996780866650306</c:v>
                </c:pt>
                <c:pt idx="2291">
                  <c:v>2.5992839644421215</c:v>
                </c:pt>
                <c:pt idx="2292">
                  <c:v>2.5992317051418463</c:v>
                </c:pt>
                <c:pt idx="2293">
                  <c:v>2.5995801004770147</c:v>
                </c:pt>
                <c:pt idx="2294">
                  <c:v>2.5969366508714273</c:v>
                </c:pt>
                <c:pt idx="2295">
                  <c:v>2.5976835233711939</c:v>
                </c:pt>
                <c:pt idx="2296">
                  <c:v>2.5975180355869889</c:v>
                </c:pt>
                <c:pt idx="2297">
                  <c:v>2.597156575426752</c:v>
                </c:pt>
                <c:pt idx="2298">
                  <c:v>2.5968713267460837</c:v>
                </c:pt>
                <c:pt idx="2299">
                  <c:v>2.5978751408055363</c:v>
                </c:pt>
                <c:pt idx="2300">
                  <c:v>2.5987004022557154</c:v>
                </c:pt>
                <c:pt idx="2301">
                  <c:v>2.600128823129904</c:v>
                </c:pt>
                <c:pt idx="2302">
                  <c:v>2.5999219633996482</c:v>
                </c:pt>
                <c:pt idx="2303">
                  <c:v>2.5990335552949699</c:v>
                </c:pt>
                <c:pt idx="2304">
                  <c:v>2.6000068847625952</c:v>
                </c:pt>
                <c:pt idx="2305">
                  <c:v>2.59902920035328</c:v>
                </c:pt>
                <c:pt idx="2306">
                  <c:v>2.5995692131227908</c:v>
                </c:pt>
                <c:pt idx="2307">
                  <c:v>2.6018816871599681</c:v>
                </c:pt>
                <c:pt idx="2308">
                  <c:v>2.6029399379905409</c:v>
                </c:pt>
                <c:pt idx="2309">
                  <c:v>2.6024304098128579</c:v>
                </c:pt>
                <c:pt idx="2310">
                  <c:v>2.6009845691719109</c:v>
                </c:pt>
                <c:pt idx="2311">
                  <c:v>2.6018599124515203</c:v>
                </c:pt>
                <c:pt idx="2312">
                  <c:v>2.6007885967958786</c:v>
                </c:pt>
                <c:pt idx="2313">
                  <c:v>2.59995462546232</c:v>
                </c:pt>
                <c:pt idx="2314">
                  <c:v>2.600128823129904</c:v>
                </c:pt>
                <c:pt idx="2315">
                  <c:v>2.6000112397042852</c:v>
                </c:pt>
                <c:pt idx="2316">
                  <c:v>2.6010738454765474</c:v>
                </c:pt>
                <c:pt idx="2317">
                  <c:v>2.5994886467015328</c:v>
                </c:pt>
                <c:pt idx="2318">
                  <c:v>2.5993471110966211</c:v>
                </c:pt>
                <c:pt idx="2319">
                  <c:v>2.5970847188888739</c:v>
                </c:pt>
                <c:pt idx="2320">
                  <c:v>2.5967864053831362</c:v>
                </c:pt>
                <c:pt idx="2321">
                  <c:v>2.5979557072267938</c:v>
                </c:pt>
                <c:pt idx="2322">
                  <c:v>2.5985849963009406</c:v>
                </c:pt>
                <c:pt idx="2323">
                  <c:v>2.6009889241135999</c:v>
                </c:pt>
                <c:pt idx="2324">
                  <c:v>2.6001810824301792</c:v>
                </c:pt>
                <c:pt idx="2325">
                  <c:v>2.5996236498939105</c:v>
                </c:pt>
                <c:pt idx="2326">
                  <c:v>2.6010912652433058</c:v>
                </c:pt>
                <c:pt idx="2327">
                  <c:v>2.6000830962421633</c:v>
                </c:pt>
                <c:pt idx="2328">
                  <c:v>2.6001244681882145</c:v>
                </c:pt>
                <c:pt idx="2329">
                  <c:v>2.5999176084579587</c:v>
                </c:pt>
                <c:pt idx="2330">
                  <c:v>2.6002268093179204</c:v>
                </c:pt>
                <c:pt idx="2331">
                  <c:v>2.6002703587348162</c:v>
                </c:pt>
                <c:pt idx="2332">
                  <c:v>2.6024565394629953</c:v>
                </c:pt>
                <c:pt idx="2333">
                  <c:v>2.603939397108304</c:v>
                </c:pt>
                <c:pt idx="2334">
                  <c:v>2.6031968795502274</c:v>
                </c:pt>
                <c:pt idx="2335">
                  <c:v>2.6028680814526624</c:v>
                </c:pt>
                <c:pt idx="2336">
                  <c:v>2.6026350920722692</c:v>
                </c:pt>
                <c:pt idx="2337">
                  <c:v>2.6012153810814596</c:v>
                </c:pt>
                <c:pt idx="2338">
                  <c:v>2.6009344873424802</c:v>
                </c:pt>
                <c:pt idx="2339">
                  <c:v>2.6014483704618532</c:v>
                </c:pt>
                <c:pt idx="2340">
                  <c:v>2.5996018751854626</c:v>
                </c:pt>
                <c:pt idx="2341">
                  <c:v>2.6000243045293536</c:v>
                </c:pt>
                <c:pt idx="2342">
                  <c:v>2.5983737816289958</c:v>
                </c:pt>
                <c:pt idx="2343">
                  <c:v>2.5981473246611362</c:v>
                </c:pt>
                <c:pt idx="2344">
                  <c:v>2.5980166764104484</c:v>
                </c:pt>
                <c:pt idx="2345">
                  <c:v>2.5983062800328067</c:v>
                </c:pt>
                <c:pt idx="2346">
                  <c:v>2.598850647744007</c:v>
                </c:pt>
                <c:pt idx="2347">
                  <c:v>2.6007668220874307</c:v>
                </c:pt>
                <c:pt idx="2348">
                  <c:v>2.5997390558486853</c:v>
                </c:pt>
                <c:pt idx="2349">
                  <c:v>2.6008952928672739</c:v>
                </c:pt>
                <c:pt idx="2350">
                  <c:v>2.5995605032394113</c:v>
                </c:pt>
                <c:pt idx="2351">
                  <c:v>2.6012393332607524</c:v>
                </c:pt>
                <c:pt idx="2352">
                  <c:v>2.6000961610672326</c:v>
                </c:pt>
                <c:pt idx="2353">
                  <c:v>2.6015877285959199</c:v>
                </c:pt>
                <c:pt idx="2354">
                  <c:v>2.6026002525387524</c:v>
                </c:pt>
                <c:pt idx="2355">
                  <c:v>2.6038501208036671</c:v>
                </c:pt>
                <c:pt idx="2356">
                  <c:v>2.6036650357818596</c:v>
                </c:pt>
                <c:pt idx="2357">
                  <c:v>2.6030335692368674</c:v>
                </c:pt>
                <c:pt idx="2358">
                  <c:v>2.6016704724880224</c:v>
                </c:pt>
                <c:pt idx="2359">
                  <c:v>2.6006710133702593</c:v>
                </c:pt>
                <c:pt idx="2360">
                  <c:v>2.6010520707680995</c:v>
                </c:pt>
                <c:pt idx="2361">
                  <c:v>2.601653052721264</c:v>
                </c:pt>
                <c:pt idx="2362">
                  <c:v>2.6008952928672739</c:v>
                </c:pt>
                <c:pt idx="2363">
                  <c:v>2.6006993204912416</c:v>
                </c:pt>
                <c:pt idx="2364">
                  <c:v>2.6013895787490435</c:v>
                </c:pt>
                <c:pt idx="2365">
                  <c:v>2.5994407423429475</c:v>
                </c:pt>
                <c:pt idx="2366">
                  <c:v>2.5994407423429475</c:v>
                </c:pt>
                <c:pt idx="2367">
                  <c:v>2.5986590303096642</c:v>
                </c:pt>
                <c:pt idx="2368">
                  <c:v>2.5997172811402369</c:v>
                </c:pt>
                <c:pt idx="2369">
                  <c:v>2.5993122715631043</c:v>
                </c:pt>
                <c:pt idx="2370">
                  <c:v>2.6005164129402787</c:v>
                </c:pt>
                <c:pt idx="2371">
                  <c:v>2.5723921995088421</c:v>
                </c:pt>
                <c:pt idx="2372">
                  <c:v>2.4781795684668801</c:v>
                </c:pt>
                <c:pt idx="2373">
                  <c:v>2.3785929393799523</c:v>
                </c:pt>
                <c:pt idx="2374">
                  <c:v>2.3013014342729314</c:v>
                </c:pt>
                <c:pt idx="2375">
                  <c:v>2.2307731536098592</c:v>
                </c:pt>
                <c:pt idx="2376">
                  <c:v>2.1720358775713793</c:v>
                </c:pt>
                <c:pt idx="2377">
                  <c:v>2.0919702746080833</c:v>
                </c:pt>
                <c:pt idx="2378">
                  <c:v>2.0499494422451332</c:v>
                </c:pt>
                <c:pt idx="2379">
                  <c:v>2.0197958259863427</c:v>
                </c:pt>
                <c:pt idx="2380">
                  <c:v>2.003893756406768</c:v>
                </c:pt>
                <c:pt idx="2381">
                  <c:v>1.9732131922035359</c:v>
                </c:pt>
                <c:pt idx="2382">
                  <c:v>1.9436649128396002</c:v>
                </c:pt>
                <c:pt idx="2383">
                  <c:v>1.9270225031727937</c:v>
                </c:pt>
                <c:pt idx="2384">
                  <c:v>1.9282309994916578</c:v>
                </c:pt>
                <c:pt idx="2385">
                  <c:v>1.9291673119549217</c:v>
                </c:pt>
                <c:pt idx="2386">
                  <c:v>1.9293023151472992</c:v>
                </c:pt>
                <c:pt idx="2387">
                  <c:v>1.9288058517946849</c:v>
                </c:pt>
                <c:pt idx="2388">
                  <c:v>1.9289452099287523</c:v>
                </c:pt>
                <c:pt idx="2389">
                  <c:v>1.9291542471298531</c:v>
                </c:pt>
                <c:pt idx="2390">
                  <c:v>1.9284008422175523</c:v>
                </c:pt>
                <c:pt idx="2391">
                  <c:v>1.9280393820573156</c:v>
                </c:pt>
                <c:pt idx="2392">
                  <c:v>1.9278651843897314</c:v>
                </c:pt>
                <c:pt idx="2393">
                  <c:v>1.9282985010878466</c:v>
                </c:pt>
                <c:pt idx="2394">
                  <c:v>1.9291411823047844</c:v>
                </c:pt>
                <c:pt idx="2395">
                  <c:v>1.9281722077788481</c:v>
                </c:pt>
                <c:pt idx="2396">
                  <c:v>1.9286360090687906</c:v>
                </c:pt>
                <c:pt idx="2397">
                  <c:v>1.9308504969179523</c:v>
                </c:pt>
                <c:pt idx="2398">
                  <c:v>1.93060444271249</c:v>
                </c:pt>
                <c:pt idx="2399">
                  <c:v>1.9308330771511937</c:v>
                </c:pt>
                <c:pt idx="2400">
                  <c:v>1.9311357455986209</c:v>
                </c:pt>
                <c:pt idx="2401">
                  <c:v>1.9320546382951265</c:v>
                </c:pt>
                <c:pt idx="2402">
                  <c:v>1.9312838136160675</c:v>
                </c:pt>
                <c:pt idx="2403">
                  <c:v>1.930992032522864</c:v>
                </c:pt>
                <c:pt idx="2404">
                  <c:v>1.9323398869757953</c:v>
                </c:pt>
                <c:pt idx="2405">
                  <c:v>1.9329125618079781</c:v>
                </c:pt>
                <c:pt idx="2406">
                  <c:v>1.9354732675214625</c:v>
                </c:pt>
                <c:pt idx="2407">
                  <c:v>1.9338619390963105</c:v>
                </c:pt>
                <c:pt idx="2408">
                  <c:v>1.934173317427117</c:v>
                </c:pt>
                <c:pt idx="2409">
                  <c:v>1.9336529018952098</c:v>
                </c:pt>
                <c:pt idx="2410">
                  <c:v>1.9331520836009057</c:v>
                </c:pt>
                <c:pt idx="2411">
                  <c:v>1.9338706489796895</c:v>
                </c:pt>
                <c:pt idx="2412">
                  <c:v>1.9326882823109635</c:v>
                </c:pt>
                <c:pt idx="2413">
                  <c:v>1.9332783769099038</c:v>
                </c:pt>
                <c:pt idx="2414">
                  <c:v>1.9312968784411362</c:v>
                </c:pt>
                <c:pt idx="2415">
                  <c:v>1.9327732036739107</c:v>
                </c:pt>
                <c:pt idx="2416">
                  <c:v>1.9336746766036577</c:v>
                </c:pt>
                <c:pt idx="2417">
                  <c:v>1.9314297041626689</c:v>
                </c:pt>
                <c:pt idx="2418">
                  <c:v>1.9300426552345313</c:v>
                </c:pt>
                <c:pt idx="2419">
                  <c:v>1.931736727551786</c:v>
                </c:pt>
                <c:pt idx="2420">
                  <c:v>1.9328798997453058</c:v>
                </c:pt>
                <c:pt idx="2421">
                  <c:v>1.9352576979078271</c:v>
                </c:pt>
                <c:pt idx="2422">
                  <c:v>1.9342016245480995</c:v>
                </c:pt>
                <c:pt idx="2423">
                  <c:v>1.9348788179808321</c:v>
                </c:pt>
                <c:pt idx="2424">
                  <c:v>1.9341885597230306</c:v>
                </c:pt>
                <c:pt idx="2425">
                  <c:v>1.9344237265742692</c:v>
                </c:pt>
                <c:pt idx="2426">
                  <c:v>1.9356605300141154</c:v>
                </c:pt>
                <c:pt idx="2427">
                  <c:v>1.9335178987028321</c:v>
                </c:pt>
                <c:pt idx="2428">
                  <c:v>1.9373371825646115</c:v>
                </c:pt>
                <c:pt idx="2429">
                  <c:v>1.9373785545106625</c:v>
                </c:pt>
                <c:pt idx="2430">
                  <c:v>1.9377443696125891</c:v>
                </c:pt>
                <c:pt idx="2431">
                  <c:v>1.9368951559831169</c:v>
                </c:pt>
                <c:pt idx="2432">
                  <c:v>1.9334743492859361</c:v>
                </c:pt>
                <c:pt idx="2433">
                  <c:v>1.9340100071137569</c:v>
                </c:pt>
                <c:pt idx="2434">
                  <c:v>1.9344542111660963</c:v>
                </c:pt>
                <c:pt idx="2435">
                  <c:v>1.9330410325878213</c:v>
                </c:pt>
                <c:pt idx="2436">
                  <c:v>1.9349724492271585</c:v>
                </c:pt>
                <c:pt idx="2437">
                  <c:v>1.9347764768511264</c:v>
                </c:pt>
                <c:pt idx="2438">
                  <c:v>1.9322288359627104</c:v>
                </c:pt>
                <c:pt idx="2439">
                  <c:v>1.9327470740237733</c:v>
                </c:pt>
                <c:pt idx="2440">
                  <c:v>1.9335854002990209</c:v>
                </c:pt>
                <c:pt idx="2441">
                  <c:v>1.9327057020777221</c:v>
                </c:pt>
                <c:pt idx="2442">
                  <c:v>1.9330366776461316</c:v>
                </c:pt>
                <c:pt idx="2443">
                  <c:v>1.9347503472009888</c:v>
                </c:pt>
                <c:pt idx="2444">
                  <c:v>1.9337269359039329</c:v>
                </c:pt>
                <c:pt idx="2445">
                  <c:v>1.9358695672152162</c:v>
                </c:pt>
                <c:pt idx="2446">
                  <c:v>1.9351836638991042</c:v>
                </c:pt>
                <c:pt idx="2447">
                  <c:v>1.9357802909105795</c:v>
                </c:pt>
                <c:pt idx="2448">
                  <c:v>1.9356823047225635</c:v>
                </c:pt>
                <c:pt idx="2449">
                  <c:v>1.9368559615079104</c:v>
                </c:pt>
                <c:pt idx="2450">
                  <c:v>1.9378902601591905</c:v>
                </c:pt>
                <c:pt idx="2451">
                  <c:v>1.938536969000096</c:v>
                </c:pt>
                <c:pt idx="2452">
                  <c:v>1.9380339732349474</c:v>
                </c:pt>
                <c:pt idx="2453">
                  <c:v>1.9369757224043747</c:v>
                </c:pt>
                <c:pt idx="2454">
                  <c:v>1.9365380507645698</c:v>
                </c:pt>
                <c:pt idx="2455">
                  <c:v>1.9354231856920319</c:v>
                </c:pt>
                <c:pt idx="2456">
                  <c:v>1.9358434375650786</c:v>
                </c:pt>
                <c:pt idx="2457">
                  <c:v>1.93582601779832</c:v>
                </c:pt>
                <c:pt idx="2458">
                  <c:v>1.9350399508233473</c:v>
                </c:pt>
                <c:pt idx="2459">
                  <c:v>1.933737823258157</c:v>
                </c:pt>
                <c:pt idx="2460">
                  <c:v>1.9329474013414945</c:v>
                </c:pt>
                <c:pt idx="2461">
                  <c:v>1.9334112026314367</c:v>
                </c:pt>
                <c:pt idx="2462">
                  <c:v>1.9331477286592162</c:v>
                </c:pt>
                <c:pt idx="2463">
                  <c:v>1.9341123482434626</c:v>
                </c:pt>
                <c:pt idx="2464">
                  <c:v>1.9346240538919903</c:v>
                </c:pt>
                <c:pt idx="2465">
                  <c:v>1.9345805044750948</c:v>
                </c:pt>
                <c:pt idx="2466">
                  <c:v>1.9330105479959936</c:v>
                </c:pt>
                <c:pt idx="2467">
                  <c:v>1.9356779497808738</c:v>
                </c:pt>
                <c:pt idx="2468">
                  <c:v>1.9363594981552963</c:v>
                </c:pt>
                <c:pt idx="2469">
                  <c:v>1.9362528020839012</c:v>
                </c:pt>
                <c:pt idx="2470">
                  <c:v>1.935860857331837</c:v>
                </c:pt>
                <c:pt idx="2471">
                  <c:v>1.9358739221569059</c:v>
                </c:pt>
                <c:pt idx="2472">
                  <c:v>1.9363703855095202</c:v>
                </c:pt>
                <c:pt idx="2473">
                  <c:v>1.9365707128272418</c:v>
                </c:pt>
                <c:pt idx="2474">
                  <c:v>1.9391357734824164</c:v>
                </c:pt>
                <c:pt idx="2475">
                  <c:v>1.9387568935554209</c:v>
                </c:pt>
                <c:pt idx="2476">
                  <c:v>1.937949051872</c:v>
                </c:pt>
                <c:pt idx="2477">
                  <c:v>1.936459661814157</c:v>
                </c:pt>
                <c:pt idx="2478">
                  <c:v>1.9365445831771042</c:v>
                </c:pt>
                <c:pt idx="2479">
                  <c:v>1.9360132802909729</c:v>
                </c:pt>
                <c:pt idx="2480">
                  <c:v>1.936329013563469</c:v>
                </c:pt>
                <c:pt idx="2481">
                  <c:v>1.9363333685051585</c:v>
                </c:pt>
                <c:pt idx="2482">
                  <c:v>1.9354318955754113</c:v>
                </c:pt>
                <c:pt idx="2483">
                  <c:v>1.9350007563481411</c:v>
                </c:pt>
                <c:pt idx="2484">
                  <c:v>1.9339512154009473</c:v>
                </c:pt>
                <c:pt idx="2485">
                  <c:v>1.933398137806368</c:v>
                </c:pt>
                <c:pt idx="2486">
                  <c:v>1.9332718444973698</c:v>
                </c:pt>
                <c:pt idx="2487">
                  <c:v>1.934924544868573</c:v>
                </c:pt>
                <c:pt idx="2488">
                  <c:v>1.9356692398974946</c:v>
                </c:pt>
                <c:pt idx="2489">
                  <c:v>1.9360698945329378</c:v>
                </c:pt>
                <c:pt idx="2490">
                  <c:v>1.936329013563469</c:v>
                </c:pt>
                <c:pt idx="2491">
                  <c:v>1.9364095799847265</c:v>
                </c:pt>
                <c:pt idx="2492">
                  <c:v>1.9360894917705409</c:v>
                </c:pt>
                <c:pt idx="2493">
                  <c:v>1.9356191580680642</c:v>
                </c:pt>
                <c:pt idx="2494">
                  <c:v>1.9381101847145155</c:v>
                </c:pt>
                <c:pt idx="2495">
                  <c:v>1.9395190083511009</c:v>
                </c:pt>
                <c:pt idx="2496">
                  <c:v>1.9388940742186433</c:v>
                </c:pt>
                <c:pt idx="2497">
                  <c:v>1.9376986427248482</c:v>
                </c:pt>
                <c:pt idx="2498">
                  <c:v>1.9369191081624098</c:v>
                </c:pt>
                <c:pt idx="2499">
                  <c:v>1.9366817638403266</c:v>
                </c:pt>
                <c:pt idx="2500">
                  <c:v>1.9357454513770627</c:v>
                </c:pt>
                <c:pt idx="2501">
                  <c:v>1.9375287999989539</c:v>
                </c:pt>
                <c:pt idx="2502">
                  <c:v>1.937004029525357</c:v>
                </c:pt>
                <c:pt idx="2503">
                  <c:v>1.9365924875356897</c:v>
                </c:pt>
                <c:pt idx="2504">
                  <c:v>1.9344324364576482</c:v>
                </c:pt>
                <c:pt idx="2505">
                  <c:v>1.9348178487971777</c:v>
                </c:pt>
                <c:pt idx="2506">
                  <c:v>1.9337944375001219</c:v>
                </c:pt>
                <c:pt idx="2507">
                  <c:v>1.9354275406337216</c:v>
                </c:pt>
                <c:pt idx="2508">
                  <c:v>1.9359501336364739</c:v>
                </c:pt>
                <c:pt idx="2509">
                  <c:v>1.9368167670327043</c:v>
                </c:pt>
                <c:pt idx="2510">
                  <c:v>1.9372718584392672</c:v>
                </c:pt>
                <c:pt idx="2511">
                  <c:v>1.9360350549994212</c:v>
                </c:pt>
                <c:pt idx="2512">
                  <c:v>1.9380797001226884</c:v>
                </c:pt>
                <c:pt idx="2513">
                  <c:v>1.9384934195832002</c:v>
                </c:pt>
                <c:pt idx="2514">
                  <c:v>1.9400111167620255</c:v>
                </c:pt>
                <c:pt idx="2515">
                  <c:v>1.9406534706612417</c:v>
                </c:pt>
                <c:pt idx="2516">
                  <c:v>1.9377356597292097</c:v>
                </c:pt>
                <c:pt idx="2517">
                  <c:v>1.9391227086573473</c:v>
                </c:pt>
                <c:pt idx="2518">
                  <c:v>1.9380797001226884</c:v>
                </c:pt>
                <c:pt idx="2519">
                  <c:v>1.937515735173885</c:v>
                </c:pt>
                <c:pt idx="2520">
                  <c:v>1.9369626575793057</c:v>
                </c:pt>
                <c:pt idx="2521">
                  <c:v>1.9365075661727424</c:v>
                </c:pt>
                <c:pt idx="2522">
                  <c:v>1.9346741357214208</c:v>
                </c:pt>
                <c:pt idx="2523">
                  <c:v>1.9346371187170595</c:v>
                </c:pt>
                <c:pt idx="2524">
                  <c:v>1.9366099073024483</c:v>
                </c:pt>
                <c:pt idx="2525">
                  <c:v>1.9356060932429955</c:v>
                </c:pt>
                <c:pt idx="2526">
                  <c:v>1.9373785545106625</c:v>
                </c:pt>
                <c:pt idx="2527">
                  <c:v>1.9372936331477155</c:v>
                </c:pt>
                <c:pt idx="2528">
                  <c:v>1.9390835141821408</c:v>
                </c:pt>
                <c:pt idx="2529">
                  <c:v>1.9390682718862273</c:v>
                </c:pt>
                <c:pt idx="2530">
                  <c:v>1.9391444833657954</c:v>
                </c:pt>
                <c:pt idx="2531">
                  <c:v>1.9401766045462303</c:v>
                </c:pt>
                <c:pt idx="2532">
                  <c:v>1.9425848873005793</c:v>
                </c:pt>
                <c:pt idx="2533">
                  <c:v>1.9398369190944416</c:v>
                </c:pt>
                <c:pt idx="2534">
                  <c:v>1.938234300552669</c:v>
                </c:pt>
                <c:pt idx="2535">
                  <c:v>1.9375244450572642</c:v>
                </c:pt>
                <c:pt idx="2536">
                  <c:v>1.9387024567843008</c:v>
                </c:pt>
                <c:pt idx="2537">
                  <c:v>1.9372435513182853</c:v>
                </c:pt>
                <c:pt idx="2538">
                  <c:v>1.9398151443859939</c:v>
                </c:pt>
                <c:pt idx="2539">
                  <c:v>1.937382909452352</c:v>
                </c:pt>
                <c:pt idx="2540">
                  <c:v>1.9365380507645698</c:v>
                </c:pt>
                <c:pt idx="2541">
                  <c:v>1.9354950422299106</c:v>
                </c:pt>
                <c:pt idx="2542">
                  <c:v>1.9369191081624098</c:v>
                </c:pt>
                <c:pt idx="2543">
                  <c:v>1.938060102885085</c:v>
                </c:pt>
                <c:pt idx="2544">
                  <c:v>1.9377400146708994</c:v>
                </c:pt>
                <c:pt idx="2545">
                  <c:v>1.9377530794959681</c:v>
                </c:pt>
                <c:pt idx="2546">
                  <c:v>1.8396863250587105</c:v>
                </c:pt>
                <c:pt idx="2547">
                  <c:v>1.7022465428057791</c:v>
                </c:pt>
                <c:pt idx="2548">
                  <c:v>1.5083144569553568</c:v>
                </c:pt>
                <c:pt idx="2549">
                  <c:v>1.4211437666254785</c:v>
                </c:pt>
                <c:pt idx="2550">
                  <c:v>1.3726732656202305</c:v>
                </c:pt>
                <c:pt idx="2551">
                  <c:v>1.339157634377069</c:v>
                </c:pt>
                <c:pt idx="2552">
                  <c:v>1.3197389493831424</c:v>
                </c:pt>
                <c:pt idx="2553">
                  <c:v>1.3189986092959105</c:v>
                </c:pt>
                <c:pt idx="2554">
                  <c:v>1.3211085785445216</c:v>
                </c:pt>
                <c:pt idx="2555">
                  <c:v>1.319810805921021</c:v>
                </c:pt>
                <c:pt idx="2556">
                  <c:v>1.3190617559504096</c:v>
                </c:pt>
                <c:pt idx="2557">
                  <c:v>1.3197846762708834</c:v>
                </c:pt>
                <c:pt idx="2558">
                  <c:v>1.3197694339749697</c:v>
                </c:pt>
                <c:pt idx="2559">
                  <c:v>1.3182713340337473</c:v>
                </c:pt>
                <c:pt idx="2560">
                  <c:v>1.3196061236616097</c:v>
                </c:pt>
                <c:pt idx="2561">
                  <c:v>1.3213894722835009</c:v>
                </c:pt>
                <c:pt idx="2562">
                  <c:v>1.3223040100383168</c:v>
                </c:pt>
                <c:pt idx="2563">
                  <c:v>1.3220906178955265</c:v>
                </c:pt>
                <c:pt idx="2564">
                  <c:v>1.3227024872029154</c:v>
                </c:pt>
                <c:pt idx="2565">
                  <c:v>1.3228309579827586</c:v>
                </c:pt>
                <c:pt idx="2566">
                  <c:v>1.3251695616700736</c:v>
                </c:pt>
                <c:pt idx="2567">
                  <c:v>1.3258707072820992</c:v>
                </c:pt>
                <c:pt idx="2568">
                  <c:v>1.3236257348411105</c:v>
                </c:pt>
                <c:pt idx="2569">
                  <c:v>1.3259730484118049</c:v>
                </c:pt>
                <c:pt idx="2570">
                  <c:v>1.3236975913789888</c:v>
                </c:pt>
                <c:pt idx="2571">
                  <c:v>1.3227068421446049</c:v>
                </c:pt>
                <c:pt idx="2572">
                  <c:v>1.3234515371735265</c:v>
                </c:pt>
                <c:pt idx="2573">
                  <c:v>1.323327421335373</c:v>
                </c:pt>
                <c:pt idx="2574">
                  <c:v>1.3221929590252319</c:v>
                </c:pt>
                <c:pt idx="2575">
                  <c:v>1.3208690567515937</c:v>
                </c:pt>
                <c:pt idx="2576">
                  <c:v>1.3225761938939169</c:v>
                </c:pt>
                <c:pt idx="2577">
                  <c:v>1.322804828332621</c:v>
                </c:pt>
                <c:pt idx="2578">
                  <c:v>1.3235059739446464</c:v>
                </c:pt>
                <c:pt idx="2579">
                  <c:v>1.3244074468743936</c:v>
                </c:pt>
                <c:pt idx="2580">
                  <c:v>1.3242985733321537</c:v>
                </c:pt>
                <c:pt idx="2581">
                  <c:v>1.324599064308736</c:v>
                </c:pt>
                <c:pt idx="2582">
                  <c:v>1.3261341812543201</c:v>
                </c:pt>
                <c:pt idx="2583">
                  <c:v>1.3263257986886625</c:v>
                </c:pt>
                <c:pt idx="2584">
                  <c:v>1.3270704937175841</c:v>
                </c:pt>
                <c:pt idx="2585">
                  <c:v>1.3264368497017474</c:v>
                </c:pt>
                <c:pt idx="2586">
                  <c:v>1.3252414182079522</c:v>
                </c:pt>
                <c:pt idx="2587">
                  <c:v>1.3249452821730594</c:v>
                </c:pt>
                <c:pt idx="2588">
                  <c:v>1.3242463140318785</c:v>
                </c:pt>
                <c:pt idx="2589">
                  <c:v>1.3248799580477153</c:v>
                </c:pt>
                <c:pt idx="2590">
                  <c:v>1.3235451684198529</c:v>
                </c:pt>
                <c:pt idx="2591">
                  <c:v>1.3230182204754113</c:v>
                </c:pt>
                <c:pt idx="2592">
                  <c:v>1.3222060238503008</c:v>
                </c:pt>
                <c:pt idx="2593">
                  <c:v>1.3236387996661791</c:v>
                </c:pt>
                <c:pt idx="2594">
                  <c:v>1.3245707571877539</c:v>
                </c:pt>
                <c:pt idx="2595">
                  <c:v>1.3247362449719586</c:v>
                </c:pt>
                <c:pt idx="2596">
                  <c:v>1.3255898135431201</c:v>
                </c:pt>
                <c:pt idx="2597">
                  <c:v>1.3250410908902306</c:v>
                </c:pt>
                <c:pt idx="2598">
                  <c:v>1.3254678751758113</c:v>
                </c:pt>
                <c:pt idx="2599">
                  <c:v>1.3263867678723169</c:v>
                </c:pt>
                <c:pt idx="2600">
                  <c:v>1.3267983098619842</c:v>
                </c:pt>
                <c:pt idx="2601">
                  <c:v>1.3276997827917312</c:v>
                </c:pt>
                <c:pt idx="2602">
                  <c:v>1.326036195066304</c:v>
                </c:pt>
                <c:pt idx="2603">
                  <c:v>1.3263257986886625</c:v>
                </c:pt>
                <c:pt idx="2604">
                  <c:v>1.3254548103507424</c:v>
                </c:pt>
                <c:pt idx="2605">
                  <c:v>1.3260840994248899</c:v>
                </c:pt>
                <c:pt idx="2606">
                  <c:v>1.3250802853654369</c:v>
                </c:pt>
                <c:pt idx="2607">
                  <c:v>1.3252849676248482</c:v>
                </c:pt>
                <c:pt idx="2608">
                  <c:v>1.3249322173479907</c:v>
                </c:pt>
                <c:pt idx="2609">
                  <c:v>1.3252588379747106</c:v>
                </c:pt>
                <c:pt idx="2610">
                  <c:v>1.3239066285800898</c:v>
                </c:pt>
                <c:pt idx="2611">
                  <c:v>1.3228941046372578</c:v>
                </c:pt>
                <c:pt idx="2612">
                  <c:v>1.3227830536241729</c:v>
                </c:pt>
                <c:pt idx="2613">
                  <c:v>1.3239109835217793</c:v>
                </c:pt>
                <c:pt idx="2614">
                  <c:v>1.3250302035360064</c:v>
                </c:pt>
                <c:pt idx="2615">
                  <c:v>1.325352469221037</c:v>
                </c:pt>
                <c:pt idx="2616">
                  <c:v>1.3246709208466145</c:v>
                </c:pt>
                <c:pt idx="2617">
                  <c:v>1.3253981961087777</c:v>
                </c:pt>
                <c:pt idx="2618">
                  <c:v>1.3262408773257153</c:v>
                </c:pt>
                <c:pt idx="2619">
                  <c:v>1.3272359815017891</c:v>
                </c:pt>
                <c:pt idx="2620">
                  <c:v>1.3276780080832833</c:v>
                </c:pt>
                <c:pt idx="2621">
                  <c:v>1.3263562832804896</c:v>
                </c:pt>
                <c:pt idx="2622">
                  <c:v>1.3266502418445376</c:v>
                </c:pt>
                <c:pt idx="2623">
                  <c:v>1.3248756031060256</c:v>
                </c:pt>
                <c:pt idx="2624">
                  <c:v>1.3257226392646531</c:v>
                </c:pt>
                <c:pt idx="2625">
                  <c:v>1.3251913363785217</c:v>
                </c:pt>
                <c:pt idx="2626">
                  <c:v>1.325994823120253</c:v>
                </c:pt>
                <c:pt idx="2627">
                  <c:v>1.3233709707522687</c:v>
                </c:pt>
                <c:pt idx="2628">
                  <c:v>1.3243878496367905</c:v>
                </c:pt>
                <c:pt idx="2629">
                  <c:v>1.3229659611751363</c:v>
                </c:pt>
                <c:pt idx="2630">
                  <c:v>1.3246926955550624</c:v>
                </c:pt>
                <c:pt idx="2631">
                  <c:v>1.3251652067283841</c:v>
                </c:pt>
                <c:pt idx="2632">
                  <c:v>1.3247580196804065</c:v>
                </c:pt>
                <c:pt idx="2633">
                  <c:v>1.3267808900952258</c:v>
                </c:pt>
                <c:pt idx="2634">
                  <c:v>1.3281722939650529</c:v>
                </c:pt>
                <c:pt idx="2635">
                  <c:v>1.3278870452843841</c:v>
                </c:pt>
                <c:pt idx="2636">
                  <c:v>1.3287079517928739</c:v>
                </c:pt>
                <c:pt idx="2637">
                  <c:v>1.3281548741982945</c:v>
                </c:pt>
                <c:pt idx="2638">
                  <c:v>1.3267525829742433</c:v>
                </c:pt>
                <c:pt idx="2639">
                  <c:v>1.3265043512979362</c:v>
                </c:pt>
                <c:pt idx="2640">
                  <c:v>1.325308919804141</c:v>
                </c:pt>
                <c:pt idx="2641">
                  <c:v>1.3253698889877954</c:v>
                </c:pt>
                <c:pt idx="2642">
                  <c:v>1.326155955962768</c:v>
                </c:pt>
                <c:pt idx="2643">
                  <c:v>1.324851650926733</c:v>
                </c:pt>
                <c:pt idx="2644">
                  <c:v>1.3234297624650784</c:v>
                </c:pt>
                <c:pt idx="2645">
                  <c:v>1.3248560058684227</c:v>
                </c:pt>
                <c:pt idx="2646">
                  <c:v>1.3259229665823746</c:v>
                </c:pt>
                <c:pt idx="2647">
                  <c:v>1.3268505691622592</c:v>
                </c:pt>
                <c:pt idx="2648">
                  <c:v>1.327593086720336</c:v>
                </c:pt>
                <c:pt idx="2649">
                  <c:v>1.3254330356422945</c:v>
                </c:pt>
                <c:pt idx="2650">
                  <c:v>1.3269942822380161</c:v>
                </c:pt>
                <c:pt idx="2651">
                  <c:v>1.3286273853716162</c:v>
                </c:pt>
                <c:pt idx="2652">
                  <c:v>1.3304891229439202</c:v>
                </c:pt>
                <c:pt idx="2653">
                  <c:v>1.3294352270550369</c:v>
                </c:pt>
                <c:pt idx="2654">
                  <c:v>1.3272882408020641</c:v>
                </c:pt>
                <c:pt idx="2655">
                  <c:v>1.3266545967862273</c:v>
                </c:pt>
                <c:pt idx="2656">
                  <c:v>1.3262278125006466</c:v>
                </c:pt>
                <c:pt idx="2657">
                  <c:v>1.3272708210353057</c:v>
                </c:pt>
                <c:pt idx="2658">
                  <c:v>1.3269507328211203</c:v>
                </c:pt>
                <c:pt idx="2659">
                  <c:v>1.3253481142793473</c:v>
                </c:pt>
                <c:pt idx="2660">
                  <c:v>1.3256638475518434</c:v>
                </c:pt>
                <c:pt idx="2661">
                  <c:v>1.325134722136557</c:v>
                </c:pt>
                <c:pt idx="2662">
                  <c:v>1.3274624384696483</c:v>
                </c:pt>
                <c:pt idx="2663">
                  <c:v>1.3277629294462305</c:v>
                </c:pt>
                <c:pt idx="2664">
                  <c:v>1.326669839082141</c:v>
                </c:pt>
                <c:pt idx="2665">
                  <c:v>1.3266959687322786</c:v>
                </c:pt>
                <c:pt idx="2666">
                  <c:v>1.3285729486004962</c:v>
                </c:pt>
                <c:pt idx="2667">
                  <c:v>1.3291129613700063</c:v>
                </c:pt>
                <c:pt idx="2668">
                  <c:v>1.3299795947662369</c:v>
                </c:pt>
                <c:pt idx="2669">
                  <c:v>1.3299752398245475</c:v>
                </c:pt>
                <c:pt idx="2670">
                  <c:v>1.3294809539427779</c:v>
                </c:pt>
                <c:pt idx="2671">
                  <c:v>1.3264912864728673</c:v>
                </c:pt>
                <c:pt idx="2672">
                  <c:v>1.3283072971574306</c:v>
                </c:pt>
                <c:pt idx="2673">
                  <c:v>1.3277389772669377</c:v>
                </c:pt>
                <c:pt idx="2674">
                  <c:v>1.3259099017573057</c:v>
                </c:pt>
                <c:pt idx="2675">
                  <c:v>1.3254461004673632</c:v>
                </c:pt>
                <c:pt idx="2676">
                  <c:v>1.3260753895415105</c:v>
                </c:pt>
                <c:pt idx="2677">
                  <c:v>1.32586199739872</c:v>
                </c:pt>
                <c:pt idx="2678">
                  <c:v>1.3265740303649696</c:v>
                </c:pt>
                <c:pt idx="2679">
                  <c:v>1.3299077382283586</c:v>
                </c:pt>
                <c:pt idx="2680">
                  <c:v>1.3290824767781793</c:v>
                </c:pt>
                <c:pt idx="2681">
                  <c:v>1.328400928403757</c:v>
                </c:pt>
                <c:pt idx="2682">
                  <c:v>1.3283508465743266</c:v>
                </c:pt>
                <c:pt idx="2683">
                  <c:v>1.3295157934762944</c:v>
                </c:pt>
                <c:pt idx="2684">
                  <c:v>1.3306263036071424</c:v>
                </c:pt>
                <c:pt idx="2685">
                  <c:v>1.3315539061870274</c:v>
                </c:pt>
                <c:pt idx="2686">
                  <c:v>1.331752056033904</c:v>
                </c:pt>
                <c:pt idx="2687">
                  <c:v>1.3311031697221538</c:v>
                </c:pt>
                <c:pt idx="2688">
                  <c:v>1.3290345724195938</c:v>
                </c:pt>
                <c:pt idx="2689">
                  <c:v>1.3289213439356642</c:v>
                </c:pt>
                <c:pt idx="2690">
                  <c:v>1.3279589018222626</c:v>
                </c:pt>
                <c:pt idx="2691">
                  <c:v>1.3280242259476065</c:v>
                </c:pt>
                <c:pt idx="2692">
                  <c:v>1.3255745712472065</c:v>
                </c:pt>
                <c:pt idx="2693">
                  <c:v>1.3260296626537698</c:v>
                </c:pt>
                <c:pt idx="2694">
                  <c:v>1.3249191525229216</c:v>
                </c:pt>
                <c:pt idx="2695">
                  <c:v>1.3274863906489409</c:v>
                </c:pt>
                <c:pt idx="2696">
                  <c:v>1.3287123067345634</c:v>
                </c:pt>
                <c:pt idx="2697">
                  <c:v>1.3292697392708321</c:v>
                </c:pt>
                <c:pt idx="2698">
                  <c:v>1.3292566744457632</c:v>
                </c:pt>
                <c:pt idx="2699">
                  <c:v>1.3298271718071009</c:v>
                </c:pt>
                <c:pt idx="2700">
                  <c:v>1.33065243325728</c:v>
                </c:pt>
                <c:pt idx="2701">
                  <c:v>1.3306175937237632</c:v>
                </c:pt>
                <c:pt idx="2702">
                  <c:v>1.3291673981411265</c:v>
                </c:pt>
                <c:pt idx="2703">
                  <c:v>1.3290389273612833</c:v>
                </c:pt>
                <c:pt idx="2704">
                  <c:v>1.3294896638261571</c:v>
                </c:pt>
                <c:pt idx="2705">
                  <c:v>1.3292065926163328</c:v>
                </c:pt>
                <c:pt idx="2706">
                  <c:v>1.3291543333160576</c:v>
                </c:pt>
                <c:pt idx="2707">
                  <c:v>1.3271336403720835</c:v>
                </c:pt>
                <c:pt idx="2708">
                  <c:v>1.3258924819905473</c:v>
                </c:pt>
                <c:pt idx="2709">
                  <c:v>1.3256246530766369</c:v>
                </c:pt>
                <c:pt idx="2710">
                  <c:v>1.3280111611225376</c:v>
                </c:pt>
                <c:pt idx="2711">
                  <c:v>1.3293807902839168</c:v>
                </c:pt>
                <c:pt idx="2712">
                  <c:v>1.3281243896064674</c:v>
                </c:pt>
                <c:pt idx="2713">
                  <c:v>1.3294700665885537</c:v>
                </c:pt>
                <c:pt idx="2714">
                  <c:v>1.3302822632136642</c:v>
                </c:pt>
                <c:pt idx="2715">
                  <c:v>1.3298424141030145</c:v>
                </c:pt>
                <c:pt idx="2716">
                  <c:v>1.3317694758006624</c:v>
                </c:pt>
                <c:pt idx="2717">
                  <c:v>1.3306306585488321</c:v>
                </c:pt>
                <c:pt idx="2718">
                  <c:v>1.3302996829804226</c:v>
                </c:pt>
                <c:pt idx="2719">
                  <c:v>1.3289344087607331</c:v>
                </c:pt>
                <c:pt idx="2720">
                  <c:v>1.3298402366321698</c:v>
                </c:pt>
                <c:pt idx="2721">
                  <c:v>1.3291543333160576</c:v>
                </c:pt>
                <c:pt idx="2722">
                  <c:v>1.3288233577476483</c:v>
                </c:pt>
                <c:pt idx="2723">
                  <c:v>1.3282615702696898</c:v>
                </c:pt>
                <c:pt idx="2724">
                  <c:v>1.3254722301175008</c:v>
                </c:pt>
                <c:pt idx="2725">
                  <c:v>1.3272316265600992</c:v>
                </c:pt>
                <c:pt idx="2726">
                  <c:v>1.328104792368864</c:v>
                </c:pt>
                <c:pt idx="2727">
                  <c:v>1.3275713120118882</c:v>
                </c:pt>
                <c:pt idx="2728">
                  <c:v>1.3289888455318528</c:v>
                </c:pt>
                <c:pt idx="2729">
                  <c:v>1.3295288583013634</c:v>
                </c:pt>
                <c:pt idx="2730">
                  <c:v>1.3297422504441536</c:v>
                </c:pt>
                <c:pt idx="2731">
                  <c:v>1.3319197212889535</c:v>
                </c:pt>
                <c:pt idx="2732">
                  <c:v>1.3311140570763778</c:v>
                </c:pt>
                <c:pt idx="2733">
                  <c:v>1.3318043153341792</c:v>
                </c:pt>
                <c:pt idx="2734">
                  <c:v>1.3317281038546112</c:v>
                </c:pt>
                <c:pt idx="2735">
                  <c:v>1.330817921041485</c:v>
                </c:pt>
                <c:pt idx="2736">
                  <c:v>1.3306393684322113</c:v>
                </c:pt>
                <c:pt idx="2737">
                  <c:v>1.3295593428931904</c:v>
                </c:pt>
                <c:pt idx="2738">
                  <c:v>1.3287558561514594</c:v>
                </c:pt>
                <c:pt idx="2739">
                  <c:v>1.329413452346589</c:v>
                </c:pt>
                <c:pt idx="2740">
                  <c:v>1.3284575426457217</c:v>
                </c:pt>
                <c:pt idx="2741">
                  <c:v>1.3286535150217538</c:v>
                </c:pt>
                <c:pt idx="2742">
                  <c:v>1.3279218848179009</c:v>
                </c:pt>
                <c:pt idx="2743">
                  <c:v>1.3265979825442624</c:v>
                </c:pt>
                <c:pt idx="2744">
                  <c:v>1.3269550877628098</c:v>
                </c:pt>
                <c:pt idx="2745">
                  <c:v>1.3270922684260322</c:v>
                </c:pt>
                <c:pt idx="2746">
                  <c:v>1.3271140431344801</c:v>
                </c:pt>
                <c:pt idx="2747">
                  <c:v>1.3282985872740514</c:v>
                </c:pt>
                <c:pt idx="2748">
                  <c:v>1.3299033832866689</c:v>
                </c:pt>
                <c:pt idx="2749">
                  <c:v>1.3291978827329536</c:v>
                </c:pt>
                <c:pt idx="2750">
                  <c:v>1.3304259762894208</c:v>
                </c:pt>
                <c:pt idx="2751">
                  <c:v>1.3293764353422273</c:v>
                </c:pt>
                <c:pt idx="2752">
                  <c:v>1.3319480284099361</c:v>
                </c:pt>
                <c:pt idx="2753">
                  <c:v>1.3322681166241217</c:v>
                </c:pt>
                <c:pt idx="2754">
                  <c:v>1.3321614205527266</c:v>
                </c:pt>
                <c:pt idx="2755">
                  <c:v>1.3314798721783041</c:v>
                </c:pt>
                <c:pt idx="2756">
                  <c:v>1.3312120432643939</c:v>
                </c:pt>
                <c:pt idx="2757">
                  <c:v>1.3302474236801471</c:v>
                </c:pt>
                <c:pt idx="2758">
                  <c:v>1.3306001739570048</c:v>
                </c:pt>
                <c:pt idx="2759">
                  <c:v>1.3301537924338209</c:v>
                </c:pt>
                <c:pt idx="2760">
                  <c:v>1.3286665798468225</c:v>
                </c:pt>
                <c:pt idx="2761">
                  <c:v>1.3281374544315361</c:v>
                </c:pt>
                <c:pt idx="2762">
                  <c:v>1.3272272716184097</c:v>
                </c:pt>
                <c:pt idx="2763">
                  <c:v>1.3281374544315361</c:v>
                </c:pt>
                <c:pt idx="2764">
                  <c:v>1.3284052833454467</c:v>
                </c:pt>
                <c:pt idx="2765">
                  <c:v>1.3296899911438786</c:v>
                </c:pt>
                <c:pt idx="2766">
                  <c:v>1.3299883046496161</c:v>
                </c:pt>
                <c:pt idx="2767">
                  <c:v>1.3306001739570048</c:v>
                </c:pt>
                <c:pt idx="2768">
                  <c:v>1.330314925276336</c:v>
                </c:pt>
                <c:pt idx="2769">
                  <c:v>1.3318304449843168</c:v>
                </c:pt>
                <c:pt idx="2770">
                  <c:v>1.3327188530889953</c:v>
                </c:pt>
                <c:pt idx="2771">
                  <c:v>1.3317281038546112</c:v>
                </c:pt>
                <c:pt idx="2772">
                  <c:v>1.3316584247875778</c:v>
                </c:pt>
                <c:pt idx="2773">
                  <c:v>1.3311706713183427</c:v>
                </c:pt>
                <c:pt idx="2774">
                  <c:v>1.3309877637673793</c:v>
                </c:pt>
                <c:pt idx="2775">
                  <c:v>1.3304303312311105</c:v>
                </c:pt>
                <c:pt idx="2776">
                  <c:v>1.3298946734032897</c:v>
                </c:pt>
                <c:pt idx="2777">
                  <c:v>1.3297574927400675</c:v>
                </c:pt>
                <c:pt idx="2778">
                  <c:v>1.3294003875215201</c:v>
                </c:pt>
                <c:pt idx="2779">
                  <c:v>1.3285555288337378</c:v>
                </c:pt>
                <c:pt idx="2780">
                  <c:v>1.3272882408020641</c:v>
                </c:pt>
                <c:pt idx="2781">
                  <c:v>1.3271902546140482</c:v>
                </c:pt>
                <c:pt idx="2782">
                  <c:v>1.3285424640086689</c:v>
                </c:pt>
                <c:pt idx="2783">
                  <c:v>1.3290519921863522</c:v>
                </c:pt>
                <c:pt idx="2784">
                  <c:v>1.3291173163116963</c:v>
                </c:pt>
                <c:pt idx="2785">
                  <c:v>1.3299578200577891</c:v>
                </c:pt>
                <c:pt idx="2786">
                  <c:v>1.331425435407184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BA9-496B-8AF3-DEAE5E159A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80657296"/>
        <c:axId val="-880670896"/>
      </c:scatterChart>
      <c:scatterChart>
        <c:scatterStyle val="lineMarker"/>
        <c:varyColors val="0"/>
        <c:ser>
          <c:idx val="0"/>
          <c:order val="0"/>
          <c:tx>
            <c:v>Températur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[Joule-Thomson-CO2.xlsx]Feuil1'!$A$2:$A$2788</c:f>
              <c:numCache>
                <c:formatCode>General</c:formatCode>
                <c:ptCount val="2787"/>
                <c:pt idx="0">
                  <c:v>0.60003499999999999</c:v>
                </c:pt>
                <c:pt idx="1">
                  <c:v>1.100063</c:v>
                </c:pt>
                <c:pt idx="2">
                  <c:v>1.599092</c:v>
                </c:pt>
                <c:pt idx="3">
                  <c:v>2.0981200000000002</c:v>
                </c:pt>
                <c:pt idx="4">
                  <c:v>2.5971489999999999</c:v>
                </c:pt>
                <c:pt idx="5">
                  <c:v>3.096177</c:v>
                </c:pt>
                <c:pt idx="6">
                  <c:v>3.5952060000000001</c:v>
                </c:pt>
                <c:pt idx="7">
                  <c:v>4.0952339999999996</c:v>
                </c:pt>
                <c:pt idx="8">
                  <c:v>4.5942629999999998</c:v>
                </c:pt>
                <c:pt idx="9">
                  <c:v>5.1092930000000001</c:v>
                </c:pt>
                <c:pt idx="10">
                  <c:v>5.6083210000000001</c:v>
                </c:pt>
                <c:pt idx="11">
                  <c:v>6.1073490000000001</c:v>
                </c:pt>
                <c:pt idx="12">
                  <c:v>6.6063780000000003</c:v>
                </c:pt>
                <c:pt idx="13">
                  <c:v>7.1054069999999996</c:v>
                </c:pt>
                <c:pt idx="14">
                  <c:v>7.6044349999999996</c:v>
                </c:pt>
                <c:pt idx="15">
                  <c:v>8.1054639999999996</c:v>
                </c:pt>
                <c:pt idx="16">
                  <c:v>8.6044920000000005</c:v>
                </c:pt>
                <c:pt idx="17">
                  <c:v>9.1035210000000006</c:v>
                </c:pt>
                <c:pt idx="18">
                  <c:v>9.6025500000000008</c:v>
                </c:pt>
                <c:pt idx="19">
                  <c:v>10.101578</c:v>
                </c:pt>
                <c:pt idx="20">
                  <c:v>10.600606000000001</c:v>
                </c:pt>
                <c:pt idx="21">
                  <c:v>11.100635</c:v>
                </c:pt>
                <c:pt idx="22">
                  <c:v>11.599664000000001</c:v>
                </c:pt>
                <c:pt idx="23">
                  <c:v>12.097692</c:v>
                </c:pt>
                <c:pt idx="24">
                  <c:v>12.596721000000001</c:v>
                </c:pt>
                <c:pt idx="25">
                  <c:v>13.095749</c:v>
                </c:pt>
                <c:pt idx="26">
                  <c:v>13.594778</c:v>
                </c:pt>
                <c:pt idx="27">
                  <c:v>14.094806</c:v>
                </c:pt>
                <c:pt idx="28">
                  <c:v>14.608836</c:v>
                </c:pt>
                <c:pt idx="29">
                  <c:v>15.108864000000001</c:v>
                </c:pt>
                <c:pt idx="30">
                  <c:v>15.607893000000001</c:v>
                </c:pt>
                <c:pt idx="31">
                  <c:v>16.106921</c:v>
                </c:pt>
                <c:pt idx="32">
                  <c:v>16.60595</c:v>
                </c:pt>
                <c:pt idx="33">
                  <c:v>17.104979</c:v>
                </c:pt>
                <c:pt idx="34">
                  <c:v>17.604006999999999</c:v>
                </c:pt>
                <c:pt idx="35">
                  <c:v>18.104035</c:v>
                </c:pt>
                <c:pt idx="36">
                  <c:v>18.603064</c:v>
                </c:pt>
                <c:pt idx="37">
                  <c:v>19.102093</c:v>
                </c:pt>
                <c:pt idx="38">
                  <c:v>19.601120999999999</c:v>
                </c:pt>
                <c:pt idx="39">
                  <c:v>20.100149999999999</c:v>
                </c:pt>
                <c:pt idx="40">
                  <c:v>20.600178</c:v>
                </c:pt>
                <c:pt idx="41">
                  <c:v>21.099207</c:v>
                </c:pt>
                <c:pt idx="42">
                  <c:v>21.598236</c:v>
                </c:pt>
                <c:pt idx="43">
                  <c:v>22.097263999999999</c:v>
                </c:pt>
                <c:pt idx="44">
                  <c:v>22.596291999999998</c:v>
                </c:pt>
                <c:pt idx="45">
                  <c:v>23.095320999999998</c:v>
                </c:pt>
                <c:pt idx="46">
                  <c:v>23.59535</c:v>
                </c:pt>
                <c:pt idx="47">
                  <c:v>24.094377999999999</c:v>
                </c:pt>
                <c:pt idx="48">
                  <c:v>24.609407999999998</c:v>
                </c:pt>
                <c:pt idx="49">
                  <c:v>25.108436000000001</c:v>
                </c:pt>
                <c:pt idx="50">
                  <c:v>25.608464999999999</c:v>
                </c:pt>
                <c:pt idx="51">
                  <c:v>26.107493000000002</c:v>
                </c:pt>
                <c:pt idx="52">
                  <c:v>26.606521999999998</c:v>
                </c:pt>
                <c:pt idx="53">
                  <c:v>27.105550000000001</c:v>
                </c:pt>
                <c:pt idx="54">
                  <c:v>27.605578999999999</c:v>
                </c:pt>
                <c:pt idx="55">
                  <c:v>28.104607999999999</c:v>
                </c:pt>
                <c:pt idx="56">
                  <c:v>28.603636000000002</c:v>
                </c:pt>
                <c:pt idx="57">
                  <c:v>29.102664000000001</c:v>
                </c:pt>
                <c:pt idx="58">
                  <c:v>29.600693</c:v>
                </c:pt>
                <c:pt idx="59">
                  <c:v>30.099722</c:v>
                </c:pt>
                <c:pt idx="60">
                  <c:v>30.599751000000001</c:v>
                </c:pt>
                <c:pt idx="61">
                  <c:v>31.098779</c:v>
                </c:pt>
                <c:pt idx="62">
                  <c:v>31.597807</c:v>
                </c:pt>
                <c:pt idx="63">
                  <c:v>32.096836000000003</c:v>
                </c:pt>
                <c:pt idx="64">
                  <c:v>32.595863999999999</c:v>
                </c:pt>
                <c:pt idx="65">
                  <c:v>33.095892999999997</c:v>
                </c:pt>
                <c:pt idx="66">
                  <c:v>33.594921999999997</c:v>
                </c:pt>
                <c:pt idx="67">
                  <c:v>34.108950999999998</c:v>
                </c:pt>
                <c:pt idx="68">
                  <c:v>34.608980000000003</c:v>
                </c:pt>
                <c:pt idx="69">
                  <c:v>35.108007999999998</c:v>
                </c:pt>
                <c:pt idx="70">
                  <c:v>35.607036999999998</c:v>
                </c:pt>
                <c:pt idx="71">
                  <c:v>36.106065000000001</c:v>
                </c:pt>
                <c:pt idx="72">
                  <c:v>36.605094000000001</c:v>
                </c:pt>
                <c:pt idx="73">
                  <c:v>37.105122999999999</c:v>
                </c:pt>
                <c:pt idx="74">
                  <c:v>37.604151000000002</c:v>
                </c:pt>
                <c:pt idx="75">
                  <c:v>38.103178999999997</c:v>
                </c:pt>
                <c:pt idx="76">
                  <c:v>38.602207999999997</c:v>
                </c:pt>
                <c:pt idx="77">
                  <c:v>39.101236999999998</c:v>
                </c:pt>
                <c:pt idx="78">
                  <c:v>39.600265</c:v>
                </c:pt>
                <c:pt idx="79">
                  <c:v>40.100293999999998</c:v>
                </c:pt>
                <c:pt idx="80">
                  <c:v>40.599322000000001</c:v>
                </c:pt>
                <c:pt idx="81">
                  <c:v>41.098351000000001</c:v>
                </c:pt>
                <c:pt idx="82">
                  <c:v>41.597378999999997</c:v>
                </c:pt>
                <c:pt idx="83">
                  <c:v>42.096407999999997</c:v>
                </c:pt>
                <c:pt idx="84">
                  <c:v>42.596437000000002</c:v>
                </c:pt>
                <c:pt idx="85">
                  <c:v>43.096465000000002</c:v>
                </c:pt>
                <c:pt idx="86">
                  <c:v>43.595494000000002</c:v>
                </c:pt>
                <c:pt idx="87">
                  <c:v>44.110523000000001</c:v>
                </c:pt>
                <c:pt idx="88">
                  <c:v>44.609552000000001</c:v>
                </c:pt>
                <c:pt idx="89">
                  <c:v>45.108580000000003</c:v>
                </c:pt>
                <c:pt idx="90">
                  <c:v>45.607608999999997</c:v>
                </c:pt>
                <c:pt idx="91">
                  <c:v>46.106636999999999</c:v>
                </c:pt>
                <c:pt idx="92">
                  <c:v>46.605665999999999</c:v>
                </c:pt>
                <c:pt idx="93">
                  <c:v>47.104694000000002</c:v>
                </c:pt>
                <c:pt idx="94">
                  <c:v>47.603723000000002</c:v>
                </c:pt>
                <c:pt idx="95">
                  <c:v>48.102752000000002</c:v>
                </c:pt>
                <c:pt idx="96">
                  <c:v>48.601779999999998</c:v>
                </c:pt>
                <c:pt idx="97">
                  <c:v>49.100808999999998</c:v>
                </c:pt>
                <c:pt idx="98">
                  <c:v>49.599837000000001</c:v>
                </c:pt>
                <c:pt idx="99">
                  <c:v>50.099865999999999</c:v>
                </c:pt>
                <c:pt idx="100">
                  <c:v>50.598894000000001</c:v>
                </c:pt>
                <c:pt idx="101">
                  <c:v>51.097923000000002</c:v>
                </c:pt>
                <c:pt idx="102">
                  <c:v>51.596950999999997</c:v>
                </c:pt>
                <c:pt idx="103">
                  <c:v>52.095979999999997</c:v>
                </c:pt>
                <c:pt idx="104">
                  <c:v>52.596007999999998</c:v>
                </c:pt>
                <c:pt idx="105">
                  <c:v>53.095036999999998</c:v>
                </c:pt>
                <c:pt idx="106">
                  <c:v>53.594065999999998</c:v>
                </c:pt>
                <c:pt idx="107">
                  <c:v>54.109095000000003</c:v>
                </c:pt>
                <c:pt idx="108">
                  <c:v>54.608123999999997</c:v>
                </c:pt>
                <c:pt idx="109">
                  <c:v>55.107151999999999</c:v>
                </c:pt>
                <c:pt idx="110">
                  <c:v>55.606180999999999</c:v>
                </c:pt>
                <c:pt idx="111">
                  <c:v>56.105209000000002</c:v>
                </c:pt>
                <c:pt idx="112">
                  <c:v>56.605238</c:v>
                </c:pt>
                <c:pt idx="113">
                  <c:v>57.104266000000003</c:v>
                </c:pt>
                <c:pt idx="114">
                  <c:v>57.603295000000003</c:v>
                </c:pt>
                <c:pt idx="115">
                  <c:v>58.102324000000003</c:v>
                </c:pt>
                <c:pt idx="116">
                  <c:v>58.601351999999999</c:v>
                </c:pt>
                <c:pt idx="117">
                  <c:v>59.100380000000001</c:v>
                </c:pt>
                <c:pt idx="118">
                  <c:v>59.600408999999999</c:v>
                </c:pt>
                <c:pt idx="119">
                  <c:v>60.099437999999999</c:v>
                </c:pt>
                <c:pt idx="120">
                  <c:v>60.599466</c:v>
                </c:pt>
                <c:pt idx="121">
                  <c:v>61.098495</c:v>
                </c:pt>
                <c:pt idx="122">
                  <c:v>61.597523000000002</c:v>
                </c:pt>
                <c:pt idx="123">
                  <c:v>62.096552000000003</c:v>
                </c:pt>
                <c:pt idx="124">
                  <c:v>62.596581</c:v>
                </c:pt>
                <c:pt idx="125">
                  <c:v>63.095609000000003</c:v>
                </c:pt>
                <c:pt idx="126">
                  <c:v>63.610638999999999</c:v>
                </c:pt>
                <c:pt idx="127">
                  <c:v>64.109667000000002</c:v>
                </c:pt>
                <c:pt idx="128">
                  <c:v>64.607696000000004</c:v>
                </c:pt>
                <c:pt idx="129">
                  <c:v>65.106724</c:v>
                </c:pt>
                <c:pt idx="130">
                  <c:v>65.605751999999995</c:v>
                </c:pt>
                <c:pt idx="131">
                  <c:v>66.104781000000003</c:v>
                </c:pt>
                <c:pt idx="132">
                  <c:v>66.604810000000001</c:v>
                </c:pt>
                <c:pt idx="133">
                  <c:v>67.103837999999996</c:v>
                </c:pt>
                <c:pt idx="134">
                  <c:v>67.602867000000003</c:v>
                </c:pt>
                <c:pt idx="135">
                  <c:v>68.101894999999999</c:v>
                </c:pt>
                <c:pt idx="136">
                  <c:v>68.600924000000006</c:v>
                </c:pt>
                <c:pt idx="137">
                  <c:v>69.099952000000002</c:v>
                </c:pt>
                <c:pt idx="138">
                  <c:v>69.599981</c:v>
                </c:pt>
                <c:pt idx="139">
                  <c:v>70.099010000000007</c:v>
                </c:pt>
                <c:pt idx="140">
                  <c:v>70.598038000000003</c:v>
                </c:pt>
                <c:pt idx="141">
                  <c:v>71.097066999999996</c:v>
                </c:pt>
                <c:pt idx="142">
                  <c:v>71.596095000000005</c:v>
                </c:pt>
                <c:pt idx="143">
                  <c:v>72.096124000000003</c:v>
                </c:pt>
                <c:pt idx="144">
                  <c:v>72.595151999999999</c:v>
                </c:pt>
                <c:pt idx="145">
                  <c:v>73.094181000000006</c:v>
                </c:pt>
                <c:pt idx="146">
                  <c:v>73.609210000000004</c:v>
                </c:pt>
                <c:pt idx="147">
                  <c:v>74.108238999999998</c:v>
                </c:pt>
                <c:pt idx="148">
                  <c:v>74.607266999999993</c:v>
                </c:pt>
                <c:pt idx="149">
                  <c:v>75.106296</c:v>
                </c:pt>
                <c:pt idx="150">
                  <c:v>75.605323999999996</c:v>
                </c:pt>
                <c:pt idx="151">
                  <c:v>76.105352999999994</c:v>
                </c:pt>
                <c:pt idx="152">
                  <c:v>76.604382000000001</c:v>
                </c:pt>
                <c:pt idx="153">
                  <c:v>77.103409999999997</c:v>
                </c:pt>
                <c:pt idx="154">
                  <c:v>77.603438999999995</c:v>
                </c:pt>
                <c:pt idx="155">
                  <c:v>78.102468000000002</c:v>
                </c:pt>
                <c:pt idx="156">
                  <c:v>78.600496000000007</c:v>
                </c:pt>
                <c:pt idx="157">
                  <c:v>79.101523999999998</c:v>
                </c:pt>
                <c:pt idx="158">
                  <c:v>79.600553000000005</c:v>
                </c:pt>
                <c:pt idx="159">
                  <c:v>80.099581999999998</c:v>
                </c:pt>
                <c:pt idx="160">
                  <c:v>80.598609999999994</c:v>
                </c:pt>
                <c:pt idx="161">
                  <c:v>81.097639000000001</c:v>
                </c:pt>
                <c:pt idx="162">
                  <c:v>81.596666999999997</c:v>
                </c:pt>
                <c:pt idx="163">
                  <c:v>82.095696000000004</c:v>
                </c:pt>
                <c:pt idx="164">
                  <c:v>82.594723999999999</c:v>
                </c:pt>
                <c:pt idx="165">
                  <c:v>83.109753999999995</c:v>
                </c:pt>
                <c:pt idx="166">
                  <c:v>83.608782000000005</c:v>
                </c:pt>
                <c:pt idx="167">
                  <c:v>84.107810999999998</c:v>
                </c:pt>
                <c:pt idx="168">
                  <c:v>84.606838999999994</c:v>
                </c:pt>
                <c:pt idx="169">
                  <c:v>85.105868000000001</c:v>
                </c:pt>
                <c:pt idx="170">
                  <c:v>85.604896999999994</c:v>
                </c:pt>
                <c:pt idx="171">
                  <c:v>86.104924999999994</c:v>
                </c:pt>
                <c:pt idx="172">
                  <c:v>86.603953000000004</c:v>
                </c:pt>
                <c:pt idx="173">
                  <c:v>87.102981999999997</c:v>
                </c:pt>
                <c:pt idx="174">
                  <c:v>87.602011000000005</c:v>
                </c:pt>
                <c:pt idx="175">
                  <c:v>88.101039</c:v>
                </c:pt>
                <c:pt idx="176">
                  <c:v>88.600067999999993</c:v>
                </c:pt>
                <c:pt idx="177">
                  <c:v>89.100095999999994</c:v>
                </c:pt>
                <c:pt idx="178">
                  <c:v>89.599125000000001</c:v>
                </c:pt>
                <c:pt idx="179">
                  <c:v>90.098153999999994</c:v>
                </c:pt>
                <c:pt idx="180">
                  <c:v>90.597182000000004</c:v>
                </c:pt>
                <c:pt idx="181">
                  <c:v>91.096209999999999</c:v>
                </c:pt>
                <c:pt idx="182">
                  <c:v>91.596238999999997</c:v>
                </c:pt>
                <c:pt idx="183">
                  <c:v>92.095268000000004</c:v>
                </c:pt>
                <c:pt idx="184">
                  <c:v>92.594296</c:v>
                </c:pt>
                <c:pt idx="185">
                  <c:v>93.109325999999996</c:v>
                </c:pt>
                <c:pt idx="186">
                  <c:v>93.608354000000006</c:v>
                </c:pt>
                <c:pt idx="187">
                  <c:v>94.107382999999999</c:v>
                </c:pt>
                <c:pt idx="188">
                  <c:v>94.606410999999994</c:v>
                </c:pt>
                <c:pt idx="189">
                  <c:v>95.106440000000006</c:v>
                </c:pt>
                <c:pt idx="190">
                  <c:v>95.606469000000004</c:v>
                </c:pt>
                <c:pt idx="191">
                  <c:v>96.105497</c:v>
                </c:pt>
                <c:pt idx="192">
                  <c:v>96.604526000000007</c:v>
                </c:pt>
                <c:pt idx="193">
                  <c:v>97.103554000000003</c:v>
                </c:pt>
                <c:pt idx="194">
                  <c:v>97.602582999999996</c:v>
                </c:pt>
                <c:pt idx="195">
                  <c:v>98.101611000000005</c:v>
                </c:pt>
                <c:pt idx="196">
                  <c:v>98.601640000000003</c:v>
                </c:pt>
                <c:pt idx="197">
                  <c:v>99.100667999999999</c:v>
                </c:pt>
                <c:pt idx="198">
                  <c:v>99.598697000000001</c:v>
                </c:pt>
                <c:pt idx="199">
                  <c:v>100.097725</c:v>
                </c:pt>
                <c:pt idx="200">
                  <c:v>100.596754</c:v>
                </c:pt>
                <c:pt idx="201">
                  <c:v>101.095782</c:v>
                </c:pt>
                <c:pt idx="202">
                  <c:v>101.595811</c:v>
                </c:pt>
                <c:pt idx="203">
                  <c:v>102.09484</c:v>
                </c:pt>
                <c:pt idx="204">
                  <c:v>102.609869</c:v>
                </c:pt>
                <c:pt idx="205">
                  <c:v>103.108898</c:v>
                </c:pt>
                <c:pt idx="206">
                  <c:v>103.60792600000001</c:v>
                </c:pt>
                <c:pt idx="207">
                  <c:v>104.10595499999999</c:v>
                </c:pt>
                <c:pt idx="208">
                  <c:v>104.60598299999999</c:v>
                </c:pt>
                <c:pt idx="209">
                  <c:v>105.105012</c:v>
                </c:pt>
                <c:pt idx="210">
                  <c:v>105.605041</c:v>
                </c:pt>
                <c:pt idx="211">
                  <c:v>106.104069</c:v>
                </c:pt>
                <c:pt idx="212">
                  <c:v>106.60309700000001</c:v>
                </c:pt>
                <c:pt idx="213">
                  <c:v>107.102126</c:v>
                </c:pt>
                <c:pt idx="214">
                  <c:v>107.60115500000001</c:v>
                </c:pt>
                <c:pt idx="215">
                  <c:v>108.100183</c:v>
                </c:pt>
                <c:pt idx="216">
                  <c:v>108.600212</c:v>
                </c:pt>
                <c:pt idx="217">
                  <c:v>109.09923999999999</c:v>
                </c:pt>
                <c:pt idx="218">
                  <c:v>109.598269</c:v>
                </c:pt>
                <c:pt idx="219">
                  <c:v>110.097297</c:v>
                </c:pt>
                <c:pt idx="220">
                  <c:v>110.596326</c:v>
                </c:pt>
                <c:pt idx="221">
                  <c:v>111.09635400000001</c:v>
                </c:pt>
                <c:pt idx="222">
                  <c:v>111.595383</c:v>
                </c:pt>
                <c:pt idx="223">
                  <c:v>112.09441099999999</c:v>
                </c:pt>
                <c:pt idx="224">
                  <c:v>112.609441</c:v>
                </c:pt>
                <c:pt idx="225">
                  <c:v>113.109469</c:v>
                </c:pt>
                <c:pt idx="226">
                  <c:v>113.608498</c:v>
                </c:pt>
                <c:pt idx="227">
                  <c:v>114.107527</c:v>
                </c:pt>
                <c:pt idx="228">
                  <c:v>114.606555</c:v>
                </c:pt>
                <c:pt idx="229">
                  <c:v>115.106584</c:v>
                </c:pt>
                <c:pt idx="230">
                  <c:v>115.60561199999999</c:v>
                </c:pt>
                <c:pt idx="231">
                  <c:v>116.104641</c:v>
                </c:pt>
                <c:pt idx="232">
                  <c:v>116.60366999999999</c:v>
                </c:pt>
                <c:pt idx="233">
                  <c:v>117.101698</c:v>
                </c:pt>
                <c:pt idx="234">
                  <c:v>117.60072700000001</c:v>
                </c:pt>
                <c:pt idx="235">
                  <c:v>118.10075500000001</c:v>
                </c:pt>
                <c:pt idx="236">
                  <c:v>118.599784</c:v>
                </c:pt>
                <c:pt idx="237">
                  <c:v>119.098812</c:v>
                </c:pt>
                <c:pt idx="238">
                  <c:v>119.597841</c:v>
                </c:pt>
                <c:pt idx="239">
                  <c:v>120.096869</c:v>
                </c:pt>
                <c:pt idx="240">
                  <c:v>120.59589800000001</c:v>
                </c:pt>
                <c:pt idx="241">
                  <c:v>121.09592600000001</c:v>
                </c:pt>
                <c:pt idx="242">
                  <c:v>121.592955</c:v>
                </c:pt>
                <c:pt idx="243">
                  <c:v>122.09398400000001</c:v>
                </c:pt>
                <c:pt idx="244">
                  <c:v>122.609013</c:v>
                </c:pt>
                <c:pt idx="245">
                  <c:v>123.108041</c:v>
                </c:pt>
                <c:pt idx="246">
                  <c:v>123.60706999999999</c:v>
                </c:pt>
                <c:pt idx="247">
                  <c:v>124.106099</c:v>
                </c:pt>
                <c:pt idx="248">
                  <c:v>124.605127</c:v>
                </c:pt>
                <c:pt idx="249">
                  <c:v>125.10515599999999</c:v>
                </c:pt>
                <c:pt idx="250">
                  <c:v>125.604184</c:v>
                </c:pt>
                <c:pt idx="251">
                  <c:v>126.103213</c:v>
                </c:pt>
                <c:pt idx="252">
                  <c:v>126.602242</c:v>
                </c:pt>
                <c:pt idx="253">
                  <c:v>127.10127</c:v>
                </c:pt>
                <c:pt idx="254">
                  <c:v>127.601298</c:v>
                </c:pt>
                <c:pt idx="255">
                  <c:v>128.10032699999999</c:v>
                </c:pt>
                <c:pt idx="256">
                  <c:v>128.599356</c:v>
                </c:pt>
                <c:pt idx="257">
                  <c:v>129.09838400000001</c:v>
                </c:pt>
                <c:pt idx="258">
                  <c:v>129.59741299999999</c:v>
                </c:pt>
                <c:pt idx="259">
                  <c:v>130.096441</c:v>
                </c:pt>
                <c:pt idx="260">
                  <c:v>130.59746999999999</c:v>
                </c:pt>
                <c:pt idx="261">
                  <c:v>131.096498</c:v>
                </c:pt>
                <c:pt idx="262">
                  <c:v>131.595527</c:v>
                </c:pt>
                <c:pt idx="263">
                  <c:v>132.110557</c:v>
                </c:pt>
                <c:pt idx="264">
                  <c:v>132.60958500000001</c:v>
                </c:pt>
                <c:pt idx="265">
                  <c:v>133.10861299999999</c:v>
                </c:pt>
                <c:pt idx="266">
                  <c:v>133.607642</c:v>
                </c:pt>
                <c:pt idx="267">
                  <c:v>134.10667000000001</c:v>
                </c:pt>
                <c:pt idx="268">
                  <c:v>134.60569899999999</c:v>
                </c:pt>
                <c:pt idx="269">
                  <c:v>135.10472799999999</c:v>
                </c:pt>
                <c:pt idx="270">
                  <c:v>135.603756</c:v>
                </c:pt>
                <c:pt idx="271">
                  <c:v>136.10278500000001</c:v>
                </c:pt>
                <c:pt idx="272">
                  <c:v>136.60181299999999</c:v>
                </c:pt>
                <c:pt idx="273">
                  <c:v>137.100842</c:v>
                </c:pt>
                <c:pt idx="274">
                  <c:v>137.60087100000001</c:v>
                </c:pt>
                <c:pt idx="275">
                  <c:v>138.09989899999999</c:v>
                </c:pt>
                <c:pt idx="276">
                  <c:v>138.598927</c:v>
                </c:pt>
                <c:pt idx="277">
                  <c:v>139.09695600000001</c:v>
                </c:pt>
                <c:pt idx="278">
                  <c:v>139.59698399999999</c:v>
                </c:pt>
                <c:pt idx="279">
                  <c:v>140.096013</c:v>
                </c:pt>
                <c:pt idx="280">
                  <c:v>140.59604200000001</c:v>
                </c:pt>
                <c:pt idx="281">
                  <c:v>141.09506999999999</c:v>
                </c:pt>
                <c:pt idx="282">
                  <c:v>141.594099</c:v>
                </c:pt>
                <c:pt idx="283">
                  <c:v>142.109128</c:v>
                </c:pt>
                <c:pt idx="284">
                  <c:v>142.60815700000001</c:v>
                </c:pt>
                <c:pt idx="285">
                  <c:v>143.10718499999999</c:v>
                </c:pt>
                <c:pt idx="286">
                  <c:v>143.60621399999999</c:v>
                </c:pt>
                <c:pt idx="287">
                  <c:v>144.105243</c:v>
                </c:pt>
                <c:pt idx="288">
                  <c:v>144.60527099999999</c:v>
                </c:pt>
                <c:pt idx="289">
                  <c:v>145.10429999999999</c:v>
                </c:pt>
                <c:pt idx="290">
                  <c:v>145.603328</c:v>
                </c:pt>
                <c:pt idx="291">
                  <c:v>146.10235700000001</c:v>
                </c:pt>
                <c:pt idx="292">
                  <c:v>146.60138499999999</c:v>
                </c:pt>
                <c:pt idx="293">
                  <c:v>147.10141400000001</c:v>
                </c:pt>
                <c:pt idx="294">
                  <c:v>147.60044199999999</c:v>
                </c:pt>
                <c:pt idx="295">
                  <c:v>148.100471</c:v>
                </c:pt>
                <c:pt idx="296">
                  <c:v>148.59950000000001</c:v>
                </c:pt>
                <c:pt idx="297">
                  <c:v>149.09852799999999</c:v>
                </c:pt>
                <c:pt idx="298">
                  <c:v>149.59755699999999</c:v>
                </c:pt>
                <c:pt idx="299">
                  <c:v>150.09758500000001</c:v>
                </c:pt>
                <c:pt idx="300">
                  <c:v>150.59661399999999</c:v>
                </c:pt>
                <c:pt idx="301">
                  <c:v>151.095642</c:v>
                </c:pt>
                <c:pt idx="302">
                  <c:v>151.61067199999999</c:v>
                </c:pt>
                <c:pt idx="303">
                  <c:v>152.1087</c:v>
                </c:pt>
                <c:pt idx="304">
                  <c:v>152.60772900000001</c:v>
                </c:pt>
                <c:pt idx="305">
                  <c:v>153.10675699999999</c:v>
                </c:pt>
                <c:pt idx="306">
                  <c:v>153.60578599999999</c:v>
                </c:pt>
                <c:pt idx="307">
                  <c:v>154.10581400000001</c:v>
                </c:pt>
                <c:pt idx="308">
                  <c:v>154.60484299999999</c:v>
                </c:pt>
                <c:pt idx="309">
                  <c:v>155.103872</c:v>
                </c:pt>
                <c:pt idx="310">
                  <c:v>155.60290000000001</c:v>
                </c:pt>
                <c:pt idx="311">
                  <c:v>156.10192900000001</c:v>
                </c:pt>
                <c:pt idx="312">
                  <c:v>156.59995699999999</c:v>
                </c:pt>
                <c:pt idx="313">
                  <c:v>157.10098600000001</c:v>
                </c:pt>
                <c:pt idx="314">
                  <c:v>157.60001399999999</c:v>
                </c:pt>
                <c:pt idx="315">
                  <c:v>158.09904299999999</c:v>
                </c:pt>
                <c:pt idx="316">
                  <c:v>158.598072</c:v>
                </c:pt>
                <c:pt idx="317">
                  <c:v>159.09710000000001</c:v>
                </c:pt>
                <c:pt idx="318">
                  <c:v>159.59612799999999</c:v>
                </c:pt>
                <c:pt idx="319">
                  <c:v>160.09615700000001</c:v>
                </c:pt>
                <c:pt idx="320">
                  <c:v>160.59518600000001</c:v>
                </c:pt>
                <c:pt idx="321">
                  <c:v>161.09421399999999</c:v>
                </c:pt>
                <c:pt idx="322">
                  <c:v>161.60924399999999</c:v>
                </c:pt>
                <c:pt idx="323">
                  <c:v>162.108272</c:v>
                </c:pt>
                <c:pt idx="324">
                  <c:v>162.60730100000001</c:v>
                </c:pt>
                <c:pt idx="325">
                  <c:v>163.10632899999999</c:v>
                </c:pt>
                <c:pt idx="326">
                  <c:v>163.605358</c:v>
                </c:pt>
                <c:pt idx="327">
                  <c:v>164.10538600000001</c:v>
                </c:pt>
                <c:pt idx="328">
                  <c:v>164.60441499999999</c:v>
                </c:pt>
                <c:pt idx="329">
                  <c:v>165.103444</c:v>
                </c:pt>
                <c:pt idx="330">
                  <c:v>165.60347200000001</c:v>
                </c:pt>
                <c:pt idx="331">
                  <c:v>166.10250099999999</c:v>
                </c:pt>
                <c:pt idx="332">
                  <c:v>166.60253</c:v>
                </c:pt>
                <c:pt idx="333">
                  <c:v>167.10155800000001</c:v>
                </c:pt>
                <c:pt idx="334">
                  <c:v>167.60058599999999</c:v>
                </c:pt>
                <c:pt idx="335">
                  <c:v>168.099615</c:v>
                </c:pt>
                <c:pt idx="336">
                  <c:v>168.59864300000001</c:v>
                </c:pt>
                <c:pt idx="337">
                  <c:v>169.09767199999999</c:v>
                </c:pt>
                <c:pt idx="338">
                  <c:v>169.596701</c:v>
                </c:pt>
                <c:pt idx="339">
                  <c:v>170.09572900000001</c:v>
                </c:pt>
                <c:pt idx="340">
                  <c:v>170.59475800000001</c:v>
                </c:pt>
                <c:pt idx="341">
                  <c:v>171.10978700000001</c:v>
                </c:pt>
                <c:pt idx="342">
                  <c:v>171.60881599999999</c:v>
                </c:pt>
                <c:pt idx="343">
                  <c:v>172.107844</c:v>
                </c:pt>
                <c:pt idx="344">
                  <c:v>172.60687300000001</c:v>
                </c:pt>
                <c:pt idx="345">
                  <c:v>173.10590099999999</c:v>
                </c:pt>
                <c:pt idx="346">
                  <c:v>173.60593</c:v>
                </c:pt>
                <c:pt idx="347">
                  <c:v>174.10395800000001</c:v>
                </c:pt>
                <c:pt idx="348">
                  <c:v>174.60398699999999</c:v>
                </c:pt>
                <c:pt idx="349">
                  <c:v>175.103015</c:v>
                </c:pt>
                <c:pt idx="350">
                  <c:v>175.60204400000001</c:v>
                </c:pt>
                <c:pt idx="351">
                  <c:v>176.10107300000001</c:v>
                </c:pt>
                <c:pt idx="352">
                  <c:v>176.601101</c:v>
                </c:pt>
                <c:pt idx="353">
                  <c:v>177.10013000000001</c:v>
                </c:pt>
                <c:pt idx="354">
                  <c:v>177.59915799999999</c:v>
                </c:pt>
                <c:pt idx="355">
                  <c:v>178.098187</c:v>
                </c:pt>
                <c:pt idx="356">
                  <c:v>178.59721500000001</c:v>
                </c:pt>
                <c:pt idx="357">
                  <c:v>179.09624400000001</c:v>
                </c:pt>
                <c:pt idx="358">
                  <c:v>179.596272</c:v>
                </c:pt>
                <c:pt idx="359">
                  <c:v>180.09530100000001</c:v>
                </c:pt>
                <c:pt idx="360">
                  <c:v>180.59433000000001</c:v>
                </c:pt>
                <c:pt idx="361">
                  <c:v>181.10935900000001</c:v>
                </c:pt>
                <c:pt idx="362">
                  <c:v>181.60838699999999</c:v>
                </c:pt>
                <c:pt idx="363">
                  <c:v>182.107416</c:v>
                </c:pt>
                <c:pt idx="364">
                  <c:v>182.60644400000001</c:v>
                </c:pt>
                <c:pt idx="365">
                  <c:v>183.10647299999999</c:v>
                </c:pt>
                <c:pt idx="366">
                  <c:v>183.60650200000001</c:v>
                </c:pt>
                <c:pt idx="367">
                  <c:v>184.10552999999999</c:v>
                </c:pt>
                <c:pt idx="368">
                  <c:v>184.60455899999999</c:v>
                </c:pt>
                <c:pt idx="369">
                  <c:v>185.103588</c:v>
                </c:pt>
                <c:pt idx="370">
                  <c:v>185.60261600000001</c:v>
                </c:pt>
                <c:pt idx="371">
                  <c:v>186.102644</c:v>
                </c:pt>
                <c:pt idx="372">
                  <c:v>186.60167300000001</c:v>
                </c:pt>
                <c:pt idx="373">
                  <c:v>187.09970100000001</c:v>
                </c:pt>
                <c:pt idx="374">
                  <c:v>187.59872999999999</c:v>
                </c:pt>
                <c:pt idx="375">
                  <c:v>188.097759</c:v>
                </c:pt>
                <c:pt idx="376">
                  <c:v>188.59678700000001</c:v>
                </c:pt>
                <c:pt idx="377">
                  <c:v>189.09681599999999</c:v>
                </c:pt>
                <c:pt idx="378">
                  <c:v>189.595844</c:v>
                </c:pt>
                <c:pt idx="379">
                  <c:v>190.09487300000001</c:v>
                </c:pt>
                <c:pt idx="380">
                  <c:v>190.60990200000001</c:v>
                </c:pt>
                <c:pt idx="381">
                  <c:v>191.10893100000001</c:v>
                </c:pt>
                <c:pt idx="382">
                  <c:v>191.60695899999999</c:v>
                </c:pt>
                <c:pt idx="383">
                  <c:v>192.106988</c:v>
                </c:pt>
                <c:pt idx="384">
                  <c:v>192.60601700000001</c:v>
                </c:pt>
                <c:pt idx="385">
                  <c:v>193.10604499999999</c:v>
                </c:pt>
                <c:pt idx="386">
                  <c:v>193.605074</c:v>
                </c:pt>
                <c:pt idx="387">
                  <c:v>194.10410200000001</c:v>
                </c:pt>
                <c:pt idx="388">
                  <c:v>194.60313099999999</c:v>
                </c:pt>
                <c:pt idx="389">
                  <c:v>195.10216</c:v>
                </c:pt>
                <c:pt idx="390">
                  <c:v>195.60118800000001</c:v>
                </c:pt>
                <c:pt idx="391">
                  <c:v>196.10121599999999</c:v>
                </c:pt>
                <c:pt idx="392">
                  <c:v>196.600245</c:v>
                </c:pt>
                <c:pt idx="393">
                  <c:v>197.09927400000001</c:v>
                </c:pt>
                <c:pt idx="394">
                  <c:v>197.59830199999999</c:v>
                </c:pt>
                <c:pt idx="395">
                  <c:v>198.097331</c:v>
                </c:pt>
                <c:pt idx="396">
                  <c:v>198.59635900000001</c:v>
                </c:pt>
                <c:pt idx="397">
                  <c:v>199.09638799999999</c:v>
                </c:pt>
                <c:pt idx="398">
                  <c:v>199.595417</c:v>
                </c:pt>
                <c:pt idx="399">
                  <c:v>200.09444500000001</c:v>
                </c:pt>
                <c:pt idx="400">
                  <c:v>200.61047500000001</c:v>
                </c:pt>
                <c:pt idx="401">
                  <c:v>201.10950299999999</c:v>
                </c:pt>
                <c:pt idx="402">
                  <c:v>201.608531</c:v>
                </c:pt>
                <c:pt idx="403">
                  <c:v>202.10756000000001</c:v>
                </c:pt>
                <c:pt idx="404">
                  <c:v>202.60658799999999</c:v>
                </c:pt>
                <c:pt idx="405">
                  <c:v>203.106617</c:v>
                </c:pt>
                <c:pt idx="406">
                  <c:v>203.60564600000001</c:v>
                </c:pt>
                <c:pt idx="407">
                  <c:v>204.10467399999999</c:v>
                </c:pt>
                <c:pt idx="408">
                  <c:v>204.60270299999999</c:v>
                </c:pt>
                <c:pt idx="409">
                  <c:v>205.101731</c:v>
                </c:pt>
                <c:pt idx="410">
                  <c:v>205.60176000000001</c:v>
                </c:pt>
                <c:pt idx="411">
                  <c:v>206.10078899999999</c:v>
                </c:pt>
                <c:pt idx="412">
                  <c:v>206.599817</c:v>
                </c:pt>
                <c:pt idx="413">
                  <c:v>207.09884500000001</c:v>
                </c:pt>
                <c:pt idx="414">
                  <c:v>207.59787399999999</c:v>
                </c:pt>
                <c:pt idx="415">
                  <c:v>208.096902</c:v>
                </c:pt>
                <c:pt idx="416">
                  <c:v>208.59693100000001</c:v>
                </c:pt>
                <c:pt idx="417">
                  <c:v>209.09495999999999</c:v>
                </c:pt>
                <c:pt idx="418">
                  <c:v>209.594988</c:v>
                </c:pt>
                <c:pt idx="419">
                  <c:v>210.09401700000001</c:v>
                </c:pt>
                <c:pt idx="420">
                  <c:v>210.60904600000001</c:v>
                </c:pt>
                <c:pt idx="421">
                  <c:v>211.10807500000001</c:v>
                </c:pt>
                <c:pt idx="422">
                  <c:v>211.607103</c:v>
                </c:pt>
                <c:pt idx="423">
                  <c:v>212.106132</c:v>
                </c:pt>
                <c:pt idx="424">
                  <c:v>212.60616099999999</c:v>
                </c:pt>
                <c:pt idx="425">
                  <c:v>213.105189</c:v>
                </c:pt>
                <c:pt idx="426">
                  <c:v>213.604218</c:v>
                </c:pt>
                <c:pt idx="427">
                  <c:v>214.10324600000001</c:v>
                </c:pt>
                <c:pt idx="428">
                  <c:v>214.60227499999999</c:v>
                </c:pt>
                <c:pt idx="429">
                  <c:v>215.101303</c:v>
                </c:pt>
                <c:pt idx="430">
                  <c:v>215.60133200000001</c:v>
                </c:pt>
                <c:pt idx="431">
                  <c:v>216.10035999999999</c:v>
                </c:pt>
                <c:pt idx="432">
                  <c:v>216.599389</c:v>
                </c:pt>
                <c:pt idx="433">
                  <c:v>217.09841700000001</c:v>
                </c:pt>
                <c:pt idx="434">
                  <c:v>217.598446</c:v>
                </c:pt>
                <c:pt idx="435">
                  <c:v>218.09847500000001</c:v>
                </c:pt>
                <c:pt idx="436">
                  <c:v>218.59750299999999</c:v>
                </c:pt>
                <c:pt idx="437">
                  <c:v>219.096532</c:v>
                </c:pt>
                <c:pt idx="438">
                  <c:v>219.59556000000001</c:v>
                </c:pt>
                <c:pt idx="439">
                  <c:v>220.11059</c:v>
                </c:pt>
                <c:pt idx="440">
                  <c:v>220.60961800000001</c:v>
                </c:pt>
                <c:pt idx="441">
                  <c:v>221.10864699999999</c:v>
                </c:pt>
                <c:pt idx="442">
                  <c:v>221.607676</c:v>
                </c:pt>
                <c:pt idx="443">
                  <c:v>222.10670400000001</c:v>
                </c:pt>
                <c:pt idx="444">
                  <c:v>222.60573199999999</c:v>
                </c:pt>
                <c:pt idx="445">
                  <c:v>223.104761</c:v>
                </c:pt>
                <c:pt idx="446">
                  <c:v>223.60379</c:v>
                </c:pt>
                <c:pt idx="447">
                  <c:v>224.10281800000001</c:v>
                </c:pt>
                <c:pt idx="448">
                  <c:v>224.60184699999999</c:v>
                </c:pt>
                <c:pt idx="449">
                  <c:v>225.10187500000001</c:v>
                </c:pt>
                <c:pt idx="450">
                  <c:v>225.60090400000001</c:v>
                </c:pt>
                <c:pt idx="451">
                  <c:v>226.099932</c:v>
                </c:pt>
                <c:pt idx="452">
                  <c:v>226.598961</c:v>
                </c:pt>
                <c:pt idx="453">
                  <c:v>227.09799000000001</c:v>
                </c:pt>
                <c:pt idx="454">
                  <c:v>227.59701799999999</c:v>
                </c:pt>
                <c:pt idx="455">
                  <c:v>228.09704600000001</c:v>
                </c:pt>
                <c:pt idx="456">
                  <c:v>228.59607500000001</c:v>
                </c:pt>
                <c:pt idx="457">
                  <c:v>229.09510399999999</c:v>
                </c:pt>
                <c:pt idx="458">
                  <c:v>229.594132</c:v>
                </c:pt>
                <c:pt idx="459">
                  <c:v>230.109161</c:v>
                </c:pt>
                <c:pt idx="460">
                  <c:v>230.60819000000001</c:v>
                </c:pt>
                <c:pt idx="461">
                  <c:v>231.10721899999999</c:v>
                </c:pt>
                <c:pt idx="462">
                  <c:v>231.606247</c:v>
                </c:pt>
                <c:pt idx="463">
                  <c:v>232.10627600000001</c:v>
                </c:pt>
                <c:pt idx="464">
                  <c:v>232.60530399999999</c:v>
                </c:pt>
                <c:pt idx="465">
                  <c:v>233.104333</c:v>
                </c:pt>
                <c:pt idx="466">
                  <c:v>233.603362</c:v>
                </c:pt>
                <c:pt idx="467">
                  <c:v>234.10239000000001</c:v>
                </c:pt>
                <c:pt idx="468">
                  <c:v>234.601418</c:v>
                </c:pt>
                <c:pt idx="469">
                  <c:v>235.10144700000001</c:v>
                </c:pt>
                <c:pt idx="470">
                  <c:v>235.60147599999999</c:v>
                </c:pt>
                <c:pt idx="471">
                  <c:v>236.100504</c:v>
                </c:pt>
                <c:pt idx="472">
                  <c:v>236.59953300000001</c:v>
                </c:pt>
                <c:pt idx="473">
                  <c:v>237.09856099999999</c:v>
                </c:pt>
                <c:pt idx="474">
                  <c:v>237.59859</c:v>
                </c:pt>
                <c:pt idx="475">
                  <c:v>238.09761900000001</c:v>
                </c:pt>
                <c:pt idx="476">
                  <c:v>238.59664699999999</c:v>
                </c:pt>
                <c:pt idx="477">
                  <c:v>239.095675</c:v>
                </c:pt>
                <c:pt idx="478">
                  <c:v>239.60970499999999</c:v>
                </c:pt>
                <c:pt idx="479">
                  <c:v>240.108734</c:v>
                </c:pt>
                <c:pt idx="480">
                  <c:v>240.60776200000001</c:v>
                </c:pt>
                <c:pt idx="481">
                  <c:v>241.10679099999999</c:v>
                </c:pt>
                <c:pt idx="482">
                  <c:v>241.606819</c:v>
                </c:pt>
                <c:pt idx="483">
                  <c:v>242.10584800000001</c:v>
                </c:pt>
                <c:pt idx="484">
                  <c:v>242.60487699999999</c:v>
                </c:pt>
                <c:pt idx="485">
                  <c:v>243.103905</c:v>
                </c:pt>
                <c:pt idx="486">
                  <c:v>243.60293300000001</c:v>
                </c:pt>
                <c:pt idx="487">
                  <c:v>244.10196199999999</c:v>
                </c:pt>
                <c:pt idx="488">
                  <c:v>244.601991</c:v>
                </c:pt>
                <c:pt idx="489">
                  <c:v>245.10101900000001</c:v>
                </c:pt>
                <c:pt idx="490">
                  <c:v>245.60004799999999</c:v>
                </c:pt>
                <c:pt idx="491">
                  <c:v>246.099076</c:v>
                </c:pt>
                <c:pt idx="492">
                  <c:v>246.598105</c:v>
                </c:pt>
                <c:pt idx="493">
                  <c:v>247.09713300000001</c:v>
                </c:pt>
                <c:pt idx="494">
                  <c:v>247.597162</c:v>
                </c:pt>
                <c:pt idx="495">
                  <c:v>248.09619000000001</c:v>
                </c:pt>
                <c:pt idx="496">
                  <c:v>248.59521899999999</c:v>
                </c:pt>
                <c:pt idx="497">
                  <c:v>249.094247</c:v>
                </c:pt>
                <c:pt idx="498">
                  <c:v>249.60827699999999</c:v>
                </c:pt>
                <c:pt idx="499">
                  <c:v>250.108305</c:v>
                </c:pt>
                <c:pt idx="500">
                  <c:v>250.606334</c:v>
                </c:pt>
                <c:pt idx="501">
                  <c:v>251.10636299999999</c:v>
                </c:pt>
                <c:pt idx="502">
                  <c:v>251.606391</c:v>
                </c:pt>
                <c:pt idx="503">
                  <c:v>252.10542000000001</c:v>
                </c:pt>
                <c:pt idx="504">
                  <c:v>252.60444799999999</c:v>
                </c:pt>
                <c:pt idx="505">
                  <c:v>253.104477</c:v>
                </c:pt>
                <c:pt idx="506">
                  <c:v>253.60350600000001</c:v>
                </c:pt>
                <c:pt idx="507">
                  <c:v>254.10253399999999</c:v>
                </c:pt>
                <c:pt idx="508">
                  <c:v>254.60256200000001</c:v>
                </c:pt>
                <c:pt idx="509">
                  <c:v>255.10159100000001</c:v>
                </c:pt>
                <c:pt idx="510">
                  <c:v>255.60061999999999</c:v>
                </c:pt>
                <c:pt idx="511">
                  <c:v>256.099648</c:v>
                </c:pt>
                <c:pt idx="512">
                  <c:v>256.59867700000001</c:v>
                </c:pt>
                <c:pt idx="513">
                  <c:v>257.09770500000002</c:v>
                </c:pt>
                <c:pt idx="514">
                  <c:v>257.59673400000003</c:v>
                </c:pt>
                <c:pt idx="515">
                  <c:v>258.09576199999998</c:v>
                </c:pt>
                <c:pt idx="516">
                  <c:v>258.59479099999999</c:v>
                </c:pt>
                <c:pt idx="517">
                  <c:v>259.10982000000001</c:v>
                </c:pt>
                <c:pt idx="518">
                  <c:v>259.60884900000002</c:v>
                </c:pt>
                <c:pt idx="519">
                  <c:v>260.10787800000003</c:v>
                </c:pt>
                <c:pt idx="520">
                  <c:v>260.60690599999998</c:v>
                </c:pt>
                <c:pt idx="521">
                  <c:v>261.10693500000002</c:v>
                </c:pt>
                <c:pt idx="522">
                  <c:v>261.60596299999997</c:v>
                </c:pt>
                <c:pt idx="523">
                  <c:v>262.10499199999998</c:v>
                </c:pt>
                <c:pt idx="524">
                  <c:v>262.60401999999999</c:v>
                </c:pt>
                <c:pt idx="525">
                  <c:v>263.103049</c:v>
                </c:pt>
                <c:pt idx="526">
                  <c:v>263.60207700000001</c:v>
                </c:pt>
                <c:pt idx="527">
                  <c:v>264.10210599999999</c:v>
                </c:pt>
                <c:pt idx="528">
                  <c:v>264.601134</c:v>
                </c:pt>
                <c:pt idx="529">
                  <c:v>265.10016300000001</c:v>
                </c:pt>
                <c:pt idx="530">
                  <c:v>265.59919200000002</c:v>
                </c:pt>
                <c:pt idx="531">
                  <c:v>266.09822000000003</c:v>
                </c:pt>
                <c:pt idx="532">
                  <c:v>266.59724899999998</c:v>
                </c:pt>
                <c:pt idx="533">
                  <c:v>267.09727700000002</c:v>
                </c:pt>
                <c:pt idx="534">
                  <c:v>267.59630600000003</c:v>
                </c:pt>
                <c:pt idx="535">
                  <c:v>268.09533499999998</c:v>
                </c:pt>
                <c:pt idx="536">
                  <c:v>268.59436299999999</c:v>
                </c:pt>
                <c:pt idx="537">
                  <c:v>269.10939200000001</c:v>
                </c:pt>
                <c:pt idx="538">
                  <c:v>269.60842100000002</c:v>
                </c:pt>
                <c:pt idx="539">
                  <c:v>270.10744999999997</c:v>
                </c:pt>
                <c:pt idx="540">
                  <c:v>270.60747800000001</c:v>
                </c:pt>
                <c:pt idx="541">
                  <c:v>271.107507</c:v>
                </c:pt>
                <c:pt idx="542">
                  <c:v>271.60653500000001</c:v>
                </c:pt>
                <c:pt idx="543">
                  <c:v>272.10556400000002</c:v>
                </c:pt>
                <c:pt idx="544">
                  <c:v>272.60459200000003</c:v>
                </c:pt>
                <c:pt idx="545">
                  <c:v>273.10362099999998</c:v>
                </c:pt>
                <c:pt idx="546">
                  <c:v>273.60264899999999</c:v>
                </c:pt>
                <c:pt idx="547">
                  <c:v>274.10267800000003</c:v>
                </c:pt>
                <c:pt idx="548">
                  <c:v>274.600707</c:v>
                </c:pt>
                <c:pt idx="549">
                  <c:v>275.09973500000001</c:v>
                </c:pt>
                <c:pt idx="550">
                  <c:v>275.59876300000002</c:v>
                </c:pt>
                <c:pt idx="551">
                  <c:v>276.09779200000003</c:v>
                </c:pt>
                <c:pt idx="552">
                  <c:v>276.59782100000001</c:v>
                </c:pt>
                <c:pt idx="553">
                  <c:v>277.09684900000002</c:v>
                </c:pt>
                <c:pt idx="554">
                  <c:v>277.59587800000003</c:v>
                </c:pt>
                <c:pt idx="555">
                  <c:v>278.09490599999998</c:v>
                </c:pt>
                <c:pt idx="556">
                  <c:v>278.609936</c:v>
                </c:pt>
                <c:pt idx="557">
                  <c:v>279.10896400000001</c:v>
                </c:pt>
                <c:pt idx="558">
                  <c:v>279.60799300000002</c:v>
                </c:pt>
                <c:pt idx="559">
                  <c:v>280.10702099999997</c:v>
                </c:pt>
                <c:pt idx="560">
                  <c:v>280.60705000000002</c:v>
                </c:pt>
                <c:pt idx="561">
                  <c:v>281.10607900000002</c:v>
                </c:pt>
                <c:pt idx="562">
                  <c:v>281.60510699999998</c:v>
                </c:pt>
                <c:pt idx="563">
                  <c:v>282.10413599999998</c:v>
                </c:pt>
                <c:pt idx="564">
                  <c:v>282.60316399999999</c:v>
                </c:pt>
                <c:pt idx="565">
                  <c:v>283.102193</c:v>
                </c:pt>
                <c:pt idx="566">
                  <c:v>283.60222099999999</c:v>
                </c:pt>
                <c:pt idx="567">
                  <c:v>284.10124999999999</c:v>
                </c:pt>
                <c:pt idx="568">
                  <c:v>284.600278</c:v>
                </c:pt>
                <c:pt idx="569">
                  <c:v>285.09930700000001</c:v>
                </c:pt>
                <c:pt idx="570">
                  <c:v>285.59833500000002</c:v>
                </c:pt>
                <c:pt idx="571">
                  <c:v>286.09736400000003</c:v>
                </c:pt>
                <c:pt idx="572">
                  <c:v>286.59739300000001</c:v>
                </c:pt>
                <c:pt idx="573">
                  <c:v>287.09642100000002</c:v>
                </c:pt>
                <c:pt idx="574">
                  <c:v>287.59545000000003</c:v>
                </c:pt>
                <c:pt idx="575">
                  <c:v>288.09547900000001</c:v>
                </c:pt>
                <c:pt idx="576">
                  <c:v>288.61050699999998</c:v>
                </c:pt>
                <c:pt idx="577">
                  <c:v>289.10953599999999</c:v>
                </c:pt>
                <c:pt idx="578">
                  <c:v>289.608565</c:v>
                </c:pt>
                <c:pt idx="579">
                  <c:v>290.10759400000001</c:v>
                </c:pt>
                <c:pt idx="580">
                  <c:v>290.60762199999999</c:v>
                </c:pt>
                <c:pt idx="581">
                  <c:v>291.10665</c:v>
                </c:pt>
                <c:pt idx="582">
                  <c:v>291.60567900000001</c:v>
                </c:pt>
                <c:pt idx="583">
                  <c:v>292.10470800000002</c:v>
                </c:pt>
                <c:pt idx="584">
                  <c:v>292.60273599999999</c:v>
                </c:pt>
                <c:pt idx="585">
                  <c:v>293.10276499999998</c:v>
                </c:pt>
                <c:pt idx="586">
                  <c:v>293.60179299999999</c:v>
                </c:pt>
                <c:pt idx="587">
                  <c:v>294.10082199999999</c:v>
                </c:pt>
                <c:pt idx="588">
                  <c:v>294.59985</c:v>
                </c:pt>
                <c:pt idx="589">
                  <c:v>295.09887900000001</c:v>
                </c:pt>
                <c:pt idx="590">
                  <c:v>295.59790800000002</c:v>
                </c:pt>
                <c:pt idx="591">
                  <c:v>296.097936</c:v>
                </c:pt>
                <c:pt idx="592">
                  <c:v>296.59696400000001</c:v>
                </c:pt>
                <c:pt idx="593">
                  <c:v>297.09599300000002</c:v>
                </c:pt>
                <c:pt idx="594">
                  <c:v>297.59502199999997</c:v>
                </c:pt>
                <c:pt idx="595">
                  <c:v>298.09404999999998</c:v>
                </c:pt>
                <c:pt idx="596">
                  <c:v>298.60907900000001</c:v>
                </c:pt>
                <c:pt idx="597">
                  <c:v>299.10810800000002</c:v>
                </c:pt>
                <c:pt idx="598">
                  <c:v>299.60713700000002</c:v>
                </c:pt>
                <c:pt idx="599">
                  <c:v>300.10716500000001</c:v>
                </c:pt>
                <c:pt idx="600">
                  <c:v>300.60619400000002</c:v>
                </c:pt>
                <c:pt idx="601">
                  <c:v>301.10522200000003</c:v>
                </c:pt>
                <c:pt idx="602">
                  <c:v>301.60425099999998</c:v>
                </c:pt>
                <c:pt idx="603">
                  <c:v>302.10327999999998</c:v>
                </c:pt>
                <c:pt idx="604">
                  <c:v>302.60230799999999</c:v>
                </c:pt>
                <c:pt idx="605">
                  <c:v>303.10233599999998</c:v>
                </c:pt>
                <c:pt idx="606">
                  <c:v>303.60136499999999</c:v>
                </c:pt>
                <c:pt idx="607">
                  <c:v>304.10039399999999</c:v>
                </c:pt>
                <c:pt idx="608">
                  <c:v>304.599422</c:v>
                </c:pt>
                <c:pt idx="609">
                  <c:v>305.09845100000001</c:v>
                </c:pt>
                <c:pt idx="610">
                  <c:v>305.598479</c:v>
                </c:pt>
                <c:pt idx="611">
                  <c:v>306.09850799999998</c:v>
                </c:pt>
                <c:pt idx="612">
                  <c:v>306.59753699999999</c:v>
                </c:pt>
                <c:pt idx="613">
                  <c:v>307.096565</c:v>
                </c:pt>
                <c:pt idx="614">
                  <c:v>307.59559300000001</c:v>
                </c:pt>
                <c:pt idx="615">
                  <c:v>308.11062299999998</c:v>
                </c:pt>
                <c:pt idx="616">
                  <c:v>308.60965199999998</c:v>
                </c:pt>
                <c:pt idx="617">
                  <c:v>309.10867999999999</c:v>
                </c:pt>
                <c:pt idx="618">
                  <c:v>309.60670900000002</c:v>
                </c:pt>
                <c:pt idx="619">
                  <c:v>310.10673700000001</c:v>
                </c:pt>
                <c:pt idx="620">
                  <c:v>310.60576600000002</c:v>
                </c:pt>
                <c:pt idx="621">
                  <c:v>311.10479500000002</c:v>
                </c:pt>
                <c:pt idx="622">
                  <c:v>311.60382299999998</c:v>
                </c:pt>
                <c:pt idx="623">
                  <c:v>312.10285099999999</c:v>
                </c:pt>
                <c:pt idx="624">
                  <c:v>312.60288000000003</c:v>
                </c:pt>
                <c:pt idx="625">
                  <c:v>313.10190899999998</c:v>
                </c:pt>
                <c:pt idx="626">
                  <c:v>313.60093699999999</c:v>
                </c:pt>
                <c:pt idx="627">
                  <c:v>314.09896600000002</c:v>
                </c:pt>
                <c:pt idx="628">
                  <c:v>314.598994</c:v>
                </c:pt>
                <c:pt idx="629">
                  <c:v>315.09802200000001</c:v>
                </c:pt>
                <c:pt idx="630">
                  <c:v>315.598051</c:v>
                </c:pt>
                <c:pt idx="631">
                  <c:v>316.09708000000001</c:v>
                </c:pt>
                <c:pt idx="632">
                  <c:v>316.59610800000002</c:v>
                </c:pt>
                <c:pt idx="633">
                  <c:v>317.09513700000002</c:v>
                </c:pt>
                <c:pt idx="634">
                  <c:v>317.59416499999998</c:v>
                </c:pt>
                <c:pt idx="635">
                  <c:v>318.109195</c:v>
                </c:pt>
                <c:pt idx="636">
                  <c:v>318.60822300000001</c:v>
                </c:pt>
                <c:pt idx="637">
                  <c:v>319.10725200000002</c:v>
                </c:pt>
                <c:pt idx="638">
                  <c:v>319.607281</c:v>
                </c:pt>
                <c:pt idx="639">
                  <c:v>320.10630900000001</c:v>
                </c:pt>
                <c:pt idx="640">
                  <c:v>320.60533800000002</c:v>
                </c:pt>
                <c:pt idx="641">
                  <c:v>321.10436600000003</c:v>
                </c:pt>
                <c:pt idx="642">
                  <c:v>321.60339499999998</c:v>
                </c:pt>
                <c:pt idx="643">
                  <c:v>322.10242299999999</c:v>
                </c:pt>
                <c:pt idx="644">
                  <c:v>322.60245200000003</c:v>
                </c:pt>
                <c:pt idx="645">
                  <c:v>323.10248000000001</c:v>
                </c:pt>
                <c:pt idx="646">
                  <c:v>323.60150900000002</c:v>
                </c:pt>
                <c:pt idx="647">
                  <c:v>324.10053799999997</c:v>
                </c:pt>
                <c:pt idx="648">
                  <c:v>324.59956599999998</c:v>
                </c:pt>
                <c:pt idx="649">
                  <c:v>325.09859499999999</c:v>
                </c:pt>
                <c:pt idx="650">
                  <c:v>325.59862299999998</c:v>
                </c:pt>
                <c:pt idx="651">
                  <c:v>326.09765199999998</c:v>
                </c:pt>
                <c:pt idx="652">
                  <c:v>326.59667999999999</c:v>
                </c:pt>
                <c:pt idx="653">
                  <c:v>327.09470900000002</c:v>
                </c:pt>
                <c:pt idx="654">
                  <c:v>327.60973799999999</c:v>
                </c:pt>
                <c:pt idx="655">
                  <c:v>328.108767</c:v>
                </c:pt>
                <c:pt idx="656">
                  <c:v>328.60779500000001</c:v>
                </c:pt>
                <c:pt idx="657">
                  <c:v>329.10682400000002</c:v>
                </c:pt>
                <c:pt idx="658">
                  <c:v>329.606853</c:v>
                </c:pt>
                <c:pt idx="659">
                  <c:v>330.10588100000001</c:v>
                </c:pt>
                <c:pt idx="660">
                  <c:v>330.60491000000002</c:v>
                </c:pt>
                <c:pt idx="661">
                  <c:v>331.10393800000003</c:v>
                </c:pt>
                <c:pt idx="662">
                  <c:v>331.60296699999998</c:v>
                </c:pt>
                <c:pt idx="663">
                  <c:v>332.10299500000002</c:v>
                </c:pt>
                <c:pt idx="664">
                  <c:v>332.60202399999997</c:v>
                </c:pt>
                <c:pt idx="665">
                  <c:v>333.10105199999998</c:v>
                </c:pt>
                <c:pt idx="666">
                  <c:v>333.60008099999999</c:v>
                </c:pt>
                <c:pt idx="667">
                  <c:v>334.09911</c:v>
                </c:pt>
                <c:pt idx="668">
                  <c:v>334.59813800000001</c:v>
                </c:pt>
                <c:pt idx="669">
                  <c:v>335.09816599999999</c:v>
                </c:pt>
                <c:pt idx="670">
                  <c:v>335.597195</c:v>
                </c:pt>
                <c:pt idx="671">
                  <c:v>336.09622400000001</c:v>
                </c:pt>
                <c:pt idx="672">
                  <c:v>336.59525300000001</c:v>
                </c:pt>
                <c:pt idx="673">
                  <c:v>337.09428100000002</c:v>
                </c:pt>
                <c:pt idx="674">
                  <c:v>337.60930999999999</c:v>
                </c:pt>
                <c:pt idx="675">
                  <c:v>338.108339</c:v>
                </c:pt>
                <c:pt idx="676">
                  <c:v>338.60736800000001</c:v>
                </c:pt>
                <c:pt idx="677">
                  <c:v>339.10739599999999</c:v>
                </c:pt>
                <c:pt idx="678">
                  <c:v>339.606424</c:v>
                </c:pt>
                <c:pt idx="679">
                  <c:v>340.10545300000001</c:v>
                </c:pt>
                <c:pt idx="680">
                  <c:v>340.60548199999999</c:v>
                </c:pt>
                <c:pt idx="681">
                  <c:v>341.10451</c:v>
                </c:pt>
                <c:pt idx="682">
                  <c:v>341.60353900000001</c:v>
                </c:pt>
                <c:pt idx="683">
                  <c:v>342.103568</c:v>
                </c:pt>
                <c:pt idx="684">
                  <c:v>342.60259600000001</c:v>
                </c:pt>
                <c:pt idx="685">
                  <c:v>343.10162400000002</c:v>
                </c:pt>
                <c:pt idx="686">
                  <c:v>343.60065300000002</c:v>
                </c:pt>
                <c:pt idx="687">
                  <c:v>344.09968099999998</c:v>
                </c:pt>
                <c:pt idx="688">
                  <c:v>344.59771000000001</c:v>
                </c:pt>
                <c:pt idx="689">
                  <c:v>345.09773899999999</c:v>
                </c:pt>
                <c:pt idx="690">
                  <c:v>345.596767</c:v>
                </c:pt>
                <c:pt idx="691">
                  <c:v>346.09579600000001</c:v>
                </c:pt>
                <c:pt idx="692">
                  <c:v>346.59482400000002</c:v>
                </c:pt>
                <c:pt idx="693">
                  <c:v>347.10985399999998</c:v>
                </c:pt>
                <c:pt idx="694">
                  <c:v>347.60888199999999</c:v>
                </c:pt>
                <c:pt idx="695">
                  <c:v>348.107911</c:v>
                </c:pt>
                <c:pt idx="696">
                  <c:v>348.60693900000001</c:v>
                </c:pt>
                <c:pt idx="697">
                  <c:v>349.10696799999999</c:v>
                </c:pt>
                <c:pt idx="698">
                  <c:v>349.605997</c:v>
                </c:pt>
                <c:pt idx="699">
                  <c:v>350.10502500000001</c:v>
                </c:pt>
                <c:pt idx="700">
                  <c:v>350.60405300000002</c:v>
                </c:pt>
                <c:pt idx="701">
                  <c:v>351.10308199999997</c:v>
                </c:pt>
                <c:pt idx="702">
                  <c:v>351.60311100000001</c:v>
                </c:pt>
                <c:pt idx="703">
                  <c:v>352.10213900000002</c:v>
                </c:pt>
                <c:pt idx="704">
                  <c:v>352.60116799999997</c:v>
                </c:pt>
                <c:pt idx="705">
                  <c:v>353.10019599999998</c:v>
                </c:pt>
                <c:pt idx="706">
                  <c:v>353.59922499999999</c:v>
                </c:pt>
                <c:pt idx="707">
                  <c:v>354.098253</c:v>
                </c:pt>
                <c:pt idx="708">
                  <c:v>354.59828199999998</c:v>
                </c:pt>
                <c:pt idx="709">
                  <c:v>355.09731099999999</c:v>
                </c:pt>
                <c:pt idx="710">
                  <c:v>355.596339</c:v>
                </c:pt>
                <c:pt idx="711">
                  <c:v>356.09536700000001</c:v>
                </c:pt>
                <c:pt idx="712">
                  <c:v>356.59439600000002</c:v>
                </c:pt>
                <c:pt idx="713">
                  <c:v>357.10942599999998</c:v>
                </c:pt>
                <c:pt idx="714">
                  <c:v>357.60845399999999</c:v>
                </c:pt>
                <c:pt idx="715">
                  <c:v>358.10848299999998</c:v>
                </c:pt>
                <c:pt idx="716">
                  <c:v>358.60851100000002</c:v>
                </c:pt>
                <c:pt idx="717">
                  <c:v>359.10753999999997</c:v>
                </c:pt>
                <c:pt idx="718">
                  <c:v>359.60656799999998</c:v>
                </c:pt>
                <c:pt idx="719">
                  <c:v>360.10559699999999</c:v>
                </c:pt>
                <c:pt idx="720">
                  <c:v>360.604626</c:v>
                </c:pt>
                <c:pt idx="721">
                  <c:v>361.10365400000001</c:v>
                </c:pt>
                <c:pt idx="722">
                  <c:v>361.60368299999999</c:v>
                </c:pt>
                <c:pt idx="723">
                  <c:v>362.102711</c:v>
                </c:pt>
                <c:pt idx="724">
                  <c:v>362.60073899999998</c:v>
                </c:pt>
                <c:pt idx="725">
                  <c:v>363.09976799999998</c:v>
                </c:pt>
                <c:pt idx="726">
                  <c:v>363.59879699999999</c:v>
                </c:pt>
                <c:pt idx="727">
                  <c:v>364.097826</c:v>
                </c:pt>
                <c:pt idx="728">
                  <c:v>364.59785399999998</c:v>
                </c:pt>
                <c:pt idx="729">
                  <c:v>365.09688199999999</c:v>
                </c:pt>
                <c:pt idx="730">
                  <c:v>365.595911</c:v>
                </c:pt>
                <c:pt idx="731">
                  <c:v>366.09494000000001</c:v>
                </c:pt>
                <c:pt idx="732">
                  <c:v>366.59396800000002</c:v>
                </c:pt>
                <c:pt idx="733">
                  <c:v>367.093997</c:v>
                </c:pt>
                <c:pt idx="734">
                  <c:v>367.608026</c:v>
                </c:pt>
                <c:pt idx="735">
                  <c:v>368.107055</c:v>
                </c:pt>
                <c:pt idx="736">
                  <c:v>368.60708299999999</c:v>
                </c:pt>
                <c:pt idx="737">
                  <c:v>369.106112</c:v>
                </c:pt>
                <c:pt idx="738">
                  <c:v>369.60514000000001</c:v>
                </c:pt>
                <c:pt idx="739">
                  <c:v>370.10416900000001</c:v>
                </c:pt>
                <c:pt idx="740">
                  <c:v>370.60319800000002</c:v>
                </c:pt>
                <c:pt idx="741">
                  <c:v>371.10322600000001</c:v>
                </c:pt>
                <c:pt idx="742">
                  <c:v>371.60225400000002</c:v>
                </c:pt>
                <c:pt idx="743">
                  <c:v>372.10128300000002</c:v>
                </c:pt>
                <c:pt idx="744">
                  <c:v>372.60031199999997</c:v>
                </c:pt>
                <c:pt idx="745">
                  <c:v>373.09933999999998</c:v>
                </c:pt>
                <c:pt idx="746">
                  <c:v>373.59836899999999</c:v>
                </c:pt>
                <c:pt idx="747">
                  <c:v>374.09839699999998</c:v>
                </c:pt>
                <c:pt idx="748">
                  <c:v>374.59742599999998</c:v>
                </c:pt>
                <c:pt idx="749">
                  <c:v>375.09645499999999</c:v>
                </c:pt>
                <c:pt idx="750">
                  <c:v>375.59648299999998</c:v>
                </c:pt>
                <c:pt idx="751">
                  <c:v>376.09551099999999</c:v>
                </c:pt>
                <c:pt idx="752">
                  <c:v>376.61054100000001</c:v>
                </c:pt>
                <c:pt idx="753">
                  <c:v>377.10957000000002</c:v>
                </c:pt>
                <c:pt idx="754">
                  <c:v>377.60859799999997</c:v>
                </c:pt>
                <c:pt idx="755">
                  <c:v>378.10862700000001</c:v>
                </c:pt>
                <c:pt idx="756">
                  <c:v>378.60765600000002</c:v>
                </c:pt>
                <c:pt idx="757">
                  <c:v>379.10668399999997</c:v>
                </c:pt>
                <c:pt idx="758">
                  <c:v>379.60471200000001</c:v>
                </c:pt>
                <c:pt idx="759">
                  <c:v>380.10374100000001</c:v>
                </c:pt>
                <c:pt idx="760">
                  <c:v>380.60276900000002</c:v>
                </c:pt>
                <c:pt idx="761">
                  <c:v>381.10279800000001</c:v>
                </c:pt>
                <c:pt idx="762">
                  <c:v>381.60182700000001</c:v>
                </c:pt>
                <c:pt idx="763">
                  <c:v>382.10085500000002</c:v>
                </c:pt>
                <c:pt idx="764">
                  <c:v>382.59988399999997</c:v>
                </c:pt>
                <c:pt idx="765">
                  <c:v>383.09891199999998</c:v>
                </c:pt>
                <c:pt idx="766">
                  <c:v>383.59894100000002</c:v>
                </c:pt>
                <c:pt idx="767">
                  <c:v>384.09796999999998</c:v>
                </c:pt>
                <c:pt idx="768">
                  <c:v>384.59699799999999</c:v>
                </c:pt>
                <c:pt idx="769">
                  <c:v>385.09602599999999</c:v>
                </c:pt>
                <c:pt idx="770">
                  <c:v>385.595055</c:v>
                </c:pt>
                <c:pt idx="771">
                  <c:v>386.09408300000001</c:v>
                </c:pt>
                <c:pt idx="772">
                  <c:v>386.594112</c:v>
                </c:pt>
                <c:pt idx="773">
                  <c:v>387.10814099999999</c:v>
                </c:pt>
                <c:pt idx="774">
                  <c:v>387.60816999999997</c:v>
                </c:pt>
                <c:pt idx="775">
                  <c:v>388.10719899999998</c:v>
                </c:pt>
                <c:pt idx="776">
                  <c:v>388.60622699999999</c:v>
                </c:pt>
                <c:pt idx="777">
                  <c:v>389.105256</c:v>
                </c:pt>
                <c:pt idx="778">
                  <c:v>389.60428400000001</c:v>
                </c:pt>
                <c:pt idx="779">
                  <c:v>390.10331300000001</c:v>
                </c:pt>
                <c:pt idx="780">
                  <c:v>390.603342</c:v>
                </c:pt>
                <c:pt idx="781">
                  <c:v>391.10237000000001</c:v>
                </c:pt>
                <c:pt idx="782">
                  <c:v>391.60139800000002</c:v>
                </c:pt>
                <c:pt idx="783">
                  <c:v>392.10042700000002</c:v>
                </c:pt>
                <c:pt idx="784">
                  <c:v>392.60045600000001</c:v>
                </c:pt>
                <c:pt idx="785">
                  <c:v>393.09948400000002</c:v>
                </c:pt>
                <c:pt idx="786">
                  <c:v>393.599513</c:v>
                </c:pt>
                <c:pt idx="787">
                  <c:v>394.09854100000001</c:v>
                </c:pt>
                <c:pt idx="788">
                  <c:v>394.59757000000002</c:v>
                </c:pt>
                <c:pt idx="789">
                  <c:v>395.09659900000003</c:v>
                </c:pt>
                <c:pt idx="790">
                  <c:v>395.59562699999998</c:v>
                </c:pt>
                <c:pt idx="791">
                  <c:v>396.11065600000001</c:v>
                </c:pt>
                <c:pt idx="792">
                  <c:v>396.60968500000001</c:v>
                </c:pt>
                <c:pt idx="793">
                  <c:v>397.10771299999999</c:v>
                </c:pt>
                <c:pt idx="794">
                  <c:v>397.60774199999997</c:v>
                </c:pt>
                <c:pt idx="795">
                  <c:v>398.10677099999998</c:v>
                </c:pt>
                <c:pt idx="796">
                  <c:v>398.60579899999999</c:v>
                </c:pt>
                <c:pt idx="797">
                  <c:v>399.104827</c:v>
                </c:pt>
                <c:pt idx="798">
                  <c:v>399.60385600000001</c:v>
                </c:pt>
                <c:pt idx="799">
                  <c:v>400.10288500000001</c:v>
                </c:pt>
                <c:pt idx="800">
                  <c:v>400.602913</c:v>
                </c:pt>
                <c:pt idx="801">
                  <c:v>401.10194200000001</c:v>
                </c:pt>
                <c:pt idx="802">
                  <c:v>401.60097000000002</c:v>
                </c:pt>
                <c:pt idx="803">
                  <c:v>402.09999900000003</c:v>
                </c:pt>
                <c:pt idx="804">
                  <c:v>402.59902799999998</c:v>
                </c:pt>
                <c:pt idx="805">
                  <c:v>403.09905600000002</c:v>
                </c:pt>
                <c:pt idx="806">
                  <c:v>403.59808399999997</c:v>
                </c:pt>
                <c:pt idx="807">
                  <c:v>404.09711299999998</c:v>
                </c:pt>
                <c:pt idx="808">
                  <c:v>404.59614199999999</c:v>
                </c:pt>
                <c:pt idx="809">
                  <c:v>405.09517</c:v>
                </c:pt>
                <c:pt idx="810">
                  <c:v>405.594199</c:v>
                </c:pt>
                <c:pt idx="811">
                  <c:v>406.09422699999999</c:v>
                </c:pt>
                <c:pt idx="812">
                  <c:v>406.60825699999998</c:v>
                </c:pt>
                <c:pt idx="813">
                  <c:v>407.10828500000002</c:v>
                </c:pt>
                <c:pt idx="814">
                  <c:v>407.60731399999997</c:v>
                </c:pt>
                <c:pt idx="815">
                  <c:v>408.10634199999998</c:v>
                </c:pt>
                <c:pt idx="816">
                  <c:v>408.60537099999999</c:v>
                </c:pt>
                <c:pt idx="817">
                  <c:v>409.1044</c:v>
                </c:pt>
                <c:pt idx="818">
                  <c:v>409.60342800000001</c:v>
                </c:pt>
                <c:pt idx="819">
                  <c:v>410.10345599999999</c:v>
                </c:pt>
                <c:pt idx="820">
                  <c:v>410.60348499999998</c:v>
                </c:pt>
                <c:pt idx="821">
                  <c:v>411.10251399999999</c:v>
                </c:pt>
                <c:pt idx="822">
                  <c:v>411.60154199999999</c:v>
                </c:pt>
                <c:pt idx="823">
                  <c:v>412.100571</c:v>
                </c:pt>
                <c:pt idx="824">
                  <c:v>412.59959900000001</c:v>
                </c:pt>
                <c:pt idx="825">
                  <c:v>413.099628</c:v>
                </c:pt>
                <c:pt idx="826">
                  <c:v>413.598657</c:v>
                </c:pt>
                <c:pt idx="827">
                  <c:v>414.09768500000001</c:v>
                </c:pt>
                <c:pt idx="828">
                  <c:v>414.59671400000002</c:v>
                </c:pt>
                <c:pt idx="829">
                  <c:v>415.094742</c:v>
                </c:pt>
                <c:pt idx="830">
                  <c:v>415.60977200000002</c:v>
                </c:pt>
                <c:pt idx="831">
                  <c:v>416.10879999999997</c:v>
                </c:pt>
                <c:pt idx="832">
                  <c:v>416.60782899999998</c:v>
                </c:pt>
                <c:pt idx="833">
                  <c:v>417.10785700000002</c:v>
                </c:pt>
                <c:pt idx="834">
                  <c:v>417.60688599999997</c:v>
                </c:pt>
                <c:pt idx="835">
                  <c:v>418.10591499999998</c:v>
                </c:pt>
                <c:pt idx="836">
                  <c:v>418.60494299999999</c:v>
                </c:pt>
                <c:pt idx="837">
                  <c:v>419.103971</c:v>
                </c:pt>
                <c:pt idx="838">
                  <c:v>419.60300000000001</c:v>
                </c:pt>
                <c:pt idx="839">
                  <c:v>420.10302899999999</c:v>
                </c:pt>
                <c:pt idx="840">
                  <c:v>420.602057</c:v>
                </c:pt>
                <c:pt idx="841">
                  <c:v>421.10108600000001</c:v>
                </c:pt>
                <c:pt idx="842">
                  <c:v>421.60011400000002</c:v>
                </c:pt>
                <c:pt idx="843">
                  <c:v>422.09914300000003</c:v>
                </c:pt>
                <c:pt idx="844">
                  <c:v>422.59917100000001</c:v>
                </c:pt>
                <c:pt idx="845">
                  <c:v>423.09820000000002</c:v>
                </c:pt>
                <c:pt idx="846">
                  <c:v>423.59722900000003</c:v>
                </c:pt>
                <c:pt idx="847">
                  <c:v>424.09625699999998</c:v>
                </c:pt>
                <c:pt idx="848">
                  <c:v>424.59528499999999</c:v>
                </c:pt>
                <c:pt idx="849">
                  <c:v>425.094314</c:v>
                </c:pt>
                <c:pt idx="850">
                  <c:v>425.59434299999998</c:v>
                </c:pt>
                <c:pt idx="851">
                  <c:v>426.10837199999997</c:v>
                </c:pt>
                <c:pt idx="852">
                  <c:v>426.60840100000001</c:v>
                </c:pt>
                <c:pt idx="853">
                  <c:v>427.10743000000002</c:v>
                </c:pt>
                <c:pt idx="854">
                  <c:v>427.60645799999998</c:v>
                </c:pt>
                <c:pt idx="855">
                  <c:v>428.10648600000002</c:v>
                </c:pt>
                <c:pt idx="856">
                  <c:v>428.60551500000003</c:v>
                </c:pt>
                <c:pt idx="857">
                  <c:v>429.10454399999998</c:v>
                </c:pt>
                <c:pt idx="858">
                  <c:v>429.60457200000002</c:v>
                </c:pt>
                <c:pt idx="859">
                  <c:v>430.10360100000003</c:v>
                </c:pt>
                <c:pt idx="860">
                  <c:v>430.60262899999998</c:v>
                </c:pt>
                <c:pt idx="861">
                  <c:v>431.10165799999999</c:v>
                </c:pt>
                <c:pt idx="862">
                  <c:v>431.600686</c:v>
                </c:pt>
                <c:pt idx="863">
                  <c:v>432.09871500000003</c:v>
                </c:pt>
                <c:pt idx="864">
                  <c:v>432.59874300000001</c:v>
                </c:pt>
                <c:pt idx="865">
                  <c:v>433.09777200000002</c:v>
                </c:pt>
                <c:pt idx="866">
                  <c:v>433.59679999999997</c:v>
                </c:pt>
                <c:pt idx="867">
                  <c:v>434.09582899999998</c:v>
                </c:pt>
                <c:pt idx="868">
                  <c:v>434.59485799999999</c:v>
                </c:pt>
                <c:pt idx="869">
                  <c:v>435.10988700000001</c:v>
                </c:pt>
                <c:pt idx="870">
                  <c:v>435.60891600000002</c:v>
                </c:pt>
                <c:pt idx="871">
                  <c:v>436.10794399999997</c:v>
                </c:pt>
                <c:pt idx="872">
                  <c:v>436.60797300000002</c:v>
                </c:pt>
                <c:pt idx="873">
                  <c:v>437.10700100000003</c:v>
                </c:pt>
                <c:pt idx="874">
                  <c:v>437.60602999999998</c:v>
                </c:pt>
                <c:pt idx="875">
                  <c:v>438.10505799999999</c:v>
                </c:pt>
                <c:pt idx="876">
                  <c:v>438.60408699999999</c:v>
                </c:pt>
                <c:pt idx="877">
                  <c:v>439.103116</c:v>
                </c:pt>
                <c:pt idx="878">
                  <c:v>439.60314399999999</c:v>
                </c:pt>
                <c:pt idx="879">
                  <c:v>440.102172</c:v>
                </c:pt>
                <c:pt idx="880">
                  <c:v>440.601201</c:v>
                </c:pt>
                <c:pt idx="881">
                  <c:v>441.10023000000001</c:v>
                </c:pt>
                <c:pt idx="882">
                  <c:v>441.59925800000002</c:v>
                </c:pt>
                <c:pt idx="883">
                  <c:v>442.099287</c:v>
                </c:pt>
                <c:pt idx="884">
                  <c:v>442.59831500000001</c:v>
                </c:pt>
                <c:pt idx="885">
                  <c:v>443.09734400000002</c:v>
                </c:pt>
                <c:pt idx="886">
                  <c:v>443.59637300000003</c:v>
                </c:pt>
                <c:pt idx="887">
                  <c:v>444.09540099999998</c:v>
                </c:pt>
                <c:pt idx="888">
                  <c:v>444.59442899999999</c:v>
                </c:pt>
                <c:pt idx="889">
                  <c:v>445.09445799999997</c:v>
                </c:pt>
                <c:pt idx="890">
                  <c:v>445.609488</c:v>
                </c:pt>
                <c:pt idx="891">
                  <c:v>446.10951599999999</c:v>
                </c:pt>
                <c:pt idx="892">
                  <c:v>446.60854499999999</c:v>
                </c:pt>
                <c:pt idx="893">
                  <c:v>447.107573</c:v>
                </c:pt>
                <c:pt idx="894">
                  <c:v>447.60660200000001</c:v>
                </c:pt>
                <c:pt idx="895">
                  <c:v>448.10563000000002</c:v>
                </c:pt>
                <c:pt idx="896">
                  <c:v>448.60465900000003</c:v>
                </c:pt>
                <c:pt idx="897">
                  <c:v>449.10468800000001</c:v>
                </c:pt>
                <c:pt idx="898">
                  <c:v>449.60271599999999</c:v>
                </c:pt>
                <c:pt idx="899">
                  <c:v>450.10174499999999</c:v>
                </c:pt>
                <c:pt idx="900">
                  <c:v>450.600773</c:v>
                </c:pt>
                <c:pt idx="901">
                  <c:v>451.09980200000001</c:v>
                </c:pt>
                <c:pt idx="902">
                  <c:v>451.59883000000002</c:v>
                </c:pt>
                <c:pt idx="903">
                  <c:v>452.098859</c:v>
                </c:pt>
                <c:pt idx="904">
                  <c:v>452.59788800000001</c:v>
                </c:pt>
                <c:pt idx="905">
                  <c:v>453.09691600000002</c:v>
                </c:pt>
                <c:pt idx="906">
                  <c:v>453.59594399999997</c:v>
                </c:pt>
                <c:pt idx="907">
                  <c:v>454.09497299999998</c:v>
                </c:pt>
                <c:pt idx="908">
                  <c:v>454.59400099999999</c:v>
                </c:pt>
                <c:pt idx="909">
                  <c:v>455.09402999999998</c:v>
                </c:pt>
                <c:pt idx="910">
                  <c:v>455.60805900000003</c:v>
                </c:pt>
                <c:pt idx="911">
                  <c:v>456.10808800000001</c:v>
                </c:pt>
                <c:pt idx="912">
                  <c:v>456.60711700000002</c:v>
                </c:pt>
                <c:pt idx="913">
                  <c:v>457.10614500000003</c:v>
                </c:pt>
                <c:pt idx="914">
                  <c:v>457.60517399999998</c:v>
                </c:pt>
                <c:pt idx="915">
                  <c:v>458.10420199999999</c:v>
                </c:pt>
                <c:pt idx="916">
                  <c:v>458.60323099999999</c:v>
                </c:pt>
                <c:pt idx="917">
                  <c:v>459.10325999999998</c:v>
                </c:pt>
                <c:pt idx="918">
                  <c:v>459.60228799999999</c:v>
                </c:pt>
                <c:pt idx="919">
                  <c:v>460.101316</c:v>
                </c:pt>
                <c:pt idx="920">
                  <c:v>460.600345</c:v>
                </c:pt>
                <c:pt idx="921">
                  <c:v>461.09937300000001</c:v>
                </c:pt>
                <c:pt idx="922">
                  <c:v>461.599402</c:v>
                </c:pt>
                <c:pt idx="923">
                  <c:v>462.09843100000001</c:v>
                </c:pt>
                <c:pt idx="924">
                  <c:v>462.59745900000001</c:v>
                </c:pt>
                <c:pt idx="925">
                  <c:v>463.097488</c:v>
                </c:pt>
                <c:pt idx="926">
                  <c:v>463.59651700000001</c:v>
                </c:pt>
                <c:pt idx="927">
                  <c:v>464.09554500000002</c:v>
                </c:pt>
                <c:pt idx="928">
                  <c:v>464.595573</c:v>
                </c:pt>
                <c:pt idx="929">
                  <c:v>465.10960299999999</c:v>
                </c:pt>
                <c:pt idx="930">
                  <c:v>465.60963199999998</c:v>
                </c:pt>
                <c:pt idx="931">
                  <c:v>466.10865999999999</c:v>
                </c:pt>
                <c:pt idx="932">
                  <c:v>466.607688</c:v>
                </c:pt>
                <c:pt idx="933">
                  <c:v>467.10571700000003</c:v>
                </c:pt>
                <c:pt idx="934">
                  <c:v>467.60474499999998</c:v>
                </c:pt>
                <c:pt idx="935">
                  <c:v>468.10377399999999</c:v>
                </c:pt>
                <c:pt idx="936">
                  <c:v>468.60380300000003</c:v>
                </c:pt>
                <c:pt idx="937">
                  <c:v>469.10283099999998</c:v>
                </c:pt>
                <c:pt idx="938">
                  <c:v>469.60185999999999</c:v>
                </c:pt>
                <c:pt idx="939">
                  <c:v>470.100888</c:v>
                </c:pt>
                <c:pt idx="940">
                  <c:v>470.599917</c:v>
                </c:pt>
                <c:pt idx="941">
                  <c:v>471.09894600000001</c:v>
                </c:pt>
                <c:pt idx="942">
                  <c:v>471.598974</c:v>
                </c:pt>
                <c:pt idx="943">
                  <c:v>472.09800200000001</c:v>
                </c:pt>
                <c:pt idx="944">
                  <c:v>472.59703100000002</c:v>
                </c:pt>
                <c:pt idx="945">
                  <c:v>473.09606000000002</c:v>
                </c:pt>
                <c:pt idx="946">
                  <c:v>473.59508799999998</c:v>
                </c:pt>
                <c:pt idx="947">
                  <c:v>474.09511700000002</c:v>
                </c:pt>
                <c:pt idx="948">
                  <c:v>474.59414500000003</c:v>
                </c:pt>
                <c:pt idx="949">
                  <c:v>475.10817500000002</c:v>
                </c:pt>
                <c:pt idx="950">
                  <c:v>475.608203</c:v>
                </c:pt>
                <c:pt idx="951">
                  <c:v>476.10723200000001</c:v>
                </c:pt>
                <c:pt idx="952">
                  <c:v>476.60626000000002</c:v>
                </c:pt>
                <c:pt idx="953">
                  <c:v>477.10528900000003</c:v>
                </c:pt>
                <c:pt idx="954">
                  <c:v>477.60431799999998</c:v>
                </c:pt>
                <c:pt idx="955">
                  <c:v>478.10434600000002</c:v>
                </c:pt>
                <c:pt idx="956">
                  <c:v>478.60337399999997</c:v>
                </c:pt>
                <c:pt idx="957">
                  <c:v>479.10240299999998</c:v>
                </c:pt>
                <c:pt idx="958">
                  <c:v>479.60143199999999</c:v>
                </c:pt>
                <c:pt idx="959">
                  <c:v>480.100461</c:v>
                </c:pt>
                <c:pt idx="960">
                  <c:v>480.60048899999998</c:v>
                </c:pt>
                <c:pt idx="961">
                  <c:v>481.10051700000002</c:v>
                </c:pt>
                <c:pt idx="962">
                  <c:v>481.59954599999998</c:v>
                </c:pt>
                <c:pt idx="963">
                  <c:v>482.09857499999998</c:v>
                </c:pt>
                <c:pt idx="964">
                  <c:v>482.59760299999999</c:v>
                </c:pt>
                <c:pt idx="965">
                  <c:v>483.096632</c:v>
                </c:pt>
                <c:pt idx="966">
                  <c:v>483.59566000000001</c:v>
                </c:pt>
                <c:pt idx="967">
                  <c:v>484.09568899999999</c:v>
                </c:pt>
                <c:pt idx="968">
                  <c:v>484.60971799999999</c:v>
                </c:pt>
                <c:pt idx="969">
                  <c:v>485.10874699999999</c:v>
                </c:pt>
                <c:pt idx="970">
                  <c:v>485.607775</c:v>
                </c:pt>
                <c:pt idx="971">
                  <c:v>486.10680400000001</c:v>
                </c:pt>
                <c:pt idx="972">
                  <c:v>486.60583300000002</c:v>
                </c:pt>
                <c:pt idx="973">
                  <c:v>487.10486100000003</c:v>
                </c:pt>
                <c:pt idx="974">
                  <c:v>487.60388899999998</c:v>
                </c:pt>
                <c:pt idx="975">
                  <c:v>488.10391800000002</c:v>
                </c:pt>
                <c:pt idx="976">
                  <c:v>488.60294699999997</c:v>
                </c:pt>
                <c:pt idx="977">
                  <c:v>489.10197499999998</c:v>
                </c:pt>
                <c:pt idx="978">
                  <c:v>489.60100399999999</c:v>
                </c:pt>
                <c:pt idx="979">
                  <c:v>490.100032</c:v>
                </c:pt>
                <c:pt idx="980">
                  <c:v>490.59906100000001</c:v>
                </c:pt>
                <c:pt idx="981">
                  <c:v>491.09908999999999</c:v>
                </c:pt>
                <c:pt idx="982">
                  <c:v>491.598118</c:v>
                </c:pt>
                <c:pt idx="983">
                  <c:v>492.09714700000001</c:v>
                </c:pt>
                <c:pt idx="984">
                  <c:v>492.59617500000002</c:v>
                </c:pt>
                <c:pt idx="985">
                  <c:v>493.09520300000003</c:v>
                </c:pt>
                <c:pt idx="986">
                  <c:v>493.59523200000001</c:v>
                </c:pt>
                <c:pt idx="987">
                  <c:v>494.09426100000002</c:v>
                </c:pt>
                <c:pt idx="988">
                  <c:v>494.60829000000001</c:v>
                </c:pt>
                <c:pt idx="989">
                  <c:v>495.10831899999999</c:v>
                </c:pt>
                <c:pt idx="990">
                  <c:v>495.607347</c:v>
                </c:pt>
                <c:pt idx="991">
                  <c:v>496.10637600000001</c:v>
                </c:pt>
                <c:pt idx="992">
                  <c:v>496.60540400000002</c:v>
                </c:pt>
                <c:pt idx="993">
                  <c:v>497.10443299999997</c:v>
                </c:pt>
                <c:pt idx="994">
                  <c:v>497.60446200000001</c:v>
                </c:pt>
                <c:pt idx="995">
                  <c:v>498.10449</c:v>
                </c:pt>
                <c:pt idx="996">
                  <c:v>498.60351800000001</c:v>
                </c:pt>
                <c:pt idx="997">
                  <c:v>499.10254700000002</c:v>
                </c:pt>
                <c:pt idx="998">
                  <c:v>499.60157600000002</c:v>
                </c:pt>
                <c:pt idx="999">
                  <c:v>500.10060499999997</c:v>
                </c:pt>
                <c:pt idx="1000">
                  <c:v>500.60063300000002</c:v>
                </c:pt>
                <c:pt idx="1001">
                  <c:v>501.09966100000003</c:v>
                </c:pt>
                <c:pt idx="1002">
                  <c:v>501.59868999999998</c:v>
                </c:pt>
                <c:pt idx="1003">
                  <c:v>502.09671800000001</c:v>
                </c:pt>
                <c:pt idx="1004">
                  <c:v>502.59574700000002</c:v>
                </c:pt>
                <c:pt idx="1005">
                  <c:v>503.09477600000002</c:v>
                </c:pt>
                <c:pt idx="1006">
                  <c:v>503.59480400000001</c:v>
                </c:pt>
                <c:pt idx="1007">
                  <c:v>504.108833</c:v>
                </c:pt>
                <c:pt idx="1008">
                  <c:v>504.60886199999999</c:v>
                </c:pt>
                <c:pt idx="1009">
                  <c:v>505.107891</c:v>
                </c:pt>
                <c:pt idx="1010">
                  <c:v>505.606919</c:v>
                </c:pt>
                <c:pt idx="1011">
                  <c:v>506.10594800000001</c:v>
                </c:pt>
                <c:pt idx="1012">
                  <c:v>506.60497600000002</c:v>
                </c:pt>
                <c:pt idx="1013">
                  <c:v>507.10400499999997</c:v>
                </c:pt>
                <c:pt idx="1014">
                  <c:v>507.60403300000002</c:v>
                </c:pt>
                <c:pt idx="1015">
                  <c:v>508.10306200000002</c:v>
                </c:pt>
                <c:pt idx="1016">
                  <c:v>508.60208999999998</c:v>
                </c:pt>
                <c:pt idx="1017">
                  <c:v>509.10111899999998</c:v>
                </c:pt>
                <c:pt idx="1018">
                  <c:v>509.60014799999999</c:v>
                </c:pt>
                <c:pt idx="1019">
                  <c:v>510.099176</c:v>
                </c:pt>
                <c:pt idx="1020">
                  <c:v>510.59920499999998</c:v>
                </c:pt>
                <c:pt idx="1021">
                  <c:v>511.09823299999999</c:v>
                </c:pt>
                <c:pt idx="1022">
                  <c:v>511.597262</c:v>
                </c:pt>
                <c:pt idx="1023">
                  <c:v>512.09629099999995</c:v>
                </c:pt>
                <c:pt idx="1024">
                  <c:v>512.59531900000002</c:v>
                </c:pt>
                <c:pt idx="1025">
                  <c:v>513.09534699999995</c:v>
                </c:pt>
                <c:pt idx="1026">
                  <c:v>513.59437600000001</c:v>
                </c:pt>
                <c:pt idx="1027">
                  <c:v>514.10840599999995</c:v>
                </c:pt>
                <c:pt idx="1028">
                  <c:v>514.60843399999999</c:v>
                </c:pt>
                <c:pt idx="1029">
                  <c:v>515.10846300000003</c:v>
                </c:pt>
                <c:pt idx="1030">
                  <c:v>515.60749099999998</c:v>
                </c:pt>
                <c:pt idx="1031">
                  <c:v>516.10652000000005</c:v>
                </c:pt>
                <c:pt idx="1032">
                  <c:v>516.605548</c:v>
                </c:pt>
                <c:pt idx="1033">
                  <c:v>517.10557700000004</c:v>
                </c:pt>
                <c:pt idx="1034">
                  <c:v>517.60460499999999</c:v>
                </c:pt>
                <c:pt idx="1035">
                  <c:v>518.10363400000006</c:v>
                </c:pt>
                <c:pt idx="1036">
                  <c:v>518.60266300000001</c:v>
                </c:pt>
                <c:pt idx="1037">
                  <c:v>519.10169099999996</c:v>
                </c:pt>
                <c:pt idx="1038">
                  <c:v>519.59972000000005</c:v>
                </c:pt>
                <c:pt idx="1039">
                  <c:v>520.09974799999998</c:v>
                </c:pt>
                <c:pt idx="1040">
                  <c:v>520.59877700000004</c:v>
                </c:pt>
                <c:pt idx="1041">
                  <c:v>521.09780499999999</c:v>
                </c:pt>
                <c:pt idx="1042">
                  <c:v>521.59683399999994</c:v>
                </c:pt>
                <c:pt idx="1043">
                  <c:v>522.09586200000001</c:v>
                </c:pt>
                <c:pt idx="1044">
                  <c:v>522.59489099999996</c:v>
                </c:pt>
                <c:pt idx="1045">
                  <c:v>523.09492</c:v>
                </c:pt>
                <c:pt idx="1046">
                  <c:v>523.60894900000005</c:v>
                </c:pt>
                <c:pt idx="1047">
                  <c:v>524.10897699999998</c:v>
                </c:pt>
                <c:pt idx="1048">
                  <c:v>524.60800600000005</c:v>
                </c:pt>
                <c:pt idx="1049">
                  <c:v>525.107035</c:v>
                </c:pt>
                <c:pt idx="1050">
                  <c:v>525.60606299999995</c:v>
                </c:pt>
                <c:pt idx="1051">
                  <c:v>526.10509200000001</c:v>
                </c:pt>
                <c:pt idx="1052">
                  <c:v>526.60411999999997</c:v>
                </c:pt>
                <c:pt idx="1053">
                  <c:v>527.10414900000001</c:v>
                </c:pt>
                <c:pt idx="1054">
                  <c:v>527.60317699999996</c:v>
                </c:pt>
                <c:pt idx="1055">
                  <c:v>528.10220600000002</c:v>
                </c:pt>
                <c:pt idx="1056">
                  <c:v>528.60123399999998</c:v>
                </c:pt>
                <c:pt idx="1057">
                  <c:v>529.10026300000004</c:v>
                </c:pt>
                <c:pt idx="1058">
                  <c:v>529.59929099999999</c:v>
                </c:pt>
                <c:pt idx="1059">
                  <c:v>530.09932000000003</c:v>
                </c:pt>
                <c:pt idx="1060">
                  <c:v>530.59834899999998</c:v>
                </c:pt>
                <c:pt idx="1061">
                  <c:v>531.09737700000005</c:v>
                </c:pt>
                <c:pt idx="1062">
                  <c:v>531.596406</c:v>
                </c:pt>
                <c:pt idx="1063">
                  <c:v>532.09543399999995</c:v>
                </c:pt>
                <c:pt idx="1064">
                  <c:v>532.595463</c:v>
                </c:pt>
                <c:pt idx="1065">
                  <c:v>533.09549100000004</c:v>
                </c:pt>
                <c:pt idx="1066">
                  <c:v>533.60952099999997</c:v>
                </c:pt>
                <c:pt idx="1067">
                  <c:v>534.10955000000001</c:v>
                </c:pt>
                <c:pt idx="1068">
                  <c:v>534.60857799999997</c:v>
                </c:pt>
                <c:pt idx="1069">
                  <c:v>535.10760600000003</c:v>
                </c:pt>
                <c:pt idx="1070">
                  <c:v>535.60663499999998</c:v>
                </c:pt>
                <c:pt idx="1071">
                  <c:v>536.10566400000005</c:v>
                </c:pt>
                <c:pt idx="1072">
                  <c:v>536.60569199999998</c:v>
                </c:pt>
                <c:pt idx="1073">
                  <c:v>537.10472100000004</c:v>
                </c:pt>
                <c:pt idx="1074">
                  <c:v>537.60274900000002</c:v>
                </c:pt>
                <c:pt idx="1075">
                  <c:v>538.10177799999997</c:v>
                </c:pt>
                <c:pt idx="1076">
                  <c:v>538.60080600000003</c:v>
                </c:pt>
                <c:pt idx="1077">
                  <c:v>539.09983499999998</c:v>
                </c:pt>
                <c:pt idx="1078">
                  <c:v>539.59986400000003</c:v>
                </c:pt>
                <c:pt idx="1079">
                  <c:v>540.09889199999998</c:v>
                </c:pt>
                <c:pt idx="1080">
                  <c:v>540.59792000000004</c:v>
                </c:pt>
                <c:pt idx="1081">
                  <c:v>541.096949</c:v>
                </c:pt>
                <c:pt idx="1082">
                  <c:v>541.59597799999995</c:v>
                </c:pt>
                <c:pt idx="1083">
                  <c:v>542.09500600000001</c:v>
                </c:pt>
                <c:pt idx="1084">
                  <c:v>542.59503500000005</c:v>
                </c:pt>
                <c:pt idx="1085">
                  <c:v>543.09406300000001</c:v>
                </c:pt>
                <c:pt idx="1086">
                  <c:v>543.60909300000003</c:v>
                </c:pt>
                <c:pt idx="1087">
                  <c:v>544.10812099999998</c:v>
                </c:pt>
                <c:pt idx="1088">
                  <c:v>544.60715000000005</c:v>
                </c:pt>
                <c:pt idx="1089">
                  <c:v>545.106178</c:v>
                </c:pt>
                <c:pt idx="1090">
                  <c:v>545.60520699999995</c:v>
                </c:pt>
                <c:pt idx="1091">
                  <c:v>546.10423600000001</c:v>
                </c:pt>
                <c:pt idx="1092">
                  <c:v>546.60426399999994</c:v>
                </c:pt>
                <c:pt idx="1093">
                  <c:v>547.10329200000001</c:v>
                </c:pt>
                <c:pt idx="1094">
                  <c:v>547.60232099999996</c:v>
                </c:pt>
                <c:pt idx="1095">
                  <c:v>548.10135000000002</c:v>
                </c:pt>
                <c:pt idx="1096">
                  <c:v>548.60037899999998</c:v>
                </c:pt>
                <c:pt idx="1097">
                  <c:v>549.09940700000004</c:v>
                </c:pt>
                <c:pt idx="1098">
                  <c:v>549.59943499999997</c:v>
                </c:pt>
                <c:pt idx="1099">
                  <c:v>550.09846400000004</c:v>
                </c:pt>
                <c:pt idx="1100">
                  <c:v>550.59849299999996</c:v>
                </c:pt>
                <c:pt idx="1101">
                  <c:v>551.09752100000003</c:v>
                </c:pt>
                <c:pt idx="1102">
                  <c:v>551.59654999999998</c:v>
                </c:pt>
                <c:pt idx="1103">
                  <c:v>552.09657800000002</c:v>
                </c:pt>
                <c:pt idx="1104">
                  <c:v>552.59560699999997</c:v>
                </c:pt>
                <c:pt idx="1105">
                  <c:v>553.10963600000002</c:v>
                </c:pt>
                <c:pt idx="1106">
                  <c:v>553.60966499999995</c:v>
                </c:pt>
                <c:pt idx="1107">
                  <c:v>554.10869400000001</c:v>
                </c:pt>
                <c:pt idx="1108">
                  <c:v>554.60672199999999</c:v>
                </c:pt>
                <c:pt idx="1109">
                  <c:v>555.10575100000005</c:v>
                </c:pt>
                <c:pt idx="1110">
                  <c:v>555.60477900000001</c:v>
                </c:pt>
                <c:pt idx="1111">
                  <c:v>556.10480700000005</c:v>
                </c:pt>
                <c:pt idx="1112">
                  <c:v>556.603836</c:v>
                </c:pt>
                <c:pt idx="1113">
                  <c:v>557.10286499999995</c:v>
                </c:pt>
                <c:pt idx="1114">
                  <c:v>557.60189300000002</c:v>
                </c:pt>
                <c:pt idx="1115">
                  <c:v>558.10092199999997</c:v>
                </c:pt>
                <c:pt idx="1116">
                  <c:v>558.59995000000004</c:v>
                </c:pt>
                <c:pt idx="1117">
                  <c:v>559.09997899999996</c:v>
                </c:pt>
                <c:pt idx="1118">
                  <c:v>559.59900800000003</c:v>
                </c:pt>
                <c:pt idx="1119">
                  <c:v>560.09803599999998</c:v>
                </c:pt>
                <c:pt idx="1120">
                  <c:v>560.59706400000005</c:v>
                </c:pt>
                <c:pt idx="1121">
                  <c:v>561.096093</c:v>
                </c:pt>
                <c:pt idx="1122">
                  <c:v>561.59512099999995</c:v>
                </c:pt>
                <c:pt idx="1123">
                  <c:v>562.09514999999999</c:v>
                </c:pt>
                <c:pt idx="1124">
                  <c:v>562.59417900000005</c:v>
                </c:pt>
                <c:pt idx="1125">
                  <c:v>563.10920799999997</c:v>
                </c:pt>
                <c:pt idx="1126">
                  <c:v>563.60823700000003</c:v>
                </c:pt>
                <c:pt idx="1127">
                  <c:v>564.10726499999998</c:v>
                </c:pt>
                <c:pt idx="1128">
                  <c:v>564.60629400000005</c:v>
                </c:pt>
                <c:pt idx="1129">
                  <c:v>565.105322</c:v>
                </c:pt>
                <c:pt idx="1130">
                  <c:v>565.60435099999995</c:v>
                </c:pt>
                <c:pt idx="1131">
                  <c:v>566.10437999999999</c:v>
                </c:pt>
                <c:pt idx="1132">
                  <c:v>566.60340799999994</c:v>
                </c:pt>
                <c:pt idx="1133">
                  <c:v>567.10243700000001</c:v>
                </c:pt>
                <c:pt idx="1134">
                  <c:v>567.60246500000005</c:v>
                </c:pt>
                <c:pt idx="1135">
                  <c:v>568.101494</c:v>
                </c:pt>
                <c:pt idx="1136">
                  <c:v>568.60152200000005</c:v>
                </c:pt>
                <c:pt idx="1137">
                  <c:v>569.100551</c:v>
                </c:pt>
                <c:pt idx="1138">
                  <c:v>569.59957899999995</c:v>
                </c:pt>
                <c:pt idx="1139">
                  <c:v>570.09860800000001</c:v>
                </c:pt>
                <c:pt idx="1140">
                  <c:v>570.59763699999996</c:v>
                </c:pt>
                <c:pt idx="1141">
                  <c:v>571.09666500000003</c:v>
                </c:pt>
                <c:pt idx="1142">
                  <c:v>571.59669399999996</c:v>
                </c:pt>
                <c:pt idx="1143">
                  <c:v>572.09572200000002</c:v>
                </c:pt>
                <c:pt idx="1144">
                  <c:v>572.60975199999996</c:v>
                </c:pt>
                <c:pt idx="1145">
                  <c:v>573.10878000000002</c:v>
                </c:pt>
                <c:pt idx="1146">
                  <c:v>573.60780899999997</c:v>
                </c:pt>
                <c:pt idx="1147">
                  <c:v>574.10683700000004</c:v>
                </c:pt>
                <c:pt idx="1148">
                  <c:v>574.60586499999999</c:v>
                </c:pt>
                <c:pt idx="1149">
                  <c:v>575.10489399999994</c:v>
                </c:pt>
                <c:pt idx="1150">
                  <c:v>575.60492299999999</c:v>
                </c:pt>
                <c:pt idx="1151">
                  <c:v>576.10395100000005</c:v>
                </c:pt>
                <c:pt idx="1152">
                  <c:v>576.60298</c:v>
                </c:pt>
                <c:pt idx="1153">
                  <c:v>577.10200799999996</c:v>
                </c:pt>
                <c:pt idx="1154">
                  <c:v>577.60103700000002</c:v>
                </c:pt>
                <c:pt idx="1155">
                  <c:v>578.10006599999997</c:v>
                </c:pt>
                <c:pt idx="1156">
                  <c:v>578.60009400000001</c:v>
                </c:pt>
                <c:pt idx="1157">
                  <c:v>579.09912299999996</c:v>
                </c:pt>
                <c:pt idx="1158">
                  <c:v>579.59815100000003</c:v>
                </c:pt>
                <c:pt idx="1159">
                  <c:v>580.09717999999998</c:v>
                </c:pt>
                <c:pt idx="1160">
                  <c:v>580.59620900000004</c:v>
                </c:pt>
                <c:pt idx="1161">
                  <c:v>581.095237</c:v>
                </c:pt>
                <c:pt idx="1162">
                  <c:v>581.59526500000004</c:v>
                </c:pt>
                <c:pt idx="1163">
                  <c:v>582.09429399999999</c:v>
                </c:pt>
                <c:pt idx="1164">
                  <c:v>582.60932400000002</c:v>
                </c:pt>
                <c:pt idx="1165">
                  <c:v>583.10835199999997</c:v>
                </c:pt>
                <c:pt idx="1166">
                  <c:v>583.60738000000003</c:v>
                </c:pt>
                <c:pt idx="1167">
                  <c:v>584.10640899999999</c:v>
                </c:pt>
                <c:pt idx="1168">
                  <c:v>584.60543800000005</c:v>
                </c:pt>
                <c:pt idx="1169">
                  <c:v>585.10546599999998</c:v>
                </c:pt>
                <c:pt idx="1170">
                  <c:v>585.60549500000002</c:v>
                </c:pt>
                <c:pt idx="1171">
                  <c:v>586.10452299999997</c:v>
                </c:pt>
                <c:pt idx="1172">
                  <c:v>586.60355200000004</c:v>
                </c:pt>
                <c:pt idx="1173">
                  <c:v>587.10258099999999</c:v>
                </c:pt>
                <c:pt idx="1174">
                  <c:v>587.60160900000005</c:v>
                </c:pt>
                <c:pt idx="1175">
                  <c:v>588.10163699999998</c:v>
                </c:pt>
                <c:pt idx="1176">
                  <c:v>588.60066600000005</c:v>
                </c:pt>
                <c:pt idx="1177">
                  <c:v>589.099695</c:v>
                </c:pt>
                <c:pt idx="1178">
                  <c:v>589.59772299999997</c:v>
                </c:pt>
                <c:pt idx="1179">
                  <c:v>590.09675200000004</c:v>
                </c:pt>
                <c:pt idx="1180">
                  <c:v>590.59478000000001</c:v>
                </c:pt>
                <c:pt idx="1181">
                  <c:v>591.09580900000003</c:v>
                </c:pt>
                <c:pt idx="1182">
                  <c:v>591.59483699999998</c:v>
                </c:pt>
                <c:pt idx="1183">
                  <c:v>592.10986700000001</c:v>
                </c:pt>
                <c:pt idx="1184">
                  <c:v>592.60889499999996</c:v>
                </c:pt>
                <c:pt idx="1185">
                  <c:v>593.10792400000003</c:v>
                </c:pt>
                <c:pt idx="1186">
                  <c:v>593.60695299999998</c:v>
                </c:pt>
                <c:pt idx="1187">
                  <c:v>594.10598100000004</c:v>
                </c:pt>
                <c:pt idx="1188">
                  <c:v>594.60500999999999</c:v>
                </c:pt>
                <c:pt idx="1189">
                  <c:v>595.10503800000004</c:v>
                </c:pt>
                <c:pt idx="1190">
                  <c:v>595.60406699999999</c:v>
                </c:pt>
                <c:pt idx="1191">
                  <c:v>596.10309600000005</c:v>
                </c:pt>
                <c:pt idx="1192">
                  <c:v>596.602124</c:v>
                </c:pt>
                <c:pt idx="1193">
                  <c:v>597.10115199999996</c:v>
                </c:pt>
                <c:pt idx="1194">
                  <c:v>597.60018100000002</c:v>
                </c:pt>
                <c:pt idx="1195">
                  <c:v>598.10020999999995</c:v>
                </c:pt>
                <c:pt idx="1196">
                  <c:v>598.59923800000001</c:v>
                </c:pt>
                <c:pt idx="1197">
                  <c:v>599.09826699999996</c:v>
                </c:pt>
                <c:pt idx="1198">
                  <c:v>599.59729500000003</c:v>
                </c:pt>
                <c:pt idx="1199">
                  <c:v>600.09632299999998</c:v>
                </c:pt>
                <c:pt idx="1200">
                  <c:v>600.59535200000005</c:v>
                </c:pt>
                <c:pt idx="1201">
                  <c:v>601.09538099999997</c:v>
                </c:pt>
                <c:pt idx="1202">
                  <c:v>601.59440900000004</c:v>
                </c:pt>
                <c:pt idx="1203">
                  <c:v>602.10943899999995</c:v>
                </c:pt>
                <c:pt idx="1204">
                  <c:v>602.60846800000002</c:v>
                </c:pt>
                <c:pt idx="1205">
                  <c:v>603.10849599999995</c:v>
                </c:pt>
                <c:pt idx="1206">
                  <c:v>603.60752400000001</c:v>
                </c:pt>
                <c:pt idx="1207">
                  <c:v>604.10655299999996</c:v>
                </c:pt>
                <c:pt idx="1208">
                  <c:v>604.60558200000003</c:v>
                </c:pt>
                <c:pt idx="1209">
                  <c:v>605.10560999999996</c:v>
                </c:pt>
                <c:pt idx="1210">
                  <c:v>605.60463900000002</c:v>
                </c:pt>
                <c:pt idx="1211">
                  <c:v>606.10366699999997</c:v>
                </c:pt>
                <c:pt idx="1212">
                  <c:v>606.60269600000004</c:v>
                </c:pt>
                <c:pt idx="1213">
                  <c:v>607.10172499999999</c:v>
                </c:pt>
                <c:pt idx="1214">
                  <c:v>607.60075300000005</c:v>
                </c:pt>
                <c:pt idx="1215">
                  <c:v>608.099782</c:v>
                </c:pt>
                <c:pt idx="1216">
                  <c:v>608.59880999999996</c:v>
                </c:pt>
                <c:pt idx="1217">
                  <c:v>609.09783800000002</c:v>
                </c:pt>
                <c:pt idx="1218">
                  <c:v>609.59686699999997</c:v>
                </c:pt>
                <c:pt idx="1219">
                  <c:v>610.09589600000004</c:v>
                </c:pt>
                <c:pt idx="1220">
                  <c:v>610.59592399999997</c:v>
                </c:pt>
                <c:pt idx="1221">
                  <c:v>611.09495300000003</c:v>
                </c:pt>
                <c:pt idx="1222">
                  <c:v>611.59398099999999</c:v>
                </c:pt>
                <c:pt idx="1223">
                  <c:v>612.10901100000001</c:v>
                </c:pt>
                <c:pt idx="1224">
                  <c:v>612.60803899999996</c:v>
                </c:pt>
                <c:pt idx="1225">
                  <c:v>613.10706800000003</c:v>
                </c:pt>
                <c:pt idx="1226">
                  <c:v>613.60609599999998</c:v>
                </c:pt>
                <c:pt idx="1227">
                  <c:v>614.10512500000004</c:v>
                </c:pt>
                <c:pt idx="1228">
                  <c:v>614.60515399999997</c:v>
                </c:pt>
                <c:pt idx="1229">
                  <c:v>615.10418200000004</c:v>
                </c:pt>
                <c:pt idx="1230">
                  <c:v>615.60320999999999</c:v>
                </c:pt>
                <c:pt idx="1231">
                  <c:v>616.10223900000005</c:v>
                </c:pt>
                <c:pt idx="1232">
                  <c:v>616.601268</c:v>
                </c:pt>
                <c:pt idx="1233">
                  <c:v>617.10029599999996</c:v>
                </c:pt>
                <c:pt idx="1234">
                  <c:v>617.600325</c:v>
                </c:pt>
                <c:pt idx="1235">
                  <c:v>618.09935299999995</c:v>
                </c:pt>
                <c:pt idx="1236">
                  <c:v>618.59838200000002</c:v>
                </c:pt>
                <c:pt idx="1237">
                  <c:v>619.09741099999997</c:v>
                </c:pt>
                <c:pt idx="1238">
                  <c:v>619.59643900000003</c:v>
                </c:pt>
                <c:pt idx="1239">
                  <c:v>620.09646699999996</c:v>
                </c:pt>
                <c:pt idx="1240">
                  <c:v>620.596496</c:v>
                </c:pt>
                <c:pt idx="1241">
                  <c:v>621.09552499999995</c:v>
                </c:pt>
                <c:pt idx="1242">
                  <c:v>621.61055399999998</c:v>
                </c:pt>
                <c:pt idx="1243">
                  <c:v>622.10958300000004</c:v>
                </c:pt>
                <c:pt idx="1244">
                  <c:v>622.608611</c:v>
                </c:pt>
                <c:pt idx="1245">
                  <c:v>623.10763999999995</c:v>
                </c:pt>
                <c:pt idx="1246">
                  <c:v>623.60666800000001</c:v>
                </c:pt>
                <c:pt idx="1247">
                  <c:v>624.10569699999996</c:v>
                </c:pt>
                <c:pt idx="1248">
                  <c:v>624.60472500000003</c:v>
                </c:pt>
                <c:pt idx="1249">
                  <c:v>625.10375399999998</c:v>
                </c:pt>
                <c:pt idx="1250">
                  <c:v>625.60278300000004</c:v>
                </c:pt>
                <c:pt idx="1251">
                  <c:v>626.101811</c:v>
                </c:pt>
                <c:pt idx="1252">
                  <c:v>626.60083999999995</c:v>
                </c:pt>
                <c:pt idx="1253">
                  <c:v>627.10086799999999</c:v>
                </c:pt>
                <c:pt idx="1254">
                  <c:v>627.59989700000006</c:v>
                </c:pt>
                <c:pt idx="1255">
                  <c:v>628.09892600000001</c:v>
                </c:pt>
                <c:pt idx="1256">
                  <c:v>628.59795399999996</c:v>
                </c:pt>
                <c:pt idx="1257">
                  <c:v>629.09698200000003</c:v>
                </c:pt>
                <c:pt idx="1258">
                  <c:v>629.59601099999998</c:v>
                </c:pt>
                <c:pt idx="1259">
                  <c:v>630.09604000000002</c:v>
                </c:pt>
                <c:pt idx="1260">
                  <c:v>630.59506799999997</c:v>
                </c:pt>
                <c:pt idx="1261">
                  <c:v>631.09409700000003</c:v>
                </c:pt>
                <c:pt idx="1262">
                  <c:v>631.60912599999995</c:v>
                </c:pt>
                <c:pt idx="1263">
                  <c:v>632.10815500000001</c:v>
                </c:pt>
                <c:pt idx="1264">
                  <c:v>632.60718299999996</c:v>
                </c:pt>
                <c:pt idx="1265">
                  <c:v>633.10621200000003</c:v>
                </c:pt>
                <c:pt idx="1266">
                  <c:v>633.60523999999998</c:v>
                </c:pt>
                <c:pt idx="1267">
                  <c:v>634.10526900000002</c:v>
                </c:pt>
                <c:pt idx="1268">
                  <c:v>634.60429699999997</c:v>
                </c:pt>
                <c:pt idx="1269">
                  <c:v>635.10332600000004</c:v>
                </c:pt>
                <c:pt idx="1270">
                  <c:v>635.60235499999999</c:v>
                </c:pt>
                <c:pt idx="1271">
                  <c:v>636.10138300000006</c:v>
                </c:pt>
                <c:pt idx="1272">
                  <c:v>636.60041100000001</c:v>
                </c:pt>
                <c:pt idx="1273">
                  <c:v>637.10044000000005</c:v>
                </c:pt>
                <c:pt idx="1274">
                  <c:v>637.599469</c:v>
                </c:pt>
                <c:pt idx="1275">
                  <c:v>638.09949700000004</c:v>
                </c:pt>
                <c:pt idx="1276">
                  <c:v>638.59852599999999</c:v>
                </c:pt>
                <c:pt idx="1277">
                  <c:v>639.09755399999995</c:v>
                </c:pt>
                <c:pt idx="1278">
                  <c:v>639.59758299999999</c:v>
                </c:pt>
                <c:pt idx="1279">
                  <c:v>640.09661100000005</c:v>
                </c:pt>
                <c:pt idx="1280">
                  <c:v>640.59564</c:v>
                </c:pt>
                <c:pt idx="1281">
                  <c:v>641.11067000000003</c:v>
                </c:pt>
                <c:pt idx="1282">
                  <c:v>641.60969799999998</c:v>
                </c:pt>
                <c:pt idx="1283">
                  <c:v>642.10772699999995</c:v>
                </c:pt>
                <c:pt idx="1284">
                  <c:v>642.60675500000002</c:v>
                </c:pt>
                <c:pt idx="1285">
                  <c:v>643.10578299999997</c:v>
                </c:pt>
                <c:pt idx="1286">
                  <c:v>643.60481200000004</c:v>
                </c:pt>
                <c:pt idx="1287">
                  <c:v>644.10484099999996</c:v>
                </c:pt>
                <c:pt idx="1288">
                  <c:v>644.60386900000003</c:v>
                </c:pt>
                <c:pt idx="1289">
                  <c:v>645.10289799999998</c:v>
                </c:pt>
                <c:pt idx="1290">
                  <c:v>645.60192600000005</c:v>
                </c:pt>
                <c:pt idx="1291">
                  <c:v>646.09995500000002</c:v>
                </c:pt>
                <c:pt idx="1292">
                  <c:v>646.60098400000004</c:v>
                </c:pt>
                <c:pt idx="1293">
                  <c:v>647.10001199999999</c:v>
                </c:pt>
                <c:pt idx="1294">
                  <c:v>647.59904100000006</c:v>
                </c:pt>
                <c:pt idx="1295">
                  <c:v>648.09806900000001</c:v>
                </c:pt>
                <c:pt idx="1296">
                  <c:v>648.59709799999996</c:v>
                </c:pt>
                <c:pt idx="1297">
                  <c:v>649.09612600000003</c:v>
                </c:pt>
                <c:pt idx="1298">
                  <c:v>649.59615499999995</c:v>
                </c:pt>
                <c:pt idx="1299">
                  <c:v>650.09518300000002</c:v>
                </c:pt>
                <c:pt idx="1300">
                  <c:v>650.59421199999997</c:v>
                </c:pt>
                <c:pt idx="1301">
                  <c:v>651.109241</c:v>
                </c:pt>
                <c:pt idx="1302">
                  <c:v>651.60826999999995</c:v>
                </c:pt>
                <c:pt idx="1303">
                  <c:v>652.10729800000001</c:v>
                </c:pt>
                <c:pt idx="1304">
                  <c:v>652.60632699999996</c:v>
                </c:pt>
                <c:pt idx="1305">
                  <c:v>653.10535600000003</c:v>
                </c:pt>
                <c:pt idx="1306">
                  <c:v>653.60538399999996</c:v>
                </c:pt>
                <c:pt idx="1307">
                  <c:v>654.10441300000002</c:v>
                </c:pt>
                <c:pt idx="1308">
                  <c:v>654.60344099999998</c:v>
                </c:pt>
                <c:pt idx="1309">
                  <c:v>655.10247000000004</c:v>
                </c:pt>
                <c:pt idx="1310">
                  <c:v>655.60249899999997</c:v>
                </c:pt>
                <c:pt idx="1311">
                  <c:v>656.10152700000003</c:v>
                </c:pt>
                <c:pt idx="1312">
                  <c:v>656.60155599999996</c:v>
                </c:pt>
                <c:pt idx="1313">
                  <c:v>657.10058400000003</c:v>
                </c:pt>
                <c:pt idx="1314">
                  <c:v>657.59961299999998</c:v>
                </c:pt>
                <c:pt idx="1315">
                  <c:v>658.09864100000004</c:v>
                </c:pt>
                <c:pt idx="1316">
                  <c:v>658.59766999999999</c:v>
                </c:pt>
                <c:pt idx="1317">
                  <c:v>659.09769800000004</c:v>
                </c:pt>
                <c:pt idx="1318">
                  <c:v>659.59572700000001</c:v>
                </c:pt>
                <c:pt idx="1319">
                  <c:v>660.09475499999996</c:v>
                </c:pt>
                <c:pt idx="1320">
                  <c:v>660.60978499999999</c:v>
                </c:pt>
                <c:pt idx="1321">
                  <c:v>661.10881300000005</c:v>
                </c:pt>
                <c:pt idx="1322">
                  <c:v>661.60784200000001</c:v>
                </c:pt>
                <c:pt idx="1323">
                  <c:v>662.10687099999996</c:v>
                </c:pt>
                <c:pt idx="1324">
                  <c:v>662.60589900000002</c:v>
                </c:pt>
                <c:pt idx="1325">
                  <c:v>663.10592699999995</c:v>
                </c:pt>
                <c:pt idx="1326">
                  <c:v>663.60395600000004</c:v>
                </c:pt>
                <c:pt idx="1327">
                  <c:v>664.10398499999997</c:v>
                </c:pt>
                <c:pt idx="1328">
                  <c:v>664.60301400000003</c:v>
                </c:pt>
                <c:pt idx="1329">
                  <c:v>665.10204199999998</c:v>
                </c:pt>
                <c:pt idx="1330">
                  <c:v>665.60107000000005</c:v>
                </c:pt>
                <c:pt idx="1331">
                  <c:v>666.10109899999998</c:v>
                </c:pt>
                <c:pt idx="1332">
                  <c:v>666.60012800000004</c:v>
                </c:pt>
                <c:pt idx="1333">
                  <c:v>667.09915599999999</c:v>
                </c:pt>
                <c:pt idx="1334">
                  <c:v>667.59818499999994</c:v>
                </c:pt>
                <c:pt idx="1335">
                  <c:v>668.09721300000001</c:v>
                </c:pt>
                <c:pt idx="1336">
                  <c:v>668.59624099999996</c:v>
                </c:pt>
                <c:pt idx="1337">
                  <c:v>669.09627</c:v>
                </c:pt>
                <c:pt idx="1338">
                  <c:v>669.59529899999995</c:v>
                </c:pt>
                <c:pt idx="1339">
                  <c:v>670.09432700000002</c:v>
                </c:pt>
                <c:pt idx="1340">
                  <c:v>670.60935700000005</c:v>
                </c:pt>
                <c:pt idx="1341">
                  <c:v>671.108386</c:v>
                </c:pt>
                <c:pt idx="1342">
                  <c:v>671.60741399999995</c:v>
                </c:pt>
                <c:pt idx="1343">
                  <c:v>672.10644200000002</c:v>
                </c:pt>
                <c:pt idx="1344">
                  <c:v>672.60647100000006</c:v>
                </c:pt>
                <c:pt idx="1345">
                  <c:v>673.10649999999998</c:v>
                </c:pt>
                <c:pt idx="1346">
                  <c:v>673.60552800000005</c:v>
                </c:pt>
                <c:pt idx="1347">
                  <c:v>674.104557</c:v>
                </c:pt>
                <c:pt idx="1348">
                  <c:v>674.60358499999995</c:v>
                </c:pt>
                <c:pt idx="1349">
                  <c:v>675.10261400000002</c:v>
                </c:pt>
                <c:pt idx="1350">
                  <c:v>675.60164299999997</c:v>
                </c:pt>
                <c:pt idx="1351">
                  <c:v>676.10167100000001</c:v>
                </c:pt>
                <c:pt idx="1352">
                  <c:v>676.60069899999996</c:v>
                </c:pt>
                <c:pt idx="1353">
                  <c:v>677.09872800000005</c:v>
                </c:pt>
                <c:pt idx="1354">
                  <c:v>677.597756</c:v>
                </c:pt>
                <c:pt idx="1355">
                  <c:v>678.09678499999995</c:v>
                </c:pt>
                <c:pt idx="1356">
                  <c:v>678.59681399999999</c:v>
                </c:pt>
                <c:pt idx="1357">
                  <c:v>679.09584199999995</c:v>
                </c:pt>
                <c:pt idx="1358">
                  <c:v>679.59487100000001</c:v>
                </c:pt>
                <c:pt idx="1359">
                  <c:v>680.10990000000004</c:v>
                </c:pt>
                <c:pt idx="1360">
                  <c:v>680.60892899999999</c:v>
                </c:pt>
                <c:pt idx="1361">
                  <c:v>681.10695699999997</c:v>
                </c:pt>
                <c:pt idx="1362">
                  <c:v>681.60698600000001</c:v>
                </c:pt>
                <c:pt idx="1363">
                  <c:v>682.10601399999996</c:v>
                </c:pt>
                <c:pt idx="1364">
                  <c:v>682.606043</c:v>
                </c:pt>
                <c:pt idx="1365">
                  <c:v>683.10507199999995</c:v>
                </c:pt>
                <c:pt idx="1366">
                  <c:v>683.60410000000002</c:v>
                </c:pt>
                <c:pt idx="1367">
                  <c:v>684.10312799999997</c:v>
                </c:pt>
                <c:pt idx="1368">
                  <c:v>684.60215700000003</c:v>
                </c:pt>
                <c:pt idx="1369">
                  <c:v>685.10118599999998</c:v>
                </c:pt>
                <c:pt idx="1370">
                  <c:v>685.60121400000003</c:v>
                </c:pt>
                <c:pt idx="1371">
                  <c:v>686.10024299999998</c:v>
                </c:pt>
                <c:pt idx="1372">
                  <c:v>686.59927100000004</c:v>
                </c:pt>
                <c:pt idx="1373">
                  <c:v>687.09829999999999</c:v>
                </c:pt>
                <c:pt idx="1374">
                  <c:v>687.59732899999995</c:v>
                </c:pt>
                <c:pt idx="1375">
                  <c:v>688.09635700000001</c:v>
                </c:pt>
                <c:pt idx="1376">
                  <c:v>688.59638500000005</c:v>
                </c:pt>
                <c:pt idx="1377">
                  <c:v>689.09541400000001</c:v>
                </c:pt>
                <c:pt idx="1378">
                  <c:v>689.59444299999996</c:v>
                </c:pt>
                <c:pt idx="1379">
                  <c:v>690.10947199999998</c:v>
                </c:pt>
                <c:pt idx="1380">
                  <c:v>690.60950100000002</c:v>
                </c:pt>
                <c:pt idx="1381">
                  <c:v>691.10852899999998</c:v>
                </c:pt>
                <c:pt idx="1382">
                  <c:v>691.60755800000004</c:v>
                </c:pt>
                <c:pt idx="1383">
                  <c:v>692.10658599999999</c:v>
                </c:pt>
                <c:pt idx="1384">
                  <c:v>692.60661500000003</c:v>
                </c:pt>
                <c:pt idx="1385">
                  <c:v>693.10564299999999</c:v>
                </c:pt>
                <c:pt idx="1386">
                  <c:v>693.60467200000005</c:v>
                </c:pt>
                <c:pt idx="1387">
                  <c:v>694.103701</c:v>
                </c:pt>
                <c:pt idx="1388">
                  <c:v>694.60172899999998</c:v>
                </c:pt>
                <c:pt idx="1389">
                  <c:v>695.10075800000004</c:v>
                </c:pt>
                <c:pt idx="1390">
                  <c:v>695.60078599999997</c:v>
                </c:pt>
                <c:pt idx="1391">
                  <c:v>696.09981500000004</c:v>
                </c:pt>
                <c:pt idx="1392">
                  <c:v>696.59884299999999</c:v>
                </c:pt>
                <c:pt idx="1393">
                  <c:v>697.09787200000005</c:v>
                </c:pt>
                <c:pt idx="1394">
                  <c:v>697.59690000000001</c:v>
                </c:pt>
                <c:pt idx="1395">
                  <c:v>698.09692900000005</c:v>
                </c:pt>
                <c:pt idx="1396">
                  <c:v>698.59495700000002</c:v>
                </c:pt>
                <c:pt idx="1397">
                  <c:v>699.09498599999995</c:v>
                </c:pt>
                <c:pt idx="1398">
                  <c:v>699.59401500000001</c:v>
                </c:pt>
                <c:pt idx="1399">
                  <c:v>700.10904400000004</c:v>
                </c:pt>
                <c:pt idx="1400">
                  <c:v>700.60807299999999</c:v>
                </c:pt>
                <c:pt idx="1401">
                  <c:v>701.10710099999994</c:v>
                </c:pt>
                <c:pt idx="1402">
                  <c:v>701.60613000000001</c:v>
                </c:pt>
                <c:pt idx="1403">
                  <c:v>702.10615800000005</c:v>
                </c:pt>
                <c:pt idx="1404">
                  <c:v>702.605187</c:v>
                </c:pt>
                <c:pt idx="1405">
                  <c:v>703.10421599999995</c:v>
                </c:pt>
                <c:pt idx="1406">
                  <c:v>703.60324400000002</c:v>
                </c:pt>
                <c:pt idx="1407">
                  <c:v>704.10227299999997</c:v>
                </c:pt>
                <c:pt idx="1408">
                  <c:v>704.60130100000003</c:v>
                </c:pt>
                <c:pt idx="1409">
                  <c:v>705.10132999999996</c:v>
                </c:pt>
                <c:pt idx="1410">
                  <c:v>705.60035800000003</c:v>
                </c:pt>
                <c:pt idx="1411">
                  <c:v>706.09938699999998</c:v>
                </c:pt>
                <c:pt idx="1412">
                  <c:v>706.59841500000005</c:v>
                </c:pt>
                <c:pt idx="1413">
                  <c:v>707.097444</c:v>
                </c:pt>
                <c:pt idx="1414">
                  <c:v>707.59647199999995</c:v>
                </c:pt>
                <c:pt idx="1415">
                  <c:v>708.09750099999997</c:v>
                </c:pt>
                <c:pt idx="1416">
                  <c:v>708.59652900000003</c:v>
                </c:pt>
                <c:pt idx="1417">
                  <c:v>709.09555799999998</c:v>
                </c:pt>
                <c:pt idx="1418">
                  <c:v>709.61058800000001</c:v>
                </c:pt>
                <c:pt idx="1419">
                  <c:v>710.10961599999996</c:v>
                </c:pt>
                <c:pt idx="1420">
                  <c:v>710.60864400000003</c:v>
                </c:pt>
                <c:pt idx="1421">
                  <c:v>711.10767299999998</c:v>
                </c:pt>
                <c:pt idx="1422">
                  <c:v>711.60670200000004</c:v>
                </c:pt>
                <c:pt idx="1423">
                  <c:v>712.10573099999999</c:v>
                </c:pt>
                <c:pt idx="1424">
                  <c:v>712.60475899999994</c:v>
                </c:pt>
                <c:pt idx="1425">
                  <c:v>713.10378700000001</c:v>
                </c:pt>
                <c:pt idx="1426">
                  <c:v>713.60281599999996</c:v>
                </c:pt>
                <c:pt idx="1427">
                  <c:v>714.10184400000003</c:v>
                </c:pt>
                <c:pt idx="1428">
                  <c:v>714.60087299999998</c:v>
                </c:pt>
                <c:pt idx="1429">
                  <c:v>715.10090200000002</c:v>
                </c:pt>
                <c:pt idx="1430">
                  <c:v>715.59992999999997</c:v>
                </c:pt>
                <c:pt idx="1431">
                  <c:v>716.09795899999995</c:v>
                </c:pt>
                <c:pt idx="1432">
                  <c:v>716.59798699999999</c:v>
                </c:pt>
                <c:pt idx="1433">
                  <c:v>717.09701600000005</c:v>
                </c:pt>
                <c:pt idx="1434">
                  <c:v>717.59704399999998</c:v>
                </c:pt>
                <c:pt idx="1435">
                  <c:v>718.09607300000005</c:v>
                </c:pt>
                <c:pt idx="1436">
                  <c:v>718.595101</c:v>
                </c:pt>
                <c:pt idx="1437">
                  <c:v>719.09412999999995</c:v>
                </c:pt>
                <c:pt idx="1438">
                  <c:v>719.60915899999998</c:v>
                </c:pt>
                <c:pt idx="1439">
                  <c:v>720.10818800000004</c:v>
                </c:pt>
                <c:pt idx="1440">
                  <c:v>720.60721599999999</c:v>
                </c:pt>
                <c:pt idx="1441">
                  <c:v>721.10624499999994</c:v>
                </c:pt>
                <c:pt idx="1442">
                  <c:v>721.60627399999998</c:v>
                </c:pt>
                <c:pt idx="1443">
                  <c:v>722.10530200000005</c:v>
                </c:pt>
                <c:pt idx="1444">
                  <c:v>722.604331</c:v>
                </c:pt>
                <c:pt idx="1445">
                  <c:v>723.10335899999995</c:v>
                </c:pt>
                <c:pt idx="1446">
                  <c:v>723.60238800000002</c:v>
                </c:pt>
                <c:pt idx="1447">
                  <c:v>724.10141699999997</c:v>
                </c:pt>
                <c:pt idx="1448">
                  <c:v>724.60144500000001</c:v>
                </c:pt>
                <c:pt idx="1449">
                  <c:v>725.10047299999997</c:v>
                </c:pt>
                <c:pt idx="1450">
                  <c:v>725.60050200000001</c:v>
                </c:pt>
                <c:pt idx="1451">
                  <c:v>726.09953099999996</c:v>
                </c:pt>
                <c:pt idx="1452">
                  <c:v>726.59855900000002</c:v>
                </c:pt>
                <c:pt idx="1453">
                  <c:v>727.09758799999997</c:v>
                </c:pt>
                <c:pt idx="1454">
                  <c:v>727.59761600000002</c:v>
                </c:pt>
                <c:pt idx="1455">
                  <c:v>728.09664499999997</c:v>
                </c:pt>
                <c:pt idx="1456">
                  <c:v>728.59567400000003</c:v>
                </c:pt>
                <c:pt idx="1457">
                  <c:v>729.11070299999994</c:v>
                </c:pt>
                <c:pt idx="1458">
                  <c:v>729.60973100000001</c:v>
                </c:pt>
                <c:pt idx="1459">
                  <c:v>730.10775999999998</c:v>
                </c:pt>
                <c:pt idx="1460">
                  <c:v>730.60678900000005</c:v>
                </c:pt>
                <c:pt idx="1461">
                  <c:v>731.105817</c:v>
                </c:pt>
                <c:pt idx="1462">
                  <c:v>731.60584500000004</c:v>
                </c:pt>
                <c:pt idx="1463">
                  <c:v>732.104874</c:v>
                </c:pt>
                <c:pt idx="1464">
                  <c:v>732.60390299999995</c:v>
                </c:pt>
                <c:pt idx="1465">
                  <c:v>733.10293100000001</c:v>
                </c:pt>
                <c:pt idx="1466">
                  <c:v>733.60095999999999</c:v>
                </c:pt>
                <c:pt idx="1467">
                  <c:v>734.10198800000001</c:v>
                </c:pt>
                <c:pt idx="1468">
                  <c:v>734.60101699999996</c:v>
                </c:pt>
                <c:pt idx="1469">
                  <c:v>735.10004600000002</c:v>
                </c:pt>
                <c:pt idx="1470">
                  <c:v>735.59907399999997</c:v>
                </c:pt>
                <c:pt idx="1471">
                  <c:v>736.09810300000004</c:v>
                </c:pt>
                <c:pt idx="1472">
                  <c:v>736.59713099999999</c:v>
                </c:pt>
                <c:pt idx="1473">
                  <c:v>737.09716000000003</c:v>
                </c:pt>
                <c:pt idx="1474">
                  <c:v>737.59618799999998</c:v>
                </c:pt>
                <c:pt idx="1475">
                  <c:v>738.09521700000005</c:v>
                </c:pt>
                <c:pt idx="1476">
                  <c:v>738.594245</c:v>
                </c:pt>
                <c:pt idx="1477">
                  <c:v>739.10927500000003</c:v>
                </c:pt>
                <c:pt idx="1478">
                  <c:v>739.60830299999998</c:v>
                </c:pt>
                <c:pt idx="1479">
                  <c:v>740.10733200000004</c:v>
                </c:pt>
                <c:pt idx="1480">
                  <c:v>740.60636</c:v>
                </c:pt>
                <c:pt idx="1481">
                  <c:v>741.10638900000004</c:v>
                </c:pt>
                <c:pt idx="1482">
                  <c:v>741.60541799999999</c:v>
                </c:pt>
                <c:pt idx="1483">
                  <c:v>742.10444600000005</c:v>
                </c:pt>
                <c:pt idx="1484">
                  <c:v>742.603475</c:v>
                </c:pt>
                <c:pt idx="1485">
                  <c:v>743.10350300000005</c:v>
                </c:pt>
                <c:pt idx="1486">
                  <c:v>743.602532</c:v>
                </c:pt>
                <c:pt idx="1487">
                  <c:v>744.10256100000004</c:v>
                </c:pt>
                <c:pt idx="1488">
                  <c:v>744.60158899999999</c:v>
                </c:pt>
                <c:pt idx="1489">
                  <c:v>745.10061700000006</c:v>
                </c:pt>
                <c:pt idx="1490">
                  <c:v>745.59964600000001</c:v>
                </c:pt>
                <c:pt idx="1491">
                  <c:v>746.09867499999996</c:v>
                </c:pt>
                <c:pt idx="1492">
                  <c:v>746.59770300000002</c:v>
                </c:pt>
                <c:pt idx="1493">
                  <c:v>747.09773199999995</c:v>
                </c:pt>
                <c:pt idx="1494">
                  <c:v>747.59576000000004</c:v>
                </c:pt>
                <c:pt idx="1495">
                  <c:v>748.09478899999999</c:v>
                </c:pt>
                <c:pt idx="1496">
                  <c:v>748.60981800000002</c:v>
                </c:pt>
                <c:pt idx="1497">
                  <c:v>749.10884699999997</c:v>
                </c:pt>
                <c:pt idx="1498">
                  <c:v>749.60787500000004</c:v>
                </c:pt>
                <c:pt idx="1499">
                  <c:v>750.10690399999999</c:v>
                </c:pt>
                <c:pt idx="1500">
                  <c:v>750.60593200000005</c:v>
                </c:pt>
                <c:pt idx="1501">
                  <c:v>751.10596099999998</c:v>
                </c:pt>
                <c:pt idx="1502">
                  <c:v>751.60499000000004</c:v>
                </c:pt>
                <c:pt idx="1503">
                  <c:v>752.104018</c:v>
                </c:pt>
                <c:pt idx="1504">
                  <c:v>752.60304599999995</c:v>
                </c:pt>
                <c:pt idx="1505">
                  <c:v>753.10207500000001</c:v>
                </c:pt>
                <c:pt idx="1506">
                  <c:v>753.60210400000005</c:v>
                </c:pt>
                <c:pt idx="1507">
                  <c:v>754.10113200000001</c:v>
                </c:pt>
                <c:pt idx="1508">
                  <c:v>754.60016099999996</c:v>
                </c:pt>
                <c:pt idx="1509">
                  <c:v>755.09918900000002</c:v>
                </c:pt>
                <c:pt idx="1510">
                  <c:v>755.59821799999997</c:v>
                </c:pt>
                <c:pt idx="1511">
                  <c:v>756.09724600000004</c:v>
                </c:pt>
                <c:pt idx="1512">
                  <c:v>756.59727499999997</c:v>
                </c:pt>
                <c:pt idx="1513">
                  <c:v>757.09630300000003</c:v>
                </c:pt>
                <c:pt idx="1514">
                  <c:v>757.59533199999998</c:v>
                </c:pt>
                <c:pt idx="1515">
                  <c:v>758.09436100000005</c:v>
                </c:pt>
                <c:pt idx="1516">
                  <c:v>758.60938999999996</c:v>
                </c:pt>
                <c:pt idx="1517">
                  <c:v>759.10841800000003</c:v>
                </c:pt>
                <c:pt idx="1518">
                  <c:v>759.60744699999998</c:v>
                </c:pt>
                <c:pt idx="1519">
                  <c:v>760.10747600000002</c:v>
                </c:pt>
                <c:pt idx="1520">
                  <c:v>760.60750399999995</c:v>
                </c:pt>
                <c:pt idx="1521">
                  <c:v>761.10653300000001</c:v>
                </c:pt>
                <c:pt idx="1522">
                  <c:v>761.60556199999996</c:v>
                </c:pt>
                <c:pt idx="1523">
                  <c:v>762.10459000000003</c:v>
                </c:pt>
                <c:pt idx="1524">
                  <c:v>762.60361899999998</c:v>
                </c:pt>
                <c:pt idx="1525">
                  <c:v>763.10264700000005</c:v>
                </c:pt>
                <c:pt idx="1526">
                  <c:v>763.60267599999997</c:v>
                </c:pt>
                <c:pt idx="1527">
                  <c:v>764.10170400000004</c:v>
                </c:pt>
                <c:pt idx="1528">
                  <c:v>764.59973300000001</c:v>
                </c:pt>
                <c:pt idx="1529">
                  <c:v>765.09876099999997</c:v>
                </c:pt>
                <c:pt idx="1530">
                  <c:v>765.59779000000003</c:v>
                </c:pt>
                <c:pt idx="1531">
                  <c:v>766.09681799999998</c:v>
                </c:pt>
                <c:pt idx="1532">
                  <c:v>766.59684700000003</c:v>
                </c:pt>
                <c:pt idx="1533">
                  <c:v>767.09587499999998</c:v>
                </c:pt>
                <c:pt idx="1534">
                  <c:v>767.59490400000004</c:v>
                </c:pt>
                <c:pt idx="1535">
                  <c:v>768.10993299999996</c:v>
                </c:pt>
                <c:pt idx="1536">
                  <c:v>768.60896200000002</c:v>
                </c:pt>
                <c:pt idx="1537">
                  <c:v>769.10799099999997</c:v>
                </c:pt>
                <c:pt idx="1538">
                  <c:v>769.60701900000004</c:v>
                </c:pt>
                <c:pt idx="1539">
                  <c:v>770.10604799999999</c:v>
                </c:pt>
                <c:pt idx="1540">
                  <c:v>770.60607600000003</c:v>
                </c:pt>
                <c:pt idx="1541">
                  <c:v>771.10510499999998</c:v>
                </c:pt>
                <c:pt idx="1542">
                  <c:v>771.60413400000004</c:v>
                </c:pt>
                <c:pt idx="1543">
                  <c:v>772.103162</c:v>
                </c:pt>
                <c:pt idx="1544">
                  <c:v>772.60218999999995</c:v>
                </c:pt>
                <c:pt idx="1545">
                  <c:v>773.10221899999999</c:v>
                </c:pt>
                <c:pt idx="1546">
                  <c:v>773.60124800000006</c:v>
                </c:pt>
                <c:pt idx="1547">
                  <c:v>774.10027600000001</c:v>
                </c:pt>
                <c:pt idx="1548">
                  <c:v>774.59930499999996</c:v>
                </c:pt>
                <c:pt idx="1549">
                  <c:v>775.09833300000003</c:v>
                </c:pt>
                <c:pt idx="1550">
                  <c:v>775.59736199999998</c:v>
                </c:pt>
                <c:pt idx="1551">
                  <c:v>776.09739000000002</c:v>
                </c:pt>
                <c:pt idx="1552">
                  <c:v>776.59641899999997</c:v>
                </c:pt>
                <c:pt idx="1553">
                  <c:v>777.09544800000003</c:v>
                </c:pt>
                <c:pt idx="1554">
                  <c:v>777.59447599999999</c:v>
                </c:pt>
                <c:pt idx="1555">
                  <c:v>778.11050599999999</c:v>
                </c:pt>
                <c:pt idx="1556">
                  <c:v>778.60953400000005</c:v>
                </c:pt>
                <c:pt idx="1557">
                  <c:v>779.10856200000001</c:v>
                </c:pt>
                <c:pt idx="1558">
                  <c:v>779.60759099999996</c:v>
                </c:pt>
                <c:pt idx="1559">
                  <c:v>780.10762</c:v>
                </c:pt>
                <c:pt idx="1560">
                  <c:v>780.60664799999995</c:v>
                </c:pt>
                <c:pt idx="1561">
                  <c:v>781.10567700000001</c:v>
                </c:pt>
                <c:pt idx="1562">
                  <c:v>781.60470499999997</c:v>
                </c:pt>
                <c:pt idx="1563">
                  <c:v>782.10273400000005</c:v>
                </c:pt>
                <c:pt idx="1564">
                  <c:v>782.60176200000001</c:v>
                </c:pt>
                <c:pt idx="1565">
                  <c:v>783.10179100000005</c:v>
                </c:pt>
                <c:pt idx="1566">
                  <c:v>783.60082</c:v>
                </c:pt>
                <c:pt idx="1567">
                  <c:v>784.09984799999995</c:v>
                </c:pt>
                <c:pt idx="1568">
                  <c:v>784.59887600000002</c:v>
                </c:pt>
                <c:pt idx="1569">
                  <c:v>785.09790499999997</c:v>
                </c:pt>
                <c:pt idx="1570">
                  <c:v>785.59693400000003</c:v>
                </c:pt>
                <c:pt idx="1571">
                  <c:v>786.09696199999996</c:v>
                </c:pt>
                <c:pt idx="1572">
                  <c:v>786.59599100000003</c:v>
                </c:pt>
                <c:pt idx="1573">
                  <c:v>787.09501899999998</c:v>
                </c:pt>
                <c:pt idx="1574">
                  <c:v>787.59404800000004</c:v>
                </c:pt>
                <c:pt idx="1575">
                  <c:v>788.10907699999996</c:v>
                </c:pt>
                <c:pt idx="1576">
                  <c:v>788.60810600000002</c:v>
                </c:pt>
                <c:pt idx="1577">
                  <c:v>789.10713399999997</c:v>
                </c:pt>
                <c:pt idx="1578">
                  <c:v>789.60616300000004</c:v>
                </c:pt>
                <c:pt idx="1579">
                  <c:v>790.10619199999996</c:v>
                </c:pt>
                <c:pt idx="1580">
                  <c:v>790.60522000000003</c:v>
                </c:pt>
                <c:pt idx="1581">
                  <c:v>791.10424899999998</c:v>
                </c:pt>
                <c:pt idx="1582">
                  <c:v>791.60327700000005</c:v>
                </c:pt>
                <c:pt idx="1583">
                  <c:v>792.102306</c:v>
                </c:pt>
                <c:pt idx="1584">
                  <c:v>792.60233400000004</c:v>
                </c:pt>
                <c:pt idx="1585">
                  <c:v>793.10136299999999</c:v>
                </c:pt>
                <c:pt idx="1586">
                  <c:v>793.60039099999995</c:v>
                </c:pt>
                <c:pt idx="1587">
                  <c:v>794.09942000000001</c:v>
                </c:pt>
                <c:pt idx="1588">
                  <c:v>794.59844899999996</c:v>
                </c:pt>
                <c:pt idx="1589">
                  <c:v>795.098477</c:v>
                </c:pt>
                <c:pt idx="1590">
                  <c:v>795.59850600000004</c:v>
                </c:pt>
                <c:pt idx="1591">
                  <c:v>796.097534</c:v>
                </c:pt>
                <c:pt idx="1592">
                  <c:v>796.59656299999995</c:v>
                </c:pt>
                <c:pt idx="1593">
                  <c:v>797.09559200000001</c:v>
                </c:pt>
                <c:pt idx="1594">
                  <c:v>797.61062100000004</c:v>
                </c:pt>
                <c:pt idx="1595">
                  <c:v>798.10964899999999</c:v>
                </c:pt>
                <c:pt idx="1596">
                  <c:v>798.60867800000005</c:v>
                </c:pt>
                <c:pt idx="1597">
                  <c:v>799.107707</c:v>
                </c:pt>
                <c:pt idx="1598">
                  <c:v>799.60673499999996</c:v>
                </c:pt>
                <c:pt idx="1599">
                  <c:v>800.10576300000002</c:v>
                </c:pt>
                <c:pt idx="1600">
                  <c:v>800.60479199999997</c:v>
                </c:pt>
                <c:pt idx="1601">
                  <c:v>801.10382100000004</c:v>
                </c:pt>
                <c:pt idx="1602">
                  <c:v>801.60284899999999</c:v>
                </c:pt>
                <c:pt idx="1603">
                  <c:v>802.10187800000006</c:v>
                </c:pt>
                <c:pt idx="1604">
                  <c:v>802.60190599999999</c:v>
                </c:pt>
                <c:pt idx="1605">
                  <c:v>803.10093500000005</c:v>
                </c:pt>
                <c:pt idx="1606">
                  <c:v>803.599963</c:v>
                </c:pt>
                <c:pt idx="1607">
                  <c:v>804.09899199999995</c:v>
                </c:pt>
                <c:pt idx="1608">
                  <c:v>804.59802100000002</c:v>
                </c:pt>
                <c:pt idx="1609">
                  <c:v>805.09704899999997</c:v>
                </c:pt>
                <c:pt idx="1610">
                  <c:v>805.59707800000001</c:v>
                </c:pt>
                <c:pt idx="1611">
                  <c:v>806.09610599999996</c:v>
                </c:pt>
                <c:pt idx="1612">
                  <c:v>806.59513500000003</c:v>
                </c:pt>
                <c:pt idx="1613">
                  <c:v>807.09416299999998</c:v>
                </c:pt>
                <c:pt idx="1614">
                  <c:v>807.609193</c:v>
                </c:pt>
                <c:pt idx="1615">
                  <c:v>808.10822199999996</c:v>
                </c:pt>
                <c:pt idx="1616">
                  <c:v>808.60725000000002</c:v>
                </c:pt>
                <c:pt idx="1617">
                  <c:v>809.10627799999997</c:v>
                </c:pt>
                <c:pt idx="1618">
                  <c:v>809.60630700000002</c:v>
                </c:pt>
                <c:pt idx="1619">
                  <c:v>810.10533599999997</c:v>
                </c:pt>
                <c:pt idx="1620">
                  <c:v>810.60436400000003</c:v>
                </c:pt>
                <c:pt idx="1621">
                  <c:v>811.10339299999998</c:v>
                </c:pt>
                <c:pt idx="1622">
                  <c:v>811.60242100000005</c:v>
                </c:pt>
                <c:pt idx="1623">
                  <c:v>812.10244999999998</c:v>
                </c:pt>
                <c:pt idx="1624">
                  <c:v>812.60147800000004</c:v>
                </c:pt>
                <c:pt idx="1625">
                  <c:v>813.10150699999997</c:v>
                </c:pt>
                <c:pt idx="1626">
                  <c:v>813.60053500000004</c:v>
                </c:pt>
                <c:pt idx="1627">
                  <c:v>814.09956399999999</c:v>
                </c:pt>
                <c:pt idx="1628">
                  <c:v>814.59859200000005</c:v>
                </c:pt>
                <c:pt idx="1629">
                  <c:v>815.09862099999998</c:v>
                </c:pt>
                <c:pt idx="1630">
                  <c:v>815.59765000000004</c:v>
                </c:pt>
                <c:pt idx="1631">
                  <c:v>816.096678</c:v>
                </c:pt>
                <c:pt idx="1632">
                  <c:v>816.59570699999995</c:v>
                </c:pt>
                <c:pt idx="1633">
                  <c:v>817.11073599999997</c:v>
                </c:pt>
                <c:pt idx="1634">
                  <c:v>817.60876499999995</c:v>
                </c:pt>
                <c:pt idx="1635">
                  <c:v>818.10779300000002</c:v>
                </c:pt>
                <c:pt idx="1636">
                  <c:v>818.60682199999997</c:v>
                </c:pt>
                <c:pt idx="1637">
                  <c:v>819.10685100000001</c:v>
                </c:pt>
                <c:pt idx="1638">
                  <c:v>819.60587899999996</c:v>
                </c:pt>
                <c:pt idx="1639">
                  <c:v>820.10490800000002</c:v>
                </c:pt>
                <c:pt idx="1640">
                  <c:v>820.60393599999998</c:v>
                </c:pt>
                <c:pt idx="1641">
                  <c:v>821.10296400000004</c:v>
                </c:pt>
                <c:pt idx="1642">
                  <c:v>821.60199299999999</c:v>
                </c:pt>
                <c:pt idx="1643">
                  <c:v>822.10202200000003</c:v>
                </c:pt>
                <c:pt idx="1644">
                  <c:v>822.60104999999999</c:v>
                </c:pt>
                <c:pt idx="1645">
                  <c:v>823.10007900000005</c:v>
                </c:pt>
                <c:pt idx="1646">
                  <c:v>823.599107</c:v>
                </c:pt>
                <c:pt idx="1647">
                  <c:v>824.09813599999995</c:v>
                </c:pt>
                <c:pt idx="1648">
                  <c:v>824.59816499999999</c:v>
                </c:pt>
                <c:pt idx="1649">
                  <c:v>825.09619299999997</c:v>
                </c:pt>
                <c:pt idx="1650">
                  <c:v>825.59622100000001</c:v>
                </c:pt>
                <c:pt idx="1651">
                  <c:v>826.09524999999996</c:v>
                </c:pt>
                <c:pt idx="1652">
                  <c:v>826.59427900000003</c:v>
                </c:pt>
                <c:pt idx="1653">
                  <c:v>827.10930800000006</c:v>
                </c:pt>
                <c:pt idx="1654">
                  <c:v>827.60833600000001</c:v>
                </c:pt>
                <c:pt idx="1655">
                  <c:v>828.10736499999996</c:v>
                </c:pt>
                <c:pt idx="1656">
                  <c:v>828.607394</c:v>
                </c:pt>
                <c:pt idx="1657">
                  <c:v>829.10642199999995</c:v>
                </c:pt>
                <c:pt idx="1658">
                  <c:v>829.60545100000002</c:v>
                </c:pt>
                <c:pt idx="1659">
                  <c:v>830.10447899999997</c:v>
                </c:pt>
                <c:pt idx="1660">
                  <c:v>830.60450800000001</c:v>
                </c:pt>
                <c:pt idx="1661">
                  <c:v>831.10353699999996</c:v>
                </c:pt>
                <c:pt idx="1662">
                  <c:v>831.603565</c:v>
                </c:pt>
                <c:pt idx="1663">
                  <c:v>832.10259399999995</c:v>
                </c:pt>
                <c:pt idx="1664">
                  <c:v>832.60162200000002</c:v>
                </c:pt>
                <c:pt idx="1665">
                  <c:v>833.10065099999997</c:v>
                </c:pt>
                <c:pt idx="1666">
                  <c:v>833.59967900000004</c:v>
                </c:pt>
                <c:pt idx="1667">
                  <c:v>834.09870799999999</c:v>
                </c:pt>
                <c:pt idx="1668">
                  <c:v>834.59773600000005</c:v>
                </c:pt>
                <c:pt idx="1669">
                  <c:v>835.096765</c:v>
                </c:pt>
                <c:pt idx="1670">
                  <c:v>835.59579399999996</c:v>
                </c:pt>
                <c:pt idx="1671">
                  <c:v>836.09482200000002</c:v>
                </c:pt>
                <c:pt idx="1672">
                  <c:v>836.60985100000005</c:v>
                </c:pt>
                <c:pt idx="1673">
                  <c:v>837.10888</c:v>
                </c:pt>
                <c:pt idx="1674">
                  <c:v>837.60790899999995</c:v>
                </c:pt>
                <c:pt idx="1675">
                  <c:v>838.10693700000002</c:v>
                </c:pt>
                <c:pt idx="1676">
                  <c:v>838.60696600000006</c:v>
                </c:pt>
                <c:pt idx="1677">
                  <c:v>839.10599400000001</c:v>
                </c:pt>
                <c:pt idx="1678">
                  <c:v>839.60502299999996</c:v>
                </c:pt>
                <c:pt idx="1679">
                  <c:v>840.10405200000002</c:v>
                </c:pt>
                <c:pt idx="1680">
                  <c:v>840.60307999999998</c:v>
                </c:pt>
                <c:pt idx="1681">
                  <c:v>841.10210800000004</c:v>
                </c:pt>
                <c:pt idx="1682">
                  <c:v>841.60213699999997</c:v>
                </c:pt>
                <c:pt idx="1683">
                  <c:v>842.10116600000003</c:v>
                </c:pt>
                <c:pt idx="1684">
                  <c:v>842.60019399999999</c:v>
                </c:pt>
                <c:pt idx="1685">
                  <c:v>843.09922300000005</c:v>
                </c:pt>
                <c:pt idx="1686">
                  <c:v>843.598251</c:v>
                </c:pt>
                <c:pt idx="1687">
                  <c:v>844.09828000000005</c:v>
                </c:pt>
                <c:pt idx="1688">
                  <c:v>844.597308</c:v>
                </c:pt>
                <c:pt idx="1689">
                  <c:v>845.09633699999995</c:v>
                </c:pt>
                <c:pt idx="1690">
                  <c:v>845.59536600000001</c:v>
                </c:pt>
                <c:pt idx="1691">
                  <c:v>846.09439399999997</c:v>
                </c:pt>
                <c:pt idx="1692">
                  <c:v>846.60942299999999</c:v>
                </c:pt>
                <c:pt idx="1693">
                  <c:v>847.10845200000006</c:v>
                </c:pt>
                <c:pt idx="1694">
                  <c:v>847.60847999999999</c:v>
                </c:pt>
                <c:pt idx="1695">
                  <c:v>848.10850900000003</c:v>
                </c:pt>
                <c:pt idx="1696">
                  <c:v>848.60753799999998</c:v>
                </c:pt>
                <c:pt idx="1697">
                  <c:v>849.10656600000004</c:v>
                </c:pt>
                <c:pt idx="1698">
                  <c:v>849.60559499999999</c:v>
                </c:pt>
                <c:pt idx="1699">
                  <c:v>850.10462299999995</c:v>
                </c:pt>
                <c:pt idx="1700">
                  <c:v>850.60365200000001</c:v>
                </c:pt>
                <c:pt idx="1701">
                  <c:v>851.10368100000005</c:v>
                </c:pt>
                <c:pt idx="1702">
                  <c:v>851.602709</c:v>
                </c:pt>
                <c:pt idx="1703">
                  <c:v>852.10073799999998</c:v>
                </c:pt>
                <c:pt idx="1704">
                  <c:v>852.59976600000005</c:v>
                </c:pt>
                <c:pt idx="1705">
                  <c:v>853.098794</c:v>
                </c:pt>
                <c:pt idx="1706">
                  <c:v>853.59782299999995</c:v>
                </c:pt>
                <c:pt idx="1707">
                  <c:v>854.09785199999999</c:v>
                </c:pt>
                <c:pt idx="1708">
                  <c:v>854.59688000000006</c:v>
                </c:pt>
                <c:pt idx="1709">
                  <c:v>855.09590900000001</c:v>
                </c:pt>
                <c:pt idx="1710">
                  <c:v>855.59493699999996</c:v>
                </c:pt>
                <c:pt idx="1711">
                  <c:v>856.09396600000002</c:v>
                </c:pt>
                <c:pt idx="1712">
                  <c:v>856.60899500000005</c:v>
                </c:pt>
                <c:pt idx="1713">
                  <c:v>857.108024</c:v>
                </c:pt>
                <c:pt idx="1714">
                  <c:v>857.60705199999995</c:v>
                </c:pt>
                <c:pt idx="1715">
                  <c:v>858.10708099999999</c:v>
                </c:pt>
                <c:pt idx="1716">
                  <c:v>858.60610999999994</c:v>
                </c:pt>
                <c:pt idx="1717">
                  <c:v>859.10513800000001</c:v>
                </c:pt>
                <c:pt idx="1718">
                  <c:v>859.60416699999996</c:v>
                </c:pt>
                <c:pt idx="1719">
                  <c:v>860.10319500000003</c:v>
                </c:pt>
                <c:pt idx="1720">
                  <c:v>860.60222399999998</c:v>
                </c:pt>
                <c:pt idx="1721">
                  <c:v>861.10225200000002</c:v>
                </c:pt>
                <c:pt idx="1722">
                  <c:v>861.60128099999997</c:v>
                </c:pt>
                <c:pt idx="1723">
                  <c:v>862.10030900000004</c:v>
                </c:pt>
                <c:pt idx="1724">
                  <c:v>862.59933799999999</c:v>
                </c:pt>
                <c:pt idx="1725">
                  <c:v>863.09836700000005</c:v>
                </c:pt>
                <c:pt idx="1726">
                  <c:v>863.59839499999998</c:v>
                </c:pt>
                <c:pt idx="1727">
                  <c:v>864.09742400000005</c:v>
                </c:pt>
                <c:pt idx="1728">
                  <c:v>864.596452</c:v>
                </c:pt>
                <c:pt idx="1729">
                  <c:v>865.09548099999995</c:v>
                </c:pt>
                <c:pt idx="1730">
                  <c:v>865.59550999999999</c:v>
                </c:pt>
                <c:pt idx="1731">
                  <c:v>866.11053900000002</c:v>
                </c:pt>
                <c:pt idx="1732">
                  <c:v>866.60956699999997</c:v>
                </c:pt>
                <c:pt idx="1733">
                  <c:v>867.10859600000003</c:v>
                </c:pt>
                <c:pt idx="1734">
                  <c:v>867.60862399999996</c:v>
                </c:pt>
                <c:pt idx="1735">
                  <c:v>868.10765300000003</c:v>
                </c:pt>
                <c:pt idx="1736">
                  <c:v>868.60668199999998</c:v>
                </c:pt>
                <c:pt idx="1737">
                  <c:v>869.10571000000004</c:v>
                </c:pt>
                <c:pt idx="1738">
                  <c:v>869.60373900000002</c:v>
                </c:pt>
                <c:pt idx="1739">
                  <c:v>870.10276699999997</c:v>
                </c:pt>
                <c:pt idx="1740">
                  <c:v>870.60279600000001</c:v>
                </c:pt>
                <c:pt idx="1741">
                  <c:v>871.10182399999997</c:v>
                </c:pt>
                <c:pt idx="1742">
                  <c:v>871.60085300000003</c:v>
                </c:pt>
                <c:pt idx="1743">
                  <c:v>872.09988099999998</c:v>
                </c:pt>
                <c:pt idx="1744">
                  <c:v>872.59891000000005</c:v>
                </c:pt>
                <c:pt idx="1745">
                  <c:v>873.097939</c:v>
                </c:pt>
                <c:pt idx="1746">
                  <c:v>873.59796700000004</c:v>
                </c:pt>
                <c:pt idx="1747">
                  <c:v>874.09699599999999</c:v>
                </c:pt>
                <c:pt idx="1748">
                  <c:v>874.59602400000006</c:v>
                </c:pt>
                <c:pt idx="1749">
                  <c:v>875.09505300000001</c:v>
                </c:pt>
                <c:pt idx="1750">
                  <c:v>875.59408099999996</c:v>
                </c:pt>
                <c:pt idx="1751">
                  <c:v>876.10911099999998</c:v>
                </c:pt>
                <c:pt idx="1752">
                  <c:v>876.60814000000005</c:v>
                </c:pt>
                <c:pt idx="1753">
                  <c:v>877.107168</c:v>
                </c:pt>
                <c:pt idx="1754">
                  <c:v>877.60719600000004</c:v>
                </c:pt>
                <c:pt idx="1755">
                  <c:v>878.10622499999999</c:v>
                </c:pt>
                <c:pt idx="1756">
                  <c:v>878.60525399999995</c:v>
                </c:pt>
                <c:pt idx="1757">
                  <c:v>879.10428200000001</c:v>
                </c:pt>
                <c:pt idx="1758">
                  <c:v>879.60331099999996</c:v>
                </c:pt>
                <c:pt idx="1759">
                  <c:v>880.10233900000003</c:v>
                </c:pt>
                <c:pt idx="1760">
                  <c:v>880.60236799999996</c:v>
                </c:pt>
                <c:pt idx="1761">
                  <c:v>881.10139600000002</c:v>
                </c:pt>
                <c:pt idx="1762">
                  <c:v>881.60042499999997</c:v>
                </c:pt>
                <c:pt idx="1763">
                  <c:v>882.09945300000004</c:v>
                </c:pt>
                <c:pt idx="1764">
                  <c:v>882.59848199999999</c:v>
                </c:pt>
                <c:pt idx="1765">
                  <c:v>883.09951100000001</c:v>
                </c:pt>
                <c:pt idx="1766">
                  <c:v>883.59853899999996</c:v>
                </c:pt>
                <c:pt idx="1767">
                  <c:v>884.09756800000002</c:v>
                </c:pt>
                <c:pt idx="1768">
                  <c:v>884.59659599999998</c:v>
                </c:pt>
                <c:pt idx="1769">
                  <c:v>885.09562500000004</c:v>
                </c:pt>
                <c:pt idx="1770">
                  <c:v>885.61065399999995</c:v>
                </c:pt>
                <c:pt idx="1771">
                  <c:v>886.10968300000002</c:v>
                </c:pt>
                <c:pt idx="1772">
                  <c:v>886.60871099999997</c:v>
                </c:pt>
                <c:pt idx="1773">
                  <c:v>887.10774000000004</c:v>
                </c:pt>
                <c:pt idx="1774">
                  <c:v>887.60676899999999</c:v>
                </c:pt>
                <c:pt idx="1775">
                  <c:v>888.10579700000005</c:v>
                </c:pt>
                <c:pt idx="1776">
                  <c:v>888.60482500000001</c:v>
                </c:pt>
                <c:pt idx="1777">
                  <c:v>889.10385399999996</c:v>
                </c:pt>
                <c:pt idx="1778">
                  <c:v>889.60288200000002</c:v>
                </c:pt>
                <c:pt idx="1779">
                  <c:v>890.10291099999995</c:v>
                </c:pt>
                <c:pt idx="1780">
                  <c:v>890.60194000000001</c:v>
                </c:pt>
                <c:pt idx="1781">
                  <c:v>891.10096799999997</c:v>
                </c:pt>
                <c:pt idx="1782">
                  <c:v>891.59999700000003</c:v>
                </c:pt>
                <c:pt idx="1783">
                  <c:v>892.09902499999998</c:v>
                </c:pt>
                <c:pt idx="1784">
                  <c:v>892.59805400000005</c:v>
                </c:pt>
                <c:pt idx="1785">
                  <c:v>893.09808299999997</c:v>
                </c:pt>
                <c:pt idx="1786">
                  <c:v>893.59711100000004</c:v>
                </c:pt>
                <c:pt idx="1787">
                  <c:v>894.09613899999999</c:v>
                </c:pt>
                <c:pt idx="1788">
                  <c:v>894.59516799999994</c:v>
                </c:pt>
                <c:pt idx="1789">
                  <c:v>895.09419700000001</c:v>
                </c:pt>
                <c:pt idx="1790">
                  <c:v>895.59422500000005</c:v>
                </c:pt>
                <c:pt idx="1791">
                  <c:v>896.10825399999999</c:v>
                </c:pt>
                <c:pt idx="1792">
                  <c:v>896.60728300000005</c:v>
                </c:pt>
                <c:pt idx="1793">
                  <c:v>897.10731199999998</c:v>
                </c:pt>
                <c:pt idx="1794">
                  <c:v>897.60634000000005</c:v>
                </c:pt>
                <c:pt idx="1795">
                  <c:v>898.105369</c:v>
                </c:pt>
                <c:pt idx="1796">
                  <c:v>898.60439699999995</c:v>
                </c:pt>
                <c:pt idx="1797">
                  <c:v>899.10342600000001</c:v>
                </c:pt>
                <c:pt idx="1798">
                  <c:v>899.60245499999996</c:v>
                </c:pt>
                <c:pt idx="1799">
                  <c:v>900.10348299999998</c:v>
                </c:pt>
                <c:pt idx="1800">
                  <c:v>900.60251200000005</c:v>
                </c:pt>
                <c:pt idx="1801">
                  <c:v>901.10154</c:v>
                </c:pt>
                <c:pt idx="1802">
                  <c:v>901.60056899999995</c:v>
                </c:pt>
                <c:pt idx="1803">
                  <c:v>902.09959700000002</c:v>
                </c:pt>
                <c:pt idx="1804">
                  <c:v>902.59962599999994</c:v>
                </c:pt>
                <c:pt idx="1805">
                  <c:v>903.09865400000001</c:v>
                </c:pt>
                <c:pt idx="1806">
                  <c:v>903.59768299999996</c:v>
                </c:pt>
                <c:pt idx="1807">
                  <c:v>904.09671200000003</c:v>
                </c:pt>
                <c:pt idx="1808">
                  <c:v>904.59474</c:v>
                </c:pt>
                <c:pt idx="1809">
                  <c:v>905.10976900000003</c:v>
                </c:pt>
                <c:pt idx="1810">
                  <c:v>905.60879799999998</c:v>
                </c:pt>
                <c:pt idx="1811">
                  <c:v>906.10782700000004</c:v>
                </c:pt>
                <c:pt idx="1812">
                  <c:v>906.60785499999997</c:v>
                </c:pt>
                <c:pt idx="1813">
                  <c:v>907.10688400000004</c:v>
                </c:pt>
                <c:pt idx="1814">
                  <c:v>907.60591199999999</c:v>
                </c:pt>
                <c:pt idx="1815">
                  <c:v>908.10494100000005</c:v>
                </c:pt>
                <c:pt idx="1816">
                  <c:v>908.60396900000001</c:v>
                </c:pt>
                <c:pt idx="1817">
                  <c:v>909.10299799999996</c:v>
                </c:pt>
                <c:pt idx="1818">
                  <c:v>909.603026</c:v>
                </c:pt>
                <c:pt idx="1819">
                  <c:v>910.10205499999995</c:v>
                </c:pt>
                <c:pt idx="1820">
                  <c:v>910.60108400000001</c:v>
                </c:pt>
                <c:pt idx="1821">
                  <c:v>911.10011199999997</c:v>
                </c:pt>
                <c:pt idx="1822">
                  <c:v>911.59914100000003</c:v>
                </c:pt>
                <c:pt idx="1823">
                  <c:v>912.09816899999998</c:v>
                </c:pt>
                <c:pt idx="1824">
                  <c:v>912.59819800000002</c:v>
                </c:pt>
                <c:pt idx="1825">
                  <c:v>913.09722599999998</c:v>
                </c:pt>
                <c:pt idx="1826">
                  <c:v>913.59625500000004</c:v>
                </c:pt>
                <c:pt idx="1827">
                  <c:v>914.09528399999999</c:v>
                </c:pt>
                <c:pt idx="1828">
                  <c:v>914.59431199999995</c:v>
                </c:pt>
                <c:pt idx="1829">
                  <c:v>915.09434099999999</c:v>
                </c:pt>
                <c:pt idx="1830">
                  <c:v>915.60837000000004</c:v>
                </c:pt>
                <c:pt idx="1831">
                  <c:v>916.10739899999999</c:v>
                </c:pt>
                <c:pt idx="1832">
                  <c:v>916.60742700000003</c:v>
                </c:pt>
                <c:pt idx="1833">
                  <c:v>917.10645599999998</c:v>
                </c:pt>
                <c:pt idx="1834">
                  <c:v>917.60548400000005</c:v>
                </c:pt>
                <c:pt idx="1835">
                  <c:v>918.10551299999997</c:v>
                </c:pt>
                <c:pt idx="1836">
                  <c:v>918.60454100000004</c:v>
                </c:pt>
                <c:pt idx="1837">
                  <c:v>919.10456999999997</c:v>
                </c:pt>
                <c:pt idx="1838">
                  <c:v>919.60359900000003</c:v>
                </c:pt>
                <c:pt idx="1839">
                  <c:v>920.10262699999998</c:v>
                </c:pt>
                <c:pt idx="1840">
                  <c:v>920.60165500000005</c:v>
                </c:pt>
                <c:pt idx="1841">
                  <c:v>921.100684</c:v>
                </c:pt>
                <c:pt idx="1842">
                  <c:v>921.59971199999995</c:v>
                </c:pt>
                <c:pt idx="1843">
                  <c:v>922.09874100000002</c:v>
                </c:pt>
                <c:pt idx="1844">
                  <c:v>922.59776999999997</c:v>
                </c:pt>
                <c:pt idx="1845">
                  <c:v>923.09679800000004</c:v>
                </c:pt>
                <c:pt idx="1846">
                  <c:v>923.59582699999999</c:v>
                </c:pt>
                <c:pt idx="1847">
                  <c:v>924.09485500000005</c:v>
                </c:pt>
                <c:pt idx="1848">
                  <c:v>924.60988499999996</c:v>
                </c:pt>
                <c:pt idx="1849">
                  <c:v>925.10891300000003</c:v>
                </c:pt>
                <c:pt idx="1850">
                  <c:v>925.60794199999998</c:v>
                </c:pt>
                <c:pt idx="1851">
                  <c:v>926.10797100000002</c:v>
                </c:pt>
                <c:pt idx="1852">
                  <c:v>926.60699899999997</c:v>
                </c:pt>
                <c:pt idx="1853">
                  <c:v>927.10602800000004</c:v>
                </c:pt>
                <c:pt idx="1854">
                  <c:v>927.60505599999999</c:v>
                </c:pt>
                <c:pt idx="1855">
                  <c:v>928.10408399999994</c:v>
                </c:pt>
                <c:pt idx="1856">
                  <c:v>928.60311300000001</c:v>
                </c:pt>
                <c:pt idx="1857">
                  <c:v>929.10314200000005</c:v>
                </c:pt>
                <c:pt idx="1858">
                  <c:v>929.60217</c:v>
                </c:pt>
                <c:pt idx="1859">
                  <c:v>930.10119899999995</c:v>
                </c:pt>
                <c:pt idx="1860">
                  <c:v>930.60022700000002</c:v>
                </c:pt>
                <c:pt idx="1861">
                  <c:v>931.09925599999997</c:v>
                </c:pt>
                <c:pt idx="1862">
                  <c:v>931.59828500000003</c:v>
                </c:pt>
                <c:pt idx="1863">
                  <c:v>932.09831299999996</c:v>
                </c:pt>
                <c:pt idx="1864">
                  <c:v>932.59734200000003</c:v>
                </c:pt>
                <c:pt idx="1865">
                  <c:v>933.09636999999998</c:v>
                </c:pt>
                <c:pt idx="1866">
                  <c:v>933.59539900000004</c:v>
                </c:pt>
                <c:pt idx="1867">
                  <c:v>934.094427</c:v>
                </c:pt>
                <c:pt idx="1868">
                  <c:v>934.59445600000004</c:v>
                </c:pt>
                <c:pt idx="1869">
                  <c:v>935.10848499999997</c:v>
                </c:pt>
                <c:pt idx="1870">
                  <c:v>935.60851400000001</c:v>
                </c:pt>
                <c:pt idx="1871">
                  <c:v>936.10854200000006</c:v>
                </c:pt>
                <c:pt idx="1872">
                  <c:v>936.60757100000001</c:v>
                </c:pt>
                <c:pt idx="1873">
                  <c:v>937.10659999999996</c:v>
                </c:pt>
                <c:pt idx="1874">
                  <c:v>937.60562800000002</c:v>
                </c:pt>
                <c:pt idx="1875">
                  <c:v>938.10465699999997</c:v>
                </c:pt>
                <c:pt idx="1876">
                  <c:v>938.60468500000002</c:v>
                </c:pt>
                <c:pt idx="1877">
                  <c:v>939.10371399999997</c:v>
                </c:pt>
                <c:pt idx="1878">
                  <c:v>939.60174199999994</c:v>
                </c:pt>
                <c:pt idx="1879">
                  <c:v>940.10077100000001</c:v>
                </c:pt>
                <c:pt idx="1880">
                  <c:v>940.59979999999996</c:v>
                </c:pt>
                <c:pt idx="1881">
                  <c:v>941.09882800000003</c:v>
                </c:pt>
                <c:pt idx="1882">
                  <c:v>941.59885599999996</c:v>
                </c:pt>
                <c:pt idx="1883">
                  <c:v>942.09788500000002</c:v>
                </c:pt>
                <c:pt idx="1884">
                  <c:v>942.59691399999997</c:v>
                </c:pt>
                <c:pt idx="1885">
                  <c:v>943.09594200000004</c:v>
                </c:pt>
                <c:pt idx="1886">
                  <c:v>943.59497099999999</c:v>
                </c:pt>
                <c:pt idx="1887">
                  <c:v>944.09399900000005</c:v>
                </c:pt>
                <c:pt idx="1888">
                  <c:v>944.59402799999998</c:v>
                </c:pt>
                <c:pt idx="1889">
                  <c:v>945.10805700000003</c:v>
                </c:pt>
                <c:pt idx="1890">
                  <c:v>945.60808599999996</c:v>
                </c:pt>
                <c:pt idx="1891">
                  <c:v>946.10711400000002</c:v>
                </c:pt>
                <c:pt idx="1892">
                  <c:v>946.60614299999997</c:v>
                </c:pt>
                <c:pt idx="1893">
                  <c:v>947.10517200000004</c:v>
                </c:pt>
                <c:pt idx="1894">
                  <c:v>947.60419999999999</c:v>
                </c:pt>
                <c:pt idx="1895">
                  <c:v>948.10322900000006</c:v>
                </c:pt>
                <c:pt idx="1896">
                  <c:v>948.60325699999999</c:v>
                </c:pt>
                <c:pt idx="1897">
                  <c:v>949.10228600000005</c:v>
                </c:pt>
                <c:pt idx="1898">
                  <c:v>949.601314</c:v>
                </c:pt>
                <c:pt idx="1899">
                  <c:v>950.10034299999995</c:v>
                </c:pt>
                <c:pt idx="1900">
                  <c:v>950.59937100000002</c:v>
                </c:pt>
                <c:pt idx="1901">
                  <c:v>951.09839999999997</c:v>
                </c:pt>
                <c:pt idx="1902">
                  <c:v>951.59842900000001</c:v>
                </c:pt>
                <c:pt idx="1903">
                  <c:v>952.09745699999996</c:v>
                </c:pt>
                <c:pt idx="1904">
                  <c:v>952.59648600000003</c:v>
                </c:pt>
                <c:pt idx="1905">
                  <c:v>953.09651399999996</c:v>
                </c:pt>
                <c:pt idx="1906">
                  <c:v>953.59554300000002</c:v>
                </c:pt>
                <c:pt idx="1907">
                  <c:v>954.09457099999997</c:v>
                </c:pt>
                <c:pt idx="1908">
                  <c:v>954.609601</c:v>
                </c:pt>
                <c:pt idx="1909">
                  <c:v>955.10862899999995</c:v>
                </c:pt>
                <c:pt idx="1910">
                  <c:v>955.60865799999999</c:v>
                </c:pt>
                <c:pt idx="1911">
                  <c:v>956.10768700000006</c:v>
                </c:pt>
                <c:pt idx="1912">
                  <c:v>956.60671500000001</c:v>
                </c:pt>
                <c:pt idx="1913">
                  <c:v>957.10474299999998</c:v>
                </c:pt>
                <c:pt idx="1914">
                  <c:v>957.60377200000005</c:v>
                </c:pt>
                <c:pt idx="1915">
                  <c:v>958.10380099999998</c:v>
                </c:pt>
                <c:pt idx="1916">
                  <c:v>958.60282900000004</c:v>
                </c:pt>
                <c:pt idx="1917">
                  <c:v>959.10185799999999</c:v>
                </c:pt>
                <c:pt idx="1918">
                  <c:v>959.60088599999995</c:v>
                </c:pt>
                <c:pt idx="1919">
                  <c:v>960.09991500000001</c:v>
                </c:pt>
                <c:pt idx="1920">
                  <c:v>960.59894299999996</c:v>
                </c:pt>
                <c:pt idx="1921">
                  <c:v>961.098972</c:v>
                </c:pt>
                <c:pt idx="1922">
                  <c:v>961.59800099999995</c:v>
                </c:pt>
                <c:pt idx="1923">
                  <c:v>962.09702900000002</c:v>
                </c:pt>
                <c:pt idx="1924">
                  <c:v>962.59605699999997</c:v>
                </c:pt>
                <c:pt idx="1925">
                  <c:v>963.09508600000004</c:v>
                </c:pt>
                <c:pt idx="1926">
                  <c:v>963.59411499999999</c:v>
                </c:pt>
                <c:pt idx="1927">
                  <c:v>964.09414300000003</c:v>
                </c:pt>
                <c:pt idx="1928">
                  <c:v>964.60817199999997</c:v>
                </c:pt>
                <c:pt idx="1929">
                  <c:v>965.10820100000001</c:v>
                </c:pt>
                <c:pt idx="1930">
                  <c:v>965.60722999999996</c:v>
                </c:pt>
                <c:pt idx="1931">
                  <c:v>966.10625800000003</c:v>
                </c:pt>
                <c:pt idx="1932">
                  <c:v>966.60528699999998</c:v>
                </c:pt>
                <c:pt idx="1933">
                  <c:v>967.10431500000004</c:v>
                </c:pt>
                <c:pt idx="1934">
                  <c:v>967.60334399999999</c:v>
                </c:pt>
                <c:pt idx="1935">
                  <c:v>968.10337300000003</c:v>
                </c:pt>
                <c:pt idx="1936">
                  <c:v>968.60240099999999</c:v>
                </c:pt>
                <c:pt idx="1937">
                  <c:v>969.10142900000005</c:v>
                </c:pt>
                <c:pt idx="1938">
                  <c:v>969.600458</c:v>
                </c:pt>
                <c:pt idx="1939">
                  <c:v>970.09948699999995</c:v>
                </c:pt>
                <c:pt idx="1940">
                  <c:v>970.599515</c:v>
                </c:pt>
                <c:pt idx="1941">
                  <c:v>971.09954400000004</c:v>
                </c:pt>
                <c:pt idx="1942">
                  <c:v>971.59857199999999</c:v>
                </c:pt>
                <c:pt idx="1943">
                  <c:v>972.09760100000005</c:v>
                </c:pt>
                <c:pt idx="1944">
                  <c:v>972.59663</c:v>
                </c:pt>
                <c:pt idx="1945">
                  <c:v>973.09565799999996</c:v>
                </c:pt>
                <c:pt idx="1946">
                  <c:v>973.595686</c:v>
                </c:pt>
                <c:pt idx="1947">
                  <c:v>974.10971600000005</c:v>
                </c:pt>
                <c:pt idx="1948">
                  <c:v>974.60774500000002</c:v>
                </c:pt>
                <c:pt idx="1949">
                  <c:v>975.10777299999995</c:v>
                </c:pt>
                <c:pt idx="1950">
                  <c:v>975.60680200000002</c:v>
                </c:pt>
                <c:pt idx="1951">
                  <c:v>976.10582999999997</c:v>
                </c:pt>
                <c:pt idx="1952">
                  <c:v>976.60485900000003</c:v>
                </c:pt>
                <c:pt idx="1953">
                  <c:v>977.10388699999999</c:v>
                </c:pt>
                <c:pt idx="1954">
                  <c:v>977.60391600000003</c:v>
                </c:pt>
                <c:pt idx="1955">
                  <c:v>978.10294399999998</c:v>
                </c:pt>
                <c:pt idx="1956">
                  <c:v>978.60197300000004</c:v>
                </c:pt>
                <c:pt idx="1957">
                  <c:v>979.101001</c:v>
                </c:pt>
                <c:pt idx="1958">
                  <c:v>979.60002999999995</c:v>
                </c:pt>
                <c:pt idx="1959">
                  <c:v>980.09905900000001</c:v>
                </c:pt>
                <c:pt idx="1960">
                  <c:v>980.59908700000005</c:v>
                </c:pt>
                <c:pt idx="1961">
                  <c:v>981.098116</c:v>
                </c:pt>
                <c:pt idx="1962">
                  <c:v>981.59714399999996</c:v>
                </c:pt>
                <c:pt idx="1963">
                  <c:v>982.09617300000002</c:v>
                </c:pt>
                <c:pt idx="1964">
                  <c:v>982.59520099999997</c:v>
                </c:pt>
                <c:pt idx="1965">
                  <c:v>983.09423000000004</c:v>
                </c:pt>
                <c:pt idx="1966">
                  <c:v>983.59425799999997</c:v>
                </c:pt>
                <c:pt idx="1967">
                  <c:v>984.10828800000002</c:v>
                </c:pt>
                <c:pt idx="1968">
                  <c:v>984.60831599999995</c:v>
                </c:pt>
                <c:pt idx="1969">
                  <c:v>985.10734500000001</c:v>
                </c:pt>
                <c:pt idx="1970">
                  <c:v>985.60637399999996</c:v>
                </c:pt>
                <c:pt idx="1971">
                  <c:v>986.10540200000003</c:v>
                </c:pt>
                <c:pt idx="1972">
                  <c:v>986.60443099999998</c:v>
                </c:pt>
                <c:pt idx="1973">
                  <c:v>987.10345900000004</c:v>
                </c:pt>
                <c:pt idx="1974">
                  <c:v>987.60348799999997</c:v>
                </c:pt>
                <c:pt idx="1975">
                  <c:v>988.10351700000001</c:v>
                </c:pt>
                <c:pt idx="1976">
                  <c:v>988.60254499999996</c:v>
                </c:pt>
                <c:pt idx="1977">
                  <c:v>989.10157300000003</c:v>
                </c:pt>
                <c:pt idx="1978">
                  <c:v>989.60060199999998</c:v>
                </c:pt>
                <c:pt idx="1979">
                  <c:v>990.10063100000002</c:v>
                </c:pt>
                <c:pt idx="1980">
                  <c:v>990.59965899999997</c:v>
                </c:pt>
                <c:pt idx="1981">
                  <c:v>991.09868800000004</c:v>
                </c:pt>
                <c:pt idx="1982">
                  <c:v>991.59771599999999</c:v>
                </c:pt>
                <c:pt idx="1983">
                  <c:v>992.09574499999997</c:v>
                </c:pt>
                <c:pt idx="1984">
                  <c:v>992.59477300000003</c:v>
                </c:pt>
                <c:pt idx="1985">
                  <c:v>993.09480199999996</c:v>
                </c:pt>
                <c:pt idx="1986">
                  <c:v>993.60883100000001</c:v>
                </c:pt>
                <c:pt idx="1987">
                  <c:v>994.10785999999996</c:v>
                </c:pt>
                <c:pt idx="1988">
                  <c:v>994.607889</c:v>
                </c:pt>
                <c:pt idx="1989">
                  <c:v>995.10691699999995</c:v>
                </c:pt>
                <c:pt idx="1990">
                  <c:v>995.60594600000002</c:v>
                </c:pt>
                <c:pt idx="1991">
                  <c:v>996.10397399999999</c:v>
                </c:pt>
                <c:pt idx="1992">
                  <c:v>996.60400200000004</c:v>
                </c:pt>
                <c:pt idx="1993">
                  <c:v>997.10403099999996</c:v>
                </c:pt>
                <c:pt idx="1994">
                  <c:v>997.60306000000003</c:v>
                </c:pt>
                <c:pt idx="1995">
                  <c:v>998.10208799999998</c:v>
                </c:pt>
                <c:pt idx="1996">
                  <c:v>998.60111700000004</c:v>
                </c:pt>
                <c:pt idx="1997">
                  <c:v>999.100145</c:v>
                </c:pt>
                <c:pt idx="1998">
                  <c:v>999.59917399999995</c:v>
                </c:pt>
                <c:pt idx="1999">
                  <c:v>1000.099203</c:v>
                </c:pt>
                <c:pt idx="2000">
                  <c:v>1000.5982310000001</c:v>
                </c:pt>
                <c:pt idx="2001">
                  <c:v>1001.09726</c:v>
                </c:pt>
                <c:pt idx="2002">
                  <c:v>1001.596288</c:v>
                </c:pt>
                <c:pt idx="2003">
                  <c:v>1002.095317</c:v>
                </c:pt>
                <c:pt idx="2004">
                  <c:v>1002.594345</c:v>
                </c:pt>
                <c:pt idx="2005">
                  <c:v>1003.094374</c:v>
                </c:pt>
                <c:pt idx="2006">
                  <c:v>1003.608403</c:v>
                </c:pt>
                <c:pt idx="2007">
                  <c:v>1004.108432</c:v>
                </c:pt>
                <c:pt idx="2008">
                  <c:v>1004.6074599999999</c:v>
                </c:pt>
                <c:pt idx="2009">
                  <c:v>1005.107489</c:v>
                </c:pt>
                <c:pt idx="2010">
                  <c:v>1005.6065180000001</c:v>
                </c:pt>
                <c:pt idx="2011">
                  <c:v>1006.105546</c:v>
                </c:pt>
                <c:pt idx="2012">
                  <c:v>1006.604575</c:v>
                </c:pt>
                <c:pt idx="2013">
                  <c:v>1007.104603</c:v>
                </c:pt>
                <c:pt idx="2014">
                  <c:v>1007.6036319999999</c:v>
                </c:pt>
                <c:pt idx="2015">
                  <c:v>1008.10266</c:v>
                </c:pt>
                <c:pt idx="2016">
                  <c:v>1008.601689</c:v>
                </c:pt>
                <c:pt idx="2017">
                  <c:v>1009.100718</c:v>
                </c:pt>
                <c:pt idx="2018">
                  <c:v>1009.599746</c:v>
                </c:pt>
                <c:pt idx="2019">
                  <c:v>1010.098774</c:v>
                </c:pt>
                <c:pt idx="2020">
                  <c:v>1010.597803</c:v>
                </c:pt>
                <c:pt idx="2021">
                  <c:v>1011.0968319999999</c:v>
                </c:pt>
                <c:pt idx="2022">
                  <c:v>1011.59586</c:v>
                </c:pt>
                <c:pt idx="2023">
                  <c:v>1012.094889</c:v>
                </c:pt>
                <c:pt idx="2024">
                  <c:v>1012.594917</c:v>
                </c:pt>
                <c:pt idx="2025">
                  <c:v>1013.1089469999999</c:v>
                </c:pt>
                <c:pt idx="2026">
                  <c:v>1013.608975</c:v>
                </c:pt>
                <c:pt idx="2027">
                  <c:v>1014.1080040000001</c:v>
                </c:pt>
                <c:pt idx="2028">
                  <c:v>1014.607032</c:v>
                </c:pt>
                <c:pt idx="2029">
                  <c:v>1015.106061</c:v>
                </c:pt>
                <c:pt idx="2030">
                  <c:v>1015.605089</c:v>
                </c:pt>
                <c:pt idx="2031">
                  <c:v>1016.104118</c:v>
                </c:pt>
                <c:pt idx="2032">
                  <c:v>1016.604146</c:v>
                </c:pt>
                <c:pt idx="2033">
                  <c:v>1017.103175</c:v>
                </c:pt>
                <c:pt idx="2034">
                  <c:v>1017.602204</c:v>
                </c:pt>
                <c:pt idx="2035">
                  <c:v>1018.101232</c:v>
                </c:pt>
                <c:pt idx="2036">
                  <c:v>1018.600261</c:v>
                </c:pt>
                <c:pt idx="2037">
                  <c:v>1019.099289</c:v>
                </c:pt>
                <c:pt idx="2038">
                  <c:v>1019.599318</c:v>
                </c:pt>
                <c:pt idx="2039">
                  <c:v>1020.098346</c:v>
                </c:pt>
                <c:pt idx="2040">
                  <c:v>1020.5973750000001</c:v>
                </c:pt>
                <c:pt idx="2041">
                  <c:v>1021.096404</c:v>
                </c:pt>
                <c:pt idx="2042">
                  <c:v>1021.595432</c:v>
                </c:pt>
                <c:pt idx="2043">
                  <c:v>1022.09446</c:v>
                </c:pt>
                <c:pt idx="2044">
                  <c:v>1022.594489</c:v>
                </c:pt>
                <c:pt idx="2045">
                  <c:v>1023.109519</c:v>
                </c:pt>
                <c:pt idx="2046">
                  <c:v>1023.609547</c:v>
                </c:pt>
                <c:pt idx="2047">
                  <c:v>1024.1085760000001</c:v>
                </c:pt>
                <c:pt idx="2048">
                  <c:v>1024.6076049999999</c:v>
                </c:pt>
                <c:pt idx="2049">
                  <c:v>1025.1066330000001</c:v>
                </c:pt>
                <c:pt idx="2050">
                  <c:v>1025.6056610000001</c:v>
                </c:pt>
                <c:pt idx="2051">
                  <c:v>1026.1046899999999</c:v>
                </c:pt>
                <c:pt idx="2052">
                  <c:v>1026.6047189999999</c:v>
                </c:pt>
                <c:pt idx="2053">
                  <c:v>1027.1027469999999</c:v>
                </c:pt>
                <c:pt idx="2054">
                  <c:v>1027.601776</c:v>
                </c:pt>
                <c:pt idx="2055">
                  <c:v>1028.1008039999999</c:v>
                </c:pt>
                <c:pt idx="2056">
                  <c:v>1028.599833</c:v>
                </c:pt>
                <c:pt idx="2057">
                  <c:v>1029.0998609999999</c:v>
                </c:pt>
                <c:pt idx="2058">
                  <c:v>1029.59889</c:v>
                </c:pt>
                <c:pt idx="2059">
                  <c:v>1030.097919</c:v>
                </c:pt>
                <c:pt idx="2060">
                  <c:v>1030.596947</c:v>
                </c:pt>
                <c:pt idx="2061">
                  <c:v>1031.095975</c:v>
                </c:pt>
                <c:pt idx="2062">
                  <c:v>1031.595004</c:v>
                </c:pt>
                <c:pt idx="2063">
                  <c:v>1032.0950330000001</c:v>
                </c:pt>
                <c:pt idx="2064">
                  <c:v>1032.594061</c:v>
                </c:pt>
                <c:pt idx="2065">
                  <c:v>1033.109091</c:v>
                </c:pt>
                <c:pt idx="2066">
                  <c:v>1033.608119</c:v>
                </c:pt>
                <c:pt idx="2067">
                  <c:v>1034.1071480000001</c:v>
                </c:pt>
                <c:pt idx="2068">
                  <c:v>1034.606176</c:v>
                </c:pt>
                <c:pt idx="2069">
                  <c:v>1035.1052050000001</c:v>
                </c:pt>
                <c:pt idx="2070">
                  <c:v>1035.604233</c:v>
                </c:pt>
                <c:pt idx="2071">
                  <c:v>1036.1042620000001</c:v>
                </c:pt>
                <c:pt idx="2072">
                  <c:v>1036.6032909999999</c:v>
                </c:pt>
                <c:pt idx="2073">
                  <c:v>1037.1023190000001</c:v>
                </c:pt>
                <c:pt idx="2074">
                  <c:v>1037.601347</c:v>
                </c:pt>
                <c:pt idx="2075">
                  <c:v>1038.1003760000001</c:v>
                </c:pt>
                <c:pt idx="2076">
                  <c:v>1038.5994049999999</c:v>
                </c:pt>
                <c:pt idx="2077">
                  <c:v>1039.0994330000001</c:v>
                </c:pt>
                <c:pt idx="2078">
                  <c:v>1039.5984619999999</c:v>
                </c:pt>
                <c:pt idx="2079">
                  <c:v>1040.0974900000001</c:v>
                </c:pt>
                <c:pt idx="2080">
                  <c:v>1040.5975189999999</c:v>
                </c:pt>
                <c:pt idx="2081">
                  <c:v>1041.096548</c:v>
                </c:pt>
                <c:pt idx="2082">
                  <c:v>1041.5955759999999</c:v>
                </c:pt>
                <c:pt idx="2083">
                  <c:v>1042.0956040000001</c:v>
                </c:pt>
                <c:pt idx="2084">
                  <c:v>1042.6096339999999</c:v>
                </c:pt>
                <c:pt idx="2085">
                  <c:v>1043.109663</c:v>
                </c:pt>
                <c:pt idx="2086">
                  <c:v>1043.6086909999999</c:v>
                </c:pt>
                <c:pt idx="2087">
                  <c:v>1044.10772</c:v>
                </c:pt>
                <c:pt idx="2088">
                  <c:v>1044.6057479999999</c:v>
                </c:pt>
                <c:pt idx="2089">
                  <c:v>1045.104777</c:v>
                </c:pt>
                <c:pt idx="2090">
                  <c:v>1045.603805</c:v>
                </c:pt>
                <c:pt idx="2091">
                  <c:v>1046.103834</c:v>
                </c:pt>
                <c:pt idx="2092">
                  <c:v>1046.602862</c:v>
                </c:pt>
                <c:pt idx="2093">
                  <c:v>1047.101891</c:v>
                </c:pt>
                <c:pt idx="2094">
                  <c:v>1047.6009200000001</c:v>
                </c:pt>
                <c:pt idx="2095">
                  <c:v>1048.099948</c:v>
                </c:pt>
                <c:pt idx="2096">
                  <c:v>1048.5999770000001</c:v>
                </c:pt>
                <c:pt idx="2097">
                  <c:v>1049.099005</c:v>
                </c:pt>
                <c:pt idx="2098">
                  <c:v>1049.5980340000001</c:v>
                </c:pt>
                <c:pt idx="2099">
                  <c:v>1050.0970620000001</c:v>
                </c:pt>
                <c:pt idx="2100">
                  <c:v>1050.5960909999999</c:v>
                </c:pt>
                <c:pt idx="2101">
                  <c:v>1051.0951190000001</c:v>
                </c:pt>
                <c:pt idx="2102">
                  <c:v>1051.5951480000001</c:v>
                </c:pt>
                <c:pt idx="2103">
                  <c:v>1052.0941760000001</c:v>
                </c:pt>
                <c:pt idx="2104">
                  <c:v>1052.6092060000001</c:v>
                </c:pt>
                <c:pt idx="2105">
                  <c:v>1053.108234</c:v>
                </c:pt>
                <c:pt idx="2106">
                  <c:v>1053.6072630000001</c:v>
                </c:pt>
                <c:pt idx="2107">
                  <c:v>1054.1062919999999</c:v>
                </c:pt>
                <c:pt idx="2108">
                  <c:v>1054.6053199999999</c:v>
                </c:pt>
                <c:pt idx="2109">
                  <c:v>1055.104349</c:v>
                </c:pt>
                <c:pt idx="2110">
                  <c:v>1055.6043770000001</c:v>
                </c:pt>
                <c:pt idx="2111">
                  <c:v>1056.1034059999999</c:v>
                </c:pt>
                <c:pt idx="2112">
                  <c:v>1056.602435</c:v>
                </c:pt>
                <c:pt idx="2113">
                  <c:v>1057.101463</c:v>
                </c:pt>
                <c:pt idx="2114">
                  <c:v>1057.600492</c:v>
                </c:pt>
                <c:pt idx="2115">
                  <c:v>1058.10052</c:v>
                </c:pt>
                <c:pt idx="2116">
                  <c:v>1058.600549</c:v>
                </c:pt>
                <c:pt idx="2117">
                  <c:v>1059.099577</c:v>
                </c:pt>
                <c:pt idx="2118">
                  <c:v>1059.598606</c:v>
                </c:pt>
                <c:pt idx="2119">
                  <c:v>1060.097634</c:v>
                </c:pt>
                <c:pt idx="2120">
                  <c:v>1060.5956630000001</c:v>
                </c:pt>
                <c:pt idx="2121">
                  <c:v>1061.095691</c:v>
                </c:pt>
                <c:pt idx="2122">
                  <c:v>1061.59572</c:v>
                </c:pt>
                <c:pt idx="2123">
                  <c:v>1062.108749</c:v>
                </c:pt>
                <c:pt idx="2124">
                  <c:v>1062.608778</c:v>
                </c:pt>
                <c:pt idx="2125">
                  <c:v>1063.107806</c:v>
                </c:pt>
                <c:pt idx="2126">
                  <c:v>1063.606835</c:v>
                </c:pt>
                <c:pt idx="2127">
                  <c:v>1064.1058640000001</c:v>
                </c:pt>
                <c:pt idx="2128">
                  <c:v>1064.6048920000001</c:v>
                </c:pt>
                <c:pt idx="2129">
                  <c:v>1065.10392</c:v>
                </c:pt>
                <c:pt idx="2130">
                  <c:v>1065.6039490000001</c:v>
                </c:pt>
                <c:pt idx="2131">
                  <c:v>1066.1029779999999</c:v>
                </c:pt>
                <c:pt idx="2132">
                  <c:v>1066.6020060000001</c:v>
                </c:pt>
                <c:pt idx="2133">
                  <c:v>1067.1010349999999</c:v>
                </c:pt>
                <c:pt idx="2134">
                  <c:v>1067.6000630000001</c:v>
                </c:pt>
                <c:pt idx="2135">
                  <c:v>1068.1000919999999</c:v>
                </c:pt>
                <c:pt idx="2136">
                  <c:v>1068.599121</c:v>
                </c:pt>
                <c:pt idx="2137">
                  <c:v>1069.0981489999999</c:v>
                </c:pt>
                <c:pt idx="2138">
                  <c:v>1069.597178</c:v>
                </c:pt>
                <c:pt idx="2139">
                  <c:v>1070.0962059999999</c:v>
                </c:pt>
                <c:pt idx="2140">
                  <c:v>1070.595235</c:v>
                </c:pt>
                <c:pt idx="2141">
                  <c:v>1071.0952629999999</c:v>
                </c:pt>
                <c:pt idx="2142">
                  <c:v>1071.594292</c:v>
                </c:pt>
                <c:pt idx="2143">
                  <c:v>1072.1093209999999</c:v>
                </c:pt>
                <c:pt idx="2144">
                  <c:v>1072.60835</c:v>
                </c:pt>
                <c:pt idx="2145">
                  <c:v>1073.1073779999999</c:v>
                </c:pt>
                <c:pt idx="2146">
                  <c:v>1073.606407</c:v>
                </c:pt>
                <c:pt idx="2147">
                  <c:v>1074.1054349999999</c:v>
                </c:pt>
                <c:pt idx="2148">
                  <c:v>1074.604464</c:v>
                </c:pt>
                <c:pt idx="2149">
                  <c:v>1075.104493</c:v>
                </c:pt>
                <c:pt idx="2150">
                  <c:v>1075.604521</c:v>
                </c:pt>
                <c:pt idx="2151">
                  <c:v>1076.10355</c:v>
                </c:pt>
                <c:pt idx="2152">
                  <c:v>1076.602578</c:v>
                </c:pt>
                <c:pt idx="2153">
                  <c:v>1077.1016070000001</c:v>
                </c:pt>
                <c:pt idx="2154">
                  <c:v>1077.6006359999999</c:v>
                </c:pt>
                <c:pt idx="2155">
                  <c:v>1078.1006640000001</c:v>
                </c:pt>
                <c:pt idx="2156">
                  <c:v>1078.599692</c:v>
                </c:pt>
                <c:pt idx="2157">
                  <c:v>1079.0987210000001</c:v>
                </c:pt>
                <c:pt idx="2158">
                  <c:v>1079.5967499999999</c:v>
                </c:pt>
                <c:pt idx="2159">
                  <c:v>1080.0957780000001</c:v>
                </c:pt>
                <c:pt idx="2160">
                  <c:v>1080.5958069999999</c:v>
                </c:pt>
                <c:pt idx="2161">
                  <c:v>1081.0948350000001</c:v>
                </c:pt>
                <c:pt idx="2162">
                  <c:v>1081.6088649999999</c:v>
                </c:pt>
                <c:pt idx="2163">
                  <c:v>1082.1088930000001</c:v>
                </c:pt>
                <c:pt idx="2164">
                  <c:v>1082.6079219999999</c:v>
                </c:pt>
                <c:pt idx="2165">
                  <c:v>1083.1069500000001</c:v>
                </c:pt>
                <c:pt idx="2166">
                  <c:v>1083.6059789999999</c:v>
                </c:pt>
                <c:pt idx="2167">
                  <c:v>1084.1050069999999</c:v>
                </c:pt>
                <c:pt idx="2168">
                  <c:v>1084.6050359999999</c:v>
                </c:pt>
                <c:pt idx="2169">
                  <c:v>1085.1040640000001</c:v>
                </c:pt>
                <c:pt idx="2170">
                  <c:v>1085.6030929999999</c:v>
                </c:pt>
                <c:pt idx="2171">
                  <c:v>1086.102122</c:v>
                </c:pt>
                <c:pt idx="2172">
                  <c:v>1086.60115</c:v>
                </c:pt>
                <c:pt idx="2173">
                  <c:v>1087.100179</c:v>
                </c:pt>
                <c:pt idx="2174">
                  <c:v>1087.600207</c:v>
                </c:pt>
                <c:pt idx="2175">
                  <c:v>1088.099236</c:v>
                </c:pt>
                <c:pt idx="2176">
                  <c:v>1088.598264</c:v>
                </c:pt>
                <c:pt idx="2177">
                  <c:v>1089.097293</c:v>
                </c:pt>
                <c:pt idx="2178">
                  <c:v>1089.5963220000001</c:v>
                </c:pt>
                <c:pt idx="2179">
                  <c:v>1090.0953500000001</c:v>
                </c:pt>
                <c:pt idx="2180">
                  <c:v>1090.595378</c:v>
                </c:pt>
                <c:pt idx="2181">
                  <c:v>1091.094407</c:v>
                </c:pt>
                <c:pt idx="2182">
                  <c:v>1091.6094370000001</c:v>
                </c:pt>
                <c:pt idx="2183">
                  <c:v>1092.108465</c:v>
                </c:pt>
                <c:pt idx="2184">
                  <c:v>1092.6074940000001</c:v>
                </c:pt>
                <c:pt idx="2185">
                  <c:v>1093.107522</c:v>
                </c:pt>
                <c:pt idx="2186">
                  <c:v>1093.6065510000001</c:v>
                </c:pt>
                <c:pt idx="2187">
                  <c:v>1094.105579</c:v>
                </c:pt>
                <c:pt idx="2188">
                  <c:v>1094.6056080000001</c:v>
                </c:pt>
                <c:pt idx="2189">
                  <c:v>1095.1046369999999</c:v>
                </c:pt>
                <c:pt idx="2190">
                  <c:v>1095.6036650000001</c:v>
                </c:pt>
                <c:pt idx="2191">
                  <c:v>1096.1026939999999</c:v>
                </c:pt>
                <c:pt idx="2192">
                  <c:v>1096.6017220000001</c:v>
                </c:pt>
                <c:pt idx="2193">
                  <c:v>1097.099751</c:v>
                </c:pt>
                <c:pt idx="2194">
                  <c:v>1097.5997789999999</c:v>
                </c:pt>
                <c:pt idx="2195">
                  <c:v>1098.098808</c:v>
                </c:pt>
                <c:pt idx="2196">
                  <c:v>1098.5978359999999</c:v>
                </c:pt>
                <c:pt idx="2197">
                  <c:v>1099.096865</c:v>
                </c:pt>
                <c:pt idx="2198">
                  <c:v>1099.5958929999999</c:v>
                </c:pt>
                <c:pt idx="2199">
                  <c:v>1100.095922</c:v>
                </c:pt>
                <c:pt idx="2200">
                  <c:v>1100.594951</c:v>
                </c:pt>
                <c:pt idx="2201">
                  <c:v>1101.093979</c:v>
                </c:pt>
                <c:pt idx="2202">
                  <c:v>1101.609009</c:v>
                </c:pt>
                <c:pt idx="2203">
                  <c:v>1102.108037</c:v>
                </c:pt>
                <c:pt idx="2204">
                  <c:v>1102.607066</c:v>
                </c:pt>
                <c:pt idx="2205">
                  <c:v>1103.106094</c:v>
                </c:pt>
                <c:pt idx="2206">
                  <c:v>1103.605123</c:v>
                </c:pt>
                <c:pt idx="2207">
                  <c:v>1104.105151</c:v>
                </c:pt>
                <c:pt idx="2208">
                  <c:v>1104.60418</c:v>
                </c:pt>
                <c:pt idx="2209">
                  <c:v>1105.1032090000001</c:v>
                </c:pt>
                <c:pt idx="2210">
                  <c:v>1105.6022370000001</c:v>
                </c:pt>
                <c:pt idx="2211">
                  <c:v>1106.101265</c:v>
                </c:pt>
                <c:pt idx="2212">
                  <c:v>1106.6002940000001</c:v>
                </c:pt>
                <c:pt idx="2213">
                  <c:v>1107.1003229999999</c:v>
                </c:pt>
                <c:pt idx="2214">
                  <c:v>1107.5993510000001</c:v>
                </c:pt>
                <c:pt idx="2215">
                  <c:v>1108.0983799999999</c:v>
                </c:pt>
                <c:pt idx="2216">
                  <c:v>1108.5974080000001</c:v>
                </c:pt>
                <c:pt idx="2217">
                  <c:v>1109.0964369999999</c:v>
                </c:pt>
                <c:pt idx="2218">
                  <c:v>1109.5954650000001</c:v>
                </c:pt>
                <c:pt idx="2219">
                  <c:v>1110.0954939999999</c:v>
                </c:pt>
                <c:pt idx="2220">
                  <c:v>1110.5955220000001</c:v>
                </c:pt>
                <c:pt idx="2221">
                  <c:v>1111.1105520000001</c:v>
                </c:pt>
                <c:pt idx="2222">
                  <c:v>1111.6095809999999</c:v>
                </c:pt>
                <c:pt idx="2223">
                  <c:v>1112.1086089999999</c:v>
                </c:pt>
                <c:pt idx="2224">
                  <c:v>1112.607638</c:v>
                </c:pt>
                <c:pt idx="2225">
                  <c:v>1113.1066659999999</c:v>
                </c:pt>
                <c:pt idx="2226">
                  <c:v>1113.605695</c:v>
                </c:pt>
                <c:pt idx="2227">
                  <c:v>1114.1057229999999</c:v>
                </c:pt>
                <c:pt idx="2228">
                  <c:v>1114.603752</c:v>
                </c:pt>
                <c:pt idx="2229">
                  <c:v>1115.1027799999999</c:v>
                </c:pt>
                <c:pt idx="2230">
                  <c:v>1115.601809</c:v>
                </c:pt>
                <c:pt idx="2231">
                  <c:v>1116.1008380000001</c:v>
                </c:pt>
                <c:pt idx="2232">
                  <c:v>1116.599866</c:v>
                </c:pt>
                <c:pt idx="2233">
                  <c:v>1117.0998950000001</c:v>
                </c:pt>
                <c:pt idx="2234">
                  <c:v>1117.598923</c:v>
                </c:pt>
                <c:pt idx="2235">
                  <c:v>1118.0979520000001</c:v>
                </c:pt>
                <c:pt idx="2236">
                  <c:v>1118.59698</c:v>
                </c:pt>
                <c:pt idx="2237">
                  <c:v>1119.0960090000001</c:v>
                </c:pt>
                <c:pt idx="2238">
                  <c:v>1119.596037</c:v>
                </c:pt>
                <c:pt idx="2239">
                  <c:v>1120.0950660000001</c:v>
                </c:pt>
                <c:pt idx="2240">
                  <c:v>1120.594094</c:v>
                </c:pt>
                <c:pt idx="2241">
                  <c:v>1121.1091240000001</c:v>
                </c:pt>
                <c:pt idx="2242">
                  <c:v>1121.608152</c:v>
                </c:pt>
                <c:pt idx="2243">
                  <c:v>1122.1071810000001</c:v>
                </c:pt>
                <c:pt idx="2244">
                  <c:v>1122.6062099999999</c:v>
                </c:pt>
                <c:pt idx="2245">
                  <c:v>1123.1052380000001</c:v>
                </c:pt>
                <c:pt idx="2246">
                  <c:v>1123.6052669999999</c:v>
                </c:pt>
                <c:pt idx="2247">
                  <c:v>1124.1042950000001</c:v>
                </c:pt>
                <c:pt idx="2248">
                  <c:v>1124.6033239999999</c:v>
                </c:pt>
                <c:pt idx="2249">
                  <c:v>1125.1023520000001</c:v>
                </c:pt>
                <c:pt idx="2250">
                  <c:v>1125.6013809999999</c:v>
                </c:pt>
                <c:pt idx="2251">
                  <c:v>1126.10041</c:v>
                </c:pt>
                <c:pt idx="2252">
                  <c:v>1126.6004379999999</c:v>
                </c:pt>
                <c:pt idx="2253">
                  <c:v>1127.099467</c:v>
                </c:pt>
                <c:pt idx="2254">
                  <c:v>1127.598495</c:v>
                </c:pt>
                <c:pt idx="2255">
                  <c:v>1128.098524</c:v>
                </c:pt>
                <c:pt idx="2256">
                  <c:v>1128.597552</c:v>
                </c:pt>
                <c:pt idx="2257">
                  <c:v>1129.096581</c:v>
                </c:pt>
                <c:pt idx="2258">
                  <c:v>1129.5966100000001</c:v>
                </c:pt>
                <c:pt idx="2259">
                  <c:v>1130.095638</c:v>
                </c:pt>
                <c:pt idx="2260">
                  <c:v>1130.6106669999999</c:v>
                </c:pt>
                <c:pt idx="2261">
                  <c:v>1131.109696</c:v>
                </c:pt>
                <c:pt idx="2262">
                  <c:v>1131.608725</c:v>
                </c:pt>
                <c:pt idx="2263">
                  <c:v>1132.107753</c:v>
                </c:pt>
                <c:pt idx="2264">
                  <c:v>1132.6057820000001</c:v>
                </c:pt>
                <c:pt idx="2265">
                  <c:v>1133.10481</c:v>
                </c:pt>
                <c:pt idx="2266">
                  <c:v>1133.604838</c:v>
                </c:pt>
                <c:pt idx="2267">
                  <c:v>1134.103867</c:v>
                </c:pt>
                <c:pt idx="2268">
                  <c:v>1134.6028960000001</c:v>
                </c:pt>
                <c:pt idx="2269">
                  <c:v>1135.1019240000001</c:v>
                </c:pt>
                <c:pt idx="2270">
                  <c:v>1135.6009529999999</c:v>
                </c:pt>
                <c:pt idx="2271">
                  <c:v>1136.0999810000001</c:v>
                </c:pt>
                <c:pt idx="2272">
                  <c:v>1136.6000100000001</c:v>
                </c:pt>
                <c:pt idx="2273">
                  <c:v>1137.0990389999999</c:v>
                </c:pt>
                <c:pt idx="2274">
                  <c:v>1137.5980669999999</c:v>
                </c:pt>
                <c:pt idx="2275">
                  <c:v>1138.0970950000001</c:v>
                </c:pt>
                <c:pt idx="2276">
                  <c:v>1138.5961239999999</c:v>
                </c:pt>
                <c:pt idx="2277">
                  <c:v>1139.096153</c:v>
                </c:pt>
                <c:pt idx="2278">
                  <c:v>1139.5951809999999</c:v>
                </c:pt>
                <c:pt idx="2279">
                  <c:v>1140.09421</c:v>
                </c:pt>
                <c:pt idx="2280">
                  <c:v>1140.6092389999999</c:v>
                </c:pt>
                <c:pt idx="2281">
                  <c:v>1141.108268</c:v>
                </c:pt>
                <c:pt idx="2282">
                  <c:v>1141.6072959999999</c:v>
                </c:pt>
                <c:pt idx="2283">
                  <c:v>1142.106325</c:v>
                </c:pt>
                <c:pt idx="2284">
                  <c:v>1142.6053529999999</c:v>
                </c:pt>
                <c:pt idx="2285">
                  <c:v>1143.105382</c:v>
                </c:pt>
                <c:pt idx="2286">
                  <c:v>1143.604411</c:v>
                </c:pt>
                <c:pt idx="2287">
                  <c:v>1144.103439</c:v>
                </c:pt>
                <c:pt idx="2288">
                  <c:v>1144.602468</c:v>
                </c:pt>
                <c:pt idx="2289">
                  <c:v>1145.101496</c:v>
                </c:pt>
                <c:pt idx="2290">
                  <c:v>1145.601525</c:v>
                </c:pt>
                <c:pt idx="2291">
                  <c:v>1146.101553</c:v>
                </c:pt>
                <c:pt idx="2292">
                  <c:v>1146.600582</c:v>
                </c:pt>
                <c:pt idx="2293">
                  <c:v>1147.09961</c:v>
                </c:pt>
                <c:pt idx="2294">
                  <c:v>1147.598639</c:v>
                </c:pt>
                <c:pt idx="2295">
                  <c:v>1148.0976680000001</c:v>
                </c:pt>
                <c:pt idx="2296">
                  <c:v>1148.5966960000001</c:v>
                </c:pt>
                <c:pt idx="2297">
                  <c:v>1149.0967250000001</c:v>
                </c:pt>
                <c:pt idx="2298">
                  <c:v>1149.5947530000001</c:v>
                </c:pt>
                <c:pt idx="2299">
                  <c:v>1150.1097830000001</c:v>
                </c:pt>
                <c:pt idx="2300">
                  <c:v>1150.6088110000001</c:v>
                </c:pt>
                <c:pt idx="2301">
                  <c:v>1151.1078399999999</c:v>
                </c:pt>
                <c:pt idx="2302">
                  <c:v>1151.6068680000001</c:v>
                </c:pt>
                <c:pt idx="2303">
                  <c:v>1152.1058969999999</c:v>
                </c:pt>
                <c:pt idx="2304">
                  <c:v>1152.604926</c:v>
                </c:pt>
                <c:pt idx="2305">
                  <c:v>1153.1049539999999</c:v>
                </c:pt>
                <c:pt idx="2306">
                  <c:v>1153.6039820000001</c:v>
                </c:pt>
                <c:pt idx="2307">
                  <c:v>1154.1030109999999</c:v>
                </c:pt>
                <c:pt idx="2308">
                  <c:v>1154.60204</c:v>
                </c:pt>
                <c:pt idx="2309">
                  <c:v>1155.1010679999999</c:v>
                </c:pt>
                <c:pt idx="2310">
                  <c:v>1155.600097</c:v>
                </c:pt>
                <c:pt idx="2311">
                  <c:v>1156.1001249999999</c:v>
                </c:pt>
                <c:pt idx="2312">
                  <c:v>1156.599154</c:v>
                </c:pt>
                <c:pt idx="2313">
                  <c:v>1157.098182</c:v>
                </c:pt>
                <c:pt idx="2314">
                  <c:v>1157.597211</c:v>
                </c:pt>
                <c:pt idx="2315">
                  <c:v>1158.0962400000001</c:v>
                </c:pt>
                <c:pt idx="2316">
                  <c:v>1158.596268</c:v>
                </c:pt>
                <c:pt idx="2317">
                  <c:v>1159.095296</c:v>
                </c:pt>
                <c:pt idx="2318">
                  <c:v>1159.594325</c:v>
                </c:pt>
                <c:pt idx="2319">
                  <c:v>1160.1093539999999</c:v>
                </c:pt>
                <c:pt idx="2320">
                  <c:v>1160.608383</c:v>
                </c:pt>
                <c:pt idx="2321">
                  <c:v>1161.1074120000001</c:v>
                </c:pt>
                <c:pt idx="2322">
                  <c:v>1161.60644</c:v>
                </c:pt>
                <c:pt idx="2323">
                  <c:v>1162.1054690000001</c:v>
                </c:pt>
                <c:pt idx="2324">
                  <c:v>1162.605497</c:v>
                </c:pt>
                <c:pt idx="2325">
                  <c:v>1163.1055260000001</c:v>
                </c:pt>
                <c:pt idx="2326">
                  <c:v>1163.6045549999999</c:v>
                </c:pt>
                <c:pt idx="2327">
                  <c:v>1164.1035830000001</c:v>
                </c:pt>
                <c:pt idx="2328">
                  <c:v>1164.6026119999999</c:v>
                </c:pt>
                <c:pt idx="2329">
                  <c:v>1165.1016400000001</c:v>
                </c:pt>
                <c:pt idx="2330">
                  <c:v>1165.6016689999999</c:v>
                </c:pt>
                <c:pt idx="2331">
                  <c:v>1166.100698</c:v>
                </c:pt>
                <c:pt idx="2332">
                  <c:v>1166.5997259999999</c:v>
                </c:pt>
                <c:pt idx="2333">
                  <c:v>1167.0987540000001</c:v>
                </c:pt>
                <c:pt idx="2334">
                  <c:v>1167.596783</c:v>
                </c:pt>
                <c:pt idx="2335">
                  <c:v>1168.0958109999999</c:v>
                </c:pt>
                <c:pt idx="2336">
                  <c:v>1168.59584</c:v>
                </c:pt>
                <c:pt idx="2337">
                  <c:v>1169.094869</c:v>
                </c:pt>
                <c:pt idx="2338">
                  <c:v>1169.6098979999999</c:v>
                </c:pt>
                <c:pt idx="2339">
                  <c:v>1170.108927</c:v>
                </c:pt>
                <c:pt idx="2340">
                  <c:v>1170.606955</c:v>
                </c:pt>
                <c:pt idx="2341">
                  <c:v>1171.106984</c:v>
                </c:pt>
                <c:pt idx="2342">
                  <c:v>1171.606012</c:v>
                </c:pt>
                <c:pt idx="2343">
                  <c:v>1172.105041</c:v>
                </c:pt>
                <c:pt idx="2344">
                  <c:v>1172.605069</c:v>
                </c:pt>
                <c:pt idx="2345">
                  <c:v>1173.104098</c:v>
                </c:pt>
                <c:pt idx="2346">
                  <c:v>1173.6031270000001</c:v>
                </c:pt>
                <c:pt idx="2347">
                  <c:v>1174.102155</c:v>
                </c:pt>
                <c:pt idx="2348">
                  <c:v>1174.601183</c:v>
                </c:pt>
                <c:pt idx="2349">
                  <c:v>1175.101212</c:v>
                </c:pt>
                <c:pt idx="2350">
                  <c:v>1175.6002410000001</c:v>
                </c:pt>
                <c:pt idx="2351">
                  <c:v>1176.099269</c:v>
                </c:pt>
                <c:pt idx="2352">
                  <c:v>1176.5982980000001</c:v>
                </c:pt>
                <c:pt idx="2353">
                  <c:v>1177.0973260000001</c:v>
                </c:pt>
                <c:pt idx="2354">
                  <c:v>1177.5963549999999</c:v>
                </c:pt>
                <c:pt idx="2355">
                  <c:v>1178.0963839999999</c:v>
                </c:pt>
                <c:pt idx="2356">
                  <c:v>1178.5954119999999</c:v>
                </c:pt>
                <c:pt idx="2357">
                  <c:v>1179.0944400000001</c:v>
                </c:pt>
                <c:pt idx="2358">
                  <c:v>1179.6094700000001</c:v>
                </c:pt>
                <c:pt idx="2359">
                  <c:v>1180.1084989999999</c:v>
                </c:pt>
                <c:pt idx="2360">
                  <c:v>1180.6085270000001</c:v>
                </c:pt>
                <c:pt idx="2361">
                  <c:v>1181.107555</c:v>
                </c:pt>
                <c:pt idx="2362">
                  <c:v>1181.6065840000001</c:v>
                </c:pt>
                <c:pt idx="2363">
                  <c:v>1182.1066129999999</c:v>
                </c:pt>
                <c:pt idx="2364">
                  <c:v>1182.6056410000001</c:v>
                </c:pt>
                <c:pt idx="2365">
                  <c:v>1183.1046699999999</c:v>
                </c:pt>
                <c:pt idx="2366">
                  <c:v>1183.6036979999999</c:v>
                </c:pt>
                <c:pt idx="2367">
                  <c:v>1184.102727</c:v>
                </c:pt>
                <c:pt idx="2368">
                  <c:v>1184.601756</c:v>
                </c:pt>
                <c:pt idx="2369">
                  <c:v>1185.100784</c:v>
                </c:pt>
                <c:pt idx="2370">
                  <c:v>1185.599813</c:v>
                </c:pt>
                <c:pt idx="2371">
                  <c:v>1186.098841</c:v>
                </c:pt>
                <c:pt idx="2372">
                  <c:v>1186.5978700000001</c:v>
                </c:pt>
                <c:pt idx="2373">
                  <c:v>1187.096898</c:v>
                </c:pt>
                <c:pt idx="2374">
                  <c:v>1187.5959270000001</c:v>
                </c:pt>
                <c:pt idx="2375">
                  <c:v>1188.094955</c:v>
                </c:pt>
                <c:pt idx="2376">
                  <c:v>1188.5949840000001</c:v>
                </c:pt>
                <c:pt idx="2377">
                  <c:v>1189.094012</c:v>
                </c:pt>
                <c:pt idx="2378">
                  <c:v>1189.609042</c:v>
                </c:pt>
                <c:pt idx="2379">
                  <c:v>1190.10807</c:v>
                </c:pt>
                <c:pt idx="2380">
                  <c:v>1190.6070990000001</c:v>
                </c:pt>
                <c:pt idx="2381">
                  <c:v>1191.106127</c:v>
                </c:pt>
                <c:pt idx="2382">
                  <c:v>1191.6051560000001</c:v>
                </c:pt>
                <c:pt idx="2383">
                  <c:v>1192.1051849999999</c:v>
                </c:pt>
                <c:pt idx="2384">
                  <c:v>1192.6042130000001</c:v>
                </c:pt>
                <c:pt idx="2385">
                  <c:v>1193.1032419999999</c:v>
                </c:pt>
                <c:pt idx="2386">
                  <c:v>1193.6022700000001</c:v>
                </c:pt>
                <c:pt idx="2387">
                  <c:v>1194.1012989999999</c:v>
                </c:pt>
                <c:pt idx="2388">
                  <c:v>1194.6013270000001</c:v>
                </c:pt>
                <c:pt idx="2389">
                  <c:v>1195.1003559999999</c:v>
                </c:pt>
                <c:pt idx="2390">
                  <c:v>1195.5993840000001</c:v>
                </c:pt>
                <c:pt idx="2391">
                  <c:v>1196.0984129999999</c:v>
                </c:pt>
                <c:pt idx="2392">
                  <c:v>1196.597442</c:v>
                </c:pt>
                <c:pt idx="2393">
                  <c:v>1197.09647</c:v>
                </c:pt>
                <c:pt idx="2394">
                  <c:v>1197.596499</c:v>
                </c:pt>
                <c:pt idx="2395">
                  <c:v>1198.096528</c:v>
                </c:pt>
                <c:pt idx="2396">
                  <c:v>1198.595556</c:v>
                </c:pt>
                <c:pt idx="2397">
                  <c:v>1199.1105849999999</c:v>
                </c:pt>
                <c:pt idx="2398">
                  <c:v>1199.609614</c:v>
                </c:pt>
                <c:pt idx="2399">
                  <c:v>1200.108643</c:v>
                </c:pt>
                <c:pt idx="2400">
                  <c:v>1200.607671</c:v>
                </c:pt>
                <c:pt idx="2401">
                  <c:v>1201.1066989999999</c:v>
                </c:pt>
                <c:pt idx="2402">
                  <c:v>1201.606728</c:v>
                </c:pt>
                <c:pt idx="2403">
                  <c:v>1202.1047570000001</c:v>
                </c:pt>
                <c:pt idx="2404">
                  <c:v>1202.603785</c:v>
                </c:pt>
                <c:pt idx="2405">
                  <c:v>1203.1028140000001</c:v>
                </c:pt>
                <c:pt idx="2406">
                  <c:v>1203.601842</c:v>
                </c:pt>
                <c:pt idx="2407">
                  <c:v>1204.1008710000001</c:v>
                </c:pt>
                <c:pt idx="2408">
                  <c:v>1204.600899</c:v>
                </c:pt>
                <c:pt idx="2409">
                  <c:v>1205.0999280000001</c:v>
                </c:pt>
                <c:pt idx="2410">
                  <c:v>1205.5979560000001</c:v>
                </c:pt>
                <c:pt idx="2411">
                  <c:v>1206.0979850000001</c:v>
                </c:pt>
                <c:pt idx="2412">
                  <c:v>1206.5970130000001</c:v>
                </c:pt>
                <c:pt idx="2413">
                  <c:v>1207.0960419999999</c:v>
                </c:pt>
                <c:pt idx="2414">
                  <c:v>1207.5960709999999</c:v>
                </c:pt>
                <c:pt idx="2415">
                  <c:v>1208.0950989999999</c:v>
                </c:pt>
                <c:pt idx="2416">
                  <c:v>1208.594128</c:v>
                </c:pt>
                <c:pt idx="2417">
                  <c:v>1209.1091570000001</c:v>
                </c:pt>
                <c:pt idx="2418">
                  <c:v>1209.6081859999999</c:v>
                </c:pt>
                <c:pt idx="2419">
                  <c:v>1210.1072140000001</c:v>
                </c:pt>
                <c:pt idx="2420">
                  <c:v>1210.6062429999999</c:v>
                </c:pt>
                <c:pt idx="2421">
                  <c:v>1211.1052709999999</c:v>
                </c:pt>
                <c:pt idx="2422">
                  <c:v>1211.6052999999999</c:v>
                </c:pt>
                <c:pt idx="2423">
                  <c:v>1212.104329</c:v>
                </c:pt>
                <c:pt idx="2424">
                  <c:v>1212.603357</c:v>
                </c:pt>
                <c:pt idx="2425">
                  <c:v>1213.102386</c:v>
                </c:pt>
                <c:pt idx="2426">
                  <c:v>1213.601414</c:v>
                </c:pt>
                <c:pt idx="2427">
                  <c:v>1214.101443</c:v>
                </c:pt>
                <c:pt idx="2428">
                  <c:v>1214.600471</c:v>
                </c:pt>
                <c:pt idx="2429">
                  <c:v>1215.0995</c:v>
                </c:pt>
                <c:pt idx="2430">
                  <c:v>1215.599528</c:v>
                </c:pt>
                <c:pt idx="2431">
                  <c:v>1216.098557</c:v>
                </c:pt>
                <c:pt idx="2432">
                  <c:v>1216.5975860000001</c:v>
                </c:pt>
                <c:pt idx="2433">
                  <c:v>1217.097614</c:v>
                </c:pt>
                <c:pt idx="2434">
                  <c:v>1217.596642</c:v>
                </c:pt>
                <c:pt idx="2435">
                  <c:v>1218.095671</c:v>
                </c:pt>
                <c:pt idx="2436">
                  <c:v>1218.6107010000001</c:v>
                </c:pt>
                <c:pt idx="2437">
                  <c:v>1219.109729</c:v>
                </c:pt>
                <c:pt idx="2438">
                  <c:v>1219.6087580000001</c:v>
                </c:pt>
                <c:pt idx="2439">
                  <c:v>1220.1067860000001</c:v>
                </c:pt>
                <c:pt idx="2440">
                  <c:v>1220.6058149999999</c:v>
                </c:pt>
                <c:pt idx="2441">
                  <c:v>1221.1058439999999</c:v>
                </c:pt>
                <c:pt idx="2442">
                  <c:v>1221.6048719999999</c:v>
                </c:pt>
                <c:pt idx="2443">
                  <c:v>1222.1039000000001</c:v>
                </c:pt>
                <c:pt idx="2444">
                  <c:v>1222.6029289999999</c:v>
                </c:pt>
                <c:pt idx="2445">
                  <c:v>1223.1009570000001</c:v>
                </c:pt>
                <c:pt idx="2446">
                  <c:v>1223.6009859999999</c:v>
                </c:pt>
                <c:pt idx="2447">
                  <c:v>1224.101015</c:v>
                </c:pt>
                <c:pt idx="2448">
                  <c:v>1224.6000429999999</c:v>
                </c:pt>
                <c:pt idx="2449">
                  <c:v>1225.099072</c:v>
                </c:pt>
                <c:pt idx="2450">
                  <c:v>1225.5980999999999</c:v>
                </c:pt>
                <c:pt idx="2451">
                  <c:v>1226.097129</c:v>
                </c:pt>
                <c:pt idx="2452">
                  <c:v>1226.5961580000001</c:v>
                </c:pt>
                <c:pt idx="2453">
                  <c:v>1227.096186</c:v>
                </c:pt>
                <c:pt idx="2454">
                  <c:v>1227.5952139999999</c:v>
                </c:pt>
                <c:pt idx="2455">
                  <c:v>1228.094243</c:v>
                </c:pt>
                <c:pt idx="2456">
                  <c:v>1228.6092719999999</c:v>
                </c:pt>
                <c:pt idx="2457">
                  <c:v>1229.108301</c:v>
                </c:pt>
                <c:pt idx="2458">
                  <c:v>1229.60733</c:v>
                </c:pt>
                <c:pt idx="2459">
                  <c:v>1230.106358</c:v>
                </c:pt>
                <c:pt idx="2460">
                  <c:v>1230.6053870000001</c:v>
                </c:pt>
                <c:pt idx="2461">
                  <c:v>1231.105415</c:v>
                </c:pt>
                <c:pt idx="2462">
                  <c:v>1231.6034440000001</c:v>
                </c:pt>
                <c:pt idx="2463">
                  <c:v>1232.103472</c:v>
                </c:pt>
                <c:pt idx="2464">
                  <c:v>1232.6025010000001</c:v>
                </c:pt>
                <c:pt idx="2465">
                  <c:v>1233.1025299999999</c:v>
                </c:pt>
                <c:pt idx="2466">
                  <c:v>1233.602558</c:v>
                </c:pt>
                <c:pt idx="2467">
                  <c:v>1234.1015870000001</c:v>
                </c:pt>
                <c:pt idx="2468">
                  <c:v>1234.6006159999999</c:v>
                </c:pt>
                <c:pt idx="2469">
                  <c:v>1235.0996439999999</c:v>
                </c:pt>
                <c:pt idx="2470">
                  <c:v>1235.5986720000001</c:v>
                </c:pt>
                <c:pt idx="2471">
                  <c:v>1236.0977009999999</c:v>
                </c:pt>
                <c:pt idx="2472">
                  <c:v>1236.59773</c:v>
                </c:pt>
                <c:pt idx="2473">
                  <c:v>1237.0967579999999</c:v>
                </c:pt>
                <c:pt idx="2474">
                  <c:v>1237.594787</c:v>
                </c:pt>
                <c:pt idx="2475">
                  <c:v>1238.1098159999999</c:v>
                </c:pt>
                <c:pt idx="2476">
                  <c:v>1238.6088440000001</c:v>
                </c:pt>
                <c:pt idx="2477">
                  <c:v>1239.1078729999999</c:v>
                </c:pt>
                <c:pt idx="2478">
                  <c:v>1239.606902</c:v>
                </c:pt>
                <c:pt idx="2479">
                  <c:v>1240.1059299999999</c:v>
                </c:pt>
                <c:pt idx="2480">
                  <c:v>1240.604959</c:v>
                </c:pt>
                <c:pt idx="2481">
                  <c:v>1241.1049869999999</c:v>
                </c:pt>
                <c:pt idx="2482">
                  <c:v>1241.604016</c:v>
                </c:pt>
                <c:pt idx="2483">
                  <c:v>1242.1030450000001</c:v>
                </c:pt>
                <c:pt idx="2484">
                  <c:v>1242.602073</c:v>
                </c:pt>
                <c:pt idx="2485">
                  <c:v>1243.101101</c:v>
                </c:pt>
                <c:pt idx="2486">
                  <c:v>1243.60113</c:v>
                </c:pt>
                <c:pt idx="2487">
                  <c:v>1244.1001590000001</c:v>
                </c:pt>
                <c:pt idx="2488">
                  <c:v>1244.599187</c:v>
                </c:pt>
                <c:pt idx="2489">
                  <c:v>1245.0982160000001</c:v>
                </c:pt>
                <c:pt idx="2490">
                  <c:v>1245.597244</c:v>
                </c:pt>
                <c:pt idx="2491">
                  <c:v>1246.0972730000001</c:v>
                </c:pt>
                <c:pt idx="2492">
                  <c:v>1246.5963019999999</c:v>
                </c:pt>
                <c:pt idx="2493">
                  <c:v>1247.0953300000001</c:v>
                </c:pt>
                <c:pt idx="2494">
                  <c:v>1247.5943580000001</c:v>
                </c:pt>
                <c:pt idx="2495">
                  <c:v>1248.1093880000001</c:v>
                </c:pt>
                <c:pt idx="2496">
                  <c:v>1248.6084169999999</c:v>
                </c:pt>
                <c:pt idx="2497">
                  <c:v>1249.1074450000001</c:v>
                </c:pt>
                <c:pt idx="2498">
                  <c:v>1249.6064730000001</c:v>
                </c:pt>
                <c:pt idx="2499">
                  <c:v>1250.1065020000001</c:v>
                </c:pt>
                <c:pt idx="2500">
                  <c:v>1250.6065309999999</c:v>
                </c:pt>
                <c:pt idx="2501">
                  <c:v>1251.1055590000001</c:v>
                </c:pt>
                <c:pt idx="2502">
                  <c:v>1251.6045879999999</c:v>
                </c:pt>
                <c:pt idx="2503">
                  <c:v>1252.1036160000001</c:v>
                </c:pt>
                <c:pt idx="2504">
                  <c:v>1252.6026449999999</c:v>
                </c:pt>
                <c:pt idx="2505">
                  <c:v>1253.102674</c:v>
                </c:pt>
                <c:pt idx="2506">
                  <c:v>1253.6017019999999</c:v>
                </c:pt>
                <c:pt idx="2507">
                  <c:v>1254.1007300000001</c:v>
                </c:pt>
                <c:pt idx="2508">
                  <c:v>1254.598759</c:v>
                </c:pt>
                <c:pt idx="2509">
                  <c:v>1255.0977869999999</c:v>
                </c:pt>
                <c:pt idx="2510">
                  <c:v>1255.596816</c:v>
                </c:pt>
                <c:pt idx="2511">
                  <c:v>1256.096845</c:v>
                </c:pt>
                <c:pt idx="2512">
                  <c:v>1256.595873</c:v>
                </c:pt>
                <c:pt idx="2513">
                  <c:v>1257.094902</c:v>
                </c:pt>
                <c:pt idx="2514">
                  <c:v>1257.609931</c:v>
                </c:pt>
                <c:pt idx="2515">
                  <c:v>1258.10796</c:v>
                </c:pt>
                <c:pt idx="2516">
                  <c:v>1258.607988</c:v>
                </c:pt>
                <c:pt idx="2517">
                  <c:v>1259.107017</c:v>
                </c:pt>
                <c:pt idx="2518">
                  <c:v>1259.6060460000001</c:v>
                </c:pt>
                <c:pt idx="2519">
                  <c:v>1260.106074</c:v>
                </c:pt>
                <c:pt idx="2520">
                  <c:v>1260.6051030000001</c:v>
                </c:pt>
                <c:pt idx="2521">
                  <c:v>1261.1041310000001</c:v>
                </c:pt>
                <c:pt idx="2522">
                  <c:v>1261.6031599999999</c:v>
                </c:pt>
                <c:pt idx="2523">
                  <c:v>1262.1021880000001</c:v>
                </c:pt>
                <c:pt idx="2524">
                  <c:v>1262.6012169999999</c:v>
                </c:pt>
                <c:pt idx="2525">
                  <c:v>1263.1012450000001</c:v>
                </c:pt>
                <c:pt idx="2526">
                  <c:v>1263.6002739999999</c:v>
                </c:pt>
                <c:pt idx="2527">
                  <c:v>1264.0993020000001</c:v>
                </c:pt>
                <c:pt idx="2528">
                  <c:v>1264.5983309999999</c:v>
                </c:pt>
                <c:pt idx="2529">
                  <c:v>1265.09736</c:v>
                </c:pt>
                <c:pt idx="2530">
                  <c:v>1265.5973879999999</c:v>
                </c:pt>
                <c:pt idx="2531">
                  <c:v>1266.0964160000001</c:v>
                </c:pt>
                <c:pt idx="2532">
                  <c:v>1266.5954449999999</c:v>
                </c:pt>
                <c:pt idx="2533">
                  <c:v>1267.094474</c:v>
                </c:pt>
                <c:pt idx="2534">
                  <c:v>1267.6095029999999</c:v>
                </c:pt>
                <c:pt idx="2535">
                  <c:v>1268.1095319999999</c:v>
                </c:pt>
                <c:pt idx="2536">
                  <c:v>1268.608561</c:v>
                </c:pt>
                <c:pt idx="2537">
                  <c:v>1269.107589</c:v>
                </c:pt>
                <c:pt idx="2538">
                  <c:v>1269.6076169999999</c:v>
                </c:pt>
                <c:pt idx="2539">
                  <c:v>1270.106646</c:v>
                </c:pt>
                <c:pt idx="2540">
                  <c:v>1270.605675</c:v>
                </c:pt>
                <c:pt idx="2541">
                  <c:v>1271.104703</c:v>
                </c:pt>
                <c:pt idx="2542">
                  <c:v>1271.603732</c:v>
                </c:pt>
                <c:pt idx="2543">
                  <c:v>1272.10276</c:v>
                </c:pt>
                <c:pt idx="2544">
                  <c:v>1272.6017890000001</c:v>
                </c:pt>
                <c:pt idx="2545">
                  <c:v>1273.100817</c:v>
                </c:pt>
                <c:pt idx="2546">
                  <c:v>1273.5988460000001</c:v>
                </c:pt>
                <c:pt idx="2547">
                  <c:v>1274.0988749999999</c:v>
                </c:pt>
                <c:pt idx="2548">
                  <c:v>1274.5979030000001</c:v>
                </c:pt>
                <c:pt idx="2549">
                  <c:v>1275.096931</c:v>
                </c:pt>
                <c:pt idx="2550">
                  <c:v>1275.5959600000001</c:v>
                </c:pt>
                <c:pt idx="2551">
                  <c:v>1276.0959889999999</c:v>
                </c:pt>
                <c:pt idx="2552">
                  <c:v>1276.5950170000001</c:v>
                </c:pt>
                <c:pt idx="2553">
                  <c:v>1277.0940459999999</c:v>
                </c:pt>
                <c:pt idx="2554">
                  <c:v>1277.6090750000001</c:v>
                </c:pt>
                <c:pt idx="2555">
                  <c:v>1278.1081039999999</c:v>
                </c:pt>
                <c:pt idx="2556">
                  <c:v>1278.6071320000001</c:v>
                </c:pt>
                <c:pt idx="2557">
                  <c:v>1279.1061609999999</c:v>
                </c:pt>
                <c:pt idx="2558">
                  <c:v>1279.6061890000001</c:v>
                </c:pt>
                <c:pt idx="2559">
                  <c:v>1280.1052179999999</c:v>
                </c:pt>
                <c:pt idx="2560">
                  <c:v>1280.604247</c:v>
                </c:pt>
                <c:pt idx="2561">
                  <c:v>1281.1032749999999</c:v>
                </c:pt>
                <c:pt idx="2562">
                  <c:v>1281.602304</c:v>
                </c:pt>
                <c:pt idx="2563">
                  <c:v>1282.101332</c:v>
                </c:pt>
                <c:pt idx="2564">
                  <c:v>1282.601361</c:v>
                </c:pt>
                <c:pt idx="2565">
                  <c:v>1283.100389</c:v>
                </c:pt>
                <c:pt idx="2566">
                  <c:v>1283.599418</c:v>
                </c:pt>
                <c:pt idx="2567">
                  <c:v>1284.098446</c:v>
                </c:pt>
                <c:pt idx="2568">
                  <c:v>1284.597475</c:v>
                </c:pt>
                <c:pt idx="2569">
                  <c:v>1285.0975040000001</c:v>
                </c:pt>
                <c:pt idx="2570">
                  <c:v>1285.597532</c:v>
                </c:pt>
                <c:pt idx="2571">
                  <c:v>1286.09656</c:v>
                </c:pt>
                <c:pt idx="2572">
                  <c:v>1286.595589</c:v>
                </c:pt>
                <c:pt idx="2573">
                  <c:v>1287.110619</c:v>
                </c:pt>
                <c:pt idx="2574">
                  <c:v>1287.609647</c:v>
                </c:pt>
                <c:pt idx="2575">
                  <c:v>1288.1086760000001</c:v>
                </c:pt>
                <c:pt idx="2576">
                  <c:v>1288.607704</c:v>
                </c:pt>
                <c:pt idx="2577">
                  <c:v>1289.1077330000001</c:v>
                </c:pt>
                <c:pt idx="2578">
                  <c:v>1289.606761</c:v>
                </c:pt>
                <c:pt idx="2579">
                  <c:v>1290.1047900000001</c:v>
                </c:pt>
                <c:pt idx="2580">
                  <c:v>1290.603818</c:v>
                </c:pt>
                <c:pt idx="2581">
                  <c:v>1291.1028470000001</c:v>
                </c:pt>
                <c:pt idx="2582">
                  <c:v>1291.6018759999999</c:v>
                </c:pt>
                <c:pt idx="2583">
                  <c:v>1292.1019040000001</c:v>
                </c:pt>
                <c:pt idx="2584">
                  <c:v>1292.6009329999999</c:v>
                </c:pt>
                <c:pt idx="2585">
                  <c:v>1293.0999609999999</c:v>
                </c:pt>
                <c:pt idx="2586">
                  <c:v>1293.59899</c:v>
                </c:pt>
                <c:pt idx="2587">
                  <c:v>1294.0980179999999</c:v>
                </c:pt>
                <c:pt idx="2588">
                  <c:v>1294.597047</c:v>
                </c:pt>
                <c:pt idx="2589">
                  <c:v>1295.0970749999999</c:v>
                </c:pt>
                <c:pt idx="2590">
                  <c:v>1295.596104</c:v>
                </c:pt>
                <c:pt idx="2591">
                  <c:v>1296.095133</c:v>
                </c:pt>
                <c:pt idx="2592">
                  <c:v>1296.594161</c:v>
                </c:pt>
                <c:pt idx="2593">
                  <c:v>1297.1091899999999</c:v>
                </c:pt>
                <c:pt idx="2594">
                  <c:v>1297.608219</c:v>
                </c:pt>
                <c:pt idx="2595">
                  <c:v>1298.107248</c:v>
                </c:pt>
                <c:pt idx="2596">
                  <c:v>1298.606276</c:v>
                </c:pt>
                <c:pt idx="2597">
                  <c:v>1299.106305</c:v>
                </c:pt>
                <c:pt idx="2598">
                  <c:v>1299.605333</c:v>
                </c:pt>
                <c:pt idx="2599">
                  <c:v>1300.104362</c:v>
                </c:pt>
                <c:pt idx="2600">
                  <c:v>1300.60339</c:v>
                </c:pt>
                <c:pt idx="2601">
                  <c:v>1301.1024190000001</c:v>
                </c:pt>
                <c:pt idx="2602">
                  <c:v>1301.6014479999999</c:v>
                </c:pt>
                <c:pt idx="2603">
                  <c:v>1302.101476</c:v>
                </c:pt>
                <c:pt idx="2604">
                  <c:v>1302.600504</c:v>
                </c:pt>
                <c:pt idx="2605">
                  <c:v>1303.100533</c:v>
                </c:pt>
                <c:pt idx="2606">
                  <c:v>1303.5995620000001</c:v>
                </c:pt>
                <c:pt idx="2607">
                  <c:v>1304.0985900000001</c:v>
                </c:pt>
                <c:pt idx="2608">
                  <c:v>1304.5986190000001</c:v>
                </c:pt>
                <c:pt idx="2609">
                  <c:v>1305.0976479999999</c:v>
                </c:pt>
                <c:pt idx="2610">
                  <c:v>1305.5966759999999</c:v>
                </c:pt>
                <c:pt idx="2611">
                  <c:v>1306.095705</c:v>
                </c:pt>
                <c:pt idx="2612">
                  <c:v>1306.6107340000001</c:v>
                </c:pt>
                <c:pt idx="2613">
                  <c:v>1307.1097629999999</c:v>
                </c:pt>
                <c:pt idx="2614">
                  <c:v>1307.6077909999999</c:v>
                </c:pt>
                <c:pt idx="2615">
                  <c:v>1308.10682</c:v>
                </c:pt>
                <c:pt idx="2616">
                  <c:v>1308.6068479999999</c:v>
                </c:pt>
                <c:pt idx="2617">
                  <c:v>1309.105877</c:v>
                </c:pt>
                <c:pt idx="2618">
                  <c:v>1309.6049049999999</c:v>
                </c:pt>
                <c:pt idx="2619">
                  <c:v>1310.103934</c:v>
                </c:pt>
                <c:pt idx="2620">
                  <c:v>1310.6029619999999</c:v>
                </c:pt>
                <c:pt idx="2621">
                  <c:v>1311.101991</c:v>
                </c:pt>
                <c:pt idx="2622">
                  <c:v>1311.6020189999999</c:v>
                </c:pt>
                <c:pt idx="2623">
                  <c:v>1312.101048</c:v>
                </c:pt>
                <c:pt idx="2624">
                  <c:v>1312.6000770000001</c:v>
                </c:pt>
                <c:pt idx="2625">
                  <c:v>1313.099105</c:v>
                </c:pt>
                <c:pt idx="2626">
                  <c:v>1313.5981340000001</c:v>
                </c:pt>
                <c:pt idx="2627">
                  <c:v>1314.097162</c:v>
                </c:pt>
                <c:pt idx="2628">
                  <c:v>1314.5971910000001</c:v>
                </c:pt>
                <c:pt idx="2629">
                  <c:v>1315.0962199999999</c:v>
                </c:pt>
                <c:pt idx="2630">
                  <c:v>1315.5952480000001</c:v>
                </c:pt>
                <c:pt idx="2631">
                  <c:v>1316.094276</c:v>
                </c:pt>
                <c:pt idx="2632">
                  <c:v>1316.6093060000001</c:v>
                </c:pt>
                <c:pt idx="2633">
                  <c:v>1317.1083349999999</c:v>
                </c:pt>
                <c:pt idx="2634">
                  <c:v>1317.6073630000001</c:v>
                </c:pt>
                <c:pt idx="2635">
                  <c:v>1318.106391</c:v>
                </c:pt>
                <c:pt idx="2636">
                  <c:v>1318.6064200000001</c:v>
                </c:pt>
                <c:pt idx="2637">
                  <c:v>1319.1054489999999</c:v>
                </c:pt>
                <c:pt idx="2638">
                  <c:v>1319.6044770000001</c:v>
                </c:pt>
                <c:pt idx="2639">
                  <c:v>1320.1035059999999</c:v>
                </c:pt>
                <c:pt idx="2640">
                  <c:v>1320.6035340000001</c:v>
                </c:pt>
                <c:pt idx="2641">
                  <c:v>1321.1025629999999</c:v>
                </c:pt>
                <c:pt idx="2642">
                  <c:v>1321.602592</c:v>
                </c:pt>
                <c:pt idx="2643">
                  <c:v>1322.1016199999999</c:v>
                </c:pt>
                <c:pt idx="2644">
                  <c:v>1322.6006480000001</c:v>
                </c:pt>
                <c:pt idx="2645">
                  <c:v>1323.0996769999999</c:v>
                </c:pt>
                <c:pt idx="2646">
                  <c:v>1323.598706</c:v>
                </c:pt>
                <c:pt idx="2647">
                  <c:v>1324.0987339999999</c:v>
                </c:pt>
                <c:pt idx="2648">
                  <c:v>1324.597763</c:v>
                </c:pt>
                <c:pt idx="2649">
                  <c:v>1325.095791</c:v>
                </c:pt>
                <c:pt idx="2650">
                  <c:v>1325.59482</c:v>
                </c:pt>
                <c:pt idx="2651">
                  <c:v>1326.1098489999999</c:v>
                </c:pt>
                <c:pt idx="2652">
                  <c:v>1326.608878</c:v>
                </c:pt>
                <c:pt idx="2653">
                  <c:v>1327.107906</c:v>
                </c:pt>
                <c:pt idx="2654">
                  <c:v>1327.606935</c:v>
                </c:pt>
                <c:pt idx="2655">
                  <c:v>1328.1069640000001</c:v>
                </c:pt>
                <c:pt idx="2656">
                  <c:v>1328.605992</c:v>
                </c:pt>
                <c:pt idx="2657">
                  <c:v>1329.1050210000001</c:v>
                </c:pt>
                <c:pt idx="2658">
                  <c:v>1329.604049</c:v>
                </c:pt>
                <c:pt idx="2659">
                  <c:v>1330.1030780000001</c:v>
                </c:pt>
                <c:pt idx="2660">
                  <c:v>1330.602106</c:v>
                </c:pt>
                <c:pt idx="2661">
                  <c:v>1331.1021350000001</c:v>
                </c:pt>
                <c:pt idx="2662">
                  <c:v>1331.601163</c:v>
                </c:pt>
                <c:pt idx="2663">
                  <c:v>1332.1001920000001</c:v>
                </c:pt>
                <c:pt idx="2664">
                  <c:v>1332.5992200000001</c:v>
                </c:pt>
                <c:pt idx="2665">
                  <c:v>1333.0982489999999</c:v>
                </c:pt>
                <c:pt idx="2666">
                  <c:v>1333.597278</c:v>
                </c:pt>
                <c:pt idx="2667">
                  <c:v>1334.0973059999999</c:v>
                </c:pt>
                <c:pt idx="2668">
                  <c:v>1334.596335</c:v>
                </c:pt>
                <c:pt idx="2669">
                  <c:v>1335.0953629999999</c:v>
                </c:pt>
                <c:pt idx="2670">
                  <c:v>1335.594392</c:v>
                </c:pt>
                <c:pt idx="2671">
                  <c:v>1336.1094210000001</c:v>
                </c:pt>
                <c:pt idx="2672">
                  <c:v>1336.6084499999999</c:v>
                </c:pt>
                <c:pt idx="2673">
                  <c:v>1337.1074779999999</c:v>
                </c:pt>
                <c:pt idx="2674">
                  <c:v>1337.6075069999999</c:v>
                </c:pt>
                <c:pt idx="2675">
                  <c:v>1338.1065349999999</c:v>
                </c:pt>
                <c:pt idx="2676">
                  <c:v>1338.6065639999999</c:v>
                </c:pt>
                <c:pt idx="2677">
                  <c:v>1339.105593</c:v>
                </c:pt>
                <c:pt idx="2678">
                  <c:v>1339.604621</c:v>
                </c:pt>
                <c:pt idx="2679">
                  <c:v>1340.10365</c:v>
                </c:pt>
                <c:pt idx="2680">
                  <c:v>1340.6036779999999</c:v>
                </c:pt>
                <c:pt idx="2681">
                  <c:v>1341.102707</c:v>
                </c:pt>
                <c:pt idx="2682">
                  <c:v>1341.6017360000001</c:v>
                </c:pt>
                <c:pt idx="2683">
                  <c:v>1342.0997640000001</c:v>
                </c:pt>
                <c:pt idx="2684">
                  <c:v>1342.5987929999999</c:v>
                </c:pt>
                <c:pt idx="2685">
                  <c:v>1343.0978210000001</c:v>
                </c:pt>
                <c:pt idx="2686">
                  <c:v>1343.597849</c:v>
                </c:pt>
                <c:pt idx="2687">
                  <c:v>1344.0968780000001</c:v>
                </c:pt>
                <c:pt idx="2688">
                  <c:v>1344.5959069999999</c:v>
                </c:pt>
                <c:pt idx="2689">
                  <c:v>1345.0949350000001</c:v>
                </c:pt>
                <c:pt idx="2690">
                  <c:v>1345.5939639999999</c:v>
                </c:pt>
                <c:pt idx="2691">
                  <c:v>1346.1089930000001</c:v>
                </c:pt>
                <c:pt idx="2692">
                  <c:v>1346.6080219999999</c:v>
                </c:pt>
                <c:pt idx="2693">
                  <c:v>1347.1070500000001</c:v>
                </c:pt>
                <c:pt idx="2694">
                  <c:v>1347.6070790000001</c:v>
                </c:pt>
                <c:pt idx="2695">
                  <c:v>1348.1061070000001</c:v>
                </c:pt>
                <c:pt idx="2696">
                  <c:v>1348.6051359999999</c:v>
                </c:pt>
                <c:pt idx="2697">
                  <c:v>1349.104165</c:v>
                </c:pt>
                <c:pt idx="2698">
                  <c:v>1349.6031929999999</c:v>
                </c:pt>
                <c:pt idx="2699">
                  <c:v>1350.1022210000001</c:v>
                </c:pt>
                <c:pt idx="2700">
                  <c:v>1350.6022499999999</c:v>
                </c:pt>
                <c:pt idx="2701">
                  <c:v>1351.101279</c:v>
                </c:pt>
                <c:pt idx="2702">
                  <c:v>1351.6003069999999</c:v>
                </c:pt>
                <c:pt idx="2703">
                  <c:v>1352.099336</c:v>
                </c:pt>
                <c:pt idx="2704">
                  <c:v>1352.5983639999999</c:v>
                </c:pt>
                <c:pt idx="2705">
                  <c:v>1353.097393</c:v>
                </c:pt>
                <c:pt idx="2706">
                  <c:v>1353.5974220000001</c:v>
                </c:pt>
                <c:pt idx="2707">
                  <c:v>1354.09645</c:v>
                </c:pt>
                <c:pt idx="2708">
                  <c:v>1354.5954790000001</c:v>
                </c:pt>
                <c:pt idx="2709">
                  <c:v>1355.095507</c:v>
                </c:pt>
                <c:pt idx="2710">
                  <c:v>1355.610537</c:v>
                </c:pt>
                <c:pt idx="2711">
                  <c:v>1356.109565</c:v>
                </c:pt>
                <c:pt idx="2712">
                  <c:v>1356.6085929999999</c:v>
                </c:pt>
                <c:pt idx="2713">
                  <c:v>1357.107622</c:v>
                </c:pt>
                <c:pt idx="2714">
                  <c:v>1357.607651</c:v>
                </c:pt>
                <c:pt idx="2715">
                  <c:v>1358.106679</c:v>
                </c:pt>
                <c:pt idx="2716">
                  <c:v>1358.605708</c:v>
                </c:pt>
                <c:pt idx="2717">
                  <c:v>1359.104736</c:v>
                </c:pt>
                <c:pt idx="2718">
                  <c:v>1359.6027650000001</c:v>
                </c:pt>
                <c:pt idx="2719">
                  <c:v>1360.1027939999999</c:v>
                </c:pt>
                <c:pt idx="2720">
                  <c:v>1360.6018220000001</c:v>
                </c:pt>
                <c:pt idx="2721">
                  <c:v>1361.1008509999999</c:v>
                </c:pt>
                <c:pt idx="2722">
                  <c:v>1361.5998790000001</c:v>
                </c:pt>
                <c:pt idx="2723">
                  <c:v>1362.0989079999999</c:v>
                </c:pt>
                <c:pt idx="2724">
                  <c:v>1362.5979359999999</c:v>
                </c:pt>
                <c:pt idx="2725">
                  <c:v>1363.0979649999999</c:v>
                </c:pt>
                <c:pt idx="2726">
                  <c:v>1363.5969930000001</c:v>
                </c:pt>
                <c:pt idx="2727">
                  <c:v>1364.0960219999999</c:v>
                </c:pt>
                <c:pt idx="2728">
                  <c:v>1364.5950499999999</c:v>
                </c:pt>
                <c:pt idx="2729">
                  <c:v>1365.094079</c:v>
                </c:pt>
                <c:pt idx="2730">
                  <c:v>1365.6091080000001</c:v>
                </c:pt>
                <c:pt idx="2731">
                  <c:v>1366.1081369999999</c:v>
                </c:pt>
                <c:pt idx="2732">
                  <c:v>1366.607166</c:v>
                </c:pt>
                <c:pt idx="2733">
                  <c:v>1367.1071939999999</c:v>
                </c:pt>
                <c:pt idx="2734">
                  <c:v>1367.606223</c:v>
                </c:pt>
                <c:pt idx="2735">
                  <c:v>1368.105251</c:v>
                </c:pt>
                <c:pt idx="2736">
                  <c:v>1368.60428</c:v>
                </c:pt>
                <c:pt idx="2737">
                  <c:v>1369.103308</c:v>
                </c:pt>
                <c:pt idx="2738">
                  <c:v>1369.602337</c:v>
                </c:pt>
                <c:pt idx="2739">
                  <c:v>1370.102365</c:v>
                </c:pt>
                <c:pt idx="2740">
                  <c:v>1370.601394</c:v>
                </c:pt>
                <c:pt idx="2741">
                  <c:v>1371.100422</c:v>
                </c:pt>
                <c:pt idx="2742">
                  <c:v>1371.599451</c:v>
                </c:pt>
                <c:pt idx="2743">
                  <c:v>1372.0984800000001</c:v>
                </c:pt>
                <c:pt idx="2744">
                  <c:v>1372.5975080000001</c:v>
                </c:pt>
                <c:pt idx="2745">
                  <c:v>1373.0985370000001</c:v>
                </c:pt>
                <c:pt idx="2746">
                  <c:v>1373.597565</c:v>
                </c:pt>
                <c:pt idx="2747">
                  <c:v>1374.0965940000001</c:v>
                </c:pt>
                <c:pt idx="2748">
                  <c:v>1374.5956229999999</c:v>
                </c:pt>
                <c:pt idx="2749">
                  <c:v>1375.1106520000001</c:v>
                </c:pt>
                <c:pt idx="2750">
                  <c:v>1375.6096809999999</c:v>
                </c:pt>
                <c:pt idx="2751">
                  <c:v>1376.1087090000001</c:v>
                </c:pt>
                <c:pt idx="2752">
                  <c:v>1376.6077379999999</c:v>
                </c:pt>
                <c:pt idx="2753">
                  <c:v>1377.1077660000001</c:v>
                </c:pt>
                <c:pt idx="2754">
                  <c:v>1377.6057949999999</c:v>
                </c:pt>
                <c:pt idx="2755">
                  <c:v>1378.1048229999999</c:v>
                </c:pt>
                <c:pt idx="2756">
                  <c:v>1378.603852</c:v>
                </c:pt>
                <c:pt idx="2757">
                  <c:v>1379.1028799999999</c:v>
                </c:pt>
                <c:pt idx="2758">
                  <c:v>1379.602909</c:v>
                </c:pt>
                <c:pt idx="2759">
                  <c:v>1380.1019369999999</c:v>
                </c:pt>
                <c:pt idx="2760">
                  <c:v>1380.600966</c:v>
                </c:pt>
                <c:pt idx="2761">
                  <c:v>1381.099995</c:v>
                </c:pt>
                <c:pt idx="2762">
                  <c:v>1381.599023</c:v>
                </c:pt>
                <c:pt idx="2763">
                  <c:v>1382.0980520000001</c:v>
                </c:pt>
                <c:pt idx="2764">
                  <c:v>1382.59808</c:v>
                </c:pt>
                <c:pt idx="2765">
                  <c:v>1383.097109</c:v>
                </c:pt>
                <c:pt idx="2766">
                  <c:v>1383.5961380000001</c:v>
                </c:pt>
                <c:pt idx="2767">
                  <c:v>1384.0951660000001</c:v>
                </c:pt>
                <c:pt idx="2768">
                  <c:v>1384.594194</c:v>
                </c:pt>
                <c:pt idx="2769">
                  <c:v>1385.109224</c:v>
                </c:pt>
                <c:pt idx="2770">
                  <c:v>1385.6082530000001</c:v>
                </c:pt>
                <c:pt idx="2771">
                  <c:v>1386.1072810000001</c:v>
                </c:pt>
                <c:pt idx="2772">
                  <c:v>1386.6073100000001</c:v>
                </c:pt>
                <c:pt idx="2773">
                  <c:v>1387.1063380000001</c:v>
                </c:pt>
                <c:pt idx="2774">
                  <c:v>1387.6053669999999</c:v>
                </c:pt>
                <c:pt idx="2775">
                  <c:v>1388.1043950000001</c:v>
                </c:pt>
                <c:pt idx="2776">
                  <c:v>1388.6034239999999</c:v>
                </c:pt>
                <c:pt idx="2777">
                  <c:v>1389.1024520000001</c:v>
                </c:pt>
                <c:pt idx="2778">
                  <c:v>1389.6024809999999</c:v>
                </c:pt>
                <c:pt idx="2779">
                  <c:v>1390.10151</c:v>
                </c:pt>
                <c:pt idx="2780">
                  <c:v>1390.6015379999999</c:v>
                </c:pt>
                <c:pt idx="2781">
                  <c:v>1391.1005660000001</c:v>
                </c:pt>
                <c:pt idx="2782">
                  <c:v>1391.5995949999999</c:v>
                </c:pt>
                <c:pt idx="2783">
                  <c:v>1392.098624</c:v>
                </c:pt>
                <c:pt idx="2784">
                  <c:v>1392.5986519999999</c:v>
                </c:pt>
                <c:pt idx="2785">
                  <c:v>1393.097681</c:v>
                </c:pt>
                <c:pt idx="2786">
                  <c:v>1393.5967089999999</c:v>
                </c:pt>
              </c:numCache>
            </c:numRef>
          </c:xVal>
          <c:yVal>
            <c:numRef>
              <c:f>'[Joule-Thomson-CO2.xlsx]Feuil1'!$H$2:$H$2788</c:f>
              <c:numCache>
                <c:formatCode>General</c:formatCode>
                <c:ptCount val="2787"/>
                <c:pt idx="0">
                  <c:v>0.18215638095238063</c:v>
                </c:pt>
                <c:pt idx="1">
                  <c:v>0.18386268864468819</c:v>
                </c:pt>
                <c:pt idx="2">
                  <c:v>0.18631009890109851</c:v>
                </c:pt>
                <c:pt idx="3">
                  <c:v>0.1818981245421242</c:v>
                </c:pt>
                <c:pt idx="4">
                  <c:v>0.19756504761904728</c:v>
                </c:pt>
                <c:pt idx="5">
                  <c:v>0.19589320146520114</c:v>
                </c:pt>
                <c:pt idx="6">
                  <c:v>0.19534168864468826</c:v>
                </c:pt>
                <c:pt idx="7">
                  <c:v>0.19479015018314982</c:v>
                </c:pt>
                <c:pt idx="8">
                  <c:v>0.18489717582417542</c:v>
                </c:pt>
                <c:pt idx="9">
                  <c:v>0.20442481684981645</c:v>
                </c:pt>
                <c:pt idx="10">
                  <c:v>0.1967378424908422</c:v>
                </c:pt>
                <c:pt idx="11">
                  <c:v>0.20101220146520113</c:v>
                </c:pt>
                <c:pt idx="12">
                  <c:v>0.19853032967032938</c:v>
                </c:pt>
                <c:pt idx="13">
                  <c:v>0.19889227838827794</c:v>
                </c:pt>
                <c:pt idx="14">
                  <c:v>0.20406297069597037</c:v>
                </c:pt>
                <c:pt idx="15">
                  <c:v>0.20246009890109862</c:v>
                </c:pt>
                <c:pt idx="16">
                  <c:v>0.20345973992673949</c:v>
                </c:pt>
                <c:pt idx="17">
                  <c:v>0.20345973992673949</c:v>
                </c:pt>
                <c:pt idx="18">
                  <c:v>0.21218081684981646</c:v>
                </c:pt>
                <c:pt idx="19">
                  <c:v>0.20754453479853452</c:v>
                </c:pt>
                <c:pt idx="20">
                  <c:v>0.21104304761904721</c:v>
                </c:pt>
                <c:pt idx="21">
                  <c:v>0.21419712454212422</c:v>
                </c:pt>
                <c:pt idx="22">
                  <c:v>0.21350768864468833</c:v>
                </c:pt>
                <c:pt idx="23">
                  <c:v>0.21240463736263701</c:v>
                </c:pt>
                <c:pt idx="24">
                  <c:v>0.21700645787545753</c:v>
                </c:pt>
                <c:pt idx="25">
                  <c:v>0.22160830402930359</c:v>
                </c:pt>
                <c:pt idx="26">
                  <c:v>0.21119809890109856</c:v>
                </c:pt>
                <c:pt idx="27">
                  <c:v>0.22090158608058574</c:v>
                </c:pt>
                <c:pt idx="28">
                  <c:v>0.21848863736263707</c:v>
                </c:pt>
                <c:pt idx="29">
                  <c:v>0.22171166300366268</c:v>
                </c:pt>
                <c:pt idx="30">
                  <c:v>0.22707184249084214</c:v>
                </c:pt>
                <c:pt idx="31">
                  <c:v>0.21364515018314989</c:v>
                </c:pt>
                <c:pt idx="32">
                  <c:v>0.21592020146520113</c:v>
                </c:pt>
                <c:pt idx="33">
                  <c:v>0.21709220146520108</c:v>
                </c:pt>
                <c:pt idx="34">
                  <c:v>0.22731276556776528</c:v>
                </c:pt>
                <c:pt idx="35">
                  <c:v>0.21866061172161139</c:v>
                </c:pt>
                <c:pt idx="36">
                  <c:v>0.22358991941391901</c:v>
                </c:pt>
                <c:pt idx="37">
                  <c:v>0.2222454835164831</c:v>
                </c:pt>
                <c:pt idx="38">
                  <c:v>0.21866053479853448</c:v>
                </c:pt>
                <c:pt idx="39">
                  <c:v>0.21559263736263709</c:v>
                </c:pt>
                <c:pt idx="40">
                  <c:v>0.22701966300366266</c:v>
                </c:pt>
                <c:pt idx="41">
                  <c:v>0.22241784249084218</c:v>
                </c:pt>
                <c:pt idx="42">
                  <c:v>0.21704020146520117</c:v>
                </c:pt>
                <c:pt idx="43">
                  <c:v>0.21340353479853436</c:v>
                </c:pt>
                <c:pt idx="44">
                  <c:v>0.22360686813186775</c:v>
                </c:pt>
                <c:pt idx="45">
                  <c:v>0.2274848168498165</c:v>
                </c:pt>
                <c:pt idx="46">
                  <c:v>0.22900150915750883</c:v>
                </c:pt>
                <c:pt idx="47">
                  <c:v>0.22703668864468832</c:v>
                </c:pt>
                <c:pt idx="48">
                  <c:v>0.22951858608058565</c:v>
                </c:pt>
                <c:pt idx="49">
                  <c:v>0.23110422710622677</c:v>
                </c:pt>
                <c:pt idx="50">
                  <c:v>0.23479258608058565</c:v>
                </c:pt>
                <c:pt idx="51">
                  <c:v>0.23575776556776526</c:v>
                </c:pt>
                <c:pt idx="52">
                  <c:v>0.23456853479853451</c:v>
                </c:pt>
                <c:pt idx="53">
                  <c:v>0.239394355311355</c:v>
                </c:pt>
                <c:pt idx="54">
                  <c:v>0.24680553479853437</c:v>
                </c:pt>
                <c:pt idx="55">
                  <c:v>0.24396171428571387</c:v>
                </c:pt>
                <c:pt idx="56">
                  <c:v>0.23732609890109849</c:v>
                </c:pt>
                <c:pt idx="57">
                  <c:v>0.25099371428571388</c:v>
                </c:pt>
                <c:pt idx="58">
                  <c:v>0.23687799633699605</c:v>
                </c:pt>
                <c:pt idx="59">
                  <c:v>0.23687799633699605</c:v>
                </c:pt>
                <c:pt idx="60">
                  <c:v>0.24604720146520118</c:v>
                </c:pt>
                <c:pt idx="61">
                  <c:v>0.23915307326007287</c:v>
                </c:pt>
                <c:pt idx="62">
                  <c:v>0.24554738095238057</c:v>
                </c:pt>
                <c:pt idx="63">
                  <c:v>0.24535779120879089</c:v>
                </c:pt>
                <c:pt idx="64">
                  <c:v>0.24065256043956013</c:v>
                </c:pt>
                <c:pt idx="65">
                  <c:v>0.24837409890109852</c:v>
                </c:pt>
                <c:pt idx="66">
                  <c:v>0.23806735531135487</c:v>
                </c:pt>
                <c:pt idx="67">
                  <c:v>0.24577156043956011</c:v>
                </c:pt>
                <c:pt idx="68">
                  <c:v>0.24880497069597032</c:v>
                </c:pt>
                <c:pt idx="69">
                  <c:v>0.24241066300366262</c:v>
                </c:pt>
                <c:pt idx="70">
                  <c:v>0.23886020146520118</c:v>
                </c:pt>
                <c:pt idx="71">
                  <c:v>0.25009756043956016</c:v>
                </c:pt>
                <c:pt idx="72">
                  <c:v>0.2465643040293036</c:v>
                </c:pt>
                <c:pt idx="73">
                  <c:v>0.24516825274725235</c:v>
                </c:pt>
                <c:pt idx="74">
                  <c:v>0.24647815018314992</c:v>
                </c:pt>
                <c:pt idx="75">
                  <c:v>0.24387561172161135</c:v>
                </c:pt>
                <c:pt idx="76">
                  <c:v>0.24670243223443195</c:v>
                </c:pt>
                <c:pt idx="77">
                  <c:v>0.25133873992673966</c:v>
                </c:pt>
                <c:pt idx="78">
                  <c:v>0.24870171428571389</c:v>
                </c:pt>
                <c:pt idx="79">
                  <c:v>0.24840871428571396</c:v>
                </c:pt>
                <c:pt idx="80">
                  <c:v>0.25197643223443195</c:v>
                </c:pt>
                <c:pt idx="81">
                  <c:v>0.25166620146520102</c:v>
                </c:pt>
                <c:pt idx="82">
                  <c:v>0.25106307326007282</c:v>
                </c:pt>
                <c:pt idx="83">
                  <c:v>0.24811584249084206</c:v>
                </c:pt>
                <c:pt idx="84">
                  <c:v>0.25330366300366264</c:v>
                </c:pt>
                <c:pt idx="85">
                  <c:v>0.25406202197802158</c:v>
                </c:pt>
                <c:pt idx="86">
                  <c:v>0.2490810219780217</c:v>
                </c:pt>
                <c:pt idx="87">
                  <c:v>0.25011502197802171</c:v>
                </c:pt>
                <c:pt idx="88">
                  <c:v>0.24337599633699605</c:v>
                </c:pt>
                <c:pt idx="89">
                  <c:v>0.24570276556776513</c:v>
                </c:pt>
                <c:pt idx="90">
                  <c:v>0.24099753479853439</c:v>
                </c:pt>
                <c:pt idx="91">
                  <c:v>0.25144215018314992</c:v>
                </c:pt>
                <c:pt idx="92">
                  <c:v>0.24601302197802163</c:v>
                </c:pt>
                <c:pt idx="93">
                  <c:v>0.24478912454212412</c:v>
                </c:pt>
                <c:pt idx="94">
                  <c:v>0.24911520146520105</c:v>
                </c:pt>
                <c:pt idx="95">
                  <c:v>0.24132484249084213</c:v>
                </c:pt>
                <c:pt idx="96">
                  <c:v>0.24702973992673952</c:v>
                </c:pt>
                <c:pt idx="97">
                  <c:v>0.24365161172161137</c:v>
                </c:pt>
                <c:pt idx="98">
                  <c:v>0.25132107326007297</c:v>
                </c:pt>
                <c:pt idx="99">
                  <c:v>0.25116594505494472</c:v>
                </c:pt>
                <c:pt idx="100">
                  <c:v>0.25061443223443181</c:v>
                </c:pt>
                <c:pt idx="101">
                  <c:v>0.25061443223443181</c:v>
                </c:pt>
                <c:pt idx="102">
                  <c:v>0.25142448351648322</c:v>
                </c:pt>
                <c:pt idx="103">
                  <c:v>0.25101084249084221</c:v>
                </c:pt>
                <c:pt idx="104">
                  <c:v>0.25080402197802171</c:v>
                </c:pt>
                <c:pt idx="105">
                  <c:v>0.25252740659340628</c:v>
                </c:pt>
                <c:pt idx="106">
                  <c:v>0.25452671428571394</c:v>
                </c:pt>
                <c:pt idx="107">
                  <c:v>0.25657771428571391</c:v>
                </c:pt>
                <c:pt idx="108">
                  <c:v>0.24723617582417545</c:v>
                </c:pt>
                <c:pt idx="109">
                  <c:v>0.25366494505494475</c:v>
                </c:pt>
                <c:pt idx="110">
                  <c:v>0.25561263736263695</c:v>
                </c:pt>
                <c:pt idx="111">
                  <c:v>0.25473363736263693</c:v>
                </c:pt>
                <c:pt idx="112">
                  <c:v>0.24425456043955998</c:v>
                </c:pt>
                <c:pt idx="113">
                  <c:v>0.24845997069597031</c:v>
                </c:pt>
                <c:pt idx="114">
                  <c:v>0.25261368864468836</c:v>
                </c:pt>
                <c:pt idx="115">
                  <c:v>0.2542338168498165</c:v>
                </c:pt>
                <c:pt idx="116">
                  <c:v>0.26247238095238057</c:v>
                </c:pt>
                <c:pt idx="117">
                  <c:v>0.26138656043956005</c:v>
                </c:pt>
                <c:pt idx="118">
                  <c:v>0.25824973992673961</c:v>
                </c:pt>
                <c:pt idx="119">
                  <c:v>0.26857368864468828</c:v>
                </c:pt>
                <c:pt idx="120">
                  <c:v>0.25699156043956006</c:v>
                </c:pt>
                <c:pt idx="121">
                  <c:v>0.26354107326007292</c:v>
                </c:pt>
                <c:pt idx="122">
                  <c:v>0.2674879706959703</c:v>
                </c:pt>
                <c:pt idx="123">
                  <c:v>0.26105920146520117</c:v>
                </c:pt>
                <c:pt idx="124">
                  <c:v>0.26523015018314983</c:v>
                </c:pt>
                <c:pt idx="125">
                  <c:v>0.26343766300366267</c:v>
                </c:pt>
                <c:pt idx="126">
                  <c:v>0.26667791941391911</c:v>
                </c:pt>
                <c:pt idx="127">
                  <c:v>0.26909079120879087</c:v>
                </c:pt>
                <c:pt idx="128">
                  <c:v>0.26747066300366257</c:v>
                </c:pt>
                <c:pt idx="129">
                  <c:v>0.26691912454212413</c:v>
                </c:pt>
                <c:pt idx="130">
                  <c:v>0.26207599633699591</c:v>
                </c:pt>
                <c:pt idx="131">
                  <c:v>0.26276543223443183</c:v>
                </c:pt>
                <c:pt idx="132">
                  <c:v>0.26247235531135499</c:v>
                </c:pt>
                <c:pt idx="133">
                  <c:v>0.26479912454212423</c:v>
                </c:pt>
                <c:pt idx="134">
                  <c:v>0.26769466300366274</c:v>
                </c:pt>
                <c:pt idx="135">
                  <c:v>0.26023176556776517</c:v>
                </c:pt>
                <c:pt idx="136">
                  <c:v>0.26154163736263697</c:v>
                </c:pt>
                <c:pt idx="137">
                  <c:v>0.2578705091575087</c:v>
                </c:pt>
                <c:pt idx="138">
                  <c:v>0.26710850915750883</c:v>
                </c:pt>
                <c:pt idx="139">
                  <c:v>0.26424743223443198</c:v>
                </c:pt>
                <c:pt idx="140">
                  <c:v>0.25888725274725233</c:v>
                </c:pt>
                <c:pt idx="141">
                  <c:v>0.26590202197802171</c:v>
                </c:pt>
                <c:pt idx="142">
                  <c:v>0.26416125274725233</c:v>
                </c:pt>
                <c:pt idx="143">
                  <c:v>0.26416125274725233</c:v>
                </c:pt>
                <c:pt idx="144">
                  <c:v>0.26853876556776524</c:v>
                </c:pt>
                <c:pt idx="145">
                  <c:v>0.26131715018314977</c:v>
                </c:pt>
                <c:pt idx="146">
                  <c:v>0.26040368864468832</c:v>
                </c:pt>
                <c:pt idx="147">
                  <c:v>0.26254086813186772</c:v>
                </c:pt>
                <c:pt idx="148">
                  <c:v>0.26371286813186784</c:v>
                </c:pt>
                <c:pt idx="149">
                  <c:v>0.26207550915750871</c:v>
                </c:pt>
                <c:pt idx="150">
                  <c:v>0.26893525274725233</c:v>
                </c:pt>
                <c:pt idx="151">
                  <c:v>0.26834925274725246</c:v>
                </c:pt>
                <c:pt idx="152">
                  <c:v>0.26759091941391905</c:v>
                </c:pt>
                <c:pt idx="153">
                  <c:v>0.26843543223443189</c:v>
                </c:pt>
                <c:pt idx="154">
                  <c:v>0.27065879120879088</c:v>
                </c:pt>
                <c:pt idx="155">
                  <c:v>0.2630236630036627</c:v>
                </c:pt>
                <c:pt idx="156">
                  <c:v>0.26035217582417547</c:v>
                </c:pt>
                <c:pt idx="157">
                  <c:v>0.2632304835164832</c:v>
                </c:pt>
                <c:pt idx="158">
                  <c:v>0.26590194505494463</c:v>
                </c:pt>
                <c:pt idx="159">
                  <c:v>0.26257553479853446</c:v>
                </c:pt>
                <c:pt idx="160">
                  <c:v>0.26600535531135489</c:v>
                </c:pt>
                <c:pt idx="161">
                  <c:v>0.2592663296703292</c:v>
                </c:pt>
                <c:pt idx="162">
                  <c:v>0.2655399706959703</c:v>
                </c:pt>
                <c:pt idx="163">
                  <c:v>0.26803909890109862</c:v>
                </c:pt>
                <c:pt idx="164">
                  <c:v>0.2619033296703292</c:v>
                </c:pt>
                <c:pt idx="165">
                  <c:v>0.26929727838827799</c:v>
                </c:pt>
                <c:pt idx="166">
                  <c:v>0.26729807326007293</c:v>
                </c:pt>
                <c:pt idx="167">
                  <c:v>0.26090376556776523</c:v>
                </c:pt>
                <c:pt idx="168">
                  <c:v>0.27577786813186778</c:v>
                </c:pt>
                <c:pt idx="169">
                  <c:v>0.26686720146520115</c:v>
                </c:pt>
                <c:pt idx="170">
                  <c:v>0.26498856043956009</c:v>
                </c:pt>
                <c:pt idx="171">
                  <c:v>0.27222738095238058</c:v>
                </c:pt>
                <c:pt idx="172">
                  <c:v>0.26728079120879084</c:v>
                </c:pt>
                <c:pt idx="173">
                  <c:v>0.27162409890109857</c:v>
                </c:pt>
                <c:pt idx="174">
                  <c:v>0.26459209890109858</c:v>
                </c:pt>
                <c:pt idx="175">
                  <c:v>0.26936627838827792</c:v>
                </c:pt>
                <c:pt idx="176">
                  <c:v>0.27469199633699592</c:v>
                </c:pt>
                <c:pt idx="177">
                  <c:v>0.27489853479853438</c:v>
                </c:pt>
                <c:pt idx="178">
                  <c:v>0.28118943223443182</c:v>
                </c:pt>
                <c:pt idx="179">
                  <c:v>0.26069663736263693</c:v>
                </c:pt>
                <c:pt idx="180">
                  <c:v>0.273640355311355</c:v>
                </c:pt>
                <c:pt idx="181">
                  <c:v>0.26688412454212412</c:v>
                </c:pt>
                <c:pt idx="182">
                  <c:v>0.26142050915750886</c:v>
                </c:pt>
                <c:pt idx="183">
                  <c:v>0.2673838937728934</c:v>
                </c:pt>
                <c:pt idx="184">
                  <c:v>0.2663153040293037</c:v>
                </c:pt>
                <c:pt idx="185">
                  <c:v>0.2663153040293037</c:v>
                </c:pt>
                <c:pt idx="186">
                  <c:v>0.2686420476190472</c:v>
                </c:pt>
                <c:pt idx="187">
                  <c:v>0.2660223040293036</c:v>
                </c:pt>
                <c:pt idx="188">
                  <c:v>0.26243735531135498</c:v>
                </c:pt>
                <c:pt idx="189">
                  <c:v>0.26459194505494477</c:v>
                </c:pt>
                <c:pt idx="190">
                  <c:v>0.26814243223443196</c:v>
                </c:pt>
                <c:pt idx="191">
                  <c:v>0.26726343223443194</c:v>
                </c:pt>
                <c:pt idx="192">
                  <c:v>0.2677804835164832</c:v>
                </c:pt>
                <c:pt idx="193">
                  <c:v>0.26971084249084204</c:v>
                </c:pt>
                <c:pt idx="194">
                  <c:v>0.27388179120879075</c:v>
                </c:pt>
                <c:pt idx="195">
                  <c:v>0.27538130402930361</c:v>
                </c:pt>
                <c:pt idx="196">
                  <c:v>0.27250302197802168</c:v>
                </c:pt>
                <c:pt idx="197">
                  <c:v>0.2752089450549447</c:v>
                </c:pt>
                <c:pt idx="198">
                  <c:v>0.27326135531135504</c:v>
                </c:pt>
                <c:pt idx="199">
                  <c:v>0.27820789377289346</c:v>
                </c:pt>
                <c:pt idx="200">
                  <c:v>0.26922815018314977</c:v>
                </c:pt>
                <c:pt idx="201">
                  <c:v>0.27500197069597038</c:v>
                </c:pt>
                <c:pt idx="202">
                  <c:v>0.27591545787545757</c:v>
                </c:pt>
                <c:pt idx="203">
                  <c:v>0.27470897069597028</c:v>
                </c:pt>
                <c:pt idx="204">
                  <c:v>0.27810432967032939</c:v>
                </c:pt>
                <c:pt idx="205">
                  <c:v>0.27591545787545757</c:v>
                </c:pt>
                <c:pt idx="206">
                  <c:v>0.27324371428571392</c:v>
                </c:pt>
                <c:pt idx="207">
                  <c:v>0.27581179120879085</c:v>
                </c:pt>
                <c:pt idx="208">
                  <c:v>0.27999997069597032</c:v>
                </c:pt>
                <c:pt idx="209">
                  <c:v>0.27174425274725239</c:v>
                </c:pt>
                <c:pt idx="210">
                  <c:v>0.27391589377289338</c:v>
                </c:pt>
                <c:pt idx="211">
                  <c:v>0.27915550915750886</c:v>
                </c:pt>
                <c:pt idx="212">
                  <c:v>0.27501904761904722</c:v>
                </c:pt>
                <c:pt idx="213">
                  <c:v>0.2767770476190472</c:v>
                </c:pt>
                <c:pt idx="214">
                  <c:v>0.27850056043956001</c:v>
                </c:pt>
                <c:pt idx="215">
                  <c:v>0.27415727838827803</c:v>
                </c:pt>
                <c:pt idx="216">
                  <c:v>0.27665640659340635</c:v>
                </c:pt>
                <c:pt idx="217">
                  <c:v>0.28754943223443191</c:v>
                </c:pt>
                <c:pt idx="218">
                  <c:v>0.27600176556776529</c:v>
                </c:pt>
                <c:pt idx="219">
                  <c:v>0.27708758608058576</c:v>
                </c:pt>
                <c:pt idx="220">
                  <c:v>0.26905591941391915</c:v>
                </c:pt>
                <c:pt idx="221">
                  <c:v>0.2663327399267395</c:v>
                </c:pt>
                <c:pt idx="222">
                  <c:v>0.27565727838827808</c:v>
                </c:pt>
                <c:pt idx="223">
                  <c:v>0.27455420146520115</c:v>
                </c:pt>
                <c:pt idx="224">
                  <c:v>0.2715725091575088</c:v>
                </c:pt>
                <c:pt idx="225">
                  <c:v>0.2805865604395601</c:v>
                </c:pt>
                <c:pt idx="226">
                  <c:v>0.26847015018314979</c:v>
                </c:pt>
                <c:pt idx="227">
                  <c:v>0.26847015018314979</c:v>
                </c:pt>
                <c:pt idx="228">
                  <c:v>0.27043497069597028</c:v>
                </c:pt>
                <c:pt idx="229">
                  <c:v>0.27048676556776524</c:v>
                </c:pt>
                <c:pt idx="230">
                  <c:v>0.26991802197802156</c:v>
                </c:pt>
                <c:pt idx="231">
                  <c:v>0.27229648351648322</c:v>
                </c:pt>
                <c:pt idx="232">
                  <c:v>0.27414066300366269</c:v>
                </c:pt>
                <c:pt idx="233">
                  <c:v>0.27215861172161138</c:v>
                </c:pt>
                <c:pt idx="234">
                  <c:v>0.28482691941391908</c:v>
                </c:pt>
                <c:pt idx="235">
                  <c:v>0.28474073992673965</c:v>
                </c:pt>
                <c:pt idx="236">
                  <c:v>0.28412025274725239</c:v>
                </c:pt>
                <c:pt idx="237">
                  <c:v>0.2910488681318677</c:v>
                </c:pt>
                <c:pt idx="238">
                  <c:v>0.28186243223443197</c:v>
                </c:pt>
                <c:pt idx="239">
                  <c:v>0.28837738095238052</c:v>
                </c:pt>
                <c:pt idx="240">
                  <c:v>0.28801520146520104</c:v>
                </c:pt>
                <c:pt idx="241">
                  <c:v>0.28687766300366274</c:v>
                </c:pt>
                <c:pt idx="242">
                  <c:v>0.28739471428571395</c:v>
                </c:pt>
                <c:pt idx="243">
                  <c:v>0.29727056043956007</c:v>
                </c:pt>
                <c:pt idx="244">
                  <c:v>0.292255073260073</c:v>
                </c:pt>
                <c:pt idx="245">
                  <c:v>0.30473332967032934</c:v>
                </c:pt>
                <c:pt idx="246">
                  <c:v>0.31812517582417543</c:v>
                </c:pt>
                <c:pt idx="247">
                  <c:v>0.33586032967032925</c:v>
                </c:pt>
                <c:pt idx="248">
                  <c:v>0.36116179120879094</c:v>
                </c:pt>
                <c:pt idx="249">
                  <c:v>0.37817304761904724</c:v>
                </c:pt>
                <c:pt idx="250">
                  <c:v>0.40021702197802167</c:v>
                </c:pt>
                <c:pt idx="251">
                  <c:v>0.43203350915750877</c:v>
                </c:pt>
                <c:pt idx="252">
                  <c:v>0.44949289377289348</c:v>
                </c:pt>
                <c:pt idx="253">
                  <c:v>0.47322594505494464</c:v>
                </c:pt>
                <c:pt idx="254">
                  <c:v>0.48477361172161126</c:v>
                </c:pt>
                <c:pt idx="255">
                  <c:v>0.51384958608058562</c:v>
                </c:pt>
                <c:pt idx="256">
                  <c:v>0.52732766300366252</c:v>
                </c:pt>
                <c:pt idx="257">
                  <c:v>0.55550740659340625</c:v>
                </c:pt>
                <c:pt idx="258">
                  <c:v>0.55397345787545738</c:v>
                </c:pt>
                <c:pt idx="259">
                  <c:v>0.57825804761904742</c:v>
                </c:pt>
                <c:pt idx="260">
                  <c:v>0.59547612454212417</c:v>
                </c:pt>
                <c:pt idx="261">
                  <c:v>0.60204279120879101</c:v>
                </c:pt>
                <c:pt idx="262">
                  <c:v>0.6179339450549447</c:v>
                </c:pt>
                <c:pt idx="263">
                  <c:v>0.63313550915750882</c:v>
                </c:pt>
                <c:pt idx="264">
                  <c:v>0.63870250915750881</c:v>
                </c:pt>
                <c:pt idx="265">
                  <c:v>0.65905743223443181</c:v>
                </c:pt>
                <c:pt idx="266">
                  <c:v>0.66963991941391898</c:v>
                </c:pt>
                <c:pt idx="267">
                  <c:v>0.68885771428571385</c:v>
                </c:pt>
                <c:pt idx="268">
                  <c:v>0.69464879120879086</c:v>
                </c:pt>
                <c:pt idx="269">
                  <c:v>0.69464879120879086</c:v>
                </c:pt>
                <c:pt idx="270">
                  <c:v>0.70738571428571395</c:v>
                </c:pt>
                <c:pt idx="271">
                  <c:v>0.71217712454212412</c:v>
                </c:pt>
                <c:pt idx="272">
                  <c:v>0.72429356043956028</c:v>
                </c:pt>
                <c:pt idx="273">
                  <c:v>0.73358340659340626</c:v>
                </c:pt>
                <c:pt idx="274">
                  <c:v>0.74690643223443198</c:v>
                </c:pt>
                <c:pt idx="275">
                  <c:v>0.76510691941391906</c:v>
                </c:pt>
                <c:pt idx="276">
                  <c:v>0.76560676556776508</c:v>
                </c:pt>
                <c:pt idx="277">
                  <c:v>0.77860220146520098</c:v>
                </c:pt>
                <c:pt idx="278">
                  <c:v>0.78201479120879092</c:v>
                </c:pt>
                <c:pt idx="279">
                  <c:v>0.79438973992673967</c:v>
                </c:pt>
                <c:pt idx="280">
                  <c:v>0.80540312454212404</c:v>
                </c:pt>
                <c:pt idx="281">
                  <c:v>0.80828143223443194</c:v>
                </c:pt>
                <c:pt idx="282">
                  <c:v>0.82005315018314995</c:v>
                </c:pt>
                <c:pt idx="283">
                  <c:v>0.82982558608058576</c:v>
                </c:pt>
                <c:pt idx="284">
                  <c:v>0.84263143223443171</c:v>
                </c:pt>
                <c:pt idx="285">
                  <c:v>0.84633699633699599</c:v>
                </c:pt>
                <c:pt idx="286">
                  <c:v>0.85157653479853446</c:v>
                </c:pt>
                <c:pt idx="287">
                  <c:v>0.85971161172161126</c:v>
                </c:pt>
                <c:pt idx="288">
                  <c:v>0.86674363736263693</c:v>
                </c:pt>
                <c:pt idx="289">
                  <c:v>0.86515799633699608</c:v>
                </c:pt>
                <c:pt idx="290">
                  <c:v>0.87057032967032932</c:v>
                </c:pt>
                <c:pt idx="291">
                  <c:v>0.86832973992673945</c:v>
                </c:pt>
                <c:pt idx="292">
                  <c:v>0.87498258608058566</c:v>
                </c:pt>
                <c:pt idx="293">
                  <c:v>0.88351407326007292</c:v>
                </c:pt>
                <c:pt idx="294">
                  <c:v>0.89276945787545769</c:v>
                </c:pt>
                <c:pt idx="295">
                  <c:v>0.89185597069597033</c:v>
                </c:pt>
                <c:pt idx="296">
                  <c:v>0.90006038095238072</c:v>
                </c:pt>
                <c:pt idx="297">
                  <c:v>0.90224925274725243</c:v>
                </c:pt>
                <c:pt idx="298">
                  <c:v>0.90847122710622663</c:v>
                </c:pt>
                <c:pt idx="299">
                  <c:v>0.91117717582417557</c:v>
                </c:pt>
                <c:pt idx="300">
                  <c:v>0.91703717582417543</c:v>
                </c:pt>
                <c:pt idx="301">
                  <c:v>0.91091840659340639</c:v>
                </c:pt>
                <c:pt idx="302">
                  <c:v>0.91281430402930364</c:v>
                </c:pt>
                <c:pt idx="303">
                  <c:v>0.91769189377289329</c:v>
                </c:pt>
                <c:pt idx="304">
                  <c:v>0.91524448351648324</c:v>
                </c:pt>
                <c:pt idx="305">
                  <c:v>0.92175943223443191</c:v>
                </c:pt>
                <c:pt idx="306">
                  <c:v>0.92879145787545747</c:v>
                </c:pt>
                <c:pt idx="307">
                  <c:v>0.92661971428571377</c:v>
                </c:pt>
                <c:pt idx="308">
                  <c:v>0.9326348681318678</c:v>
                </c:pt>
                <c:pt idx="309">
                  <c:v>0.93758140659340627</c:v>
                </c:pt>
                <c:pt idx="310">
                  <c:v>0.93758140659340627</c:v>
                </c:pt>
                <c:pt idx="311">
                  <c:v>0.93637491941391893</c:v>
                </c:pt>
                <c:pt idx="312">
                  <c:v>0.93356556043955996</c:v>
                </c:pt>
                <c:pt idx="313">
                  <c:v>0.9346686117216112</c:v>
                </c:pt>
                <c:pt idx="314">
                  <c:v>0.94635417582417525</c:v>
                </c:pt>
                <c:pt idx="315">
                  <c:v>0.93458243223443183</c:v>
                </c:pt>
                <c:pt idx="316">
                  <c:v>0.94330353479853446</c:v>
                </c:pt>
                <c:pt idx="317">
                  <c:v>0.9463886373626369</c:v>
                </c:pt>
                <c:pt idx="318">
                  <c:v>0.95476502197802149</c:v>
                </c:pt>
                <c:pt idx="319">
                  <c:v>0.94594068864468817</c:v>
                </c:pt>
                <c:pt idx="320">
                  <c:v>0.95230053479853438</c:v>
                </c:pt>
                <c:pt idx="321">
                  <c:v>0.9468369194139189</c:v>
                </c:pt>
                <c:pt idx="322">
                  <c:v>0.95724707326007286</c:v>
                </c:pt>
                <c:pt idx="323">
                  <c:v>0.94681968864468835</c:v>
                </c:pt>
                <c:pt idx="324">
                  <c:v>0.94773304761904742</c:v>
                </c:pt>
                <c:pt idx="325">
                  <c:v>0.95643689377289354</c:v>
                </c:pt>
                <c:pt idx="326">
                  <c:v>0.95199017582417556</c:v>
                </c:pt>
                <c:pt idx="327">
                  <c:v>0.95474784249084199</c:v>
                </c:pt>
                <c:pt idx="328">
                  <c:v>0.95545448351648332</c:v>
                </c:pt>
                <c:pt idx="329">
                  <c:v>0.95857407326007293</c:v>
                </c:pt>
                <c:pt idx="330">
                  <c:v>0.95578207326007281</c:v>
                </c:pt>
                <c:pt idx="331">
                  <c:v>0.96186615018314969</c:v>
                </c:pt>
                <c:pt idx="332">
                  <c:v>0.95245563736263705</c:v>
                </c:pt>
                <c:pt idx="333">
                  <c:v>0.96438250915750878</c:v>
                </c:pt>
                <c:pt idx="334">
                  <c:v>0.95907402197802161</c:v>
                </c:pt>
                <c:pt idx="335">
                  <c:v>0.95969456043956025</c:v>
                </c:pt>
                <c:pt idx="336">
                  <c:v>0.95498930402930349</c:v>
                </c:pt>
                <c:pt idx="337">
                  <c:v>0.96793304761904719</c:v>
                </c:pt>
                <c:pt idx="338">
                  <c:v>0.9555753040293038</c:v>
                </c:pt>
                <c:pt idx="339">
                  <c:v>0.95964284249084209</c:v>
                </c:pt>
                <c:pt idx="340">
                  <c:v>0.95917748351648324</c:v>
                </c:pt>
                <c:pt idx="341">
                  <c:v>0.95492050915750892</c:v>
                </c:pt>
                <c:pt idx="342">
                  <c:v>0.95326589377289339</c:v>
                </c:pt>
                <c:pt idx="343">
                  <c:v>0.9535761501831499</c:v>
                </c:pt>
                <c:pt idx="344">
                  <c:v>0.95238689377289354</c:v>
                </c:pt>
                <c:pt idx="345">
                  <c:v>0.95536861172161147</c:v>
                </c:pt>
                <c:pt idx="346">
                  <c:v>0.95085312454212412</c:v>
                </c:pt>
                <c:pt idx="347">
                  <c:v>0.95809197069597019</c:v>
                </c:pt>
                <c:pt idx="348">
                  <c:v>0.9529558424908422</c:v>
                </c:pt>
                <c:pt idx="349">
                  <c:v>0.96028086813186775</c:v>
                </c:pt>
                <c:pt idx="350">
                  <c:v>0.96202163736263713</c:v>
                </c:pt>
                <c:pt idx="351">
                  <c:v>0.96202163736263713</c:v>
                </c:pt>
                <c:pt idx="352">
                  <c:v>0.95512750915750877</c:v>
                </c:pt>
                <c:pt idx="353">
                  <c:v>0.95583415018314977</c:v>
                </c:pt>
                <c:pt idx="354">
                  <c:v>0.95231815018314969</c:v>
                </c:pt>
                <c:pt idx="355">
                  <c:v>0.95149084249084215</c:v>
                </c:pt>
                <c:pt idx="356">
                  <c:v>0.95888481684981652</c:v>
                </c:pt>
                <c:pt idx="357">
                  <c:v>0.94833679120879089</c:v>
                </c:pt>
                <c:pt idx="358">
                  <c:v>0.95590284249084212</c:v>
                </c:pt>
                <c:pt idx="359">
                  <c:v>0.9560407142857138</c:v>
                </c:pt>
                <c:pt idx="360">
                  <c:v>0.95736784249084217</c:v>
                </c:pt>
                <c:pt idx="361">
                  <c:v>0.95835025274725238</c:v>
                </c:pt>
                <c:pt idx="362">
                  <c:v>0.95709207326007284</c:v>
                </c:pt>
                <c:pt idx="363">
                  <c:v>0.95643712454212415</c:v>
                </c:pt>
                <c:pt idx="364">
                  <c:v>0.95995289377289361</c:v>
                </c:pt>
                <c:pt idx="365">
                  <c:v>0.9587981245421241</c:v>
                </c:pt>
                <c:pt idx="366">
                  <c:v>0.95150758608058572</c:v>
                </c:pt>
                <c:pt idx="367">
                  <c:v>0.96691597069597035</c:v>
                </c:pt>
                <c:pt idx="368">
                  <c:v>0.95566130402930383</c:v>
                </c:pt>
                <c:pt idx="369">
                  <c:v>0.96162489377289351</c:v>
                </c:pt>
                <c:pt idx="370">
                  <c:v>0.96240050915750885</c:v>
                </c:pt>
                <c:pt idx="371">
                  <c:v>0.96803645787545756</c:v>
                </c:pt>
                <c:pt idx="372">
                  <c:v>0.96581309890109845</c:v>
                </c:pt>
                <c:pt idx="373">
                  <c:v>0.96415850915750889</c:v>
                </c:pt>
                <c:pt idx="374">
                  <c:v>0.96469279120879092</c:v>
                </c:pt>
                <c:pt idx="375">
                  <c:v>0.96424466300366274</c:v>
                </c:pt>
                <c:pt idx="376">
                  <c:v>0.96769173992673951</c:v>
                </c:pt>
                <c:pt idx="377">
                  <c:v>0.96741597069597018</c:v>
                </c:pt>
                <c:pt idx="378">
                  <c:v>0.96946697069597043</c:v>
                </c:pt>
                <c:pt idx="379">
                  <c:v>0.97136286813186778</c:v>
                </c:pt>
                <c:pt idx="380">
                  <c:v>0.96822535531135512</c:v>
                </c:pt>
                <c:pt idx="381">
                  <c:v>0.9701040219780217</c:v>
                </c:pt>
                <c:pt idx="382">
                  <c:v>0.96955248351648315</c:v>
                </c:pt>
                <c:pt idx="383">
                  <c:v>0.9620206373626371</c:v>
                </c:pt>
                <c:pt idx="384">
                  <c:v>0.97272379120879093</c:v>
                </c:pt>
                <c:pt idx="385">
                  <c:v>0.96870794505494451</c:v>
                </c:pt>
                <c:pt idx="386">
                  <c:v>0.97348225274725231</c:v>
                </c:pt>
                <c:pt idx="387">
                  <c:v>0.96691558608058559</c:v>
                </c:pt>
                <c:pt idx="388">
                  <c:v>0.96803589377289345</c:v>
                </c:pt>
                <c:pt idx="389">
                  <c:v>0.96569189377289355</c:v>
                </c:pt>
                <c:pt idx="390">
                  <c:v>0.97493002197802181</c:v>
                </c:pt>
                <c:pt idx="391">
                  <c:v>0.96369297069597026</c:v>
                </c:pt>
                <c:pt idx="392">
                  <c:v>0.96369297069597026</c:v>
                </c:pt>
                <c:pt idx="393">
                  <c:v>0.96746750915750901</c:v>
                </c:pt>
                <c:pt idx="394">
                  <c:v>0.96400320146520124</c:v>
                </c:pt>
                <c:pt idx="395">
                  <c:v>0.97172463736263714</c:v>
                </c:pt>
                <c:pt idx="396">
                  <c:v>0.97034581684981647</c:v>
                </c:pt>
                <c:pt idx="397">
                  <c:v>0.97191422710622655</c:v>
                </c:pt>
                <c:pt idx="398">
                  <c:v>0.97010453479853431</c:v>
                </c:pt>
                <c:pt idx="399">
                  <c:v>0.97184530402930369</c:v>
                </c:pt>
                <c:pt idx="400">
                  <c:v>0.9718280732600727</c:v>
                </c:pt>
                <c:pt idx="401">
                  <c:v>0.97422379120879077</c:v>
                </c:pt>
                <c:pt idx="402">
                  <c:v>0.97813622710622672</c:v>
                </c:pt>
                <c:pt idx="403">
                  <c:v>0.97146581684981637</c:v>
                </c:pt>
                <c:pt idx="404">
                  <c:v>0.97684325274725237</c:v>
                </c:pt>
                <c:pt idx="405">
                  <c:v>0.97517143223443181</c:v>
                </c:pt>
                <c:pt idx="406">
                  <c:v>0.9762572527472525</c:v>
                </c:pt>
                <c:pt idx="407">
                  <c:v>0.99423371428571394</c:v>
                </c:pt>
                <c:pt idx="408">
                  <c:v>1.0047989706959701</c:v>
                </c:pt>
                <c:pt idx="409">
                  <c:v>1.0166220989010988</c:v>
                </c:pt>
                <c:pt idx="410">
                  <c:v>1.0469217912087909</c:v>
                </c:pt>
                <c:pt idx="411">
                  <c:v>1.0560393040293035</c:v>
                </c:pt>
                <c:pt idx="412">
                  <c:v>1.0753945860805858</c:v>
                </c:pt>
                <c:pt idx="413">
                  <c:v>1.1080555347985344</c:v>
                </c:pt>
                <c:pt idx="414">
                  <c:v>1.1258938168498165</c:v>
                </c:pt>
                <c:pt idx="415">
                  <c:v>1.1502818168498166</c:v>
                </c:pt>
                <c:pt idx="416">
                  <c:v>1.16908556043956</c:v>
                </c:pt>
                <c:pt idx="417">
                  <c:v>1.1964035604395602</c:v>
                </c:pt>
                <c:pt idx="418">
                  <c:v>1.2287198168498166</c:v>
                </c:pt>
                <c:pt idx="419">
                  <c:v>1.2515393809523805</c:v>
                </c:pt>
                <c:pt idx="420">
                  <c:v>1.2632938681318679</c:v>
                </c:pt>
                <c:pt idx="421">
                  <c:v>1.2860962271062268</c:v>
                </c:pt>
                <c:pt idx="422">
                  <c:v>1.307502509157509</c:v>
                </c:pt>
                <c:pt idx="423">
                  <c:v>1.3344413296703292</c:v>
                </c:pt>
                <c:pt idx="424">
                  <c:v>1.3521592527472526</c:v>
                </c:pt>
                <c:pt idx="425">
                  <c:v>1.3765645347985342</c:v>
                </c:pt>
                <c:pt idx="426">
                  <c:v>1.3882156117216111</c:v>
                </c:pt>
                <c:pt idx="427">
                  <c:v>1.4051924065934063</c:v>
                </c:pt>
                <c:pt idx="428">
                  <c:v>1.4138962527472525</c:v>
                </c:pt>
                <c:pt idx="429">
                  <c:v>1.4175156630036625</c:v>
                </c:pt>
                <c:pt idx="430">
                  <c:v>1.4301319450549446</c:v>
                </c:pt>
                <c:pt idx="431">
                  <c:v>1.44329915018315</c:v>
                </c:pt>
                <c:pt idx="432">
                  <c:v>1.4532611501831498</c:v>
                </c:pt>
                <c:pt idx="433">
                  <c:v>1.4532611501831498</c:v>
                </c:pt>
                <c:pt idx="434">
                  <c:v>1.452364919413919</c:v>
                </c:pt>
                <c:pt idx="435">
                  <c:v>1.4673768937728935</c:v>
                </c:pt>
                <c:pt idx="436">
                  <c:v>1.488662509157509</c:v>
                </c:pt>
                <c:pt idx="437">
                  <c:v>1.4942639706959702</c:v>
                </c:pt>
                <c:pt idx="438">
                  <c:v>1.5085520476190473</c:v>
                </c:pt>
                <c:pt idx="439">
                  <c:v>1.5183589450549446</c:v>
                </c:pt>
                <c:pt idx="440">
                  <c:v>1.5174282527472522</c:v>
                </c:pt>
                <c:pt idx="441">
                  <c:v>1.5169801245421242</c:v>
                </c:pt>
                <c:pt idx="442">
                  <c:v>1.5287346117216114</c:v>
                </c:pt>
                <c:pt idx="443">
                  <c:v>1.5385590732600731</c:v>
                </c:pt>
                <c:pt idx="444">
                  <c:v>1.5372664322344318</c:v>
                </c:pt>
                <c:pt idx="445">
                  <c:v>1.5342157912087906</c:v>
                </c:pt>
                <c:pt idx="446">
                  <c:v>1.5503480476190472</c:v>
                </c:pt>
                <c:pt idx="447">
                  <c:v>1.5442639706959702</c:v>
                </c:pt>
                <c:pt idx="448">
                  <c:v>1.5427300989010984</c:v>
                </c:pt>
                <c:pt idx="449">
                  <c:v>1.5499516886446882</c:v>
                </c:pt>
                <c:pt idx="450">
                  <c:v>1.5557599963369959</c:v>
                </c:pt>
                <c:pt idx="451">
                  <c:v>1.5588106630036627</c:v>
                </c:pt>
                <c:pt idx="452">
                  <c:v>1.5697206117216116</c:v>
                </c:pt>
                <c:pt idx="453">
                  <c:v>1.5722886886446885</c:v>
                </c:pt>
                <c:pt idx="454">
                  <c:v>1.5735464322344317</c:v>
                </c:pt>
                <c:pt idx="455">
                  <c:v>1.5815263809523807</c:v>
                </c:pt>
                <c:pt idx="456">
                  <c:v>1.5808025091575089</c:v>
                </c:pt>
                <c:pt idx="457">
                  <c:v>1.5884205347985343</c:v>
                </c:pt>
                <c:pt idx="458">
                  <c:v>1.5885066886446881</c:v>
                </c:pt>
                <c:pt idx="459">
                  <c:v>1.5911952783882779</c:v>
                </c:pt>
                <c:pt idx="460">
                  <c:v>1.6094991758241755</c:v>
                </c:pt>
                <c:pt idx="461">
                  <c:v>1.6114467655677653</c:v>
                </c:pt>
                <c:pt idx="462">
                  <c:v>1.6096198424908421</c:v>
                </c:pt>
                <c:pt idx="463">
                  <c:v>1.6156866630036628</c:v>
                </c:pt>
                <c:pt idx="464">
                  <c:v>1.611567432234432</c:v>
                </c:pt>
                <c:pt idx="465">
                  <c:v>1.6172209963369961</c:v>
                </c:pt>
                <c:pt idx="466">
                  <c:v>1.6264246630036625</c:v>
                </c:pt>
                <c:pt idx="467">
                  <c:v>1.6266659450549448</c:v>
                </c:pt>
                <c:pt idx="468">
                  <c:v>1.6221330732600729</c:v>
                </c:pt>
                <c:pt idx="469">
                  <c:v>1.6222881758241756</c:v>
                </c:pt>
                <c:pt idx="470">
                  <c:v>1.6225645091575089</c:v>
                </c:pt>
                <c:pt idx="471">
                  <c:v>1.6296482271062267</c:v>
                </c:pt>
                <c:pt idx="472">
                  <c:v>1.6242535604395603</c:v>
                </c:pt>
                <c:pt idx="473">
                  <c:v>1.6198240989010988</c:v>
                </c:pt>
                <c:pt idx="474">
                  <c:v>1.6249257399267394</c:v>
                </c:pt>
                <c:pt idx="475">
                  <c:v>1.6249257399267394</c:v>
                </c:pt>
                <c:pt idx="476">
                  <c:v>1.6262873296703295</c:v>
                </c:pt>
                <c:pt idx="477">
                  <c:v>1.6257527142857138</c:v>
                </c:pt>
                <c:pt idx="478">
                  <c:v>1.6244773040293037</c:v>
                </c:pt>
                <c:pt idx="479">
                  <c:v>1.6240636630036627</c:v>
                </c:pt>
                <c:pt idx="480">
                  <c:v>1.627338355311355</c:v>
                </c:pt>
                <c:pt idx="481">
                  <c:v>1.6293032014652009</c:v>
                </c:pt>
                <c:pt idx="482">
                  <c:v>1.61380815018315</c:v>
                </c:pt>
                <c:pt idx="483">
                  <c:v>1.6192545091575088</c:v>
                </c:pt>
                <c:pt idx="484">
                  <c:v>1.6170311501831496</c:v>
                </c:pt>
                <c:pt idx="485">
                  <c:v>1.6242699963369962</c:v>
                </c:pt>
                <c:pt idx="486">
                  <c:v>1.6235978168498164</c:v>
                </c:pt>
                <c:pt idx="487">
                  <c:v>1.6168070989010985</c:v>
                </c:pt>
                <c:pt idx="488">
                  <c:v>1.6178581758241755</c:v>
                </c:pt>
                <c:pt idx="489">
                  <c:v>1.6271135347985344</c:v>
                </c:pt>
                <c:pt idx="490">
                  <c:v>1.6332837912087907</c:v>
                </c:pt>
                <c:pt idx="491">
                  <c:v>1.632525432234432</c:v>
                </c:pt>
                <c:pt idx="492">
                  <c:v>1.6400400476190473</c:v>
                </c:pt>
                <c:pt idx="493">
                  <c:v>1.6328705347985344</c:v>
                </c:pt>
                <c:pt idx="494">
                  <c:v>1.6337150732600729</c:v>
                </c:pt>
                <c:pt idx="495">
                  <c:v>1.6319915347985343</c:v>
                </c:pt>
                <c:pt idx="496">
                  <c:v>1.6356282014652013</c:v>
                </c:pt>
                <c:pt idx="497">
                  <c:v>1.6368863809523806</c:v>
                </c:pt>
                <c:pt idx="498">
                  <c:v>1.6397129706959701</c:v>
                </c:pt>
                <c:pt idx="499">
                  <c:v>1.6434705604395601</c:v>
                </c:pt>
                <c:pt idx="500">
                  <c:v>1.6455215860805861</c:v>
                </c:pt>
                <c:pt idx="501">
                  <c:v>1.6399200989010987</c:v>
                </c:pt>
                <c:pt idx="502">
                  <c:v>1.6373692527472523</c:v>
                </c:pt>
                <c:pt idx="503">
                  <c:v>1.6513988168498166</c:v>
                </c:pt>
                <c:pt idx="504">
                  <c:v>1.6453496373626371</c:v>
                </c:pt>
                <c:pt idx="505">
                  <c:v>1.6506064065934065</c:v>
                </c:pt>
                <c:pt idx="506">
                  <c:v>1.6496584578754578</c:v>
                </c:pt>
                <c:pt idx="507">
                  <c:v>1.6581899450549444</c:v>
                </c:pt>
                <c:pt idx="508">
                  <c:v>1.6591206630036628</c:v>
                </c:pt>
                <c:pt idx="509">
                  <c:v>1.6619127912087908</c:v>
                </c:pt>
                <c:pt idx="510">
                  <c:v>1.6588794578754573</c:v>
                </c:pt>
                <c:pt idx="511">
                  <c:v>1.6536916117216112</c:v>
                </c:pt>
                <c:pt idx="512">
                  <c:v>1.6574144578754577</c:v>
                </c:pt>
                <c:pt idx="513">
                  <c:v>1.6569318681318679</c:v>
                </c:pt>
                <c:pt idx="514">
                  <c:v>1.6550704322344318</c:v>
                </c:pt>
                <c:pt idx="515">
                  <c:v>1.6583453809523807</c:v>
                </c:pt>
                <c:pt idx="516">
                  <c:v>1.6556911501831502</c:v>
                </c:pt>
                <c:pt idx="517">
                  <c:v>1.6556911501831502</c:v>
                </c:pt>
                <c:pt idx="518">
                  <c:v>1.6465908937728932</c:v>
                </c:pt>
                <c:pt idx="519">
                  <c:v>1.6486591245421238</c:v>
                </c:pt>
                <c:pt idx="520">
                  <c:v>1.6517787142857139</c:v>
                </c:pt>
                <c:pt idx="521">
                  <c:v>1.6510031245421242</c:v>
                </c:pt>
                <c:pt idx="522">
                  <c:v>1.6524515347985345</c:v>
                </c:pt>
                <c:pt idx="523">
                  <c:v>1.6472637142857138</c:v>
                </c:pt>
                <c:pt idx="524">
                  <c:v>1.6447473553113547</c:v>
                </c:pt>
                <c:pt idx="525">
                  <c:v>1.6542784835164828</c:v>
                </c:pt>
                <c:pt idx="526">
                  <c:v>1.6525549450549444</c:v>
                </c:pt>
                <c:pt idx="527">
                  <c:v>1.6515896373626369</c:v>
                </c:pt>
                <c:pt idx="528">
                  <c:v>1.6449540219780214</c:v>
                </c:pt>
                <c:pt idx="529">
                  <c:v>1.6507795604395603</c:v>
                </c:pt>
                <c:pt idx="530">
                  <c:v>1.6436613809523806</c:v>
                </c:pt>
                <c:pt idx="531">
                  <c:v>1.6485906886446879</c:v>
                </c:pt>
                <c:pt idx="532">
                  <c:v>1.6490560476190477</c:v>
                </c:pt>
                <c:pt idx="533">
                  <c:v>1.6421097399267393</c:v>
                </c:pt>
                <c:pt idx="534">
                  <c:v>1.654312355311355</c:v>
                </c:pt>
                <c:pt idx="535">
                  <c:v>1.6507101758241753</c:v>
                </c:pt>
                <c:pt idx="536">
                  <c:v>1.6457291501831501</c:v>
                </c:pt>
                <c:pt idx="537">
                  <c:v>1.6536918937728933</c:v>
                </c:pt>
                <c:pt idx="538">
                  <c:v>1.6513308424908417</c:v>
                </c:pt>
                <c:pt idx="539">
                  <c:v>1.650589714285714</c:v>
                </c:pt>
                <c:pt idx="540">
                  <c:v>1.6519168424908424</c:v>
                </c:pt>
                <c:pt idx="541">
                  <c:v>1.6536748424908421</c:v>
                </c:pt>
                <c:pt idx="542">
                  <c:v>1.6491764065934065</c:v>
                </c:pt>
                <c:pt idx="543">
                  <c:v>1.6578285604395597</c:v>
                </c:pt>
                <c:pt idx="544">
                  <c:v>1.6502973553113549</c:v>
                </c:pt>
                <c:pt idx="545">
                  <c:v>1.6489357655677652</c:v>
                </c:pt>
                <c:pt idx="546">
                  <c:v>1.6545889450549447</c:v>
                </c:pt>
                <c:pt idx="547">
                  <c:v>1.650521406593406</c:v>
                </c:pt>
                <c:pt idx="548">
                  <c:v>1.6533307655677651</c:v>
                </c:pt>
                <c:pt idx="549">
                  <c:v>1.6506939706959702</c:v>
                </c:pt>
                <c:pt idx="550">
                  <c:v>1.6518315091575089</c:v>
                </c:pt>
                <c:pt idx="551">
                  <c:v>1.6605870476190472</c:v>
                </c:pt>
                <c:pt idx="552">
                  <c:v>1.6589152271062266</c:v>
                </c:pt>
                <c:pt idx="553">
                  <c:v>1.6807179194139188</c:v>
                </c:pt>
                <c:pt idx="554">
                  <c:v>1.7117587912087908</c:v>
                </c:pt>
                <c:pt idx="555">
                  <c:v>1.7217382271062267</c:v>
                </c:pt>
                <c:pt idx="556">
                  <c:v>1.7373189963369959</c:v>
                </c:pt>
                <c:pt idx="557">
                  <c:v>1.7737200219780214</c:v>
                </c:pt>
                <c:pt idx="558">
                  <c:v>1.7860088168498163</c:v>
                </c:pt>
                <c:pt idx="559">
                  <c:v>1.7860088168498163</c:v>
                </c:pt>
                <c:pt idx="560">
                  <c:v>1.8271151245421242</c:v>
                </c:pt>
                <c:pt idx="561">
                  <c:v>1.8556048937728933</c:v>
                </c:pt>
                <c:pt idx="562">
                  <c:v>1.8778384835164827</c:v>
                </c:pt>
                <c:pt idx="563">
                  <c:v>1.9212715347985345</c:v>
                </c:pt>
                <c:pt idx="564">
                  <c:v>1.9468660219780218</c:v>
                </c:pt>
                <c:pt idx="565">
                  <c:v>1.9792339706959705</c:v>
                </c:pt>
                <c:pt idx="566">
                  <c:v>2.0125671245421244</c:v>
                </c:pt>
                <c:pt idx="567">
                  <c:v>2.0341108168498168</c:v>
                </c:pt>
                <c:pt idx="568">
                  <c:v>2.0564650476190471</c:v>
                </c:pt>
                <c:pt idx="569">
                  <c:v>2.0869371245421244</c:v>
                </c:pt>
                <c:pt idx="570">
                  <c:v>2.1099463040293038</c:v>
                </c:pt>
                <c:pt idx="571">
                  <c:v>2.1238896886446881</c:v>
                </c:pt>
                <c:pt idx="572">
                  <c:v>2.1507945347985342</c:v>
                </c:pt>
                <c:pt idx="573">
                  <c:v>2.1585849194139191</c:v>
                </c:pt>
                <c:pt idx="574">
                  <c:v>2.1779057142857132</c:v>
                </c:pt>
                <c:pt idx="575">
                  <c:v>2.1950204065934056</c:v>
                </c:pt>
                <c:pt idx="576">
                  <c:v>2.2111526886446882</c:v>
                </c:pt>
                <c:pt idx="577">
                  <c:v>2.2252339706959705</c:v>
                </c:pt>
                <c:pt idx="578">
                  <c:v>2.2425901245421236</c:v>
                </c:pt>
                <c:pt idx="579">
                  <c:v>2.2507252014652011</c:v>
                </c:pt>
                <c:pt idx="580">
                  <c:v>2.2649443553113544</c:v>
                </c:pt>
                <c:pt idx="581">
                  <c:v>2.2761300989010986</c:v>
                </c:pt>
                <c:pt idx="582">
                  <c:v>2.2867815347985343</c:v>
                </c:pt>
                <c:pt idx="583">
                  <c:v>2.3035173296703286</c:v>
                </c:pt>
                <c:pt idx="584">
                  <c:v>2.3056889706959702</c:v>
                </c:pt>
                <c:pt idx="585">
                  <c:v>2.3169953553113545</c:v>
                </c:pt>
                <c:pt idx="586">
                  <c:v>2.3240963296703288</c:v>
                </c:pt>
                <c:pt idx="587">
                  <c:v>2.3319211758241751</c:v>
                </c:pt>
                <c:pt idx="588">
                  <c:v>2.3433309706959702</c:v>
                </c:pt>
                <c:pt idx="589">
                  <c:v>2.3459675347985343</c:v>
                </c:pt>
                <c:pt idx="590">
                  <c:v>2.3527410219780212</c:v>
                </c:pt>
                <c:pt idx="591">
                  <c:v>2.3539474835164831</c:v>
                </c:pt>
                <c:pt idx="592">
                  <c:v>2.365805406593406</c:v>
                </c:pt>
                <c:pt idx="593">
                  <c:v>2.3666499450549443</c:v>
                </c:pt>
                <c:pt idx="594">
                  <c:v>2.3670469450549443</c:v>
                </c:pt>
                <c:pt idx="595">
                  <c:v>2.3656508937728935</c:v>
                </c:pt>
                <c:pt idx="596">
                  <c:v>2.3733206117216108</c:v>
                </c:pt>
                <c:pt idx="597">
                  <c:v>2.381886586080586</c:v>
                </c:pt>
                <c:pt idx="598">
                  <c:v>2.3833515860805856</c:v>
                </c:pt>
                <c:pt idx="599">
                  <c:v>2.3804560476190475</c:v>
                </c:pt>
                <c:pt idx="600">
                  <c:v>2.3813864065934061</c:v>
                </c:pt>
                <c:pt idx="601">
                  <c:v>2.3813864065934061</c:v>
                </c:pt>
                <c:pt idx="602">
                  <c:v>2.3957951501831496</c:v>
                </c:pt>
                <c:pt idx="603">
                  <c:v>2.3935545604395601</c:v>
                </c:pt>
                <c:pt idx="604">
                  <c:v>2.3956572527472519</c:v>
                </c:pt>
                <c:pt idx="605">
                  <c:v>2.3983459706959698</c:v>
                </c:pt>
                <c:pt idx="606">
                  <c:v>2.3970367399267398</c:v>
                </c:pt>
                <c:pt idx="607">
                  <c:v>2.4018626373626373</c:v>
                </c:pt>
                <c:pt idx="608">
                  <c:v>2.4042238681318677</c:v>
                </c:pt>
                <c:pt idx="609">
                  <c:v>2.4034310476190468</c:v>
                </c:pt>
                <c:pt idx="610">
                  <c:v>2.414754663003662</c:v>
                </c:pt>
                <c:pt idx="611">
                  <c:v>2.4102217655677647</c:v>
                </c:pt>
                <c:pt idx="612">
                  <c:v>2.4108418168498167</c:v>
                </c:pt>
                <c:pt idx="613">
                  <c:v>2.4093768168498162</c:v>
                </c:pt>
                <c:pt idx="614">
                  <c:v>2.4099800476190469</c:v>
                </c:pt>
                <c:pt idx="615">
                  <c:v>2.410617765567765</c:v>
                </c:pt>
                <c:pt idx="616">
                  <c:v>2.4141854835164827</c:v>
                </c:pt>
                <c:pt idx="617">
                  <c:v>2.4194248424908418</c:v>
                </c:pt>
                <c:pt idx="618">
                  <c:v>2.4223548681318676</c:v>
                </c:pt>
                <c:pt idx="619">
                  <c:v>2.4269739194139186</c:v>
                </c:pt>
                <c:pt idx="620">
                  <c:v>2.4199763809523804</c:v>
                </c:pt>
                <c:pt idx="621">
                  <c:v>2.4239749706959706</c:v>
                </c:pt>
                <c:pt idx="622">
                  <c:v>2.4223031501831498</c:v>
                </c:pt>
                <c:pt idx="623">
                  <c:v>2.4254048168498161</c:v>
                </c:pt>
                <c:pt idx="624">
                  <c:v>2.4318163809523807</c:v>
                </c:pt>
                <c:pt idx="625">
                  <c:v>2.4322644835164828</c:v>
                </c:pt>
                <c:pt idx="626">
                  <c:v>2.4423471501831497</c:v>
                </c:pt>
                <c:pt idx="627">
                  <c:v>2.4328677142857136</c:v>
                </c:pt>
                <c:pt idx="628">
                  <c:v>2.4335738424908415</c:v>
                </c:pt>
                <c:pt idx="629">
                  <c:v>2.4414159194139189</c:v>
                </c:pt>
                <c:pt idx="630">
                  <c:v>2.4340392014652013</c:v>
                </c:pt>
                <c:pt idx="631">
                  <c:v>2.4336600219780213</c:v>
                </c:pt>
                <c:pt idx="632">
                  <c:v>2.4298682271062271</c:v>
                </c:pt>
                <c:pt idx="633">
                  <c:v>2.4341770732600727</c:v>
                </c:pt>
                <c:pt idx="634">
                  <c:v>2.4331947399267393</c:v>
                </c:pt>
                <c:pt idx="635">
                  <c:v>2.43154015018315</c:v>
                </c:pt>
                <c:pt idx="636">
                  <c:v>2.4265074322344313</c:v>
                </c:pt>
                <c:pt idx="637">
                  <c:v>2.431143739926739</c:v>
                </c:pt>
                <c:pt idx="638">
                  <c:v>2.43233297069597</c:v>
                </c:pt>
                <c:pt idx="639">
                  <c:v>2.4350727142857136</c:v>
                </c:pt>
                <c:pt idx="640">
                  <c:v>2.4286266886446879</c:v>
                </c:pt>
                <c:pt idx="641">
                  <c:v>2.427695996336996</c:v>
                </c:pt>
                <c:pt idx="642">
                  <c:v>2.4356931758241753</c:v>
                </c:pt>
                <c:pt idx="643">
                  <c:v>2.4356931758241753</c:v>
                </c:pt>
                <c:pt idx="644">
                  <c:v>2.4283854065934056</c:v>
                </c:pt>
                <c:pt idx="645">
                  <c:v>2.427351278388278</c:v>
                </c:pt>
                <c:pt idx="646">
                  <c:v>2.4235255347985345</c:v>
                </c:pt>
                <c:pt idx="647">
                  <c:v>2.4224052527472519</c:v>
                </c:pt>
                <c:pt idx="648">
                  <c:v>2.4326602783882776</c:v>
                </c:pt>
                <c:pt idx="649">
                  <c:v>2.4279377912087909</c:v>
                </c:pt>
                <c:pt idx="650">
                  <c:v>2.4121846886446883</c:v>
                </c:pt>
                <c:pt idx="651">
                  <c:v>2.4203028424908419</c:v>
                </c:pt>
                <c:pt idx="652">
                  <c:v>2.4167178937728933</c:v>
                </c:pt>
                <c:pt idx="653">
                  <c:v>2.4225779194139192</c:v>
                </c:pt>
                <c:pt idx="654">
                  <c:v>2.4282655860805855</c:v>
                </c:pt>
                <c:pt idx="655">
                  <c:v>2.4243186886446879</c:v>
                </c:pt>
                <c:pt idx="656">
                  <c:v>2.4229915604395602</c:v>
                </c:pt>
                <c:pt idx="657">
                  <c:v>2.4176488424908418</c:v>
                </c:pt>
                <c:pt idx="658">
                  <c:v>2.42044097069597</c:v>
                </c:pt>
                <c:pt idx="659">
                  <c:v>2.4229573296703291</c:v>
                </c:pt>
                <c:pt idx="660">
                  <c:v>2.4155116630036626</c:v>
                </c:pt>
                <c:pt idx="661">
                  <c:v>2.4161493809523802</c:v>
                </c:pt>
                <c:pt idx="662">
                  <c:v>2.4166148681318678</c:v>
                </c:pt>
                <c:pt idx="663">
                  <c:v>2.4229402527472521</c:v>
                </c:pt>
                <c:pt idx="664">
                  <c:v>2.4130816373626365</c:v>
                </c:pt>
                <c:pt idx="665">
                  <c:v>2.4108582783882784</c:v>
                </c:pt>
                <c:pt idx="666">
                  <c:v>2.4143570476190472</c:v>
                </c:pt>
                <c:pt idx="667">
                  <c:v>2.411547688644688</c:v>
                </c:pt>
                <c:pt idx="668">
                  <c:v>2.4127888681318677</c:v>
                </c:pt>
                <c:pt idx="669">
                  <c:v>2.4144779450549447</c:v>
                </c:pt>
                <c:pt idx="670">
                  <c:v>2.427008021978021</c:v>
                </c:pt>
                <c:pt idx="671">
                  <c:v>2.4227853553113547</c:v>
                </c:pt>
                <c:pt idx="672">
                  <c:v>2.4229749450549445</c:v>
                </c:pt>
                <c:pt idx="673">
                  <c:v>2.4240435091575088</c:v>
                </c:pt>
                <c:pt idx="674">
                  <c:v>2.4148743040293037</c:v>
                </c:pt>
                <c:pt idx="675">
                  <c:v>2.4179594322344315</c:v>
                </c:pt>
                <c:pt idx="676">
                  <c:v>2.4164944322344319</c:v>
                </c:pt>
                <c:pt idx="677">
                  <c:v>2.4123579450549446</c:v>
                </c:pt>
                <c:pt idx="678">
                  <c:v>2.4071700989010982</c:v>
                </c:pt>
                <c:pt idx="679">
                  <c:v>2.4061186886446877</c:v>
                </c:pt>
                <c:pt idx="680">
                  <c:v>2.4039297912087907</c:v>
                </c:pt>
                <c:pt idx="681">
                  <c:v>2.416132432234432</c:v>
                </c:pt>
                <c:pt idx="682">
                  <c:v>2.4159773040293033</c:v>
                </c:pt>
                <c:pt idx="683">
                  <c:v>2.4192175347985345</c:v>
                </c:pt>
                <c:pt idx="684">
                  <c:v>2.4176488937728928</c:v>
                </c:pt>
                <c:pt idx="685">
                  <c:v>2.4176488937728928</c:v>
                </c:pt>
                <c:pt idx="686">
                  <c:v>2.4221128424908418</c:v>
                </c:pt>
                <c:pt idx="687">
                  <c:v>2.4177523040293036</c:v>
                </c:pt>
                <c:pt idx="688">
                  <c:v>2.4206650732600727</c:v>
                </c:pt>
                <c:pt idx="689">
                  <c:v>2.4211993553113551</c:v>
                </c:pt>
                <c:pt idx="690">
                  <c:v>2.4188208937728937</c:v>
                </c:pt>
                <c:pt idx="691">
                  <c:v>2.4246288681318675</c:v>
                </c:pt>
                <c:pt idx="692">
                  <c:v>2.4296615860805857</c:v>
                </c:pt>
                <c:pt idx="693">
                  <c:v>2.4281793296703289</c:v>
                </c:pt>
                <c:pt idx="694">
                  <c:v>2.4268522271062269</c:v>
                </c:pt>
                <c:pt idx="695">
                  <c:v>2.4293168681318673</c:v>
                </c:pt>
                <c:pt idx="696">
                  <c:v>2.4256633296703294</c:v>
                </c:pt>
                <c:pt idx="697">
                  <c:v>2.4216130219780214</c:v>
                </c:pt>
                <c:pt idx="698">
                  <c:v>2.4235778424908423</c:v>
                </c:pt>
                <c:pt idx="699">
                  <c:v>2.418234893772893</c:v>
                </c:pt>
                <c:pt idx="700">
                  <c:v>2.4222334835164827</c:v>
                </c:pt>
                <c:pt idx="701">
                  <c:v>2.4223368937728935</c:v>
                </c:pt>
                <c:pt idx="702">
                  <c:v>2.4397269194139186</c:v>
                </c:pt>
                <c:pt idx="703">
                  <c:v>2.45934073992674</c:v>
                </c:pt>
                <c:pt idx="704">
                  <c:v>2.483573611721611</c:v>
                </c:pt>
                <c:pt idx="705">
                  <c:v>2.5100298681318671</c:v>
                </c:pt>
                <c:pt idx="706">
                  <c:v>2.5390714065934059</c:v>
                </c:pt>
                <c:pt idx="707">
                  <c:v>2.574317329670329</c:v>
                </c:pt>
                <c:pt idx="708">
                  <c:v>2.601928355311355</c:v>
                </c:pt>
                <c:pt idx="709">
                  <c:v>2.6341928937728936</c:v>
                </c:pt>
                <c:pt idx="710">
                  <c:v>2.6665953296703289</c:v>
                </c:pt>
                <c:pt idx="711">
                  <c:v>2.695085329670329</c:v>
                </c:pt>
                <c:pt idx="712">
                  <c:v>2.7234546886446886</c:v>
                </c:pt>
                <c:pt idx="713">
                  <c:v>2.765078073260073</c:v>
                </c:pt>
                <c:pt idx="714">
                  <c:v>2.7827442783882779</c:v>
                </c:pt>
                <c:pt idx="715">
                  <c:v>2.818559304029304</c:v>
                </c:pt>
                <c:pt idx="716">
                  <c:v>2.8310721758241755</c:v>
                </c:pt>
                <c:pt idx="717">
                  <c:v>2.8592519450549445</c:v>
                </c:pt>
                <c:pt idx="718">
                  <c:v>2.8755058168498167</c:v>
                </c:pt>
                <c:pt idx="719">
                  <c:v>2.8987390476190469</c:v>
                </c:pt>
                <c:pt idx="720">
                  <c:v>2.914268073260073</c:v>
                </c:pt>
                <c:pt idx="721">
                  <c:v>2.9271428937728934</c:v>
                </c:pt>
                <c:pt idx="722">
                  <c:v>2.9425685091575087</c:v>
                </c:pt>
                <c:pt idx="723">
                  <c:v>2.9594419194139188</c:v>
                </c:pt>
                <c:pt idx="724">
                  <c:v>2.9649920732600727</c:v>
                </c:pt>
                <c:pt idx="725">
                  <c:v>2.9811415860805854</c:v>
                </c:pt>
                <c:pt idx="726">
                  <c:v>2.9964293553113546</c:v>
                </c:pt>
                <c:pt idx="727">
                  <c:v>2.9964293553113546</c:v>
                </c:pt>
                <c:pt idx="728">
                  <c:v>3.0068394835164827</c:v>
                </c:pt>
                <c:pt idx="729">
                  <c:v>3.020265816849816</c:v>
                </c:pt>
                <c:pt idx="730">
                  <c:v>3.0286253809523807</c:v>
                </c:pt>
                <c:pt idx="731">
                  <c:v>3.0310210989010979</c:v>
                </c:pt>
                <c:pt idx="732">
                  <c:v>3.046912073260073</c:v>
                </c:pt>
                <c:pt idx="733">
                  <c:v>3.0459124322344318</c:v>
                </c:pt>
                <c:pt idx="734">
                  <c:v>3.0548058681318673</c:v>
                </c:pt>
                <c:pt idx="735">
                  <c:v>3.0589940476190471</c:v>
                </c:pt>
                <c:pt idx="736">
                  <c:v>3.0654398937728935</c:v>
                </c:pt>
                <c:pt idx="737">
                  <c:v>3.0714033296703294</c:v>
                </c:pt>
                <c:pt idx="738">
                  <c:v>3.0762636886446879</c:v>
                </c:pt>
                <c:pt idx="739">
                  <c:v>3.0774012271062268</c:v>
                </c:pt>
                <c:pt idx="740">
                  <c:v>3.0808310476190468</c:v>
                </c:pt>
                <c:pt idx="741">
                  <c:v>3.0829688681318679</c:v>
                </c:pt>
                <c:pt idx="742">
                  <c:v>3.1002731758241757</c:v>
                </c:pt>
                <c:pt idx="743">
                  <c:v>3.1107350219780212</c:v>
                </c:pt>
                <c:pt idx="744">
                  <c:v>3.0985151501831498</c:v>
                </c:pt>
                <c:pt idx="745">
                  <c:v>3.1036857655677648</c:v>
                </c:pt>
                <c:pt idx="746">
                  <c:v>3.1157677399267394</c:v>
                </c:pt>
                <c:pt idx="747">
                  <c:v>3.120646611721611</c:v>
                </c:pt>
                <c:pt idx="748">
                  <c:v>3.1208706630036627</c:v>
                </c:pt>
                <c:pt idx="749">
                  <c:v>3.1208189706959697</c:v>
                </c:pt>
                <c:pt idx="750">
                  <c:v>3.1183543040293036</c:v>
                </c:pt>
                <c:pt idx="751">
                  <c:v>3.1288506373626368</c:v>
                </c:pt>
                <c:pt idx="752">
                  <c:v>3.1203026886446881</c:v>
                </c:pt>
                <c:pt idx="753">
                  <c:v>3.1129087142857137</c:v>
                </c:pt>
                <c:pt idx="754">
                  <c:v>3.1316263040293038</c:v>
                </c:pt>
                <c:pt idx="755">
                  <c:v>3.123715278388278</c:v>
                </c:pt>
                <c:pt idx="756">
                  <c:v>3.1286101245421238</c:v>
                </c:pt>
                <c:pt idx="757">
                  <c:v>3.1270417142857139</c:v>
                </c:pt>
                <c:pt idx="758">
                  <c:v>3.134245996336996</c:v>
                </c:pt>
                <c:pt idx="759">
                  <c:v>3.1350560732600727</c:v>
                </c:pt>
                <c:pt idx="760">
                  <c:v>3.1428119706959703</c:v>
                </c:pt>
                <c:pt idx="761">
                  <c:v>3.1358833553113548</c:v>
                </c:pt>
                <c:pt idx="762">
                  <c:v>3.1387272014652012</c:v>
                </c:pt>
                <c:pt idx="763">
                  <c:v>3.1407443040293037</c:v>
                </c:pt>
                <c:pt idx="764">
                  <c:v>3.1529641758241755</c:v>
                </c:pt>
                <c:pt idx="765">
                  <c:v>3.1510683040293039</c:v>
                </c:pt>
                <c:pt idx="766">
                  <c:v>3.1587897399267391</c:v>
                </c:pt>
                <c:pt idx="767">
                  <c:v>3.156204432234432</c:v>
                </c:pt>
                <c:pt idx="768">
                  <c:v>3.1624780989010981</c:v>
                </c:pt>
                <c:pt idx="769">
                  <c:v>3.1624780989010981</c:v>
                </c:pt>
                <c:pt idx="770">
                  <c:v>3.1645807655677651</c:v>
                </c:pt>
                <c:pt idx="771">
                  <c:v>3.1790757142857138</c:v>
                </c:pt>
                <c:pt idx="772">
                  <c:v>3.1673212014652008</c:v>
                </c:pt>
                <c:pt idx="773">
                  <c:v>3.1800753553113545</c:v>
                </c:pt>
                <c:pt idx="774">
                  <c:v>3.1759044065934061</c:v>
                </c:pt>
                <c:pt idx="775">
                  <c:v>3.1767488681318676</c:v>
                </c:pt>
                <c:pt idx="776">
                  <c:v>3.1840049450549444</c:v>
                </c:pt>
                <c:pt idx="777">
                  <c:v>3.1828329450549449</c:v>
                </c:pt>
                <c:pt idx="778">
                  <c:v>3.1848322527472521</c:v>
                </c:pt>
                <c:pt idx="779">
                  <c:v>3.1774382783882777</c:v>
                </c:pt>
                <c:pt idx="780">
                  <c:v>3.1802993553113548</c:v>
                </c:pt>
                <c:pt idx="781">
                  <c:v>3.1794725091575091</c:v>
                </c:pt>
                <c:pt idx="782">
                  <c:v>3.1773180989010985</c:v>
                </c:pt>
                <c:pt idx="783">
                  <c:v>3.1748534322344315</c:v>
                </c:pt>
                <c:pt idx="784">
                  <c:v>3.1805583553113546</c:v>
                </c:pt>
                <c:pt idx="785">
                  <c:v>3.1950877399267394</c:v>
                </c:pt>
                <c:pt idx="786">
                  <c:v>3.1890201758241754</c:v>
                </c:pt>
                <c:pt idx="787">
                  <c:v>3.189675124542124</c:v>
                </c:pt>
                <c:pt idx="788">
                  <c:v>3.1847457912087909</c:v>
                </c:pt>
                <c:pt idx="789">
                  <c:v>3.1841597912087902</c:v>
                </c:pt>
                <c:pt idx="790">
                  <c:v>3.190916047619047</c:v>
                </c:pt>
                <c:pt idx="791">
                  <c:v>3.1915537655677646</c:v>
                </c:pt>
                <c:pt idx="792">
                  <c:v>3.1933292271062261</c:v>
                </c:pt>
                <c:pt idx="793">
                  <c:v>3.1915022783882776</c:v>
                </c:pt>
                <c:pt idx="794">
                  <c:v>3.1880896630036624</c:v>
                </c:pt>
                <c:pt idx="795">
                  <c:v>3.1962247655677651</c:v>
                </c:pt>
                <c:pt idx="796">
                  <c:v>3.1939669194139193</c:v>
                </c:pt>
                <c:pt idx="797">
                  <c:v>3.1900900989010985</c:v>
                </c:pt>
                <c:pt idx="798">
                  <c:v>3.1895902783882777</c:v>
                </c:pt>
                <c:pt idx="799">
                  <c:v>3.1911414578754571</c:v>
                </c:pt>
                <c:pt idx="800">
                  <c:v>3.1924685860805857</c:v>
                </c:pt>
                <c:pt idx="801">
                  <c:v>3.1982424322344318</c:v>
                </c:pt>
                <c:pt idx="802">
                  <c:v>3.188073586080586</c:v>
                </c:pt>
                <c:pt idx="803">
                  <c:v>3.1802666373626369</c:v>
                </c:pt>
                <c:pt idx="804">
                  <c:v>3.1817660989010985</c:v>
                </c:pt>
                <c:pt idx="805">
                  <c:v>3.1785603296703289</c:v>
                </c:pt>
                <c:pt idx="806">
                  <c:v>3.1828174578754576</c:v>
                </c:pt>
                <c:pt idx="807">
                  <c:v>3.1778536886446878</c:v>
                </c:pt>
                <c:pt idx="808">
                  <c:v>3.1792663040293032</c:v>
                </c:pt>
                <c:pt idx="809">
                  <c:v>3.171389739926739</c:v>
                </c:pt>
                <c:pt idx="810">
                  <c:v>3.1746127399267392</c:v>
                </c:pt>
                <c:pt idx="811">
                  <c:v>3.1746127399267392</c:v>
                </c:pt>
                <c:pt idx="812">
                  <c:v>3.1727168681318676</c:v>
                </c:pt>
                <c:pt idx="813">
                  <c:v>3.1780253553113549</c:v>
                </c:pt>
                <c:pt idx="814">
                  <c:v>3.1794558937728934</c:v>
                </c:pt>
                <c:pt idx="815">
                  <c:v>3.1800237655677646</c:v>
                </c:pt>
                <c:pt idx="816">
                  <c:v>3.1748876373626373</c:v>
                </c:pt>
                <c:pt idx="817">
                  <c:v>3.1799031245421236</c:v>
                </c:pt>
                <c:pt idx="818">
                  <c:v>3.1812302527472522</c:v>
                </c:pt>
                <c:pt idx="819">
                  <c:v>3.1817300732600731</c:v>
                </c:pt>
                <c:pt idx="820">
                  <c:v>3.1765755091575087</c:v>
                </c:pt>
                <c:pt idx="821">
                  <c:v>3.1772649194139184</c:v>
                </c:pt>
                <c:pt idx="822">
                  <c:v>3.1796606373626366</c:v>
                </c:pt>
                <c:pt idx="823">
                  <c:v>3.1866409450549442</c:v>
                </c:pt>
                <c:pt idx="824">
                  <c:v>3.1818667655677646</c:v>
                </c:pt>
                <c:pt idx="825">
                  <c:v>3.1829870476190476</c:v>
                </c:pt>
                <c:pt idx="826">
                  <c:v>3.1904671758241752</c:v>
                </c:pt>
                <c:pt idx="827">
                  <c:v>3.1922768937728936</c:v>
                </c:pt>
                <c:pt idx="828">
                  <c:v>3.1960686886446878</c:v>
                </c:pt>
                <c:pt idx="829">
                  <c:v>3.1943796117216108</c:v>
                </c:pt>
                <c:pt idx="830">
                  <c:v>3.1886229963369956</c:v>
                </c:pt>
                <c:pt idx="831">
                  <c:v>3.1978954065934064</c:v>
                </c:pt>
                <c:pt idx="832">
                  <c:v>3.1930005860805855</c:v>
                </c:pt>
                <c:pt idx="833">
                  <c:v>3.2001877142857134</c:v>
                </c:pt>
                <c:pt idx="834">
                  <c:v>3.2107529963369958</c:v>
                </c:pt>
                <c:pt idx="835">
                  <c:v>3.2024627912087906</c:v>
                </c:pt>
                <c:pt idx="836">
                  <c:v>3.2069267399267392</c:v>
                </c:pt>
                <c:pt idx="837">
                  <c:v>3.2017900219780211</c:v>
                </c:pt>
                <c:pt idx="838">
                  <c:v>3.2035825091575085</c:v>
                </c:pt>
                <c:pt idx="839">
                  <c:v>3.2130791758241752</c:v>
                </c:pt>
                <c:pt idx="840">
                  <c:v>3.2052715604395599</c:v>
                </c:pt>
                <c:pt idx="841">
                  <c:v>3.2111833040293036</c:v>
                </c:pt>
                <c:pt idx="842">
                  <c:v>3.2210931501831497</c:v>
                </c:pt>
                <c:pt idx="843">
                  <c:v>3.2165430219780213</c:v>
                </c:pt>
                <c:pt idx="844">
                  <c:v>3.2154227142857135</c:v>
                </c:pt>
                <c:pt idx="845">
                  <c:v>3.2326753040293035</c:v>
                </c:pt>
                <c:pt idx="846">
                  <c:v>3.2394832527472524</c:v>
                </c:pt>
                <c:pt idx="847">
                  <c:v>3.2418962014652006</c:v>
                </c:pt>
                <c:pt idx="848">
                  <c:v>3.2669216886446883</c:v>
                </c:pt>
                <c:pt idx="849">
                  <c:v>3.2877592271062261</c:v>
                </c:pt>
                <c:pt idx="850">
                  <c:v>3.3179210732600724</c:v>
                </c:pt>
                <c:pt idx="851">
                  <c:v>3.358406893772893</c:v>
                </c:pt>
                <c:pt idx="852">
                  <c:v>3.3901544065934059</c:v>
                </c:pt>
                <c:pt idx="853">
                  <c:v>3.3901544065934059</c:v>
                </c:pt>
                <c:pt idx="854">
                  <c:v>3.4267455347985343</c:v>
                </c:pt>
                <c:pt idx="855">
                  <c:v>3.458975637362637</c:v>
                </c:pt>
                <c:pt idx="856">
                  <c:v>3.4951698424908422</c:v>
                </c:pt>
                <c:pt idx="857">
                  <c:v>3.5238494578754578</c:v>
                </c:pt>
                <c:pt idx="858">
                  <c:v>3.5626979450549445</c:v>
                </c:pt>
                <c:pt idx="859">
                  <c:v>3.5850866630036626</c:v>
                </c:pt>
                <c:pt idx="860">
                  <c:v>3.6130242527472523</c:v>
                </c:pt>
                <c:pt idx="861">
                  <c:v>3.643410175824175</c:v>
                </c:pt>
                <c:pt idx="862">
                  <c:v>3.6692114835164831</c:v>
                </c:pt>
                <c:pt idx="863">
                  <c:v>3.6982875091575087</c:v>
                </c:pt>
                <c:pt idx="864">
                  <c:v>3.7207623809523804</c:v>
                </c:pt>
                <c:pt idx="865">
                  <c:v>3.7387401758241752</c:v>
                </c:pt>
                <c:pt idx="866">
                  <c:v>3.7563719194139193</c:v>
                </c:pt>
                <c:pt idx="867">
                  <c:v>3.7795017655677654</c:v>
                </c:pt>
                <c:pt idx="868">
                  <c:v>3.7792604578754574</c:v>
                </c:pt>
                <c:pt idx="869">
                  <c:v>3.8029935347985346</c:v>
                </c:pt>
                <c:pt idx="870">
                  <c:v>3.816799047619047</c:v>
                </c:pt>
                <c:pt idx="871">
                  <c:v>3.8203158681318676</c:v>
                </c:pt>
                <c:pt idx="872">
                  <c:v>3.8375339706959699</c:v>
                </c:pt>
                <c:pt idx="873">
                  <c:v>3.8490472014652006</c:v>
                </c:pt>
                <c:pt idx="874">
                  <c:v>3.8486163040293033</c:v>
                </c:pt>
                <c:pt idx="875">
                  <c:v>3.8621977655677653</c:v>
                </c:pt>
                <c:pt idx="876">
                  <c:v>3.8709030732600729</c:v>
                </c:pt>
                <c:pt idx="877">
                  <c:v>3.8739709706959697</c:v>
                </c:pt>
                <c:pt idx="878">
                  <c:v>3.8816062271062264</c:v>
                </c:pt>
                <c:pt idx="879">
                  <c:v>3.8875524322344321</c:v>
                </c:pt>
                <c:pt idx="880">
                  <c:v>3.8897585604395601</c:v>
                </c:pt>
                <c:pt idx="881">
                  <c:v>3.8976868168498164</c:v>
                </c:pt>
                <c:pt idx="882">
                  <c:v>3.9074939963369957</c:v>
                </c:pt>
                <c:pt idx="883">
                  <c:v>3.9087176886446886</c:v>
                </c:pt>
                <c:pt idx="884">
                  <c:v>3.9138710732600726</c:v>
                </c:pt>
                <c:pt idx="885">
                  <c:v>3.9199206886446882</c:v>
                </c:pt>
                <c:pt idx="886">
                  <c:v>3.9178179706959702</c:v>
                </c:pt>
                <c:pt idx="887">
                  <c:v>3.9253659194139194</c:v>
                </c:pt>
                <c:pt idx="888">
                  <c:v>3.9337250732600726</c:v>
                </c:pt>
                <c:pt idx="889">
                  <c:v>3.9254865604395595</c:v>
                </c:pt>
                <c:pt idx="890">
                  <c:v>3.9263310989010982</c:v>
                </c:pt>
                <c:pt idx="891">
                  <c:v>3.9361897142857138</c:v>
                </c:pt>
                <c:pt idx="892">
                  <c:v>3.9320532271062265</c:v>
                </c:pt>
                <c:pt idx="893">
                  <c:v>3.9331215604395604</c:v>
                </c:pt>
                <c:pt idx="894">
                  <c:v>3.937464868131868</c:v>
                </c:pt>
                <c:pt idx="895">
                  <c:v>3.937464868131868</c:v>
                </c:pt>
                <c:pt idx="896">
                  <c:v>3.9533558681318675</c:v>
                </c:pt>
                <c:pt idx="897">
                  <c:v>3.9412049450549445</c:v>
                </c:pt>
                <c:pt idx="898">
                  <c:v>3.9494434578754576</c:v>
                </c:pt>
                <c:pt idx="899">
                  <c:v>3.9486165091575085</c:v>
                </c:pt>
                <c:pt idx="900">
                  <c:v>3.9537870989010981</c:v>
                </c:pt>
                <c:pt idx="901">
                  <c:v>3.9568722271062264</c:v>
                </c:pt>
                <c:pt idx="902">
                  <c:v>3.9481339194139187</c:v>
                </c:pt>
                <c:pt idx="903">
                  <c:v>3.9602158937728928</c:v>
                </c:pt>
                <c:pt idx="904">
                  <c:v>3.951649919413919</c:v>
                </c:pt>
                <c:pt idx="905">
                  <c:v>3.9579582783882779</c:v>
                </c:pt>
                <c:pt idx="906">
                  <c:v>3.963352945054945</c:v>
                </c:pt>
                <c:pt idx="907">
                  <c:v>3.9628358937728931</c:v>
                </c:pt>
                <c:pt idx="908">
                  <c:v>3.9557004578754573</c:v>
                </c:pt>
                <c:pt idx="909">
                  <c:v>3.9653177655677654</c:v>
                </c:pt>
                <c:pt idx="910">
                  <c:v>3.9646812783882783</c:v>
                </c:pt>
                <c:pt idx="911">
                  <c:v>3.9657326373626369</c:v>
                </c:pt>
                <c:pt idx="912">
                  <c:v>3.9647157655677652</c:v>
                </c:pt>
                <c:pt idx="913">
                  <c:v>3.970437893772893</c:v>
                </c:pt>
                <c:pt idx="914">
                  <c:v>3.9710066630036622</c:v>
                </c:pt>
                <c:pt idx="915">
                  <c:v>3.9660945860805858</c:v>
                </c:pt>
                <c:pt idx="916">
                  <c:v>3.971972739926739</c:v>
                </c:pt>
                <c:pt idx="917">
                  <c:v>3.9684394835164833</c:v>
                </c:pt>
                <c:pt idx="918">
                  <c:v>3.9767296886446886</c:v>
                </c:pt>
                <c:pt idx="919">
                  <c:v>3.9696459450549444</c:v>
                </c:pt>
                <c:pt idx="920">
                  <c:v>3.9738169194139186</c:v>
                </c:pt>
                <c:pt idx="921">
                  <c:v>3.9670594578754574</c:v>
                </c:pt>
                <c:pt idx="922">
                  <c:v>3.9742465860805853</c:v>
                </c:pt>
                <c:pt idx="923">
                  <c:v>3.9710753040293034</c:v>
                </c:pt>
                <c:pt idx="924">
                  <c:v>3.9759356630036629</c:v>
                </c:pt>
                <c:pt idx="925">
                  <c:v>3.9752634835164828</c:v>
                </c:pt>
                <c:pt idx="926">
                  <c:v>3.9779866630036622</c:v>
                </c:pt>
                <c:pt idx="927">
                  <c:v>3.9793466373626369</c:v>
                </c:pt>
                <c:pt idx="928">
                  <c:v>3.9782090989010985</c:v>
                </c:pt>
                <c:pt idx="929">
                  <c:v>3.9844483040293031</c:v>
                </c:pt>
                <c:pt idx="930">
                  <c:v>3.9893259194139192</c:v>
                </c:pt>
                <c:pt idx="931">
                  <c:v>3.9812080476190475</c:v>
                </c:pt>
                <c:pt idx="932">
                  <c:v>3.9781913553113544</c:v>
                </c:pt>
                <c:pt idx="933">
                  <c:v>3.9750545091575087</c:v>
                </c:pt>
                <c:pt idx="934">
                  <c:v>3.9743478681318676</c:v>
                </c:pt>
                <c:pt idx="935">
                  <c:v>3.9713489194139187</c:v>
                </c:pt>
                <c:pt idx="936">
                  <c:v>3.9684533809523805</c:v>
                </c:pt>
                <c:pt idx="937">
                  <c:v>3.9684533809523805</c:v>
                </c:pt>
                <c:pt idx="938">
                  <c:v>3.9687808424908417</c:v>
                </c:pt>
                <c:pt idx="939">
                  <c:v>3.9726597655677653</c:v>
                </c:pt>
                <c:pt idx="940">
                  <c:v>3.9616291245421236</c:v>
                </c:pt>
                <c:pt idx="941">
                  <c:v>3.9599573040293037</c:v>
                </c:pt>
                <c:pt idx="942">
                  <c:v>3.9683164578754568</c:v>
                </c:pt>
                <c:pt idx="943">
                  <c:v>3.972315047619047</c:v>
                </c:pt>
                <c:pt idx="944">
                  <c:v>3.9647648168498164</c:v>
                </c:pt>
                <c:pt idx="945">
                  <c:v>3.9653852783882777</c:v>
                </c:pt>
                <c:pt idx="946">
                  <c:v>3.9595080219780212</c:v>
                </c:pt>
                <c:pt idx="947">
                  <c:v>3.9630240476190468</c:v>
                </c:pt>
                <c:pt idx="948">
                  <c:v>3.9645235091575088</c:v>
                </c:pt>
                <c:pt idx="949">
                  <c:v>3.9588013809523805</c:v>
                </c:pt>
                <c:pt idx="950">
                  <c:v>3.9589562271062264</c:v>
                </c:pt>
                <c:pt idx="951">
                  <c:v>3.9601282271062268</c:v>
                </c:pt>
                <c:pt idx="952">
                  <c:v>3.9585598168498164</c:v>
                </c:pt>
                <c:pt idx="953">
                  <c:v>3.9602833553113546</c:v>
                </c:pt>
                <c:pt idx="954">
                  <c:v>3.9639200219780215</c:v>
                </c:pt>
                <c:pt idx="955">
                  <c:v>3.9673825860805856</c:v>
                </c:pt>
                <c:pt idx="956">
                  <c:v>3.964711124542124</c:v>
                </c:pt>
                <c:pt idx="957">
                  <c:v>3.9685546117216108</c:v>
                </c:pt>
                <c:pt idx="958">
                  <c:v>3.9629875860805859</c:v>
                </c:pt>
                <c:pt idx="959">
                  <c:v>3.9589717399267395</c:v>
                </c:pt>
                <c:pt idx="960">
                  <c:v>3.965141996336996</c:v>
                </c:pt>
                <c:pt idx="961">
                  <c:v>3.971707124542124</c:v>
                </c:pt>
                <c:pt idx="962">
                  <c:v>3.9709315091575084</c:v>
                </c:pt>
                <c:pt idx="963">
                  <c:v>3.971827765567765</c:v>
                </c:pt>
                <c:pt idx="964">
                  <c:v>3.9835650219780212</c:v>
                </c:pt>
                <c:pt idx="965">
                  <c:v>3.9733099963369956</c:v>
                </c:pt>
                <c:pt idx="966">
                  <c:v>3.983512586080586</c:v>
                </c:pt>
                <c:pt idx="967">
                  <c:v>3.9833402271062264</c:v>
                </c:pt>
                <c:pt idx="968">
                  <c:v>3.9849948168498166</c:v>
                </c:pt>
                <c:pt idx="969">
                  <c:v>3.983254047619047</c:v>
                </c:pt>
                <c:pt idx="970">
                  <c:v>3.9789624578754572</c:v>
                </c:pt>
                <c:pt idx="971">
                  <c:v>3.9832885347985338</c:v>
                </c:pt>
                <c:pt idx="972">
                  <c:v>3.9794106886446881</c:v>
                </c:pt>
                <c:pt idx="973">
                  <c:v>3.9829784065934062</c:v>
                </c:pt>
                <c:pt idx="974">
                  <c:v>3.9860118168498162</c:v>
                </c:pt>
                <c:pt idx="975">
                  <c:v>3.9800656373626371</c:v>
                </c:pt>
                <c:pt idx="976">
                  <c:v>3.9911134835164832</c:v>
                </c:pt>
                <c:pt idx="977">
                  <c:v>3.9953019706959698</c:v>
                </c:pt>
                <c:pt idx="978">
                  <c:v>3.9978355860805856</c:v>
                </c:pt>
                <c:pt idx="979">
                  <c:v>3.9978355860805856</c:v>
                </c:pt>
                <c:pt idx="980">
                  <c:v>4.0019203553113547</c:v>
                </c:pt>
                <c:pt idx="981">
                  <c:v>4.0007655860805853</c:v>
                </c:pt>
                <c:pt idx="982">
                  <c:v>3.9975253296703293</c:v>
                </c:pt>
                <c:pt idx="983">
                  <c:v>3.9996969963369962</c:v>
                </c:pt>
                <c:pt idx="984">
                  <c:v>4.0108825860805855</c:v>
                </c:pt>
                <c:pt idx="985">
                  <c:v>4.0138815347985339</c:v>
                </c:pt>
                <c:pt idx="986">
                  <c:v>4.0168460219780213</c:v>
                </c:pt>
                <c:pt idx="987">
                  <c:v>4.0480075091575083</c:v>
                </c:pt>
                <c:pt idx="988">
                  <c:v>4.074946329670329</c:v>
                </c:pt>
                <c:pt idx="989">
                  <c:v>4.1110547912087911</c:v>
                </c:pt>
                <c:pt idx="990">
                  <c:v>4.1521093553113548</c:v>
                </c:pt>
                <c:pt idx="991">
                  <c:v>4.2005923553113549</c:v>
                </c:pt>
                <c:pt idx="992">
                  <c:v>4.2477827142857141</c:v>
                </c:pt>
                <c:pt idx="993">
                  <c:v>4.286751816849816</c:v>
                </c:pt>
                <c:pt idx="994">
                  <c:v>4.3288404835164824</c:v>
                </c:pt>
                <c:pt idx="995">
                  <c:v>4.3690169194139186</c:v>
                </c:pt>
                <c:pt idx="996">
                  <c:v>4.4124844578754567</c:v>
                </c:pt>
                <c:pt idx="997">
                  <c:v>4.4391475091575083</c:v>
                </c:pt>
                <c:pt idx="998">
                  <c:v>4.4722393553113546</c:v>
                </c:pt>
                <c:pt idx="999">
                  <c:v>4.4953174835164829</c:v>
                </c:pt>
                <c:pt idx="1000">
                  <c:v>4.5252905091575082</c:v>
                </c:pt>
                <c:pt idx="1001">
                  <c:v>4.5358040732600733</c:v>
                </c:pt>
                <c:pt idx="1002">
                  <c:v>4.5561590219780213</c:v>
                </c:pt>
                <c:pt idx="1003">
                  <c:v>4.5819430732600726</c:v>
                </c:pt>
                <c:pt idx="1004">
                  <c:v>4.6012638937728934</c:v>
                </c:pt>
                <c:pt idx="1005">
                  <c:v>4.6278925091575083</c:v>
                </c:pt>
                <c:pt idx="1006">
                  <c:v>4.6397828424908418</c:v>
                </c:pt>
                <c:pt idx="1007">
                  <c:v>4.6563976886446881</c:v>
                </c:pt>
                <c:pt idx="1008">
                  <c:v>4.6692380219780221</c:v>
                </c:pt>
                <c:pt idx="1009">
                  <c:v>4.677803996336996</c:v>
                </c:pt>
                <c:pt idx="1010">
                  <c:v>4.6943671501831492</c:v>
                </c:pt>
                <c:pt idx="1011">
                  <c:v>4.7132923296703293</c:v>
                </c:pt>
                <c:pt idx="1012">
                  <c:v>4.7218410476190469</c:v>
                </c:pt>
                <c:pt idx="1013">
                  <c:v>4.7271667655677652</c:v>
                </c:pt>
                <c:pt idx="1014">
                  <c:v>4.7350260989010984</c:v>
                </c:pt>
                <c:pt idx="1015">
                  <c:v>4.7352501501831492</c:v>
                </c:pt>
                <c:pt idx="1016">
                  <c:v>4.7420408681318671</c:v>
                </c:pt>
                <c:pt idx="1017">
                  <c:v>4.757725432234432</c:v>
                </c:pt>
                <c:pt idx="1018">
                  <c:v>4.7587078424908418</c:v>
                </c:pt>
                <c:pt idx="1019">
                  <c:v>4.760345201465201</c:v>
                </c:pt>
                <c:pt idx="1020">
                  <c:v>4.7706864065934056</c:v>
                </c:pt>
                <c:pt idx="1021">
                  <c:v>4.7706864065934056</c:v>
                </c:pt>
                <c:pt idx="1022">
                  <c:v>4.7671186886446879</c:v>
                </c:pt>
                <c:pt idx="1023">
                  <c:v>4.7820621758241755</c:v>
                </c:pt>
                <c:pt idx="1024">
                  <c:v>4.7812520989010983</c:v>
                </c:pt>
                <c:pt idx="1025">
                  <c:v>4.7850266373626367</c:v>
                </c:pt>
                <c:pt idx="1026">
                  <c:v>4.7846991758241755</c:v>
                </c:pt>
                <c:pt idx="1027">
                  <c:v>4.7838890989010983</c:v>
                </c:pt>
                <c:pt idx="1028">
                  <c:v>4.7974533296703292</c:v>
                </c:pt>
                <c:pt idx="1029">
                  <c:v>4.7942126886446879</c:v>
                </c:pt>
                <c:pt idx="1030">
                  <c:v>4.7903519706959701</c:v>
                </c:pt>
                <c:pt idx="1031">
                  <c:v>4.7969875860805855</c:v>
                </c:pt>
                <c:pt idx="1032">
                  <c:v>4.8011413040293034</c:v>
                </c:pt>
                <c:pt idx="1033">
                  <c:v>4.8044332527472529</c:v>
                </c:pt>
                <c:pt idx="1034">
                  <c:v>4.8054318937728926</c:v>
                </c:pt>
                <c:pt idx="1035">
                  <c:v>4.8027087142857141</c:v>
                </c:pt>
                <c:pt idx="1036">
                  <c:v>4.8130154322344314</c:v>
                </c:pt>
                <c:pt idx="1037">
                  <c:v>4.8133256886446878</c:v>
                </c:pt>
                <c:pt idx="1038">
                  <c:v>4.8113780989010984</c:v>
                </c:pt>
                <c:pt idx="1039">
                  <c:v>4.8193752783882777</c:v>
                </c:pt>
                <c:pt idx="1040">
                  <c:v>4.8161342783882777</c:v>
                </c:pt>
                <c:pt idx="1041">
                  <c:v>4.8109292014652008</c:v>
                </c:pt>
                <c:pt idx="1042">
                  <c:v>4.8155310476190465</c:v>
                </c:pt>
                <c:pt idx="1043">
                  <c:v>4.8208050476190474</c:v>
                </c:pt>
                <c:pt idx="1044">
                  <c:v>4.816237688644688</c:v>
                </c:pt>
                <c:pt idx="1045">
                  <c:v>4.8162899706959701</c:v>
                </c:pt>
                <c:pt idx="1046">
                  <c:v>4.8122224322344316</c:v>
                </c:pt>
                <c:pt idx="1047">
                  <c:v>4.8215295347985343</c:v>
                </c:pt>
                <c:pt idx="1048">
                  <c:v>4.8207539450549444</c:v>
                </c:pt>
                <c:pt idx="1049">
                  <c:v>4.8181169194139191</c:v>
                </c:pt>
                <c:pt idx="1050">
                  <c:v>4.8174447399267395</c:v>
                </c:pt>
                <c:pt idx="1051">
                  <c:v>4.8178074065934062</c:v>
                </c:pt>
                <c:pt idx="1052">
                  <c:v>4.8116371501831496</c:v>
                </c:pt>
                <c:pt idx="1053">
                  <c:v>4.8167905091575092</c:v>
                </c:pt>
                <c:pt idx="1054">
                  <c:v>4.8124816886446879</c:v>
                </c:pt>
                <c:pt idx="1055">
                  <c:v>4.8162389963369963</c:v>
                </c:pt>
                <c:pt idx="1056">
                  <c:v>4.8097766886446882</c:v>
                </c:pt>
                <c:pt idx="1057">
                  <c:v>4.8141544578754569</c:v>
                </c:pt>
                <c:pt idx="1058">
                  <c:v>4.8122930476190469</c:v>
                </c:pt>
                <c:pt idx="1059">
                  <c:v>4.8134478168498163</c:v>
                </c:pt>
                <c:pt idx="1060">
                  <c:v>4.814447457875457</c:v>
                </c:pt>
                <c:pt idx="1061">
                  <c:v>4.8182392271062264</c:v>
                </c:pt>
                <c:pt idx="1062">
                  <c:v>4.815016406593406</c:v>
                </c:pt>
                <c:pt idx="1063">
                  <c:v>4.815016406593406</c:v>
                </c:pt>
                <c:pt idx="1064">
                  <c:v>4.8113108168498169</c:v>
                </c:pt>
                <c:pt idx="1065">
                  <c:v>4.813982278388278</c:v>
                </c:pt>
                <c:pt idx="1066">
                  <c:v>4.8183600732600729</c:v>
                </c:pt>
                <c:pt idx="1067">
                  <c:v>4.8159126373626364</c:v>
                </c:pt>
                <c:pt idx="1068">
                  <c:v>4.8171192527472524</c:v>
                </c:pt>
                <c:pt idx="1069">
                  <c:v>4.8088290476190476</c:v>
                </c:pt>
                <c:pt idx="1070">
                  <c:v>4.8206007912087907</c:v>
                </c:pt>
                <c:pt idx="1071">
                  <c:v>4.8059507399267396</c:v>
                </c:pt>
                <c:pt idx="1072">
                  <c:v>4.810207868131867</c:v>
                </c:pt>
                <c:pt idx="1073">
                  <c:v>4.8164125860805855</c:v>
                </c:pt>
                <c:pt idx="1074">
                  <c:v>4.8051064578754579</c:v>
                </c:pt>
                <c:pt idx="1075">
                  <c:v>4.8042274578754576</c:v>
                </c:pt>
                <c:pt idx="1076">
                  <c:v>4.8061405860805859</c:v>
                </c:pt>
                <c:pt idx="1077">
                  <c:v>4.8015732271062266</c:v>
                </c:pt>
                <c:pt idx="1078">
                  <c:v>4.8055718168498158</c:v>
                </c:pt>
                <c:pt idx="1079">
                  <c:v>4.8065206886446878</c:v>
                </c:pt>
                <c:pt idx="1080">
                  <c:v>4.7977996117216115</c:v>
                </c:pt>
                <c:pt idx="1081">
                  <c:v>4.8070894578754571</c:v>
                </c:pt>
                <c:pt idx="1082">
                  <c:v>4.8101573553113548</c:v>
                </c:pt>
                <c:pt idx="1083">
                  <c:v>4.8050901501831493</c:v>
                </c:pt>
                <c:pt idx="1084">
                  <c:v>4.8005745091575083</c:v>
                </c:pt>
                <c:pt idx="1085">
                  <c:v>4.8035903553113544</c:v>
                </c:pt>
                <c:pt idx="1086">
                  <c:v>4.8040557142857141</c:v>
                </c:pt>
                <c:pt idx="1087">
                  <c:v>4.7988161758241761</c:v>
                </c:pt>
                <c:pt idx="1088">
                  <c:v>4.7989712783882776</c:v>
                </c:pt>
                <c:pt idx="1089">
                  <c:v>4.7903880732600728</c:v>
                </c:pt>
                <c:pt idx="1090">
                  <c:v>4.7956623553113547</c:v>
                </c:pt>
                <c:pt idx="1091">
                  <c:v>4.7977478424908417</c:v>
                </c:pt>
                <c:pt idx="1092">
                  <c:v>4.8014189706959707</c:v>
                </c:pt>
                <c:pt idx="1093">
                  <c:v>4.7935768937728929</c:v>
                </c:pt>
                <c:pt idx="1094">
                  <c:v>4.793111534798534</c:v>
                </c:pt>
                <c:pt idx="1095">
                  <c:v>4.7936803040293041</c:v>
                </c:pt>
                <c:pt idx="1096">
                  <c:v>4.7877862271062268</c:v>
                </c:pt>
                <c:pt idx="1097">
                  <c:v>4.7894925347985344</c:v>
                </c:pt>
                <c:pt idx="1098">
                  <c:v>4.795387021978021</c:v>
                </c:pt>
                <c:pt idx="1099">
                  <c:v>4.7837531501831494</c:v>
                </c:pt>
                <c:pt idx="1100">
                  <c:v>4.7930602527472521</c:v>
                </c:pt>
                <c:pt idx="1101">
                  <c:v>4.7909234065934054</c:v>
                </c:pt>
                <c:pt idx="1102">
                  <c:v>4.7857010989010984</c:v>
                </c:pt>
                <c:pt idx="1103">
                  <c:v>4.790061637362637</c:v>
                </c:pt>
                <c:pt idx="1104">
                  <c:v>4.7890619963369963</c:v>
                </c:pt>
                <c:pt idx="1105">
                  <c:v>4.7890619963369963</c:v>
                </c:pt>
                <c:pt idx="1106">
                  <c:v>4.7978864835164829</c:v>
                </c:pt>
                <c:pt idx="1107">
                  <c:v>4.8190687399267391</c:v>
                </c:pt>
                <c:pt idx="1108">
                  <c:v>4.8329437142857143</c:v>
                </c:pt>
                <c:pt idx="1109">
                  <c:v>4.8798928168498161</c:v>
                </c:pt>
                <c:pt idx="1110">
                  <c:v>4.9167764578754571</c:v>
                </c:pt>
                <c:pt idx="1111">
                  <c:v>4.9627258937728929</c:v>
                </c:pt>
                <c:pt idx="1112">
                  <c:v>5.0107263296703293</c:v>
                </c:pt>
                <c:pt idx="1113">
                  <c:v>5.0561766886446886</c:v>
                </c:pt>
                <c:pt idx="1114">
                  <c:v>5.0921296373626372</c:v>
                </c:pt>
                <c:pt idx="1115">
                  <c:v>5.1235496886446885</c:v>
                </c:pt>
                <c:pt idx="1116">
                  <c:v>5.1794611501831493</c:v>
                </c:pt>
                <c:pt idx="1117">
                  <c:v>5.2022462783882775</c:v>
                </c:pt>
                <c:pt idx="1118">
                  <c:v>5.2474718424908424</c:v>
                </c:pt>
                <c:pt idx="1119">
                  <c:v>5.2646040732600721</c:v>
                </c:pt>
                <c:pt idx="1120">
                  <c:v>5.2965756373626363</c:v>
                </c:pt>
                <c:pt idx="1121">
                  <c:v>5.3166893040293033</c:v>
                </c:pt>
                <c:pt idx="1122">
                  <c:v>5.341180739926739</c:v>
                </c:pt>
                <c:pt idx="1123">
                  <c:v>5.3561927399267395</c:v>
                </c:pt>
                <c:pt idx="1124">
                  <c:v>5.3828557655677649</c:v>
                </c:pt>
                <c:pt idx="1125">
                  <c:v>5.4038311758241759</c:v>
                </c:pt>
                <c:pt idx="1126">
                  <c:v>5.4146032783882783</c:v>
                </c:pt>
                <c:pt idx="1127">
                  <c:v>5.4212561245421238</c:v>
                </c:pt>
                <c:pt idx="1128">
                  <c:v>5.4367679450549442</c:v>
                </c:pt>
                <c:pt idx="1129">
                  <c:v>5.4480398681318682</c:v>
                </c:pt>
                <c:pt idx="1130">
                  <c:v>5.4655860732600736</c:v>
                </c:pt>
                <c:pt idx="1131">
                  <c:v>5.470929021978022</c:v>
                </c:pt>
                <c:pt idx="1132">
                  <c:v>5.4921112783882773</c:v>
                </c:pt>
                <c:pt idx="1133">
                  <c:v>5.4903705091575086</c:v>
                </c:pt>
                <c:pt idx="1134">
                  <c:v>5.4958685860805856</c:v>
                </c:pt>
                <c:pt idx="1135">
                  <c:v>5.5131016886446877</c:v>
                </c:pt>
                <c:pt idx="1136">
                  <c:v>5.518668714285714</c:v>
                </c:pt>
                <c:pt idx="1137">
                  <c:v>5.5220295860805848</c:v>
                </c:pt>
                <c:pt idx="1138">
                  <c:v>5.5323880476190475</c:v>
                </c:pt>
                <c:pt idx="1139">
                  <c:v>5.5367313553113542</c:v>
                </c:pt>
                <c:pt idx="1140">
                  <c:v>5.5351629194139189</c:v>
                </c:pt>
                <c:pt idx="1141">
                  <c:v>5.5439857142857134</c:v>
                </c:pt>
                <c:pt idx="1142">
                  <c:v>5.5474327655677644</c:v>
                </c:pt>
                <c:pt idx="1143">
                  <c:v>5.5564468681318679</c:v>
                </c:pt>
                <c:pt idx="1144">
                  <c:v>5.5581704065934057</c:v>
                </c:pt>
                <c:pt idx="1145">
                  <c:v>5.5691665347985344</c:v>
                </c:pt>
                <c:pt idx="1146">
                  <c:v>5.5644422014652015</c:v>
                </c:pt>
                <c:pt idx="1147">
                  <c:v>5.5644422014652015</c:v>
                </c:pt>
                <c:pt idx="1148">
                  <c:v>5.5623739450549445</c:v>
                </c:pt>
                <c:pt idx="1149">
                  <c:v>5.5731115604395605</c:v>
                </c:pt>
                <c:pt idx="1150">
                  <c:v>5.5758347655677651</c:v>
                </c:pt>
                <c:pt idx="1151">
                  <c:v>5.5845386117216114</c:v>
                </c:pt>
                <c:pt idx="1152">
                  <c:v>5.5884854835164832</c:v>
                </c:pt>
                <c:pt idx="1153">
                  <c:v>5.5867954578754571</c:v>
                </c:pt>
                <c:pt idx="1154">
                  <c:v>5.5899150476190469</c:v>
                </c:pt>
                <c:pt idx="1155">
                  <c:v>5.5925865347985342</c:v>
                </c:pt>
                <c:pt idx="1156">
                  <c:v>5.5898288681318675</c:v>
                </c:pt>
                <c:pt idx="1157">
                  <c:v>5.5972055860805856</c:v>
                </c:pt>
                <c:pt idx="1158">
                  <c:v>5.5935334065934059</c:v>
                </c:pt>
                <c:pt idx="1159">
                  <c:v>5.5994623553113545</c:v>
                </c:pt>
                <c:pt idx="1160">
                  <c:v>5.6041158937728932</c:v>
                </c:pt>
                <c:pt idx="1161">
                  <c:v>5.6132333809523809</c:v>
                </c:pt>
                <c:pt idx="1162">
                  <c:v>5.616611509157508</c:v>
                </c:pt>
                <c:pt idx="1163">
                  <c:v>5.623195406593406</c:v>
                </c:pt>
                <c:pt idx="1164">
                  <c:v>5.6217456373626371</c:v>
                </c:pt>
                <c:pt idx="1165">
                  <c:v>5.6240724065934051</c:v>
                </c:pt>
                <c:pt idx="1166">
                  <c:v>5.6351374835164831</c:v>
                </c:pt>
                <c:pt idx="1167">
                  <c:v>5.6397565347985346</c:v>
                </c:pt>
                <c:pt idx="1168">
                  <c:v>5.6351202271062268</c:v>
                </c:pt>
                <c:pt idx="1169">
                  <c:v>5.6375653553113541</c:v>
                </c:pt>
                <c:pt idx="1170">
                  <c:v>5.6326877655677645</c:v>
                </c:pt>
                <c:pt idx="1171">
                  <c:v>5.6369793553113547</c:v>
                </c:pt>
                <c:pt idx="1172">
                  <c:v>5.6387890476190474</c:v>
                </c:pt>
                <c:pt idx="1173">
                  <c:v>5.6406677142857138</c:v>
                </c:pt>
                <c:pt idx="1174">
                  <c:v>5.6347042783882779</c:v>
                </c:pt>
                <c:pt idx="1175">
                  <c:v>5.6365119706959712</c:v>
                </c:pt>
                <c:pt idx="1176">
                  <c:v>5.6374598937728937</c:v>
                </c:pt>
                <c:pt idx="1177">
                  <c:v>5.6397349706959696</c:v>
                </c:pt>
                <c:pt idx="1178">
                  <c:v>5.6333751245421242</c:v>
                </c:pt>
                <c:pt idx="1179">
                  <c:v>5.6394419706959704</c:v>
                </c:pt>
                <c:pt idx="1180">
                  <c:v>5.6500412527472514</c:v>
                </c:pt>
                <c:pt idx="1181">
                  <c:v>5.649920611721611</c:v>
                </c:pt>
                <c:pt idx="1182">
                  <c:v>5.6611407912087905</c:v>
                </c:pt>
                <c:pt idx="1183">
                  <c:v>5.6593483296703289</c:v>
                </c:pt>
                <c:pt idx="1184">
                  <c:v>5.66072715018315</c:v>
                </c:pt>
                <c:pt idx="1185">
                  <c:v>5.6576937399267395</c:v>
                </c:pt>
                <c:pt idx="1186">
                  <c:v>5.6652949450549448</c:v>
                </c:pt>
                <c:pt idx="1187">
                  <c:v>5.6702759450549438</c:v>
                </c:pt>
                <c:pt idx="1188">
                  <c:v>5.6724303553113549</c:v>
                </c:pt>
                <c:pt idx="1189">
                  <c:v>5.6724303553113549</c:v>
                </c:pt>
                <c:pt idx="1190">
                  <c:v>5.6785833809523814</c:v>
                </c:pt>
                <c:pt idx="1191">
                  <c:v>5.6811169706959692</c:v>
                </c:pt>
                <c:pt idx="1192">
                  <c:v>5.6818071245421242</c:v>
                </c:pt>
                <c:pt idx="1193">
                  <c:v>5.6931996630036616</c:v>
                </c:pt>
                <c:pt idx="1194">
                  <c:v>5.6932341501831498</c:v>
                </c:pt>
                <c:pt idx="1195">
                  <c:v>5.6970431501831493</c:v>
                </c:pt>
                <c:pt idx="1196">
                  <c:v>5.6917863809523803</c:v>
                </c:pt>
                <c:pt idx="1197">
                  <c:v>5.7010417399267403</c:v>
                </c:pt>
                <c:pt idx="1198">
                  <c:v>5.7026802271062271</c:v>
                </c:pt>
                <c:pt idx="1199">
                  <c:v>5.7043348168498165</c:v>
                </c:pt>
                <c:pt idx="1200">
                  <c:v>5.7064547399267394</c:v>
                </c:pt>
                <c:pt idx="1201">
                  <c:v>5.70480015018315</c:v>
                </c:pt>
                <c:pt idx="1202">
                  <c:v>5.710005227106226</c:v>
                </c:pt>
                <c:pt idx="1203">
                  <c:v>5.7161412783882772</c:v>
                </c:pt>
                <c:pt idx="1204">
                  <c:v>5.7187610476190462</c:v>
                </c:pt>
                <c:pt idx="1205">
                  <c:v>5.7139351501831497</c:v>
                </c:pt>
                <c:pt idx="1206">
                  <c:v>5.7190712783882782</c:v>
                </c:pt>
                <c:pt idx="1207">
                  <c:v>5.7277751245421245</c:v>
                </c:pt>
                <c:pt idx="1208">
                  <c:v>5.7214497655677654</c:v>
                </c:pt>
                <c:pt idx="1209">
                  <c:v>5.7291377399267391</c:v>
                </c:pt>
                <c:pt idx="1210">
                  <c:v>5.7229330219780215</c:v>
                </c:pt>
                <c:pt idx="1211">
                  <c:v>5.7199685347985341</c:v>
                </c:pt>
                <c:pt idx="1212">
                  <c:v>5.7212956630036631</c:v>
                </c:pt>
                <c:pt idx="1213">
                  <c:v>5.7270522527472529</c:v>
                </c:pt>
                <c:pt idx="1214">
                  <c:v>5.7241577912087909</c:v>
                </c:pt>
                <c:pt idx="1215">
                  <c:v>5.7271739706959695</c:v>
                </c:pt>
                <c:pt idx="1216">
                  <c:v>5.7171774835164824</c:v>
                </c:pt>
                <c:pt idx="1217">
                  <c:v>5.7288285604395606</c:v>
                </c:pt>
                <c:pt idx="1218">
                  <c:v>5.7283632271062261</c:v>
                </c:pt>
                <c:pt idx="1219">
                  <c:v>5.7207452014652</c:v>
                </c:pt>
                <c:pt idx="1220">
                  <c:v>5.7278809963369959</c:v>
                </c:pt>
                <c:pt idx="1221">
                  <c:v>5.725536996336996</c:v>
                </c:pt>
                <c:pt idx="1222">
                  <c:v>5.7275190476190465</c:v>
                </c:pt>
                <c:pt idx="1223">
                  <c:v>5.7262608681318676</c:v>
                </c:pt>
                <c:pt idx="1224">
                  <c:v>5.7310178168498167</c:v>
                </c:pt>
                <c:pt idx="1225">
                  <c:v>5.7339675860805848</c:v>
                </c:pt>
                <c:pt idx="1226">
                  <c:v>5.7331747655677647</c:v>
                </c:pt>
                <c:pt idx="1227">
                  <c:v>5.7321750989010978</c:v>
                </c:pt>
                <c:pt idx="1228">
                  <c:v>5.742688663003662</c:v>
                </c:pt>
                <c:pt idx="1229">
                  <c:v>5.7377593553113551</c:v>
                </c:pt>
                <c:pt idx="1230">
                  <c:v>5.7387762527472521</c:v>
                </c:pt>
                <c:pt idx="1231">
                  <c:v>5.7387762527472521</c:v>
                </c:pt>
                <c:pt idx="1232">
                  <c:v>5.7329531501831497</c:v>
                </c:pt>
                <c:pt idx="1233">
                  <c:v>5.7431909450549439</c:v>
                </c:pt>
                <c:pt idx="1234">
                  <c:v>5.736176150183149</c:v>
                </c:pt>
                <c:pt idx="1235">
                  <c:v>5.7408641758241759</c:v>
                </c:pt>
                <c:pt idx="1236">
                  <c:v>5.7342630476190468</c:v>
                </c:pt>
                <c:pt idx="1237">
                  <c:v>5.7400890476190467</c:v>
                </c:pt>
                <c:pt idx="1238">
                  <c:v>5.7457767142857143</c:v>
                </c:pt>
                <c:pt idx="1239">
                  <c:v>5.7435361245421239</c:v>
                </c:pt>
                <c:pt idx="1240">
                  <c:v>5.7350735604395595</c:v>
                </c:pt>
                <c:pt idx="1241">
                  <c:v>5.7484137142857135</c:v>
                </c:pt>
                <c:pt idx="1242">
                  <c:v>5.7478621758241752</c:v>
                </c:pt>
                <c:pt idx="1243">
                  <c:v>5.7392288681318675</c:v>
                </c:pt>
                <c:pt idx="1244">
                  <c:v>5.738074098901099</c:v>
                </c:pt>
                <c:pt idx="1245">
                  <c:v>5.7478120732600724</c:v>
                </c:pt>
                <c:pt idx="1246">
                  <c:v>5.745364663003663</c:v>
                </c:pt>
                <c:pt idx="1247">
                  <c:v>5.743554945054945</c:v>
                </c:pt>
                <c:pt idx="1248">
                  <c:v>5.7463805604395608</c:v>
                </c:pt>
                <c:pt idx="1249">
                  <c:v>5.7408479963369956</c:v>
                </c:pt>
                <c:pt idx="1250">
                  <c:v>5.7392623553113546</c:v>
                </c:pt>
                <c:pt idx="1251">
                  <c:v>5.7323682271062264</c:v>
                </c:pt>
                <c:pt idx="1252">
                  <c:v>5.7337642783882776</c:v>
                </c:pt>
                <c:pt idx="1253">
                  <c:v>5.7268529194139184</c:v>
                </c:pt>
                <c:pt idx="1254">
                  <c:v>5.7350222271062261</c:v>
                </c:pt>
                <c:pt idx="1255">
                  <c:v>5.7332297399267391</c:v>
                </c:pt>
                <c:pt idx="1256">
                  <c:v>5.7331263296703288</c:v>
                </c:pt>
                <c:pt idx="1257">
                  <c:v>5.7288519706959704</c:v>
                </c:pt>
                <c:pt idx="1258">
                  <c:v>5.7231470732600727</c:v>
                </c:pt>
                <c:pt idx="1259">
                  <c:v>5.7103924065934057</c:v>
                </c:pt>
                <c:pt idx="1260">
                  <c:v>5.7219400732600727</c:v>
                </c:pt>
                <c:pt idx="1261">
                  <c:v>5.7223020219780212</c:v>
                </c:pt>
                <c:pt idx="1262">
                  <c:v>5.717027996336995</c:v>
                </c:pt>
                <c:pt idx="1263">
                  <c:v>5.7172175860805856</c:v>
                </c:pt>
                <c:pt idx="1264">
                  <c:v>5.7124951245421238</c:v>
                </c:pt>
                <c:pt idx="1265">
                  <c:v>5.714615560439559</c:v>
                </c:pt>
                <c:pt idx="1266">
                  <c:v>5.7168906373626367</c:v>
                </c:pt>
                <c:pt idx="1267">
                  <c:v>5.718579688644688</c:v>
                </c:pt>
                <c:pt idx="1268">
                  <c:v>5.712288791208791</c:v>
                </c:pt>
                <c:pt idx="1269">
                  <c:v>5.7207341245421235</c:v>
                </c:pt>
                <c:pt idx="1270">
                  <c:v>5.7139268681318667</c:v>
                </c:pt>
                <c:pt idx="1271">
                  <c:v>5.7108762014652008</c:v>
                </c:pt>
                <c:pt idx="1272">
                  <c:v>5.712186098901098</c:v>
                </c:pt>
                <c:pt idx="1273">
                  <c:v>5.712186098901098</c:v>
                </c:pt>
                <c:pt idx="1274">
                  <c:v>5.7183563553113546</c:v>
                </c:pt>
                <c:pt idx="1275">
                  <c:v>5.70667079120879</c:v>
                </c:pt>
                <c:pt idx="1276">
                  <c:v>5.7194938937728939</c:v>
                </c:pt>
                <c:pt idx="1277">
                  <c:v>5.7108428168498158</c:v>
                </c:pt>
                <c:pt idx="1278">
                  <c:v>5.7143932783882772</c:v>
                </c:pt>
                <c:pt idx="1279">
                  <c:v>5.7106015091575086</c:v>
                </c:pt>
                <c:pt idx="1280">
                  <c:v>5.7155652783882784</c:v>
                </c:pt>
                <c:pt idx="1281">
                  <c:v>5.7355065860805849</c:v>
                </c:pt>
                <c:pt idx="1282">
                  <c:v>5.7622379706959697</c:v>
                </c:pt>
                <c:pt idx="1283">
                  <c:v>5.7821275604395597</c:v>
                </c:pt>
                <c:pt idx="1284">
                  <c:v>5.8182355860805863</c:v>
                </c:pt>
                <c:pt idx="1285">
                  <c:v>5.8517755860805849</c:v>
                </c:pt>
                <c:pt idx="1286">
                  <c:v>5.8870907912087906</c:v>
                </c:pt>
                <c:pt idx="1287">
                  <c:v>5.9351084835164833</c:v>
                </c:pt>
                <c:pt idx="1288">
                  <c:v>5.9700098168498155</c:v>
                </c:pt>
                <c:pt idx="1289">
                  <c:v>6.0088410476190477</c:v>
                </c:pt>
                <c:pt idx="1290">
                  <c:v>6.0566001758241743</c:v>
                </c:pt>
                <c:pt idx="1291">
                  <c:v>6.0833322014652005</c:v>
                </c:pt>
                <c:pt idx="1292">
                  <c:v>6.1193540732600722</c:v>
                </c:pt>
                <c:pt idx="1293">
                  <c:v>6.1434312271062259</c:v>
                </c:pt>
                <c:pt idx="1294">
                  <c:v>6.1686120732600722</c:v>
                </c:pt>
                <c:pt idx="1295">
                  <c:v>6.1963782014652002</c:v>
                </c:pt>
                <c:pt idx="1296">
                  <c:v>6.2081499450549451</c:v>
                </c:pt>
                <c:pt idx="1297">
                  <c:v>6.2350715347985348</c:v>
                </c:pt>
                <c:pt idx="1298">
                  <c:v>6.2560986630036615</c:v>
                </c:pt>
                <c:pt idx="1299">
                  <c:v>6.2712492271062272</c:v>
                </c:pt>
                <c:pt idx="1300">
                  <c:v>6.2817627912087897</c:v>
                </c:pt>
                <c:pt idx="1301">
                  <c:v>6.2908113296703299</c:v>
                </c:pt>
                <c:pt idx="1302">
                  <c:v>6.3013248937728923</c:v>
                </c:pt>
                <c:pt idx="1303">
                  <c:v>6.316957355311354</c:v>
                </c:pt>
                <c:pt idx="1304">
                  <c:v>6.3315732783882774</c:v>
                </c:pt>
                <c:pt idx="1305">
                  <c:v>6.3324005860805848</c:v>
                </c:pt>
                <c:pt idx="1306">
                  <c:v>6.3557199963369957</c:v>
                </c:pt>
                <c:pt idx="1307">
                  <c:v>6.3564438937728935</c:v>
                </c:pt>
                <c:pt idx="1308">
                  <c:v>6.3578227142857129</c:v>
                </c:pt>
                <c:pt idx="1309">
                  <c:v>6.3773848424908417</c:v>
                </c:pt>
                <c:pt idx="1310">
                  <c:v>6.3788500476190464</c:v>
                </c:pt>
                <c:pt idx="1311">
                  <c:v>6.3834346630036629</c:v>
                </c:pt>
                <c:pt idx="1312">
                  <c:v>6.3903287912087903</c:v>
                </c:pt>
                <c:pt idx="1313">
                  <c:v>6.3891740219780218</c:v>
                </c:pt>
                <c:pt idx="1314">
                  <c:v>6.4044617912087913</c:v>
                </c:pt>
                <c:pt idx="1315">
                  <c:v>6.4044617912087913</c:v>
                </c:pt>
                <c:pt idx="1316">
                  <c:v>6.4000498424908416</c:v>
                </c:pt>
                <c:pt idx="1317">
                  <c:v>6.4004635091575093</c:v>
                </c:pt>
                <c:pt idx="1318">
                  <c:v>6.4035486373626371</c:v>
                </c:pt>
                <c:pt idx="1319">
                  <c:v>6.4119594835164824</c:v>
                </c:pt>
                <c:pt idx="1320">
                  <c:v>6.4119594835164824</c:v>
                </c:pt>
                <c:pt idx="1321">
                  <c:v>6.4059960476190465</c:v>
                </c:pt>
                <c:pt idx="1322">
                  <c:v>6.4202651758241762</c:v>
                </c:pt>
                <c:pt idx="1323">
                  <c:v>6.4135606373626368</c:v>
                </c:pt>
                <c:pt idx="1324">
                  <c:v>6.4116302783882775</c:v>
                </c:pt>
                <c:pt idx="1325">
                  <c:v>6.4206615860805849</c:v>
                </c:pt>
                <c:pt idx="1326">
                  <c:v>6.4234020219780206</c:v>
                </c:pt>
                <c:pt idx="1327">
                  <c:v>6.4170250219780218</c:v>
                </c:pt>
                <c:pt idx="1328">
                  <c:v>6.4192483809523804</c:v>
                </c:pt>
                <c:pt idx="1329">
                  <c:v>6.4242466373626366</c:v>
                </c:pt>
                <c:pt idx="1330">
                  <c:v>6.4276419963369955</c:v>
                </c:pt>
                <c:pt idx="1331">
                  <c:v>6.4266768168498158</c:v>
                </c:pt>
                <c:pt idx="1332">
                  <c:v>6.4215751501831502</c:v>
                </c:pt>
                <c:pt idx="1333">
                  <c:v>6.4184898937728923</c:v>
                </c:pt>
                <c:pt idx="1334">
                  <c:v>6.4310027399267389</c:v>
                </c:pt>
                <c:pt idx="1335">
                  <c:v>6.4230055604395604</c:v>
                </c:pt>
                <c:pt idx="1336">
                  <c:v>6.430744227106227</c:v>
                </c:pt>
                <c:pt idx="1337">
                  <c:v>6.4220058937728934</c:v>
                </c:pt>
                <c:pt idx="1338">
                  <c:v>6.4291085860805852</c:v>
                </c:pt>
                <c:pt idx="1339">
                  <c:v>6.4275401758241761</c:v>
                </c:pt>
                <c:pt idx="1340">
                  <c:v>6.4292464835164829</c:v>
                </c:pt>
                <c:pt idx="1341">
                  <c:v>6.4337276630036628</c:v>
                </c:pt>
                <c:pt idx="1342">
                  <c:v>6.4334691245421238</c:v>
                </c:pt>
                <c:pt idx="1343">
                  <c:v>6.4305735860805857</c:v>
                </c:pt>
                <c:pt idx="1344">
                  <c:v>6.4268178681318675</c:v>
                </c:pt>
                <c:pt idx="1345">
                  <c:v>6.436142175824175</c:v>
                </c:pt>
                <c:pt idx="1346">
                  <c:v>6.4243532014652009</c:v>
                </c:pt>
                <c:pt idx="1347">
                  <c:v>6.4332811245421242</c:v>
                </c:pt>
                <c:pt idx="1348">
                  <c:v>6.4269902014652009</c:v>
                </c:pt>
                <c:pt idx="1349">
                  <c:v>6.4315936373626368</c:v>
                </c:pt>
                <c:pt idx="1350">
                  <c:v>6.4395736117216114</c:v>
                </c:pt>
                <c:pt idx="1351">
                  <c:v>6.4221831245421237</c:v>
                </c:pt>
                <c:pt idx="1352">
                  <c:v>6.4275260989010983</c:v>
                </c:pt>
                <c:pt idx="1353">
                  <c:v>6.426698791208791</c:v>
                </c:pt>
                <c:pt idx="1354">
                  <c:v>6.4265781501831496</c:v>
                </c:pt>
                <c:pt idx="1355">
                  <c:v>6.4212193040293029</c:v>
                </c:pt>
                <c:pt idx="1356">
                  <c:v>6.4315949963369956</c:v>
                </c:pt>
                <c:pt idx="1357">
                  <c:v>6.4315949963369956</c:v>
                </c:pt>
                <c:pt idx="1358">
                  <c:v>6.4258383809523805</c:v>
                </c:pt>
                <c:pt idx="1359">
                  <c:v>6.4286822271062265</c:v>
                </c:pt>
                <c:pt idx="1360">
                  <c:v>6.4198921758241756</c:v>
                </c:pt>
                <c:pt idx="1361">
                  <c:v>6.4270790219780221</c:v>
                </c:pt>
                <c:pt idx="1362">
                  <c:v>6.4287163809523804</c:v>
                </c:pt>
                <c:pt idx="1363">
                  <c:v>6.4345419450549439</c:v>
                </c:pt>
                <c:pt idx="1364">
                  <c:v>6.4297160476190474</c:v>
                </c:pt>
                <c:pt idx="1365">
                  <c:v>6.4220807655677659</c:v>
                </c:pt>
                <c:pt idx="1366">
                  <c:v>6.4267170732600727</c:v>
                </c:pt>
                <c:pt idx="1367">
                  <c:v>6.4328683553113546</c:v>
                </c:pt>
                <c:pt idx="1368">
                  <c:v>6.4232165604395597</c:v>
                </c:pt>
                <c:pt idx="1369">
                  <c:v>6.4326787655677657</c:v>
                </c:pt>
                <c:pt idx="1370">
                  <c:v>6.4314550476190471</c:v>
                </c:pt>
                <c:pt idx="1371">
                  <c:v>6.4292144578754575</c:v>
                </c:pt>
                <c:pt idx="1372">
                  <c:v>6.4336950219780213</c:v>
                </c:pt>
                <c:pt idx="1373">
                  <c:v>6.4260769963369961</c:v>
                </c:pt>
                <c:pt idx="1374">
                  <c:v>6.428334842490842</c:v>
                </c:pt>
                <c:pt idx="1375">
                  <c:v>6.4217336886446876</c:v>
                </c:pt>
                <c:pt idx="1376">
                  <c:v>6.4299204835164829</c:v>
                </c:pt>
                <c:pt idx="1377">
                  <c:v>6.4291966117216113</c:v>
                </c:pt>
                <c:pt idx="1378">
                  <c:v>6.4298498168498162</c:v>
                </c:pt>
                <c:pt idx="1379">
                  <c:v>6.4254720476190466</c:v>
                </c:pt>
                <c:pt idx="1380">
                  <c:v>6.418267688644689</c:v>
                </c:pt>
                <c:pt idx="1381">
                  <c:v>6.4247481758241749</c:v>
                </c:pt>
                <c:pt idx="1382">
                  <c:v>6.4333486117216108</c:v>
                </c:pt>
                <c:pt idx="1383">
                  <c:v>6.4319333553113553</c:v>
                </c:pt>
                <c:pt idx="1384">
                  <c:v>6.4412059706959708</c:v>
                </c:pt>
                <c:pt idx="1385">
                  <c:v>6.4249875091575088</c:v>
                </c:pt>
                <c:pt idx="1386">
                  <c:v>6.430002996336996</c:v>
                </c:pt>
                <c:pt idx="1387">
                  <c:v>6.4330536630036619</c:v>
                </c:pt>
                <c:pt idx="1388">
                  <c:v>6.4354148937728928</c:v>
                </c:pt>
                <c:pt idx="1389">
                  <c:v>6.4395142014652009</c:v>
                </c:pt>
                <c:pt idx="1390">
                  <c:v>6.4251571758241761</c:v>
                </c:pt>
                <c:pt idx="1391">
                  <c:v>6.4319134065934058</c:v>
                </c:pt>
                <c:pt idx="1392">
                  <c:v>6.4382387912087911</c:v>
                </c:pt>
                <c:pt idx="1393">
                  <c:v>6.4321029963369956</c:v>
                </c:pt>
                <c:pt idx="1394">
                  <c:v>6.4274994065934061</c:v>
                </c:pt>
                <c:pt idx="1395">
                  <c:v>6.4353242527472521</c:v>
                </c:pt>
                <c:pt idx="1396">
                  <c:v>6.4317220732600733</c:v>
                </c:pt>
                <c:pt idx="1397">
                  <c:v>6.4303432527472522</c:v>
                </c:pt>
                <c:pt idx="1398">
                  <c:v>6.4390987912087914</c:v>
                </c:pt>
                <c:pt idx="1399">
                  <c:v>6.4390987912087914</c:v>
                </c:pt>
                <c:pt idx="1400">
                  <c:v>6.4377544322344322</c:v>
                </c:pt>
                <c:pt idx="1401">
                  <c:v>6.4424945347985343</c:v>
                </c:pt>
                <c:pt idx="1402">
                  <c:v>6.4412191245421244</c:v>
                </c:pt>
                <c:pt idx="1403">
                  <c:v>6.4533010989010977</c:v>
                </c:pt>
                <c:pt idx="1404">
                  <c:v>6.4513017912087909</c:v>
                </c:pt>
                <c:pt idx="1405">
                  <c:v>6.4498023296703293</c:v>
                </c:pt>
                <c:pt idx="1406">
                  <c:v>6.4529398424908413</c:v>
                </c:pt>
                <c:pt idx="1407">
                  <c:v>6.4463042271062267</c:v>
                </c:pt>
                <c:pt idx="1408">
                  <c:v>6.4533534835164827</c:v>
                </c:pt>
                <c:pt idx="1409">
                  <c:v>6.448992945054945</c:v>
                </c:pt>
                <c:pt idx="1410">
                  <c:v>6.4395824578754564</c:v>
                </c:pt>
                <c:pt idx="1411">
                  <c:v>6.4268455347985336</c:v>
                </c:pt>
                <c:pt idx="1412">
                  <c:v>6.4124384835164827</c:v>
                </c:pt>
                <c:pt idx="1413">
                  <c:v>6.3851721758241755</c:v>
                </c:pt>
                <c:pt idx="1414">
                  <c:v>6.3643346630036621</c:v>
                </c:pt>
                <c:pt idx="1415">
                  <c:v>6.3243486630036632</c:v>
                </c:pt>
                <c:pt idx="1416">
                  <c:v>6.2830183296703286</c:v>
                </c:pt>
                <c:pt idx="1417">
                  <c:v>6.2429122014652014</c:v>
                </c:pt>
                <c:pt idx="1418">
                  <c:v>6.195118611721611</c:v>
                </c:pt>
                <c:pt idx="1419">
                  <c:v>6.1592001758241759</c:v>
                </c:pt>
                <c:pt idx="1420">
                  <c:v>6.1104930989010979</c:v>
                </c:pt>
                <c:pt idx="1421">
                  <c:v>6.0643196117216105</c:v>
                </c:pt>
                <c:pt idx="1422">
                  <c:v>6.0311243553113556</c:v>
                </c:pt>
                <c:pt idx="1423">
                  <c:v>5.9886746630036622</c:v>
                </c:pt>
                <c:pt idx="1424">
                  <c:v>5.9535318168498161</c:v>
                </c:pt>
                <c:pt idx="1425">
                  <c:v>5.9159243040293035</c:v>
                </c:pt>
                <c:pt idx="1426">
                  <c:v>5.878627021978021</c:v>
                </c:pt>
                <c:pt idx="1427">
                  <c:v>5.8499818681318674</c:v>
                </c:pt>
                <c:pt idx="1428">
                  <c:v>5.8262482271062259</c:v>
                </c:pt>
                <c:pt idx="1429">
                  <c:v>5.7922084322344318</c:v>
                </c:pt>
                <c:pt idx="1430">
                  <c:v>5.7713192014652011</c:v>
                </c:pt>
                <c:pt idx="1431">
                  <c:v>5.7504299706959703</c:v>
                </c:pt>
                <c:pt idx="1432">
                  <c:v>5.7312470476190471</c:v>
                </c:pt>
                <c:pt idx="1433">
                  <c:v>5.7125294578754575</c:v>
                </c:pt>
                <c:pt idx="1434">
                  <c:v>5.6924328424908417</c:v>
                </c:pt>
                <c:pt idx="1435">
                  <c:v>5.6849699450549451</c:v>
                </c:pt>
                <c:pt idx="1436">
                  <c:v>5.6706818681318669</c:v>
                </c:pt>
                <c:pt idx="1437">
                  <c:v>5.6565833553113549</c:v>
                </c:pt>
                <c:pt idx="1438">
                  <c:v>5.6483103809523802</c:v>
                </c:pt>
                <c:pt idx="1439">
                  <c:v>5.63116173992674</c:v>
                </c:pt>
                <c:pt idx="1440">
                  <c:v>5.6191487142857133</c:v>
                </c:pt>
                <c:pt idx="1441">
                  <c:v>5.6191487142857133</c:v>
                </c:pt>
                <c:pt idx="1442">
                  <c:v>5.6105655091575084</c:v>
                </c:pt>
                <c:pt idx="1443">
                  <c:v>5.5973632271062268</c:v>
                </c:pt>
                <c:pt idx="1444">
                  <c:v>5.58903856043956</c:v>
                </c:pt>
                <c:pt idx="1445">
                  <c:v>5.5831440732600726</c:v>
                </c:pt>
                <c:pt idx="1446">
                  <c:v>5.5712873553113553</c:v>
                </c:pt>
                <c:pt idx="1447">
                  <c:v>5.5641002271062261</c:v>
                </c:pt>
                <c:pt idx="1448">
                  <c:v>5.5644966373626374</c:v>
                </c:pt>
                <c:pt idx="1449">
                  <c:v>5.5574301501831496</c:v>
                </c:pt>
                <c:pt idx="1450">
                  <c:v>5.5524836117216116</c:v>
                </c:pt>
                <c:pt idx="1451">
                  <c:v>5.5392826117216103</c:v>
                </c:pt>
                <c:pt idx="1452">
                  <c:v>5.5364904835164834</c:v>
                </c:pt>
                <c:pt idx="1453">
                  <c:v>5.54343632967033</c:v>
                </c:pt>
                <c:pt idx="1454">
                  <c:v>5.5323884835164829</c:v>
                </c:pt>
                <c:pt idx="1455">
                  <c:v>5.5259252271062271</c:v>
                </c:pt>
                <c:pt idx="1456">
                  <c:v>5.5259769194139192</c:v>
                </c:pt>
                <c:pt idx="1457">
                  <c:v>5.5131363553113539</c:v>
                </c:pt>
                <c:pt idx="1458">
                  <c:v>5.5135844578754583</c:v>
                </c:pt>
                <c:pt idx="1459">
                  <c:v>5.5107234065934065</c:v>
                </c:pt>
                <c:pt idx="1460">
                  <c:v>5.5066903296703282</c:v>
                </c:pt>
                <c:pt idx="1461">
                  <c:v>5.4900237399267393</c:v>
                </c:pt>
                <c:pt idx="1462">
                  <c:v>5.4970212527472517</c:v>
                </c:pt>
                <c:pt idx="1463">
                  <c:v>5.499934047619047</c:v>
                </c:pt>
                <c:pt idx="1464">
                  <c:v>5.4919368424908424</c:v>
                </c:pt>
                <c:pt idx="1465">
                  <c:v>5.4839568681318678</c:v>
                </c:pt>
                <c:pt idx="1466">
                  <c:v>5.4917989450549447</c:v>
                </c:pt>
                <c:pt idx="1467">
                  <c:v>5.4929537142857132</c:v>
                </c:pt>
                <c:pt idx="1468">
                  <c:v>5.4834579963369965</c:v>
                </c:pt>
                <c:pt idx="1469">
                  <c:v>5.4854228424908413</c:v>
                </c:pt>
                <c:pt idx="1470">
                  <c:v>5.4775807399267391</c:v>
                </c:pt>
                <c:pt idx="1471">
                  <c:v>5.4850091758241755</c:v>
                </c:pt>
                <c:pt idx="1472">
                  <c:v>5.4767706886446881</c:v>
                </c:pt>
                <c:pt idx="1473">
                  <c:v>5.4805467912087904</c:v>
                </c:pt>
                <c:pt idx="1474">
                  <c:v>5.4731356117216112</c:v>
                </c:pt>
                <c:pt idx="1475">
                  <c:v>5.4766860732600726</c:v>
                </c:pt>
                <c:pt idx="1476">
                  <c:v>5.4699298168498167</c:v>
                </c:pt>
                <c:pt idx="1477">
                  <c:v>5.4763413809523804</c:v>
                </c:pt>
                <c:pt idx="1478">
                  <c:v>5.4797712014652005</c:v>
                </c:pt>
                <c:pt idx="1479">
                  <c:v>5.4714998681318683</c:v>
                </c:pt>
                <c:pt idx="1480">
                  <c:v>5.4775322271062263</c:v>
                </c:pt>
                <c:pt idx="1481">
                  <c:v>5.4697246117216105</c:v>
                </c:pt>
                <c:pt idx="1482">
                  <c:v>5.4719307399267398</c:v>
                </c:pt>
                <c:pt idx="1483">
                  <c:v>5.4719307399267398</c:v>
                </c:pt>
                <c:pt idx="1484">
                  <c:v>5.4711379194139198</c:v>
                </c:pt>
                <c:pt idx="1485">
                  <c:v>5.4724306117216113</c:v>
                </c:pt>
                <c:pt idx="1486">
                  <c:v>5.4729476630036613</c:v>
                </c:pt>
                <c:pt idx="1487">
                  <c:v>5.4664327142857134</c:v>
                </c:pt>
                <c:pt idx="1488">
                  <c:v>5.4760328168498171</c:v>
                </c:pt>
                <c:pt idx="1489">
                  <c:v>5.4656571245421244</c:v>
                </c:pt>
                <c:pt idx="1490">
                  <c:v>5.4649849450549439</c:v>
                </c:pt>
                <c:pt idx="1491">
                  <c:v>5.4693795860805858</c:v>
                </c:pt>
                <c:pt idx="1492">
                  <c:v>5.4660704065934071</c:v>
                </c:pt>
                <c:pt idx="1493">
                  <c:v>5.4630025091575085</c:v>
                </c:pt>
                <c:pt idx="1494">
                  <c:v>5.4668632271062263</c:v>
                </c:pt>
                <c:pt idx="1495">
                  <c:v>5.4639332271062262</c:v>
                </c:pt>
                <c:pt idx="1496">
                  <c:v>5.4620704578754573</c:v>
                </c:pt>
                <c:pt idx="1497">
                  <c:v>5.4675340732600732</c:v>
                </c:pt>
                <c:pt idx="1498">
                  <c:v>5.4574169194139195</c:v>
                </c:pt>
                <c:pt idx="1499">
                  <c:v>5.4604848168498163</c:v>
                </c:pt>
                <c:pt idx="1500">
                  <c:v>5.4550384322344323</c:v>
                </c:pt>
                <c:pt idx="1501">
                  <c:v>5.4594162271062263</c:v>
                </c:pt>
                <c:pt idx="1502">
                  <c:v>5.4503320732600722</c:v>
                </c:pt>
                <c:pt idx="1503">
                  <c:v>5.4620176373626368</c:v>
                </c:pt>
                <c:pt idx="1504">
                  <c:v>5.4588807912087915</c:v>
                </c:pt>
                <c:pt idx="1505">
                  <c:v>5.4694460732600731</c:v>
                </c:pt>
                <c:pt idx="1506">
                  <c:v>5.4548994322344315</c:v>
                </c:pt>
                <c:pt idx="1507">
                  <c:v>5.4540369450549449</c:v>
                </c:pt>
                <c:pt idx="1508">
                  <c:v>5.4559845347985352</c:v>
                </c:pt>
                <c:pt idx="1509">
                  <c:v>5.4579321245421237</c:v>
                </c:pt>
                <c:pt idx="1510">
                  <c:v>5.4607070219780214</c:v>
                </c:pt>
                <c:pt idx="1511">
                  <c:v>5.4545884578754569</c:v>
                </c:pt>
                <c:pt idx="1512">
                  <c:v>5.4517101501831489</c:v>
                </c:pt>
                <c:pt idx="1513">
                  <c:v>5.4562589706959699</c:v>
                </c:pt>
                <c:pt idx="1514">
                  <c:v>5.4595681501831494</c:v>
                </c:pt>
                <c:pt idx="1515">
                  <c:v>5.4593440989010986</c:v>
                </c:pt>
                <c:pt idx="1516">
                  <c:v>5.4517260732600725</c:v>
                </c:pt>
                <c:pt idx="1517">
                  <c:v>5.4579652783882784</c:v>
                </c:pt>
                <c:pt idx="1518">
                  <c:v>5.4611892271062263</c:v>
                </c:pt>
                <c:pt idx="1519">
                  <c:v>5.4637745347985351</c:v>
                </c:pt>
                <c:pt idx="1520">
                  <c:v>5.459276098901098</c:v>
                </c:pt>
                <c:pt idx="1521">
                  <c:v>5.4570010476190465</c:v>
                </c:pt>
                <c:pt idx="1522">
                  <c:v>5.4609306886446873</c:v>
                </c:pt>
                <c:pt idx="1523">
                  <c:v>5.4645845860805862</c:v>
                </c:pt>
                <c:pt idx="1524">
                  <c:v>5.4602245860805851</c:v>
                </c:pt>
                <c:pt idx="1525">
                  <c:v>5.4602245860805851</c:v>
                </c:pt>
                <c:pt idx="1526">
                  <c:v>5.4613965860805846</c:v>
                </c:pt>
                <c:pt idx="1527">
                  <c:v>5.4612414835164831</c:v>
                </c:pt>
                <c:pt idx="1528">
                  <c:v>5.4571049963369953</c:v>
                </c:pt>
                <c:pt idx="1529">
                  <c:v>5.4587423553113554</c:v>
                </c:pt>
                <c:pt idx="1530">
                  <c:v>5.4601900989010987</c:v>
                </c:pt>
                <c:pt idx="1531">
                  <c:v>5.4558985091575094</c:v>
                </c:pt>
                <c:pt idx="1532">
                  <c:v>5.4692903809523798</c:v>
                </c:pt>
                <c:pt idx="1533">
                  <c:v>5.460689945054944</c:v>
                </c:pt>
                <c:pt idx="1534">
                  <c:v>5.4687043809523805</c:v>
                </c:pt>
                <c:pt idx="1535">
                  <c:v>5.4578978168498162</c:v>
                </c:pt>
                <c:pt idx="1536">
                  <c:v>5.4387832014652009</c:v>
                </c:pt>
                <c:pt idx="1537">
                  <c:v>5.4273906373626373</c:v>
                </c:pt>
                <c:pt idx="1538">
                  <c:v>5.4020202014652003</c:v>
                </c:pt>
                <c:pt idx="1539">
                  <c:v>5.3837507399267395</c:v>
                </c:pt>
                <c:pt idx="1540">
                  <c:v>5.3467636886446881</c:v>
                </c:pt>
                <c:pt idx="1541">
                  <c:v>5.3255627655677653</c:v>
                </c:pt>
                <c:pt idx="1542">
                  <c:v>5.2928845604395605</c:v>
                </c:pt>
                <c:pt idx="1543">
                  <c:v>5.2576899963369961</c:v>
                </c:pt>
                <c:pt idx="1544">
                  <c:v>5.2217543040293037</c:v>
                </c:pt>
                <c:pt idx="1545">
                  <c:v>5.1843018937728935</c:v>
                </c:pt>
                <c:pt idx="1546">
                  <c:v>5.1576560476190476</c:v>
                </c:pt>
                <c:pt idx="1547">
                  <c:v>5.1337855347985339</c:v>
                </c:pt>
                <c:pt idx="1548">
                  <c:v>5.1007970732600727</c:v>
                </c:pt>
                <c:pt idx="1549">
                  <c:v>5.0688427399267386</c:v>
                </c:pt>
                <c:pt idx="1550">
                  <c:v>5.0379914835164827</c:v>
                </c:pt>
                <c:pt idx="1551">
                  <c:v>5.0111560476190471</c:v>
                </c:pt>
                <c:pt idx="1552">
                  <c:v>4.9802698424908414</c:v>
                </c:pt>
                <c:pt idx="1553">
                  <c:v>4.9552613553113547</c:v>
                </c:pt>
                <c:pt idx="1554">
                  <c:v>4.9394220732600722</c:v>
                </c:pt>
                <c:pt idx="1555">
                  <c:v>4.912190227106227</c:v>
                </c:pt>
                <c:pt idx="1556">
                  <c:v>4.8953513040293029</c:v>
                </c:pt>
                <c:pt idx="1557">
                  <c:v>4.8794430732600729</c:v>
                </c:pt>
                <c:pt idx="1558">
                  <c:v>4.8620180476190473</c:v>
                </c:pt>
                <c:pt idx="1559">
                  <c:v>4.8482125347985345</c:v>
                </c:pt>
                <c:pt idx="1560">
                  <c:v>4.8337520989010985</c:v>
                </c:pt>
                <c:pt idx="1561">
                  <c:v>4.8239968937728932</c:v>
                </c:pt>
                <c:pt idx="1562">
                  <c:v>4.809863893772893</c:v>
                </c:pt>
                <c:pt idx="1563">
                  <c:v>4.7984366886446885</c:v>
                </c:pt>
                <c:pt idx="1564">
                  <c:v>4.7891985347985342</c:v>
                </c:pt>
                <c:pt idx="1565">
                  <c:v>4.7887159450549444</c:v>
                </c:pt>
                <c:pt idx="1566">
                  <c:v>4.771652945054945</c:v>
                </c:pt>
                <c:pt idx="1567">
                  <c:v>4.771652945054945</c:v>
                </c:pt>
                <c:pt idx="1568">
                  <c:v>4.7647070989010984</c:v>
                </c:pt>
                <c:pt idx="1569">
                  <c:v>4.7559860219780221</c:v>
                </c:pt>
                <c:pt idx="1570">
                  <c:v>4.753986868131868</c:v>
                </c:pt>
                <c:pt idx="1571">
                  <c:v>4.7369583553113541</c:v>
                </c:pt>
                <c:pt idx="1572">
                  <c:v>4.7391127655677652</c:v>
                </c:pt>
                <c:pt idx="1573">
                  <c:v>4.7300986886446879</c:v>
                </c:pt>
                <c:pt idx="1574">
                  <c:v>4.7300469963369958</c:v>
                </c:pt>
                <c:pt idx="1575">
                  <c:v>4.7301347655677644</c:v>
                </c:pt>
                <c:pt idx="1576">
                  <c:v>4.7143644065934058</c:v>
                </c:pt>
                <c:pt idx="1577">
                  <c:v>4.7263429963369958</c:v>
                </c:pt>
                <c:pt idx="1578">
                  <c:v>4.7131234835164832</c:v>
                </c:pt>
                <c:pt idx="1579">
                  <c:v>4.7082286373626374</c:v>
                </c:pt>
                <c:pt idx="1580">
                  <c:v>4.7110724578754573</c:v>
                </c:pt>
                <c:pt idx="1581">
                  <c:v>4.7000943296703293</c:v>
                </c:pt>
                <c:pt idx="1582">
                  <c:v>4.7050580989010991</c:v>
                </c:pt>
                <c:pt idx="1583">
                  <c:v>4.6960612527472518</c:v>
                </c:pt>
                <c:pt idx="1584">
                  <c:v>4.704730637362637</c:v>
                </c:pt>
                <c:pt idx="1585">
                  <c:v>4.6909251245421242</c:v>
                </c:pt>
                <c:pt idx="1586">
                  <c:v>4.6964246886446883</c:v>
                </c:pt>
                <c:pt idx="1587">
                  <c:v>4.6923399194139188</c:v>
                </c:pt>
                <c:pt idx="1588">
                  <c:v>4.6943909194139195</c:v>
                </c:pt>
                <c:pt idx="1589">
                  <c:v>4.6943564578754575</c:v>
                </c:pt>
                <c:pt idx="1590">
                  <c:v>4.6885826117216114</c:v>
                </c:pt>
                <c:pt idx="1591">
                  <c:v>4.6840152271062268</c:v>
                </c:pt>
                <c:pt idx="1592">
                  <c:v>4.6750022014652002</c:v>
                </c:pt>
                <c:pt idx="1593">
                  <c:v>4.6724513553113542</c:v>
                </c:pt>
                <c:pt idx="1594">
                  <c:v>4.6792420989010983</c:v>
                </c:pt>
                <c:pt idx="1595">
                  <c:v>4.6729339450549441</c:v>
                </c:pt>
                <c:pt idx="1596">
                  <c:v>4.6713999963369961</c:v>
                </c:pt>
                <c:pt idx="1597">
                  <c:v>4.6735725860805859</c:v>
                </c:pt>
                <c:pt idx="1598">
                  <c:v>4.6630762527472527</c:v>
                </c:pt>
                <c:pt idx="1599">
                  <c:v>4.6647653296703293</c:v>
                </c:pt>
                <c:pt idx="1600">
                  <c:v>4.6597326117216111</c:v>
                </c:pt>
                <c:pt idx="1601">
                  <c:v>4.6534244578754569</c:v>
                </c:pt>
                <c:pt idx="1602">
                  <c:v>4.6581814322344322</c:v>
                </c:pt>
                <c:pt idx="1603">
                  <c:v>4.6570623553113553</c:v>
                </c:pt>
                <c:pt idx="1604">
                  <c:v>4.6496338937728927</c:v>
                </c:pt>
                <c:pt idx="1605">
                  <c:v>4.6590788937728931</c:v>
                </c:pt>
                <c:pt idx="1606">
                  <c:v>4.6519606886446878</c:v>
                </c:pt>
                <c:pt idx="1607">
                  <c:v>4.6568382783882774</c:v>
                </c:pt>
                <c:pt idx="1608">
                  <c:v>4.66302597069597</c:v>
                </c:pt>
                <c:pt idx="1609">
                  <c:v>4.66302597069597</c:v>
                </c:pt>
                <c:pt idx="1610">
                  <c:v>4.649427278388278</c:v>
                </c:pt>
                <c:pt idx="1611">
                  <c:v>4.6566661245421237</c:v>
                </c:pt>
                <c:pt idx="1612">
                  <c:v>4.6547702271062263</c:v>
                </c:pt>
                <c:pt idx="1613">
                  <c:v>4.665921509157509</c:v>
                </c:pt>
                <c:pt idx="1614">
                  <c:v>4.6564420732600729</c:v>
                </c:pt>
                <c:pt idx="1615">
                  <c:v>4.6558729706959703</c:v>
                </c:pt>
                <c:pt idx="1616">
                  <c:v>4.6519949963369953</c:v>
                </c:pt>
                <c:pt idx="1617">
                  <c:v>4.6546664835164826</c:v>
                </c:pt>
                <c:pt idx="1618">
                  <c:v>4.6510987655677649</c:v>
                </c:pt>
                <c:pt idx="1619">
                  <c:v>4.6535461758241752</c:v>
                </c:pt>
                <c:pt idx="1620">
                  <c:v>4.6484619194139185</c:v>
                </c:pt>
                <c:pt idx="1621">
                  <c:v>4.6442909706959705</c:v>
                </c:pt>
                <c:pt idx="1622">
                  <c:v>4.6452561501831502</c:v>
                </c:pt>
                <c:pt idx="1623">
                  <c:v>4.6473071501831491</c:v>
                </c:pt>
                <c:pt idx="1624">
                  <c:v>4.6464970989010981</c:v>
                </c:pt>
                <c:pt idx="1625">
                  <c:v>4.6566832014652011</c:v>
                </c:pt>
                <c:pt idx="1626">
                  <c:v>4.6365517912087908</c:v>
                </c:pt>
                <c:pt idx="1627">
                  <c:v>4.6430839706959697</c:v>
                </c:pt>
                <c:pt idx="1628">
                  <c:v>4.6526151245421241</c:v>
                </c:pt>
                <c:pt idx="1629">
                  <c:v>4.6416362014652011</c:v>
                </c:pt>
                <c:pt idx="1630">
                  <c:v>4.6426875604395601</c:v>
                </c:pt>
                <c:pt idx="1631">
                  <c:v>4.6433944065934059</c:v>
                </c:pt>
                <c:pt idx="1632">
                  <c:v>4.6399645604395596</c:v>
                </c:pt>
                <c:pt idx="1633">
                  <c:v>4.6411882783882783</c:v>
                </c:pt>
                <c:pt idx="1634">
                  <c:v>4.6489786630036622</c:v>
                </c:pt>
                <c:pt idx="1635">
                  <c:v>4.6295027142857137</c:v>
                </c:pt>
                <c:pt idx="1636">
                  <c:v>4.641102098901098</c:v>
                </c:pt>
                <c:pt idx="1637">
                  <c:v>4.640034509157509</c:v>
                </c:pt>
                <c:pt idx="1638">
                  <c:v>4.638138637362637</c:v>
                </c:pt>
                <c:pt idx="1639">
                  <c:v>4.6432919963369956</c:v>
                </c:pt>
                <c:pt idx="1640">
                  <c:v>4.6377422014652012</c:v>
                </c:pt>
                <c:pt idx="1641">
                  <c:v>4.640792868131868</c:v>
                </c:pt>
                <c:pt idx="1642">
                  <c:v>4.6426717142857132</c:v>
                </c:pt>
                <c:pt idx="1643">
                  <c:v>4.6363635860805852</c:v>
                </c:pt>
                <c:pt idx="1644">
                  <c:v>4.6301933040293033</c:v>
                </c:pt>
                <c:pt idx="1645">
                  <c:v>4.635070919413919</c:v>
                </c:pt>
                <c:pt idx="1646">
                  <c:v>4.6240402783882777</c:v>
                </c:pt>
                <c:pt idx="1647">
                  <c:v>4.6369323296703291</c:v>
                </c:pt>
                <c:pt idx="1648">
                  <c:v>4.634743073260073</c:v>
                </c:pt>
                <c:pt idx="1649">
                  <c:v>4.624832739926739</c:v>
                </c:pt>
                <c:pt idx="1650">
                  <c:v>4.6392242783882782</c:v>
                </c:pt>
                <c:pt idx="1651">
                  <c:v>4.6392242783882782</c:v>
                </c:pt>
                <c:pt idx="1652">
                  <c:v>4.6322956630036627</c:v>
                </c:pt>
                <c:pt idx="1653">
                  <c:v>4.6326058937728938</c:v>
                </c:pt>
                <c:pt idx="1654">
                  <c:v>4.6327092271062265</c:v>
                </c:pt>
                <c:pt idx="1655">
                  <c:v>4.6334675604395601</c:v>
                </c:pt>
                <c:pt idx="1656">
                  <c:v>4.6296068424908423</c:v>
                </c:pt>
                <c:pt idx="1657">
                  <c:v>4.6293138424908413</c:v>
                </c:pt>
                <c:pt idx="1658">
                  <c:v>4.626900893772893</c:v>
                </c:pt>
                <c:pt idx="1659">
                  <c:v>4.6293138424908413</c:v>
                </c:pt>
                <c:pt idx="1660">
                  <c:v>4.6340020219780209</c:v>
                </c:pt>
                <c:pt idx="1661">
                  <c:v>4.6316407912087909</c:v>
                </c:pt>
                <c:pt idx="1662">
                  <c:v>4.6304343040293032</c:v>
                </c:pt>
                <c:pt idx="1663">
                  <c:v>4.6360358168498159</c:v>
                </c:pt>
                <c:pt idx="1664">
                  <c:v>4.6303998424908421</c:v>
                </c:pt>
                <c:pt idx="1665">
                  <c:v>4.6313119194139194</c:v>
                </c:pt>
                <c:pt idx="1666">
                  <c:v>4.6238662271062267</c:v>
                </c:pt>
                <c:pt idx="1667">
                  <c:v>4.6351036886446879</c:v>
                </c:pt>
                <c:pt idx="1668">
                  <c:v>4.6269341245421236</c:v>
                </c:pt>
                <c:pt idx="1669">
                  <c:v>4.6271754322344316</c:v>
                </c:pt>
                <c:pt idx="1670">
                  <c:v>4.6275028937728937</c:v>
                </c:pt>
                <c:pt idx="1671">
                  <c:v>4.621918893772893</c:v>
                </c:pt>
                <c:pt idx="1672">
                  <c:v>4.6238837399267396</c:v>
                </c:pt>
                <c:pt idx="1673">
                  <c:v>4.6242456630036628</c:v>
                </c:pt>
                <c:pt idx="1674">
                  <c:v>4.621901663003662</c:v>
                </c:pt>
                <c:pt idx="1675">
                  <c:v>4.6199368424908416</c:v>
                </c:pt>
                <c:pt idx="1676">
                  <c:v>4.611197227106226</c:v>
                </c:pt>
                <c:pt idx="1677">
                  <c:v>4.6201596117216113</c:v>
                </c:pt>
                <c:pt idx="1678">
                  <c:v>4.6122830476190471</c:v>
                </c:pt>
                <c:pt idx="1679">
                  <c:v>4.613041406593406</c:v>
                </c:pt>
                <c:pt idx="1680">
                  <c:v>4.6153681758241749</c:v>
                </c:pt>
                <c:pt idx="1681">
                  <c:v>4.6150751758241748</c:v>
                </c:pt>
                <c:pt idx="1682">
                  <c:v>4.6146098424908422</c:v>
                </c:pt>
                <c:pt idx="1683">
                  <c:v>4.6171779194139191</c:v>
                </c:pt>
                <c:pt idx="1684">
                  <c:v>4.6118349450549445</c:v>
                </c:pt>
                <c:pt idx="1685">
                  <c:v>4.6116625860805858</c:v>
                </c:pt>
                <c:pt idx="1686">
                  <c:v>4.6074571758241749</c:v>
                </c:pt>
                <c:pt idx="1687">
                  <c:v>4.6098523809523799</c:v>
                </c:pt>
                <c:pt idx="1688">
                  <c:v>4.6117827399267393</c:v>
                </c:pt>
                <c:pt idx="1689">
                  <c:v>4.6113174065934066</c:v>
                </c:pt>
                <c:pt idx="1690">
                  <c:v>4.6124204578754568</c:v>
                </c:pt>
                <c:pt idx="1691">
                  <c:v>4.611955098901098</c:v>
                </c:pt>
                <c:pt idx="1692">
                  <c:v>4.6121274578754576</c:v>
                </c:pt>
                <c:pt idx="1693">
                  <c:v>4.6121274578754576</c:v>
                </c:pt>
                <c:pt idx="1694">
                  <c:v>4.6081984835164826</c:v>
                </c:pt>
                <c:pt idx="1695">
                  <c:v>4.6160922783882778</c:v>
                </c:pt>
                <c:pt idx="1696">
                  <c:v>4.6086810732600725</c:v>
                </c:pt>
                <c:pt idx="1697">
                  <c:v>4.6108527142857136</c:v>
                </c:pt>
                <c:pt idx="1698">
                  <c:v>4.6083018937728939</c:v>
                </c:pt>
                <c:pt idx="1699">
                  <c:v>4.597271688644688</c:v>
                </c:pt>
                <c:pt idx="1700">
                  <c:v>4.587861175824175</c:v>
                </c:pt>
                <c:pt idx="1701">
                  <c:v>4.5620426117216111</c:v>
                </c:pt>
                <c:pt idx="1702">
                  <c:v>4.534672842490842</c:v>
                </c:pt>
                <c:pt idx="1703">
                  <c:v>4.5045454322344316</c:v>
                </c:pt>
                <c:pt idx="1704">
                  <c:v>4.4715052527472521</c:v>
                </c:pt>
                <c:pt idx="1705">
                  <c:v>4.4365872014652012</c:v>
                </c:pt>
                <c:pt idx="1706">
                  <c:v>4.4034435860805861</c:v>
                </c:pt>
                <c:pt idx="1707">
                  <c:v>4.3654396117216114</c:v>
                </c:pt>
                <c:pt idx="1708">
                  <c:v>4.3417582271062267</c:v>
                </c:pt>
                <c:pt idx="1709">
                  <c:v>4.3049262527472525</c:v>
                </c:pt>
                <c:pt idx="1710">
                  <c:v>4.2788150989010987</c:v>
                </c:pt>
                <c:pt idx="1711">
                  <c:v>4.241086868131867</c:v>
                </c:pt>
                <c:pt idx="1712">
                  <c:v>4.2248166886446876</c:v>
                </c:pt>
                <c:pt idx="1713">
                  <c:v>4.1919660732600725</c:v>
                </c:pt>
                <c:pt idx="1714">
                  <c:v>4.1598393553113553</c:v>
                </c:pt>
                <c:pt idx="1715">
                  <c:v>4.139880816849816</c:v>
                </c:pt>
                <c:pt idx="1716">
                  <c:v>4.1213003553113543</c:v>
                </c:pt>
                <c:pt idx="1717">
                  <c:v>4.0950164322344316</c:v>
                </c:pt>
                <c:pt idx="1718">
                  <c:v>4.0788841245421237</c:v>
                </c:pt>
                <c:pt idx="1719">
                  <c:v>4.059890765567765</c:v>
                </c:pt>
                <c:pt idx="1720">
                  <c:v>4.0450855860805852</c:v>
                </c:pt>
                <c:pt idx="1721">
                  <c:v>4.0239723040293036</c:v>
                </c:pt>
                <c:pt idx="1722">
                  <c:v>4.0137862014652006</c:v>
                </c:pt>
                <c:pt idx="1723">
                  <c:v>3.9942068424908417</c:v>
                </c:pt>
                <c:pt idx="1724">
                  <c:v>3.9789707655677651</c:v>
                </c:pt>
                <c:pt idx="1725">
                  <c:v>3.9746102271062265</c:v>
                </c:pt>
                <c:pt idx="1726">
                  <c:v>3.9588915860805853</c:v>
                </c:pt>
                <c:pt idx="1727">
                  <c:v>3.9423797399267393</c:v>
                </c:pt>
                <c:pt idx="1728">
                  <c:v>3.9351408937728931</c:v>
                </c:pt>
                <c:pt idx="1729">
                  <c:v>3.9299013553113546</c:v>
                </c:pt>
                <c:pt idx="1730">
                  <c:v>3.9187155860805856</c:v>
                </c:pt>
                <c:pt idx="1731">
                  <c:v>3.9079607399267391</c:v>
                </c:pt>
                <c:pt idx="1732">
                  <c:v>3.9047036117216112</c:v>
                </c:pt>
                <c:pt idx="1733">
                  <c:v>3.8933627399267392</c:v>
                </c:pt>
                <c:pt idx="1734">
                  <c:v>3.8930525091575086</c:v>
                </c:pt>
                <c:pt idx="1735">
                  <c:v>3.8930525091575086</c:v>
                </c:pt>
                <c:pt idx="1736">
                  <c:v>3.8906567912087908</c:v>
                </c:pt>
                <c:pt idx="1737">
                  <c:v>3.8762824835164826</c:v>
                </c:pt>
                <c:pt idx="1738">
                  <c:v>3.8812635091575087</c:v>
                </c:pt>
                <c:pt idx="1739">
                  <c:v>3.8668028937728933</c:v>
                </c:pt>
                <c:pt idx="1740">
                  <c:v>3.8633902783882776</c:v>
                </c:pt>
                <c:pt idx="1741">
                  <c:v>3.8689745604395602</c:v>
                </c:pt>
                <c:pt idx="1742">
                  <c:v>3.8610635091575083</c:v>
                </c:pt>
                <c:pt idx="1743">
                  <c:v>3.8504809963369961</c:v>
                </c:pt>
                <c:pt idx="1744">
                  <c:v>3.8532901245421241</c:v>
                </c:pt>
                <c:pt idx="1745">
                  <c:v>3.840897893772893</c:v>
                </c:pt>
                <c:pt idx="1746">
                  <c:v>3.8384504835164832</c:v>
                </c:pt>
                <c:pt idx="1747">
                  <c:v>3.8366235347985342</c:v>
                </c:pt>
                <c:pt idx="1748">
                  <c:v>3.832573201465201</c:v>
                </c:pt>
                <c:pt idx="1749">
                  <c:v>3.830349842490842</c:v>
                </c:pt>
                <c:pt idx="1750">
                  <c:v>3.8205942271062261</c:v>
                </c:pt>
                <c:pt idx="1751">
                  <c:v>3.8157166373626366</c:v>
                </c:pt>
                <c:pt idx="1752">
                  <c:v>3.8101496117216116</c:v>
                </c:pt>
                <c:pt idx="1753">
                  <c:v>3.808408842490842</c:v>
                </c:pt>
                <c:pt idx="1754">
                  <c:v>3.8114250219780215</c:v>
                </c:pt>
                <c:pt idx="1755">
                  <c:v>3.8112708681318677</c:v>
                </c:pt>
                <c:pt idx="1756">
                  <c:v>3.8000161758241755</c:v>
                </c:pt>
                <c:pt idx="1757">
                  <c:v>3.7973102014652009</c:v>
                </c:pt>
                <c:pt idx="1758">
                  <c:v>3.7985511501831493</c:v>
                </c:pt>
                <c:pt idx="1759">
                  <c:v>3.7960003296703291</c:v>
                </c:pt>
                <c:pt idx="1760">
                  <c:v>3.7903643553113548</c:v>
                </c:pt>
                <c:pt idx="1761">
                  <c:v>3.7875892783882783</c:v>
                </c:pt>
                <c:pt idx="1762">
                  <c:v>3.7892955860805855</c:v>
                </c:pt>
                <c:pt idx="1763">
                  <c:v>3.780557252747252</c:v>
                </c:pt>
                <c:pt idx="1764">
                  <c:v>3.7745248681318677</c:v>
                </c:pt>
                <c:pt idx="1765">
                  <c:v>3.7807468424908417</c:v>
                </c:pt>
                <c:pt idx="1766">
                  <c:v>3.7841421758241753</c:v>
                </c:pt>
                <c:pt idx="1767">
                  <c:v>3.7729909194139188</c:v>
                </c:pt>
                <c:pt idx="1768">
                  <c:v>3.7758692014652011</c:v>
                </c:pt>
                <c:pt idx="1769">
                  <c:v>3.7806778681318676</c:v>
                </c:pt>
                <c:pt idx="1770">
                  <c:v>3.7713190732600728</c:v>
                </c:pt>
                <c:pt idx="1771">
                  <c:v>3.7603573809523803</c:v>
                </c:pt>
                <c:pt idx="1772">
                  <c:v>3.7626498168498164</c:v>
                </c:pt>
                <c:pt idx="1773">
                  <c:v>3.7714398681318677</c:v>
                </c:pt>
                <c:pt idx="1774">
                  <c:v>3.7607711758241757</c:v>
                </c:pt>
                <c:pt idx="1775">
                  <c:v>3.760736688644688</c:v>
                </c:pt>
                <c:pt idx="1776">
                  <c:v>3.7563416886446883</c:v>
                </c:pt>
                <c:pt idx="1777">
                  <c:v>3.7563416886446883</c:v>
                </c:pt>
                <c:pt idx="1778">
                  <c:v>3.7574442783882782</c:v>
                </c:pt>
                <c:pt idx="1779">
                  <c:v>3.7553415604395601</c:v>
                </c:pt>
                <c:pt idx="1780">
                  <c:v>3.7505673809523805</c:v>
                </c:pt>
                <c:pt idx="1781">
                  <c:v>3.7487059450549443</c:v>
                </c:pt>
                <c:pt idx="1782">
                  <c:v>3.7489472527472523</c:v>
                </c:pt>
                <c:pt idx="1783">
                  <c:v>3.745862124542124</c:v>
                </c:pt>
                <c:pt idx="1784">
                  <c:v>3.7459815347985344</c:v>
                </c:pt>
                <c:pt idx="1785">
                  <c:v>3.7442062783882775</c:v>
                </c:pt>
                <c:pt idx="1786">
                  <c:v>3.7398285091575088</c:v>
                </c:pt>
                <c:pt idx="1787">
                  <c:v>3.7479635860805853</c:v>
                </c:pt>
                <c:pt idx="1788">
                  <c:v>3.7403283296703287</c:v>
                </c:pt>
                <c:pt idx="1789">
                  <c:v>3.7452733296703289</c:v>
                </c:pt>
                <c:pt idx="1790">
                  <c:v>3.7350010732600722</c:v>
                </c:pt>
                <c:pt idx="1791">
                  <c:v>3.7322261758241755</c:v>
                </c:pt>
                <c:pt idx="1792">
                  <c:v>3.7334671245421238</c:v>
                </c:pt>
                <c:pt idx="1793">
                  <c:v>3.7283654578754577</c:v>
                </c:pt>
                <c:pt idx="1794">
                  <c:v>3.7289169963369955</c:v>
                </c:pt>
                <c:pt idx="1795">
                  <c:v>3.7246764835164825</c:v>
                </c:pt>
                <c:pt idx="1796">
                  <c:v>3.7316740219780216</c:v>
                </c:pt>
                <c:pt idx="1797">
                  <c:v>3.7210225860805859</c:v>
                </c:pt>
                <c:pt idx="1798">
                  <c:v>3.7284682527472524</c:v>
                </c:pt>
                <c:pt idx="1799">
                  <c:v>3.7224703553113545</c:v>
                </c:pt>
                <c:pt idx="1800">
                  <c:v>3.7239169963369956</c:v>
                </c:pt>
                <c:pt idx="1801">
                  <c:v>3.7230207655677647</c:v>
                </c:pt>
                <c:pt idx="1802">
                  <c:v>3.7272778937728934</c:v>
                </c:pt>
                <c:pt idx="1803">
                  <c:v>3.7256233040293036</c:v>
                </c:pt>
                <c:pt idx="1804">
                  <c:v>3.723262047619047</c:v>
                </c:pt>
                <c:pt idx="1805">
                  <c:v>3.7176950476190473</c:v>
                </c:pt>
                <c:pt idx="1806">
                  <c:v>3.7267950732600728</c:v>
                </c:pt>
                <c:pt idx="1807">
                  <c:v>3.7134376630036625</c:v>
                </c:pt>
                <c:pt idx="1808">
                  <c:v>3.7212797655677652</c:v>
                </c:pt>
                <c:pt idx="1809">
                  <c:v>3.7184703809523807</c:v>
                </c:pt>
                <c:pt idx="1810">
                  <c:v>3.7222276886446886</c:v>
                </c:pt>
                <c:pt idx="1811">
                  <c:v>3.7231229450549441</c:v>
                </c:pt>
                <c:pt idx="1812">
                  <c:v>3.7240881245421238</c:v>
                </c:pt>
                <c:pt idx="1813">
                  <c:v>3.7177282783882779</c:v>
                </c:pt>
                <c:pt idx="1814">
                  <c:v>3.724019175824175</c:v>
                </c:pt>
                <c:pt idx="1815">
                  <c:v>3.7161254065934064</c:v>
                </c:pt>
                <c:pt idx="1816">
                  <c:v>3.719813765567765</c:v>
                </c:pt>
                <c:pt idx="1817">
                  <c:v>3.7194858937728932</c:v>
                </c:pt>
                <c:pt idx="1818">
                  <c:v>3.7141429450549444</c:v>
                </c:pt>
                <c:pt idx="1819">
                  <c:v>3.7141429450549444</c:v>
                </c:pt>
                <c:pt idx="1820">
                  <c:v>3.7142808168498163</c:v>
                </c:pt>
                <c:pt idx="1821">
                  <c:v>3.7200374322344318</c:v>
                </c:pt>
                <c:pt idx="1822">
                  <c:v>3.7061974322344318</c:v>
                </c:pt>
                <c:pt idx="1823">
                  <c:v>3.708284073260073</c:v>
                </c:pt>
                <c:pt idx="1824">
                  <c:v>3.7174877399267392</c:v>
                </c:pt>
                <c:pt idx="1825">
                  <c:v>3.710990021978021</c:v>
                </c:pt>
                <c:pt idx="1826">
                  <c:v>3.7127824835164827</c:v>
                </c:pt>
                <c:pt idx="1827">
                  <c:v>3.7142302527472522</c:v>
                </c:pt>
                <c:pt idx="1828">
                  <c:v>3.7096628937728937</c:v>
                </c:pt>
                <c:pt idx="1829">
                  <c:v>3.7113521245421239</c:v>
                </c:pt>
                <c:pt idx="1830">
                  <c:v>3.7080601758241754</c:v>
                </c:pt>
                <c:pt idx="1831">
                  <c:v>3.7111280732600731</c:v>
                </c:pt>
                <c:pt idx="1832">
                  <c:v>3.713230765567765</c:v>
                </c:pt>
                <c:pt idx="1833">
                  <c:v>3.7133169450549448</c:v>
                </c:pt>
                <c:pt idx="1834">
                  <c:v>3.7139037142857139</c:v>
                </c:pt>
                <c:pt idx="1835">
                  <c:v>3.7049758168498159</c:v>
                </c:pt>
                <c:pt idx="1836">
                  <c:v>3.710370483516483</c:v>
                </c:pt>
                <c:pt idx="1837">
                  <c:v>3.7086641758241754</c:v>
                </c:pt>
                <c:pt idx="1838">
                  <c:v>3.7069751245421241</c:v>
                </c:pt>
                <c:pt idx="1839">
                  <c:v>3.7121457142857137</c:v>
                </c:pt>
                <c:pt idx="1840">
                  <c:v>3.7011151758241749</c:v>
                </c:pt>
                <c:pt idx="1841">
                  <c:v>3.6988228681318676</c:v>
                </c:pt>
                <c:pt idx="1842">
                  <c:v>3.7146276886446881</c:v>
                </c:pt>
                <c:pt idx="1843">
                  <c:v>3.7038728168498163</c:v>
                </c:pt>
                <c:pt idx="1844">
                  <c:v>3.7111633809523803</c:v>
                </c:pt>
                <c:pt idx="1845">
                  <c:v>3.7030797399267397</c:v>
                </c:pt>
                <c:pt idx="1846">
                  <c:v>3.7056822783882777</c:v>
                </c:pt>
                <c:pt idx="1847">
                  <c:v>3.704975637362637</c:v>
                </c:pt>
                <c:pt idx="1848">
                  <c:v>3.7010459706959704</c:v>
                </c:pt>
                <c:pt idx="1849">
                  <c:v>3.6954961758241756</c:v>
                </c:pt>
                <c:pt idx="1850">
                  <c:v>3.6919112271062269</c:v>
                </c:pt>
                <c:pt idx="1851">
                  <c:v>3.6977528681318677</c:v>
                </c:pt>
                <c:pt idx="1852">
                  <c:v>3.6959259194139191</c:v>
                </c:pt>
                <c:pt idx="1853">
                  <c:v>3.6924099194139193</c:v>
                </c:pt>
                <c:pt idx="1854">
                  <c:v>3.697184098901098</c:v>
                </c:pt>
                <c:pt idx="1855">
                  <c:v>3.6974943296703291</c:v>
                </c:pt>
                <c:pt idx="1856">
                  <c:v>3.6916512527472523</c:v>
                </c:pt>
                <c:pt idx="1857">
                  <c:v>3.6975112527472525</c:v>
                </c:pt>
                <c:pt idx="1858">
                  <c:v>3.6932713809523805</c:v>
                </c:pt>
                <c:pt idx="1859">
                  <c:v>3.6992520219780216</c:v>
                </c:pt>
                <c:pt idx="1860">
                  <c:v>3.6968390732600724</c:v>
                </c:pt>
                <c:pt idx="1861">
                  <c:v>3.6968390732600724</c:v>
                </c:pt>
                <c:pt idx="1862">
                  <c:v>3.6924096117216108</c:v>
                </c:pt>
                <c:pt idx="1863">
                  <c:v>3.6951669706959698</c:v>
                </c:pt>
                <c:pt idx="1864">
                  <c:v>3.6895827142857138</c:v>
                </c:pt>
                <c:pt idx="1865">
                  <c:v>3.6913407142857135</c:v>
                </c:pt>
                <c:pt idx="1866">
                  <c:v>3.6940983553113549</c:v>
                </c:pt>
                <c:pt idx="1867">
                  <c:v>3.6884968937728932</c:v>
                </c:pt>
                <c:pt idx="1868">
                  <c:v>3.6923398937728931</c:v>
                </c:pt>
                <c:pt idx="1869">
                  <c:v>3.6906853040293037</c:v>
                </c:pt>
                <c:pt idx="1870">
                  <c:v>3.6844461245421236</c:v>
                </c:pt>
                <c:pt idx="1871">
                  <c:v>3.6839979963369958</c:v>
                </c:pt>
                <c:pt idx="1872">
                  <c:v>3.6836877655677651</c:v>
                </c:pt>
                <c:pt idx="1873">
                  <c:v>3.6788790989010987</c:v>
                </c:pt>
                <c:pt idx="1874">
                  <c:v>3.6688476373626364</c:v>
                </c:pt>
                <c:pt idx="1875">
                  <c:v>3.6513882527472523</c:v>
                </c:pt>
                <c:pt idx="1876">
                  <c:v>3.6417192271062264</c:v>
                </c:pt>
                <c:pt idx="1877">
                  <c:v>3.6153146886446881</c:v>
                </c:pt>
                <c:pt idx="1878">
                  <c:v>3.5948046373626368</c:v>
                </c:pt>
                <c:pt idx="1879">
                  <c:v>3.5525258681318679</c:v>
                </c:pt>
                <c:pt idx="1880">
                  <c:v>3.5231913296703294</c:v>
                </c:pt>
                <c:pt idx="1881">
                  <c:v>3.4960973809523805</c:v>
                </c:pt>
                <c:pt idx="1882">
                  <c:v>3.46564256043956</c:v>
                </c:pt>
                <c:pt idx="1883">
                  <c:v>3.4298964835164827</c:v>
                </c:pt>
                <c:pt idx="1884">
                  <c:v>3.3949432271062268</c:v>
                </c:pt>
                <c:pt idx="1885">
                  <c:v>3.378552201465201</c:v>
                </c:pt>
                <c:pt idx="1886">
                  <c:v>3.353629919413919</c:v>
                </c:pt>
                <c:pt idx="1887">
                  <c:v>3.3257603809523801</c:v>
                </c:pt>
                <c:pt idx="1888">
                  <c:v>3.304216227106227</c:v>
                </c:pt>
                <c:pt idx="1889">
                  <c:v>3.285774406593406</c:v>
                </c:pt>
                <c:pt idx="1890">
                  <c:v>3.2730383553113551</c:v>
                </c:pt>
                <c:pt idx="1891">
                  <c:v>3.2466338168498159</c:v>
                </c:pt>
                <c:pt idx="1892">
                  <c:v>3.2414632014652009</c:v>
                </c:pt>
                <c:pt idx="1893">
                  <c:v>3.213300663003662</c:v>
                </c:pt>
                <c:pt idx="1894">
                  <c:v>3.1969443296703295</c:v>
                </c:pt>
                <c:pt idx="1895">
                  <c:v>3.1878957912087911</c:v>
                </c:pt>
                <c:pt idx="1896">
                  <c:v>3.1699205091575084</c:v>
                </c:pt>
                <c:pt idx="1897">
                  <c:v>3.1690415091575086</c:v>
                </c:pt>
                <c:pt idx="1898">
                  <c:v>3.1499792271062268</c:v>
                </c:pt>
                <c:pt idx="1899">
                  <c:v>3.1455497399267394</c:v>
                </c:pt>
                <c:pt idx="1900">
                  <c:v>3.1363805347985343</c:v>
                </c:pt>
                <c:pt idx="1901">
                  <c:v>3.124988791208791</c:v>
                </c:pt>
                <c:pt idx="1902">
                  <c:v>3.1120450476190475</c:v>
                </c:pt>
                <c:pt idx="1903">
                  <c:v>3.1120450476190475</c:v>
                </c:pt>
                <c:pt idx="1904">
                  <c:v>3.1120967655677654</c:v>
                </c:pt>
                <c:pt idx="1905">
                  <c:v>3.106908919413919</c:v>
                </c:pt>
                <c:pt idx="1906">
                  <c:v>3.1011695604395597</c:v>
                </c:pt>
                <c:pt idx="1907">
                  <c:v>3.0894322783882777</c:v>
                </c:pt>
                <c:pt idx="1908">
                  <c:v>3.0834341758241757</c:v>
                </c:pt>
                <c:pt idx="1909">
                  <c:v>3.0748337399267394</c:v>
                </c:pt>
                <c:pt idx="1910">
                  <c:v>3.0687841245421237</c:v>
                </c:pt>
                <c:pt idx="1911">
                  <c:v>3.061958919413919</c:v>
                </c:pt>
                <c:pt idx="1912">
                  <c:v>3.0588565604395601</c:v>
                </c:pt>
                <c:pt idx="1913">
                  <c:v>3.0528577912087904</c:v>
                </c:pt>
                <c:pt idx="1914">
                  <c:v>3.0463255860805853</c:v>
                </c:pt>
                <c:pt idx="1915">
                  <c:v>3.0466875347985343</c:v>
                </c:pt>
                <c:pt idx="1916">
                  <c:v>3.0387248168498169</c:v>
                </c:pt>
                <c:pt idx="1917">
                  <c:v>3.0343125604395595</c:v>
                </c:pt>
                <c:pt idx="1918">
                  <c:v>3.0323305091575086</c:v>
                </c:pt>
                <c:pt idx="1919">
                  <c:v>3.0308655860805858</c:v>
                </c:pt>
                <c:pt idx="1920">
                  <c:v>3.027384047619047</c:v>
                </c:pt>
                <c:pt idx="1921">
                  <c:v>3.0246436117216113</c:v>
                </c:pt>
                <c:pt idx="1922">
                  <c:v>3.0178011758241756</c:v>
                </c:pt>
                <c:pt idx="1923">
                  <c:v>3.0206967142857137</c:v>
                </c:pt>
                <c:pt idx="1924">
                  <c:v>3.0207993553113548</c:v>
                </c:pt>
                <c:pt idx="1925">
                  <c:v>3.0236604322344318</c:v>
                </c:pt>
                <c:pt idx="1926">
                  <c:v>3.0151978681318679</c:v>
                </c:pt>
                <c:pt idx="1927">
                  <c:v>3.0085967399267393</c:v>
                </c:pt>
                <c:pt idx="1928">
                  <c:v>3.0059942014652008</c:v>
                </c:pt>
                <c:pt idx="1929">
                  <c:v>3.0006340219780214</c:v>
                </c:pt>
                <c:pt idx="1930">
                  <c:v>3.0045282527472521</c:v>
                </c:pt>
                <c:pt idx="1931">
                  <c:v>3.0080787142857139</c:v>
                </c:pt>
                <c:pt idx="1932">
                  <c:v>3.0059760219780216</c:v>
                </c:pt>
                <c:pt idx="1933">
                  <c:v>2.9985648168498162</c:v>
                </c:pt>
                <c:pt idx="1934">
                  <c:v>3.000443483516483</c:v>
                </c:pt>
                <c:pt idx="1935">
                  <c:v>2.9981165347985339</c:v>
                </c:pt>
                <c:pt idx="1936">
                  <c:v>2.9951175860805859</c:v>
                </c:pt>
                <c:pt idx="1937">
                  <c:v>2.9949107655677651</c:v>
                </c:pt>
                <c:pt idx="1938">
                  <c:v>2.9853796373626369</c:v>
                </c:pt>
                <c:pt idx="1939">
                  <c:v>2.9875168168498161</c:v>
                </c:pt>
                <c:pt idx="1940">
                  <c:v>2.9851727912087904</c:v>
                </c:pt>
                <c:pt idx="1941">
                  <c:v>2.9816055860805855</c:v>
                </c:pt>
                <c:pt idx="1942">
                  <c:v>2.9892925347985342</c:v>
                </c:pt>
                <c:pt idx="1943">
                  <c:v>2.9841391758241751</c:v>
                </c:pt>
                <c:pt idx="1944">
                  <c:v>2.9861729450549443</c:v>
                </c:pt>
                <c:pt idx="1945">
                  <c:v>2.9861729450549443</c:v>
                </c:pt>
                <c:pt idx="1946">
                  <c:v>2.9887065347985344</c:v>
                </c:pt>
                <c:pt idx="1947">
                  <c:v>2.9865012527472525</c:v>
                </c:pt>
                <c:pt idx="1948">
                  <c:v>2.9849673040293032</c:v>
                </c:pt>
                <c:pt idx="1949">
                  <c:v>2.9780731758241754</c:v>
                </c:pt>
                <c:pt idx="1950">
                  <c:v>2.9845019450549444</c:v>
                </c:pt>
                <c:pt idx="1951">
                  <c:v>2.9786764065934062</c:v>
                </c:pt>
                <c:pt idx="1952">
                  <c:v>2.9857428937728931</c:v>
                </c:pt>
                <c:pt idx="1953">
                  <c:v>2.9769360476190476</c:v>
                </c:pt>
                <c:pt idx="1954">
                  <c:v>2.973816432234432</c:v>
                </c:pt>
                <c:pt idx="1955">
                  <c:v>2.9850711245421238</c:v>
                </c:pt>
                <c:pt idx="1956">
                  <c:v>2.9787285091575084</c:v>
                </c:pt>
                <c:pt idx="1957">
                  <c:v>2.9799522271062266</c:v>
                </c:pt>
                <c:pt idx="1958">
                  <c:v>2.9800044835164829</c:v>
                </c:pt>
                <c:pt idx="1959">
                  <c:v>2.9840547655677652</c:v>
                </c:pt>
                <c:pt idx="1960">
                  <c:v>2.9836583553113551</c:v>
                </c:pt>
                <c:pt idx="1961">
                  <c:v>2.980314714285714</c:v>
                </c:pt>
                <c:pt idx="1962">
                  <c:v>2.990018201465201</c:v>
                </c:pt>
                <c:pt idx="1963">
                  <c:v>2.9838996630036627</c:v>
                </c:pt>
                <c:pt idx="1964">
                  <c:v>2.9827454835164828</c:v>
                </c:pt>
                <c:pt idx="1965">
                  <c:v>2.9795397142857141</c:v>
                </c:pt>
                <c:pt idx="1966">
                  <c:v>2.9780919450549446</c:v>
                </c:pt>
                <c:pt idx="1967">
                  <c:v>2.981866483516483</c:v>
                </c:pt>
                <c:pt idx="1968">
                  <c:v>2.9731453809523805</c:v>
                </c:pt>
                <c:pt idx="1969">
                  <c:v>2.9778682783882777</c:v>
                </c:pt>
                <c:pt idx="1970">
                  <c:v>2.9717669450549442</c:v>
                </c:pt>
                <c:pt idx="1971">
                  <c:v>2.9741971501831497</c:v>
                </c:pt>
                <c:pt idx="1972">
                  <c:v>2.9802812271062269</c:v>
                </c:pt>
                <c:pt idx="1973">
                  <c:v>2.9650106886446883</c:v>
                </c:pt>
                <c:pt idx="1974">
                  <c:v>2.9753174322344318</c:v>
                </c:pt>
                <c:pt idx="1975">
                  <c:v>2.9798333553113547</c:v>
                </c:pt>
                <c:pt idx="1976">
                  <c:v>2.9710778168498164</c:v>
                </c:pt>
                <c:pt idx="1977">
                  <c:v>2.9707330989010985</c:v>
                </c:pt>
                <c:pt idx="1978">
                  <c:v>2.9709226886446882</c:v>
                </c:pt>
                <c:pt idx="1979">
                  <c:v>2.9646145604395597</c:v>
                </c:pt>
                <c:pt idx="1980">
                  <c:v>2.9633733296703291</c:v>
                </c:pt>
                <c:pt idx="1981">
                  <c:v>2.9679579194139185</c:v>
                </c:pt>
                <c:pt idx="1982">
                  <c:v>2.9563068424908421</c:v>
                </c:pt>
                <c:pt idx="1983">
                  <c:v>2.9577890732600727</c:v>
                </c:pt>
                <c:pt idx="1984">
                  <c:v>2.9592368424908422</c:v>
                </c:pt>
                <c:pt idx="1985">
                  <c:v>2.9615118937728928</c:v>
                </c:pt>
                <c:pt idx="1986">
                  <c:v>2.9602184322344316</c:v>
                </c:pt>
                <c:pt idx="1987">
                  <c:v>2.9602184322344316</c:v>
                </c:pt>
                <c:pt idx="1988">
                  <c:v>2.958753432234432</c:v>
                </c:pt>
                <c:pt idx="1989">
                  <c:v>2.9564094322344316</c:v>
                </c:pt>
                <c:pt idx="1990">
                  <c:v>2.9491188681318672</c:v>
                </c:pt>
                <c:pt idx="1991">
                  <c:v>2.9522212527472518</c:v>
                </c:pt>
                <c:pt idx="1992">
                  <c:v>2.9535993040293036</c:v>
                </c:pt>
                <c:pt idx="1993">
                  <c:v>2.952927124542124</c:v>
                </c:pt>
                <c:pt idx="1994">
                  <c:v>2.9555124065934057</c:v>
                </c:pt>
                <c:pt idx="1995">
                  <c:v>2.9610277142857138</c:v>
                </c:pt>
                <c:pt idx="1996">
                  <c:v>2.952944355311355</c:v>
                </c:pt>
                <c:pt idx="1997">
                  <c:v>2.9592180219780211</c:v>
                </c:pt>
                <c:pt idx="1998">
                  <c:v>2.9478940219780214</c:v>
                </c:pt>
                <c:pt idx="1999">
                  <c:v>2.949600329670329</c:v>
                </c:pt>
                <c:pt idx="2000">
                  <c:v>2.950134611721611</c:v>
                </c:pt>
                <c:pt idx="2001">
                  <c:v>2.9449812527472523</c:v>
                </c:pt>
                <c:pt idx="2002">
                  <c:v>2.9542710989010983</c:v>
                </c:pt>
                <c:pt idx="2003">
                  <c:v>2.9462915604395596</c:v>
                </c:pt>
                <c:pt idx="2004">
                  <c:v>2.944912739926739</c:v>
                </c:pt>
                <c:pt idx="2005">
                  <c:v>2.9414312014652011</c:v>
                </c:pt>
                <c:pt idx="2006">
                  <c:v>2.9457055604395599</c:v>
                </c:pt>
                <c:pt idx="2007">
                  <c:v>2.9488596373626366</c:v>
                </c:pt>
                <c:pt idx="2008">
                  <c:v>2.9456883296703289</c:v>
                </c:pt>
                <c:pt idx="2009">
                  <c:v>2.9479294065934063</c:v>
                </c:pt>
                <c:pt idx="2010">
                  <c:v>2.9430862783882779</c:v>
                </c:pt>
                <c:pt idx="2011">
                  <c:v>2.9527553040293038</c:v>
                </c:pt>
                <c:pt idx="2012">
                  <c:v>2.9479638681318678</c:v>
                </c:pt>
                <c:pt idx="2013">
                  <c:v>2.9511696630036623</c:v>
                </c:pt>
                <c:pt idx="2014">
                  <c:v>2.9472753296703296</c:v>
                </c:pt>
                <c:pt idx="2015">
                  <c:v>2.9531180989010979</c:v>
                </c:pt>
                <c:pt idx="2016">
                  <c:v>2.9442419194139187</c:v>
                </c:pt>
                <c:pt idx="2017">
                  <c:v>2.9523080476190469</c:v>
                </c:pt>
                <c:pt idx="2018">
                  <c:v>2.9418634322344315</c:v>
                </c:pt>
                <c:pt idx="2019">
                  <c:v>2.9454656117216111</c:v>
                </c:pt>
                <c:pt idx="2020">
                  <c:v>2.9406070476190473</c:v>
                </c:pt>
                <c:pt idx="2021">
                  <c:v>2.9395729194139189</c:v>
                </c:pt>
                <c:pt idx="2022">
                  <c:v>2.9456570219780214</c:v>
                </c:pt>
                <c:pt idx="2023">
                  <c:v>2.9397108168498165</c:v>
                </c:pt>
                <c:pt idx="2024">
                  <c:v>2.9493453809523804</c:v>
                </c:pt>
                <c:pt idx="2025">
                  <c:v>2.937608304029304</c:v>
                </c:pt>
                <c:pt idx="2026">
                  <c:v>2.9358675347985344</c:v>
                </c:pt>
                <c:pt idx="2027">
                  <c:v>2.9385217912087902</c:v>
                </c:pt>
                <c:pt idx="2028">
                  <c:v>2.9386424322344316</c:v>
                </c:pt>
                <c:pt idx="2029">
                  <c:v>2.9386424322344316</c:v>
                </c:pt>
                <c:pt idx="2030">
                  <c:v>2.9407279194139186</c:v>
                </c:pt>
                <c:pt idx="2031">
                  <c:v>2.9405383296703294</c:v>
                </c:pt>
                <c:pt idx="2032">
                  <c:v>2.9383493553113547</c:v>
                </c:pt>
                <c:pt idx="2033">
                  <c:v>2.9448815604395597</c:v>
                </c:pt>
                <c:pt idx="2034">
                  <c:v>2.9370911758241753</c:v>
                </c:pt>
                <c:pt idx="2035">
                  <c:v>2.9375393040293036</c:v>
                </c:pt>
                <c:pt idx="2036">
                  <c:v>2.9341439450549447</c:v>
                </c:pt>
                <c:pt idx="2037">
                  <c:v>2.9224584065934063</c:v>
                </c:pt>
                <c:pt idx="2038">
                  <c:v>2.9106177142857135</c:v>
                </c:pt>
                <c:pt idx="2039">
                  <c:v>2.8930376630036627</c:v>
                </c:pt>
                <c:pt idx="2040">
                  <c:v>2.8734755347985343</c:v>
                </c:pt>
                <c:pt idx="2041">
                  <c:v>2.8457266117216111</c:v>
                </c:pt>
                <c:pt idx="2042">
                  <c:v>2.8261989450549447</c:v>
                </c:pt>
                <c:pt idx="2043">
                  <c:v>2.7913143040293038</c:v>
                </c:pt>
                <c:pt idx="2044">
                  <c:v>2.7609973040293037</c:v>
                </c:pt>
                <c:pt idx="2045">
                  <c:v>2.7263887142857137</c:v>
                </c:pt>
                <c:pt idx="2046">
                  <c:v>2.6847653553113546</c:v>
                </c:pt>
                <c:pt idx="2047">
                  <c:v>2.6681849450549442</c:v>
                </c:pt>
                <c:pt idx="2048">
                  <c:v>2.635696611721611</c:v>
                </c:pt>
                <c:pt idx="2049">
                  <c:v>2.6193057912087907</c:v>
                </c:pt>
                <c:pt idx="2050">
                  <c:v>2.5820084835164834</c:v>
                </c:pt>
                <c:pt idx="2051">
                  <c:v>2.5618431245421243</c:v>
                </c:pt>
                <c:pt idx="2052">
                  <c:v>2.5385409194139186</c:v>
                </c:pt>
                <c:pt idx="2053">
                  <c:v>2.5096027655677653</c:v>
                </c:pt>
                <c:pt idx="2054">
                  <c:v>2.490919457875457</c:v>
                </c:pt>
                <c:pt idx="2055">
                  <c:v>2.473167047619047</c:v>
                </c:pt>
                <c:pt idx="2056">
                  <c:v>2.4600337142857134</c:v>
                </c:pt>
                <c:pt idx="2057">
                  <c:v>2.4498476117216113</c:v>
                </c:pt>
                <c:pt idx="2058">
                  <c:v>2.4325777912087907</c:v>
                </c:pt>
                <c:pt idx="2059">
                  <c:v>2.4225988681318675</c:v>
                </c:pt>
                <c:pt idx="2060">
                  <c:v>2.4041053296703288</c:v>
                </c:pt>
                <c:pt idx="2061">
                  <c:v>2.3977109963369956</c:v>
                </c:pt>
                <c:pt idx="2062">
                  <c:v>2.3871974322344318</c:v>
                </c:pt>
                <c:pt idx="2063">
                  <c:v>2.3715132527472522</c:v>
                </c:pt>
                <c:pt idx="2064">
                  <c:v>2.3589486886446878</c:v>
                </c:pt>
                <c:pt idx="2065">
                  <c:v>2.3561223809523804</c:v>
                </c:pt>
                <c:pt idx="2066">
                  <c:v>2.3460741501831492</c:v>
                </c:pt>
                <c:pt idx="2067">
                  <c:v>2.3410586630036621</c:v>
                </c:pt>
                <c:pt idx="2068">
                  <c:v>2.3371117655677653</c:v>
                </c:pt>
                <c:pt idx="2069">
                  <c:v>2.3299246373626366</c:v>
                </c:pt>
                <c:pt idx="2070">
                  <c:v>2.3128625604395596</c:v>
                </c:pt>
                <c:pt idx="2071">
                  <c:v>2.3128625604395596</c:v>
                </c:pt>
                <c:pt idx="2072">
                  <c:v>2.3079159963369955</c:v>
                </c:pt>
                <c:pt idx="2073">
                  <c:v>2.2946964835164829</c:v>
                </c:pt>
                <c:pt idx="2074">
                  <c:v>2.2861822271062269</c:v>
                </c:pt>
                <c:pt idx="2075">
                  <c:v>2.285854739926739</c:v>
                </c:pt>
                <c:pt idx="2076">
                  <c:v>2.2748413553113549</c:v>
                </c:pt>
                <c:pt idx="2077">
                  <c:v>2.2658274835164831</c:v>
                </c:pt>
                <c:pt idx="2078">
                  <c:v>2.2724113809523803</c:v>
                </c:pt>
                <c:pt idx="2079">
                  <c:v>2.2674303809523804</c:v>
                </c:pt>
                <c:pt idx="2080">
                  <c:v>2.2588471501831497</c:v>
                </c:pt>
                <c:pt idx="2081">
                  <c:v>2.2572959706959703</c:v>
                </c:pt>
                <c:pt idx="2082">
                  <c:v>2.2512811245421243</c:v>
                </c:pt>
                <c:pt idx="2083">
                  <c:v>2.2501436117216111</c:v>
                </c:pt>
                <c:pt idx="2084">
                  <c:v>2.2453176886446884</c:v>
                </c:pt>
                <c:pt idx="2085">
                  <c:v>2.2480408937728931</c:v>
                </c:pt>
                <c:pt idx="2086">
                  <c:v>2.2378375604395595</c:v>
                </c:pt>
                <c:pt idx="2087">
                  <c:v>2.2386648424908415</c:v>
                </c:pt>
                <c:pt idx="2088">
                  <c:v>2.2397508424908423</c:v>
                </c:pt>
                <c:pt idx="2089">
                  <c:v>2.2353385860805859</c:v>
                </c:pt>
                <c:pt idx="2090">
                  <c:v>2.2340976373626367</c:v>
                </c:pt>
                <c:pt idx="2091">
                  <c:v>2.229530252747252</c:v>
                </c:pt>
                <c:pt idx="2092">
                  <c:v>2.2207057655677649</c:v>
                </c:pt>
                <c:pt idx="2093">
                  <c:v>2.2222745604395597</c:v>
                </c:pt>
                <c:pt idx="2094">
                  <c:v>2.2274451758241751</c:v>
                </c:pt>
                <c:pt idx="2095">
                  <c:v>2.2140015860805855</c:v>
                </c:pt>
                <c:pt idx="2096">
                  <c:v>2.2191205091575088</c:v>
                </c:pt>
                <c:pt idx="2097">
                  <c:v>2.218793021978021</c:v>
                </c:pt>
                <c:pt idx="2098">
                  <c:v>2.2156906630036621</c:v>
                </c:pt>
                <c:pt idx="2099">
                  <c:v>2.2186033040293034</c:v>
                </c:pt>
                <c:pt idx="2100">
                  <c:v>2.2129156117216109</c:v>
                </c:pt>
                <c:pt idx="2101">
                  <c:v>2.2090548937728931</c:v>
                </c:pt>
                <c:pt idx="2102">
                  <c:v>2.2072279450549446</c:v>
                </c:pt>
                <c:pt idx="2103">
                  <c:v>2.2058318937728929</c:v>
                </c:pt>
                <c:pt idx="2104">
                  <c:v>2.2042456886446882</c:v>
                </c:pt>
                <c:pt idx="2105">
                  <c:v>2.2008503296703292</c:v>
                </c:pt>
                <c:pt idx="2106">
                  <c:v>2.2026083296703289</c:v>
                </c:pt>
                <c:pt idx="2107">
                  <c:v>2.194180227106227</c:v>
                </c:pt>
                <c:pt idx="2108">
                  <c:v>2.1944904835164833</c:v>
                </c:pt>
                <c:pt idx="2109">
                  <c:v>2.198471842490842</c:v>
                </c:pt>
                <c:pt idx="2110">
                  <c:v>2.1870268681318672</c:v>
                </c:pt>
                <c:pt idx="2111">
                  <c:v>2.1908014065934061</c:v>
                </c:pt>
                <c:pt idx="2112">
                  <c:v>2.1951791758241757</c:v>
                </c:pt>
                <c:pt idx="2113">
                  <c:v>2.1951791758241757</c:v>
                </c:pt>
                <c:pt idx="2114">
                  <c:v>2.1894570476190469</c:v>
                </c:pt>
                <c:pt idx="2115">
                  <c:v>2.1948517142857136</c:v>
                </c:pt>
                <c:pt idx="2116">
                  <c:v>2.1799601758241751</c:v>
                </c:pt>
                <c:pt idx="2117">
                  <c:v>2.1857167912087911</c:v>
                </c:pt>
                <c:pt idx="2118">
                  <c:v>2.1797016373626366</c:v>
                </c:pt>
                <c:pt idx="2119">
                  <c:v>2.1823558937728933</c:v>
                </c:pt>
                <c:pt idx="2120">
                  <c:v>2.1842345347985339</c:v>
                </c:pt>
                <c:pt idx="2121">
                  <c:v>2.1803910732600729</c:v>
                </c:pt>
                <c:pt idx="2122">
                  <c:v>2.1806493296703295</c:v>
                </c:pt>
                <c:pt idx="2123">
                  <c:v>2.1816489706959703</c:v>
                </c:pt>
                <c:pt idx="2124">
                  <c:v>2.179735842490842</c:v>
                </c:pt>
                <c:pt idx="2125">
                  <c:v>2.1869402271062266</c:v>
                </c:pt>
                <c:pt idx="2126">
                  <c:v>2.1799082014652007</c:v>
                </c:pt>
                <c:pt idx="2127">
                  <c:v>2.1787704578754572</c:v>
                </c:pt>
                <c:pt idx="2128">
                  <c:v>2.175581919413919</c:v>
                </c:pt>
                <c:pt idx="2129">
                  <c:v>2.1766677655677653</c:v>
                </c:pt>
                <c:pt idx="2130">
                  <c:v>2.1715660989010983</c:v>
                </c:pt>
                <c:pt idx="2131">
                  <c:v>2.1669987142857141</c:v>
                </c:pt>
                <c:pt idx="2132">
                  <c:v>2.1635344065934063</c:v>
                </c:pt>
                <c:pt idx="2133">
                  <c:v>2.1660853553113544</c:v>
                </c:pt>
                <c:pt idx="2134">
                  <c:v>2.1642584065934058</c:v>
                </c:pt>
                <c:pt idx="2135">
                  <c:v>2.1623280476190465</c:v>
                </c:pt>
                <c:pt idx="2136">
                  <c:v>2.1638792527472526</c:v>
                </c:pt>
                <c:pt idx="2137">
                  <c:v>2.172496919413919</c:v>
                </c:pt>
                <c:pt idx="2138">
                  <c:v>2.1667574065934061</c:v>
                </c:pt>
                <c:pt idx="2139">
                  <c:v>2.1594668424908421</c:v>
                </c:pt>
                <c:pt idx="2140">
                  <c:v>2.1601735091575085</c:v>
                </c:pt>
                <c:pt idx="2141">
                  <c:v>2.1573296630036625</c:v>
                </c:pt>
                <c:pt idx="2142">
                  <c:v>2.1497978168498162</c:v>
                </c:pt>
                <c:pt idx="2143">
                  <c:v>2.1584844322344314</c:v>
                </c:pt>
                <c:pt idx="2144">
                  <c:v>2.1467129706959702</c:v>
                </c:pt>
                <c:pt idx="2145">
                  <c:v>2.14797115018315</c:v>
                </c:pt>
                <c:pt idx="2146">
                  <c:v>2.1444896117216112</c:v>
                </c:pt>
                <c:pt idx="2147">
                  <c:v>2.1417664322344319</c:v>
                </c:pt>
                <c:pt idx="2148">
                  <c:v>2.1353720989010982</c:v>
                </c:pt>
                <c:pt idx="2149">
                  <c:v>2.1411115347985343</c:v>
                </c:pt>
                <c:pt idx="2150">
                  <c:v>2.1355100476190469</c:v>
                </c:pt>
                <c:pt idx="2151">
                  <c:v>2.1366992783882779</c:v>
                </c:pt>
                <c:pt idx="2152">
                  <c:v>2.135423868131868</c:v>
                </c:pt>
                <c:pt idx="2153">
                  <c:v>2.1359409194139189</c:v>
                </c:pt>
                <c:pt idx="2154">
                  <c:v>2.1406634322344322</c:v>
                </c:pt>
                <c:pt idx="2155">
                  <c:v>2.1406634322344322</c:v>
                </c:pt>
                <c:pt idx="2156">
                  <c:v>2.1409394065934064</c:v>
                </c:pt>
                <c:pt idx="2157">
                  <c:v>2.1364754578754579</c:v>
                </c:pt>
                <c:pt idx="2158">
                  <c:v>2.1306154322344319</c:v>
                </c:pt>
                <c:pt idx="2159">
                  <c:v>2.1358032783882779</c:v>
                </c:pt>
                <c:pt idx="2160">
                  <c:v>2.1332007399267399</c:v>
                </c:pt>
                <c:pt idx="2161">
                  <c:v>2.1386461758241753</c:v>
                </c:pt>
                <c:pt idx="2162">
                  <c:v>2.1317348168498165</c:v>
                </c:pt>
                <c:pt idx="2163">
                  <c:v>2.1409212527472525</c:v>
                </c:pt>
                <c:pt idx="2164">
                  <c:v>2.1265986630036626</c:v>
                </c:pt>
                <c:pt idx="2165">
                  <c:v>2.1324759194139196</c:v>
                </c:pt>
                <c:pt idx="2166">
                  <c:v>2.1305110989010987</c:v>
                </c:pt>
                <c:pt idx="2167">
                  <c:v>2.1268054322344314</c:v>
                </c:pt>
                <c:pt idx="2168">
                  <c:v>2.1293217912087905</c:v>
                </c:pt>
                <c:pt idx="2169">
                  <c:v>2.1261332527472527</c:v>
                </c:pt>
                <c:pt idx="2170">
                  <c:v>2.1273914322344321</c:v>
                </c:pt>
                <c:pt idx="2171">
                  <c:v>2.1273569706959701</c:v>
                </c:pt>
                <c:pt idx="2172">
                  <c:v>2.1283562014652011</c:v>
                </c:pt>
                <c:pt idx="2173">
                  <c:v>2.1273737912087913</c:v>
                </c:pt>
                <c:pt idx="2174">
                  <c:v>2.1269256630036626</c:v>
                </c:pt>
                <c:pt idx="2175">
                  <c:v>2.1285630219780218</c:v>
                </c:pt>
                <c:pt idx="2176">
                  <c:v>2.122185945054945</c:v>
                </c:pt>
                <c:pt idx="2177">
                  <c:v>2.1172566373626367</c:v>
                </c:pt>
                <c:pt idx="2178">
                  <c:v>2.1234782783882782</c:v>
                </c:pt>
                <c:pt idx="2179">
                  <c:v>2.1245640989010983</c:v>
                </c:pt>
                <c:pt idx="2180">
                  <c:v>2.1250984065934064</c:v>
                </c:pt>
                <c:pt idx="2181">
                  <c:v>2.1297691758241752</c:v>
                </c:pt>
                <c:pt idx="2182">
                  <c:v>2.1232542271062269</c:v>
                </c:pt>
                <c:pt idx="2183">
                  <c:v>2.1270277399267399</c:v>
                </c:pt>
                <c:pt idx="2184">
                  <c:v>2.1257006117216113</c:v>
                </c:pt>
                <c:pt idx="2185">
                  <c:v>2.1358866886446881</c:v>
                </c:pt>
                <c:pt idx="2186">
                  <c:v>2.1277171501831496</c:v>
                </c:pt>
                <c:pt idx="2187">
                  <c:v>2.1216330732600728</c:v>
                </c:pt>
                <c:pt idx="2188">
                  <c:v>2.1289236117216115</c:v>
                </c:pt>
                <c:pt idx="2189">
                  <c:v>2.1229766886446884</c:v>
                </c:pt>
                <c:pt idx="2190">
                  <c:v>2.1241314578754578</c:v>
                </c:pt>
                <c:pt idx="2191">
                  <c:v>2.1249932271062266</c:v>
                </c:pt>
                <c:pt idx="2192">
                  <c:v>2.1259928681318674</c:v>
                </c:pt>
                <c:pt idx="2193">
                  <c:v>2.1278887655677656</c:v>
                </c:pt>
                <c:pt idx="2194">
                  <c:v>2.1234079963369958</c:v>
                </c:pt>
                <c:pt idx="2195">
                  <c:v>2.128940534798534</c:v>
                </c:pt>
                <c:pt idx="2196">
                  <c:v>2.1274927655677653</c:v>
                </c:pt>
                <c:pt idx="2197">
                  <c:v>2.1274927655677653</c:v>
                </c:pt>
                <c:pt idx="2198">
                  <c:v>2.1241663553113552</c:v>
                </c:pt>
                <c:pt idx="2199">
                  <c:v>2.1254589963369961</c:v>
                </c:pt>
                <c:pt idx="2200">
                  <c:v>2.1214086886446886</c:v>
                </c:pt>
                <c:pt idx="2201">
                  <c:v>2.1167212527472521</c:v>
                </c:pt>
                <c:pt idx="2202">
                  <c:v>2.1207715604395596</c:v>
                </c:pt>
                <c:pt idx="2203">
                  <c:v>2.1079139963369959</c:v>
                </c:pt>
                <c:pt idx="2204">
                  <c:v>2.0869558168498168</c:v>
                </c:pt>
                <c:pt idx="2205">
                  <c:v>2.0538639450549443</c:v>
                </c:pt>
                <c:pt idx="2206">
                  <c:v>2.0266150989010985</c:v>
                </c:pt>
                <c:pt idx="2207">
                  <c:v>1.9906277142857141</c:v>
                </c:pt>
                <c:pt idx="2208">
                  <c:v>1.9660845604395598</c:v>
                </c:pt>
                <c:pt idx="2209">
                  <c:v>1.9310278681318676</c:v>
                </c:pt>
                <c:pt idx="2210">
                  <c:v>1.9078118681318681</c:v>
                </c:pt>
                <c:pt idx="2211">
                  <c:v>1.8765641758241758</c:v>
                </c:pt>
                <c:pt idx="2212">
                  <c:v>1.863258791208791</c:v>
                </c:pt>
                <c:pt idx="2213">
                  <c:v>1.8407322014652014</c:v>
                </c:pt>
                <c:pt idx="2214">
                  <c:v>1.8246343809523808</c:v>
                </c:pt>
                <c:pt idx="2215">
                  <c:v>1.7986951758241758</c:v>
                </c:pt>
                <c:pt idx="2216">
                  <c:v>1.7803912271062263</c:v>
                </c:pt>
                <c:pt idx="2217">
                  <c:v>1.7668956886446883</c:v>
                </c:pt>
                <c:pt idx="2218">
                  <c:v>1.7503842271062269</c:v>
                </c:pt>
                <c:pt idx="2219">
                  <c:v>1.7286676886446883</c:v>
                </c:pt>
                <c:pt idx="2220">
                  <c:v>1.7156550219780213</c:v>
                </c:pt>
                <c:pt idx="2221">
                  <c:v>1.7108118681318676</c:v>
                </c:pt>
                <c:pt idx="2222">
                  <c:v>1.7016254322344315</c:v>
                </c:pt>
                <c:pt idx="2223">
                  <c:v>1.6922834578754578</c:v>
                </c:pt>
                <c:pt idx="2224">
                  <c:v>1.6755824065934064</c:v>
                </c:pt>
                <c:pt idx="2225">
                  <c:v>1.6652412014652009</c:v>
                </c:pt>
                <c:pt idx="2226">
                  <c:v>1.6563305347985346</c:v>
                </c:pt>
                <c:pt idx="2227">
                  <c:v>1.6503153809523803</c:v>
                </c:pt>
                <c:pt idx="2228">
                  <c:v>1.6370096886446883</c:v>
                </c:pt>
                <c:pt idx="2229">
                  <c:v>1.6232558681318678</c:v>
                </c:pt>
                <c:pt idx="2230">
                  <c:v>1.6222734578754576</c:v>
                </c:pt>
                <c:pt idx="2231">
                  <c:v>1.6137764322344319</c:v>
                </c:pt>
                <c:pt idx="2232">
                  <c:v>1.6023494065934061</c:v>
                </c:pt>
                <c:pt idx="2233">
                  <c:v>1.6038316373626369</c:v>
                </c:pt>
                <c:pt idx="2234">
                  <c:v>1.5941283809523807</c:v>
                </c:pt>
                <c:pt idx="2235">
                  <c:v>1.5857175347985346</c:v>
                </c:pt>
                <c:pt idx="2236">
                  <c:v>1.5802711501831497</c:v>
                </c:pt>
                <c:pt idx="2237">
                  <c:v>1.5765655604395603</c:v>
                </c:pt>
                <c:pt idx="2238">
                  <c:v>1.5686545347985346</c:v>
                </c:pt>
                <c:pt idx="2239">
                  <c:v>1.5686545347985346</c:v>
                </c:pt>
                <c:pt idx="2240">
                  <c:v>1.564793714285714</c:v>
                </c:pt>
                <c:pt idx="2241">
                  <c:v>1.5653279963369962</c:v>
                </c:pt>
                <c:pt idx="2242">
                  <c:v>1.5567620476190471</c:v>
                </c:pt>
                <c:pt idx="2243">
                  <c:v>1.5553487399267394</c:v>
                </c:pt>
                <c:pt idx="2244">
                  <c:v>1.5493163809523807</c:v>
                </c:pt>
                <c:pt idx="2245">
                  <c:v>1.5523325604395601</c:v>
                </c:pt>
                <c:pt idx="2246">
                  <c:v>1.544162868131868</c:v>
                </c:pt>
                <c:pt idx="2247">
                  <c:v>1.5420256886446881</c:v>
                </c:pt>
                <c:pt idx="2248">
                  <c:v>1.5360450219780215</c:v>
                </c:pt>
                <c:pt idx="2249">
                  <c:v>1.5340629450549446</c:v>
                </c:pt>
                <c:pt idx="2250">
                  <c:v>1.5359933040293039</c:v>
                </c:pt>
                <c:pt idx="2251">
                  <c:v>1.5254114835164831</c:v>
                </c:pt>
                <c:pt idx="2252">
                  <c:v>1.5340808681318678</c:v>
                </c:pt>
                <c:pt idx="2253">
                  <c:v>1.5314610989010984</c:v>
                </c:pt>
                <c:pt idx="2254">
                  <c:v>1.5278244322344317</c:v>
                </c:pt>
                <c:pt idx="2255">
                  <c:v>1.5258078937728934</c:v>
                </c:pt>
                <c:pt idx="2256">
                  <c:v>1.5236190219780217</c:v>
                </c:pt>
                <c:pt idx="2257">
                  <c:v>1.5202415604395598</c:v>
                </c:pt>
                <c:pt idx="2258">
                  <c:v>1.5185352783882782</c:v>
                </c:pt>
                <c:pt idx="2259">
                  <c:v>1.5177252014652012</c:v>
                </c:pt>
                <c:pt idx="2260">
                  <c:v>1.5129682527472521</c:v>
                </c:pt>
                <c:pt idx="2261">
                  <c:v>1.512709714285714</c:v>
                </c:pt>
                <c:pt idx="2262">
                  <c:v>1.5166739450549447</c:v>
                </c:pt>
                <c:pt idx="2263">
                  <c:v>1.506194842490842</c:v>
                </c:pt>
                <c:pt idx="2264">
                  <c:v>1.509400637362637</c:v>
                </c:pt>
                <c:pt idx="2265">
                  <c:v>1.4973531245421243</c:v>
                </c:pt>
                <c:pt idx="2266">
                  <c:v>1.507194509157509</c:v>
                </c:pt>
                <c:pt idx="2267">
                  <c:v>1.4991283553113548</c:v>
                </c:pt>
                <c:pt idx="2268">
                  <c:v>1.5014042014652009</c:v>
                </c:pt>
                <c:pt idx="2269">
                  <c:v>1.5029036886446883</c:v>
                </c:pt>
                <c:pt idx="2270">
                  <c:v>1.4928554578754576</c:v>
                </c:pt>
                <c:pt idx="2271">
                  <c:v>1.4949581758241757</c:v>
                </c:pt>
                <c:pt idx="2272">
                  <c:v>1.4946479450549448</c:v>
                </c:pt>
                <c:pt idx="2273">
                  <c:v>1.4928731758241756</c:v>
                </c:pt>
                <c:pt idx="2274">
                  <c:v>1.4896674065934061</c:v>
                </c:pt>
                <c:pt idx="2275">
                  <c:v>1.4879438681318677</c:v>
                </c:pt>
                <c:pt idx="2276">
                  <c:v>1.479825996336996</c:v>
                </c:pt>
                <c:pt idx="2277">
                  <c:v>1.4726560989010986</c:v>
                </c:pt>
                <c:pt idx="2278">
                  <c:v>1.4797225860805858</c:v>
                </c:pt>
                <c:pt idx="2279">
                  <c:v>1.4788958168498165</c:v>
                </c:pt>
                <c:pt idx="2280">
                  <c:v>1.478068509157509</c:v>
                </c:pt>
                <c:pt idx="2281">
                  <c:v>1.478068509157509</c:v>
                </c:pt>
                <c:pt idx="2282">
                  <c:v>1.4730702527472523</c:v>
                </c:pt>
                <c:pt idx="2283">
                  <c:v>1.4709330732600729</c:v>
                </c:pt>
                <c:pt idx="2284">
                  <c:v>1.4591440732600727</c:v>
                </c:pt>
                <c:pt idx="2285">
                  <c:v>1.4665549963369959</c:v>
                </c:pt>
                <c:pt idx="2286">
                  <c:v>1.4664515860805856</c:v>
                </c:pt>
                <c:pt idx="2287">
                  <c:v>1.4614016373626371</c:v>
                </c:pt>
                <c:pt idx="2288">
                  <c:v>1.4622806373626369</c:v>
                </c:pt>
                <c:pt idx="2289">
                  <c:v>1.4756552783882781</c:v>
                </c:pt>
                <c:pt idx="2290">
                  <c:v>1.4584371501831497</c:v>
                </c:pt>
                <c:pt idx="2291">
                  <c:v>1.4693643809523806</c:v>
                </c:pt>
                <c:pt idx="2292">
                  <c:v>1.4628149450549446</c:v>
                </c:pt>
                <c:pt idx="2293">
                  <c:v>1.4620393553113549</c:v>
                </c:pt>
                <c:pt idx="2294">
                  <c:v>1.4600228168498164</c:v>
                </c:pt>
                <c:pt idx="2295">
                  <c:v>1.4602296373626369</c:v>
                </c:pt>
                <c:pt idx="2296">
                  <c:v>1.4569377142857141</c:v>
                </c:pt>
                <c:pt idx="2297">
                  <c:v>1.4552314065934062</c:v>
                </c:pt>
                <c:pt idx="2298">
                  <c:v>1.4509570219780217</c:v>
                </c:pt>
                <c:pt idx="2299">
                  <c:v>1.4595402527472523</c:v>
                </c:pt>
                <c:pt idx="2300">
                  <c:v>1.4439422271062266</c:v>
                </c:pt>
                <c:pt idx="2301">
                  <c:v>1.4493369194139192</c:v>
                </c:pt>
                <c:pt idx="2302">
                  <c:v>1.4414949450549446</c:v>
                </c:pt>
                <c:pt idx="2303">
                  <c:v>1.4423911758241754</c:v>
                </c:pt>
                <c:pt idx="2304">
                  <c:v>1.4504056117216113</c:v>
                </c:pt>
                <c:pt idx="2305">
                  <c:v>1.443649355311355</c:v>
                </c:pt>
                <c:pt idx="2306">
                  <c:v>1.4429599450549446</c:v>
                </c:pt>
                <c:pt idx="2307">
                  <c:v>1.4333943809523804</c:v>
                </c:pt>
                <c:pt idx="2308">
                  <c:v>1.4295681245421243</c:v>
                </c:pt>
                <c:pt idx="2309">
                  <c:v>1.4463726117216114</c:v>
                </c:pt>
                <c:pt idx="2310">
                  <c:v>1.434531919413919</c:v>
                </c:pt>
                <c:pt idx="2311">
                  <c:v>1.4381168681318677</c:v>
                </c:pt>
                <c:pt idx="2312">
                  <c:v>1.442080996336996</c:v>
                </c:pt>
                <c:pt idx="2313">
                  <c:v>1.4347906117216114</c:v>
                </c:pt>
                <c:pt idx="2314">
                  <c:v>1.4394096886446883</c:v>
                </c:pt>
                <c:pt idx="2315">
                  <c:v>1.4349112527472525</c:v>
                </c:pt>
                <c:pt idx="2316">
                  <c:v>1.4363590219780216</c:v>
                </c:pt>
                <c:pt idx="2317">
                  <c:v>1.4365830989010986</c:v>
                </c:pt>
                <c:pt idx="2318">
                  <c:v>1.4285519194139189</c:v>
                </c:pt>
                <c:pt idx="2319">
                  <c:v>1.4310855347985345</c:v>
                </c:pt>
                <c:pt idx="2320">
                  <c:v>1.4336880732600727</c:v>
                </c:pt>
                <c:pt idx="2321">
                  <c:v>1.4296722271062268</c:v>
                </c:pt>
                <c:pt idx="2322">
                  <c:v>1.4368593809523806</c:v>
                </c:pt>
                <c:pt idx="2323">
                  <c:v>1.4368593809523806</c:v>
                </c:pt>
                <c:pt idx="2324">
                  <c:v>1.436307842490842</c:v>
                </c:pt>
                <c:pt idx="2325">
                  <c:v>1.4349808681318679</c:v>
                </c:pt>
                <c:pt idx="2326">
                  <c:v>1.4373765860805858</c:v>
                </c:pt>
                <c:pt idx="2327">
                  <c:v>1.4323438424908421</c:v>
                </c:pt>
                <c:pt idx="2328">
                  <c:v>1.4333090219780216</c:v>
                </c:pt>
                <c:pt idx="2329">
                  <c:v>1.4326885604395601</c:v>
                </c:pt>
                <c:pt idx="2330">
                  <c:v>1.4262596117216113</c:v>
                </c:pt>
                <c:pt idx="2331">
                  <c:v>1.4383243809523807</c:v>
                </c:pt>
                <c:pt idx="2332">
                  <c:v>1.4339293553113548</c:v>
                </c:pt>
                <c:pt idx="2333">
                  <c:v>1.4341534065934063</c:v>
                </c:pt>
                <c:pt idx="2334">
                  <c:v>1.4363940219780218</c:v>
                </c:pt>
                <c:pt idx="2335">
                  <c:v>1.4366353040293036</c:v>
                </c:pt>
                <c:pt idx="2336">
                  <c:v>1.438220073260073</c:v>
                </c:pt>
                <c:pt idx="2337">
                  <c:v>1.4443730989010986</c:v>
                </c:pt>
                <c:pt idx="2338">
                  <c:v>1.438874996336996</c:v>
                </c:pt>
                <c:pt idx="2339">
                  <c:v>1.4375823553113547</c:v>
                </c:pt>
                <c:pt idx="2340">
                  <c:v>1.437461714285714</c:v>
                </c:pt>
                <c:pt idx="2341">
                  <c:v>1.4392707399267395</c:v>
                </c:pt>
                <c:pt idx="2342">
                  <c:v>1.429980868131868</c:v>
                </c:pt>
                <c:pt idx="2343">
                  <c:v>1.4377712527472524</c:v>
                </c:pt>
                <c:pt idx="2344">
                  <c:v>1.44094256043956</c:v>
                </c:pt>
                <c:pt idx="2345">
                  <c:v>1.4410632271062267</c:v>
                </c:pt>
                <c:pt idx="2346">
                  <c:v>1.4341346117216112</c:v>
                </c:pt>
                <c:pt idx="2347">
                  <c:v>1.4365986373626369</c:v>
                </c:pt>
                <c:pt idx="2348">
                  <c:v>1.432582791208791</c:v>
                </c:pt>
                <c:pt idx="2349">
                  <c:v>1.4288599450549448</c:v>
                </c:pt>
                <c:pt idx="2350">
                  <c:v>1.4367709706959702</c:v>
                </c:pt>
                <c:pt idx="2351">
                  <c:v>1.4349095604395601</c:v>
                </c:pt>
                <c:pt idx="2352">
                  <c:v>1.4211381245421242</c:v>
                </c:pt>
                <c:pt idx="2353">
                  <c:v>1.4273256117216115</c:v>
                </c:pt>
                <c:pt idx="2354">
                  <c:v>1.4268257912087907</c:v>
                </c:pt>
                <c:pt idx="2355">
                  <c:v>1.4302039194139191</c:v>
                </c:pt>
                <c:pt idx="2356">
                  <c:v>1.4225169450549449</c:v>
                </c:pt>
                <c:pt idx="2357">
                  <c:v>1.4275668937728934</c:v>
                </c:pt>
                <c:pt idx="2358">
                  <c:v>1.4290488168498163</c:v>
                </c:pt>
                <c:pt idx="2359">
                  <c:v>1.4305310732600729</c:v>
                </c:pt>
                <c:pt idx="2360">
                  <c:v>1.4258947655677652</c:v>
                </c:pt>
                <c:pt idx="2361">
                  <c:v>1.4172943040293038</c:v>
                </c:pt>
                <c:pt idx="2362">
                  <c:v>1.4149158424908423</c:v>
                </c:pt>
                <c:pt idx="2363">
                  <c:v>1.416846124542124</c:v>
                </c:pt>
                <c:pt idx="2364">
                  <c:v>1.4232232014652009</c:v>
                </c:pt>
                <c:pt idx="2365">
                  <c:v>1.4232232014652009</c:v>
                </c:pt>
                <c:pt idx="2366">
                  <c:v>1.4219822527472523</c:v>
                </c:pt>
                <c:pt idx="2367">
                  <c:v>1.4244469194139189</c:v>
                </c:pt>
                <c:pt idx="2368">
                  <c:v>1.4156396373626372</c:v>
                </c:pt>
                <c:pt idx="2369">
                  <c:v>1.4120891501831498</c:v>
                </c:pt>
                <c:pt idx="2370">
                  <c:v>1.4140538937728933</c:v>
                </c:pt>
                <c:pt idx="2371">
                  <c:v>1.4110032527472525</c:v>
                </c:pt>
                <c:pt idx="2372">
                  <c:v>1.4120890732600728</c:v>
                </c:pt>
                <c:pt idx="2373">
                  <c:v>1.4160015091575089</c:v>
                </c:pt>
                <c:pt idx="2374">
                  <c:v>1.4103483040293039</c:v>
                </c:pt>
                <c:pt idx="2375">
                  <c:v>1.3931472783882779</c:v>
                </c:pt>
                <c:pt idx="2376">
                  <c:v>1.3805827142857139</c:v>
                </c:pt>
                <c:pt idx="2377">
                  <c:v>1.3554018681318676</c:v>
                </c:pt>
                <c:pt idx="2378">
                  <c:v>1.3381148168498165</c:v>
                </c:pt>
                <c:pt idx="2379">
                  <c:v>1.3101763296703293</c:v>
                </c:pt>
                <c:pt idx="2380">
                  <c:v>1.2849609963369961</c:v>
                </c:pt>
                <c:pt idx="2381">
                  <c:v>1.2594696886446881</c:v>
                </c:pt>
                <c:pt idx="2382">
                  <c:v>1.2384597912087909</c:v>
                </c:pt>
                <c:pt idx="2383">
                  <c:v>1.2154333809523805</c:v>
                </c:pt>
                <c:pt idx="2384">
                  <c:v>1.1866675860805858</c:v>
                </c:pt>
                <c:pt idx="2385">
                  <c:v>1.1584188424908419</c:v>
                </c:pt>
                <c:pt idx="2386">
                  <c:v>1.139718355311355</c:v>
                </c:pt>
                <c:pt idx="2387">
                  <c:v>1.121638483516483</c:v>
                </c:pt>
                <c:pt idx="2388">
                  <c:v>1.0992497655677651</c:v>
                </c:pt>
                <c:pt idx="2389">
                  <c:v>1.0788431245421244</c:v>
                </c:pt>
                <c:pt idx="2390">
                  <c:v>1.0667266630036627</c:v>
                </c:pt>
                <c:pt idx="2391">
                  <c:v>1.053972509157509</c:v>
                </c:pt>
                <c:pt idx="2392">
                  <c:v>1.0364613040293036</c:v>
                </c:pt>
                <c:pt idx="2393">
                  <c:v>1.0243103809523806</c:v>
                </c:pt>
                <c:pt idx="2394">
                  <c:v>1.0058340989010988</c:v>
                </c:pt>
                <c:pt idx="2395">
                  <c:v>0.99847461172161156</c:v>
                </c:pt>
                <c:pt idx="2396">
                  <c:v>0.97531030402930352</c:v>
                </c:pt>
                <c:pt idx="2397">
                  <c:v>0.95773038095238061</c:v>
                </c:pt>
                <c:pt idx="2398">
                  <c:v>0.94518304761904737</c:v>
                </c:pt>
                <c:pt idx="2399">
                  <c:v>0.93480738095238058</c:v>
                </c:pt>
                <c:pt idx="2400">
                  <c:v>0.91391812454212407</c:v>
                </c:pt>
                <c:pt idx="2401">
                  <c:v>0.89987132967032946</c:v>
                </c:pt>
                <c:pt idx="2402">
                  <c:v>0.89969897069597016</c:v>
                </c:pt>
                <c:pt idx="2403">
                  <c:v>0.89168463736263703</c:v>
                </c:pt>
                <c:pt idx="2404">
                  <c:v>0.86640038095238059</c:v>
                </c:pt>
                <c:pt idx="2405">
                  <c:v>0.85879961172161134</c:v>
                </c:pt>
                <c:pt idx="2406">
                  <c:v>0.85438735531135501</c:v>
                </c:pt>
                <c:pt idx="2407">
                  <c:v>0.85438735531135501</c:v>
                </c:pt>
                <c:pt idx="2408">
                  <c:v>0.84537325274725228</c:v>
                </c:pt>
                <c:pt idx="2409">
                  <c:v>0.83215330402930354</c:v>
                </c:pt>
                <c:pt idx="2410">
                  <c:v>0.81974384249084231</c:v>
                </c:pt>
                <c:pt idx="2411">
                  <c:v>0.81779625274725243</c:v>
                </c:pt>
                <c:pt idx="2412">
                  <c:v>0.80900622710622683</c:v>
                </c:pt>
                <c:pt idx="2413">
                  <c:v>0.79737238095238061</c:v>
                </c:pt>
                <c:pt idx="2414">
                  <c:v>0.79392530402930384</c:v>
                </c:pt>
                <c:pt idx="2415">
                  <c:v>0.78384232967032941</c:v>
                </c:pt>
                <c:pt idx="2416">
                  <c:v>0.78246350915750873</c:v>
                </c:pt>
                <c:pt idx="2417">
                  <c:v>0.76717573992673971</c:v>
                </c:pt>
                <c:pt idx="2418">
                  <c:v>0.75654153479853425</c:v>
                </c:pt>
                <c:pt idx="2419">
                  <c:v>0.75983350915750869</c:v>
                </c:pt>
                <c:pt idx="2420">
                  <c:v>0.75430048351648304</c:v>
                </c:pt>
                <c:pt idx="2421">
                  <c:v>0.74432122710622672</c:v>
                </c:pt>
                <c:pt idx="2422">
                  <c:v>0.73470389377289358</c:v>
                </c:pt>
                <c:pt idx="2423">
                  <c:v>0.73782350915750872</c:v>
                </c:pt>
                <c:pt idx="2424">
                  <c:v>0.73468666300366259</c:v>
                </c:pt>
                <c:pt idx="2425">
                  <c:v>0.72338027838827823</c:v>
                </c:pt>
                <c:pt idx="2426">
                  <c:v>0.71066058608058569</c:v>
                </c:pt>
                <c:pt idx="2427">
                  <c:v>0.7128839450549449</c:v>
                </c:pt>
                <c:pt idx="2428">
                  <c:v>0.69945761172161147</c:v>
                </c:pt>
                <c:pt idx="2429">
                  <c:v>0.69723425274725226</c:v>
                </c:pt>
                <c:pt idx="2430">
                  <c:v>0.70504186813186798</c:v>
                </c:pt>
                <c:pt idx="2431">
                  <c:v>0.69888915018314979</c:v>
                </c:pt>
                <c:pt idx="2432">
                  <c:v>0.68951312454212432</c:v>
                </c:pt>
                <c:pt idx="2433">
                  <c:v>0.68828940659340643</c:v>
                </c:pt>
                <c:pt idx="2434">
                  <c:v>0.69080576556776518</c:v>
                </c:pt>
                <c:pt idx="2435">
                  <c:v>0.68566963736263686</c:v>
                </c:pt>
                <c:pt idx="2436">
                  <c:v>0.6885996630036626</c:v>
                </c:pt>
                <c:pt idx="2437">
                  <c:v>0.68068843223443187</c:v>
                </c:pt>
                <c:pt idx="2438">
                  <c:v>0.68647950915750877</c:v>
                </c:pt>
                <c:pt idx="2439">
                  <c:v>0.68377356043956017</c:v>
                </c:pt>
                <c:pt idx="2440">
                  <c:v>0.68304968864468829</c:v>
                </c:pt>
                <c:pt idx="2441">
                  <c:v>0.68011966300366256</c:v>
                </c:pt>
                <c:pt idx="2442">
                  <c:v>0.66708963736263716</c:v>
                </c:pt>
                <c:pt idx="2443">
                  <c:v>0.67239809890109847</c:v>
                </c:pt>
                <c:pt idx="2444">
                  <c:v>0.6728806886446882</c:v>
                </c:pt>
                <c:pt idx="2445">
                  <c:v>0.6634529706959702</c:v>
                </c:pt>
                <c:pt idx="2446">
                  <c:v>0.66805481684981649</c:v>
                </c:pt>
                <c:pt idx="2447">
                  <c:v>0.6698989963369959</c:v>
                </c:pt>
                <c:pt idx="2448">
                  <c:v>0.6698989963369959</c:v>
                </c:pt>
                <c:pt idx="2449">
                  <c:v>0.66140166300366254</c:v>
                </c:pt>
                <c:pt idx="2450">
                  <c:v>0.66450402197802161</c:v>
                </c:pt>
                <c:pt idx="2451">
                  <c:v>0.6576443553113549</c:v>
                </c:pt>
                <c:pt idx="2452">
                  <c:v>0.65524863736263683</c:v>
                </c:pt>
                <c:pt idx="2453">
                  <c:v>0.65531758608058566</c:v>
                </c:pt>
                <c:pt idx="2454">
                  <c:v>0.65502443223443185</c:v>
                </c:pt>
                <c:pt idx="2455">
                  <c:v>0.65018130402930352</c:v>
                </c:pt>
                <c:pt idx="2456">
                  <c:v>0.65626538095238041</c:v>
                </c:pt>
                <c:pt idx="2457">
                  <c:v>0.654421201465201</c:v>
                </c:pt>
                <c:pt idx="2458">
                  <c:v>0.65357666300366279</c:v>
                </c:pt>
                <c:pt idx="2459">
                  <c:v>0.64844053479853447</c:v>
                </c:pt>
                <c:pt idx="2460">
                  <c:v>0.6448900989010985</c:v>
                </c:pt>
                <c:pt idx="2461">
                  <c:v>0.64435579120879083</c:v>
                </c:pt>
                <c:pt idx="2462">
                  <c:v>0.63877156043956029</c:v>
                </c:pt>
                <c:pt idx="2463">
                  <c:v>0.64046061172161139</c:v>
                </c:pt>
                <c:pt idx="2464">
                  <c:v>0.64133961172161125</c:v>
                </c:pt>
                <c:pt idx="2465">
                  <c:v>0.63232558608058576</c:v>
                </c:pt>
                <c:pt idx="2466">
                  <c:v>0.63582435531135506</c:v>
                </c:pt>
                <c:pt idx="2467">
                  <c:v>0.63639312454212438</c:v>
                </c:pt>
                <c:pt idx="2468">
                  <c:v>0.63246345787545744</c:v>
                </c:pt>
                <c:pt idx="2469">
                  <c:v>0.63573817582417569</c:v>
                </c:pt>
                <c:pt idx="2470">
                  <c:v>0.62743076556776511</c:v>
                </c:pt>
                <c:pt idx="2471">
                  <c:v>0.63566909890109857</c:v>
                </c:pt>
                <c:pt idx="2472">
                  <c:v>0.62803384249084215</c:v>
                </c:pt>
                <c:pt idx="2473">
                  <c:v>0.63299761172161118</c:v>
                </c:pt>
                <c:pt idx="2474">
                  <c:v>0.63368704761904715</c:v>
                </c:pt>
                <c:pt idx="2475">
                  <c:v>0.63161879120879094</c:v>
                </c:pt>
                <c:pt idx="2476">
                  <c:v>0.62979197069597037</c:v>
                </c:pt>
                <c:pt idx="2477">
                  <c:v>0.62532802197802173</c:v>
                </c:pt>
                <c:pt idx="2478">
                  <c:v>0.64123622710622674</c:v>
                </c:pt>
                <c:pt idx="2479">
                  <c:v>0.6300677399267397</c:v>
                </c:pt>
                <c:pt idx="2480">
                  <c:v>0.62849932967032918</c:v>
                </c:pt>
                <c:pt idx="2481">
                  <c:v>0.63466958608058555</c:v>
                </c:pt>
                <c:pt idx="2482">
                  <c:v>0.63637586813186775</c:v>
                </c:pt>
                <c:pt idx="2483">
                  <c:v>0.6349108681318677</c:v>
                </c:pt>
                <c:pt idx="2484">
                  <c:v>0.63317009890109865</c:v>
                </c:pt>
                <c:pt idx="2485">
                  <c:v>0.63017115018314973</c:v>
                </c:pt>
                <c:pt idx="2486">
                  <c:v>0.63087779120879073</c:v>
                </c:pt>
                <c:pt idx="2487">
                  <c:v>0.63480699633699578</c:v>
                </c:pt>
                <c:pt idx="2488">
                  <c:v>0.63120479120879081</c:v>
                </c:pt>
                <c:pt idx="2489">
                  <c:v>0.63120479120879081</c:v>
                </c:pt>
                <c:pt idx="2490">
                  <c:v>0.63175632967032946</c:v>
                </c:pt>
                <c:pt idx="2491">
                  <c:v>0.63584109890109863</c:v>
                </c:pt>
                <c:pt idx="2492">
                  <c:v>0.62839543223443173</c:v>
                </c:pt>
                <c:pt idx="2493">
                  <c:v>0.6223113809523807</c:v>
                </c:pt>
                <c:pt idx="2494">
                  <c:v>0.62100138095238067</c:v>
                </c:pt>
                <c:pt idx="2495">
                  <c:v>0.62222507326007304</c:v>
                </c:pt>
                <c:pt idx="2496">
                  <c:v>0.62125989377289337</c:v>
                </c:pt>
                <c:pt idx="2497">
                  <c:v>0.62065666300366251</c:v>
                </c:pt>
                <c:pt idx="2498">
                  <c:v>0.61602035531135502</c:v>
                </c:pt>
                <c:pt idx="2499">
                  <c:v>0.61800261172161153</c:v>
                </c:pt>
                <c:pt idx="2500">
                  <c:v>0.61371102197802174</c:v>
                </c:pt>
                <c:pt idx="2501">
                  <c:v>0.61181512454212417</c:v>
                </c:pt>
                <c:pt idx="2502">
                  <c:v>0.60895407326007278</c:v>
                </c:pt>
                <c:pt idx="2503">
                  <c:v>0.61217707326007287</c:v>
                </c:pt>
                <c:pt idx="2504">
                  <c:v>0.6138833809523806</c:v>
                </c:pt>
                <c:pt idx="2505">
                  <c:v>0.6166414322344318</c:v>
                </c:pt>
                <c:pt idx="2506">
                  <c:v>0.60505930402930375</c:v>
                </c:pt>
                <c:pt idx="2507">
                  <c:v>0.60604171428571396</c:v>
                </c:pt>
                <c:pt idx="2508">
                  <c:v>0.59709658608058569</c:v>
                </c:pt>
                <c:pt idx="2509">
                  <c:v>0.6025774065934062</c:v>
                </c:pt>
                <c:pt idx="2510">
                  <c:v>0.59770022710622694</c:v>
                </c:pt>
                <c:pt idx="2511">
                  <c:v>0.60004425274725237</c:v>
                </c:pt>
                <c:pt idx="2512">
                  <c:v>0.60166438095238073</c:v>
                </c:pt>
                <c:pt idx="2513">
                  <c:v>0.61191938095238074</c:v>
                </c:pt>
                <c:pt idx="2514">
                  <c:v>0.59959612454212419</c:v>
                </c:pt>
                <c:pt idx="2515">
                  <c:v>0.59254686813186763</c:v>
                </c:pt>
                <c:pt idx="2516">
                  <c:v>0.60118253479853445</c:v>
                </c:pt>
                <c:pt idx="2517">
                  <c:v>0.60902461172161138</c:v>
                </c:pt>
                <c:pt idx="2518">
                  <c:v>0.61069645787545745</c:v>
                </c:pt>
                <c:pt idx="2519">
                  <c:v>0.61457440659340623</c:v>
                </c:pt>
                <c:pt idx="2520">
                  <c:v>0.6112307399267396</c:v>
                </c:pt>
                <c:pt idx="2521">
                  <c:v>0.60842132967032936</c:v>
                </c:pt>
                <c:pt idx="2522">
                  <c:v>0.61360915018314988</c:v>
                </c:pt>
                <c:pt idx="2523">
                  <c:v>0.61931404761904707</c:v>
                </c:pt>
                <c:pt idx="2524">
                  <c:v>0.61259227838827801</c:v>
                </c:pt>
                <c:pt idx="2525">
                  <c:v>0.60773189377289349</c:v>
                </c:pt>
                <c:pt idx="2526">
                  <c:v>0.61362638095238053</c:v>
                </c:pt>
                <c:pt idx="2527">
                  <c:v>0.61264427838827795</c:v>
                </c:pt>
                <c:pt idx="2528">
                  <c:v>0.61045538095238072</c:v>
                </c:pt>
                <c:pt idx="2529">
                  <c:v>0.61524681684981652</c:v>
                </c:pt>
                <c:pt idx="2530">
                  <c:v>0.61524681684981652</c:v>
                </c:pt>
                <c:pt idx="2531">
                  <c:v>0.61929709890109852</c:v>
                </c:pt>
                <c:pt idx="2532">
                  <c:v>0.61993481684981666</c:v>
                </c:pt>
                <c:pt idx="2533">
                  <c:v>0.60980063736263701</c:v>
                </c:pt>
                <c:pt idx="2534">
                  <c:v>0.62096912454212405</c:v>
                </c:pt>
                <c:pt idx="2535">
                  <c:v>0.62515732967032933</c:v>
                </c:pt>
                <c:pt idx="2536">
                  <c:v>0.62107253479853453</c:v>
                </c:pt>
                <c:pt idx="2537">
                  <c:v>0.61914217582417563</c:v>
                </c:pt>
                <c:pt idx="2538">
                  <c:v>0.61090368864468836</c:v>
                </c:pt>
                <c:pt idx="2539">
                  <c:v>0.61943563736263707</c:v>
                </c:pt>
                <c:pt idx="2540">
                  <c:v>0.610973073260073</c:v>
                </c:pt>
                <c:pt idx="2541">
                  <c:v>0.61578173992673946</c:v>
                </c:pt>
                <c:pt idx="2542">
                  <c:v>0.62162453479853463</c:v>
                </c:pt>
                <c:pt idx="2543">
                  <c:v>0.61736740659340605</c:v>
                </c:pt>
                <c:pt idx="2544">
                  <c:v>0.61562681684981646</c:v>
                </c:pt>
                <c:pt idx="2545">
                  <c:v>0.61447204761904739</c:v>
                </c:pt>
                <c:pt idx="2546">
                  <c:v>0.61840171428571389</c:v>
                </c:pt>
                <c:pt idx="2547">
                  <c:v>0.60902566300366257</c:v>
                </c:pt>
                <c:pt idx="2548">
                  <c:v>0.60039076556776527</c:v>
                </c:pt>
                <c:pt idx="2549">
                  <c:v>0.58634394505494469</c:v>
                </c:pt>
                <c:pt idx="2550">
                  <c:v>0.55709553479853446</c:v>
                </c:pt>
                <c:pt idx="2551">
                  <c:v>0.54004976556776507</c:v>
                </c:pt>
                <c:pt idx="2552">
                  <c:v>0.51893645787545772</c:v>
                </c:pt>
                <c:pt idx="2553">
                  <c:v>0.4985642783882781</c:v>
                </c:pt>
                <c:pt idx="2554">
                  <c:v>0.48384527838827807</c:v>
                </c:pt>
                <c:pt idx="2555">
                  <c:v>0.47186643223443181</c:v>
                </c:pt>
                <c:pt idx="2556">
                  <c:v>0.45304543223443189</c:v>
                </c:pt>
                <c:pt idx="2557">
                  <c:v>0.43415548351648314</c:v>
                </c:pt>
                <c:pt idx="2558">
                  <c:v>0.424107278388278</c:v>
                </c:pt>
                <c:pt idx="2559">
                  <c:v>0.41483466300366262</c:v>
                </c:pt>
                <c:pt idx="2560">
                  <c:v>0.40266650915750873</c:v>
                </c:pt>
                <c:pt idx="2561">
                  <c:v>0.38660299633699607</c:v>
                </c:pt>
                <c:pt idx="2562">
                  <c:v>0.37143589377289343</c:v>
                </c:pt>
                <c:pt idx="2563">
                  <c:v>0.35818191941391903</c:v>
                </c:pt>
                <c:pt idx="2564">
                  <c:v>0.34887481684981647</c:v>
                </c:pt>
                <c:pt idx="2565">
                  <c:v>0.3350348424908422</c:v>
                </c:pt>
                <c:pt idx="2566">
                  <c:v>0.32770958608058576</c:v>
                </c:pt>
                <c:pt idx="2567">
                  <c:v>0.30911263736263694</c:v>
                </c:pt>
                <c:pt idx="2568">
                  <c:v>0.30392479120879085</c:v>
                </c:pt>
                <c:pt idx="2569">
                  <c:v>0.29832330402930368</c:v>
                </c:pt>
                <c:pt idx="2570">
                  <c:v>0.28839576556776519</c:v>
                </c:pt>
                <c:pt idx="2571">
                  <c:v>0.27855438095238055</c:v>
                </c:pt>
                <c:pt idx="2572">
                  <c:v>0.27855438095238055</c:v>
                </c:pt>
                <c:pt idx="2573">
                  <c:v>0.26157773992673966</c:v>
                </c:pt>
                <c:pt idx="2574">
                  <c:v>0.26023338095238063</c:v>
                </c:pt>
                <c:pt idx="2575">
                  <c:v>0.24751371428571389</c:v>
                </c:pt>
                <c:pt idx="2576">
                  <c:v>0.24030932967032925</c:v>
                </c:pt>
                <c:pt idx="2577">
                  <c:v>0.23880984249084219</c:v>
                </c:pt>
                <c:pt idx="2578">
                  <c:v>0.2266076117216114</c:v>
                </c:pt>
                <c:pt idx="2579">
                  <c:v>0.22129912454212422</c:v>
                </c:pt>
                <c:pt idx="2580">
                  <c:v>0.21731776556776522</c:v>
                </c:pt>
                <c:pt idx="2581">
                  <c:v>0.20828643223443194</c:v>
                </c:pt>
                <c:pt idx="2582">
                  <c:v>0.19029273992673959</c:v>
                </c:pt>
                <c:pt idx="2583">
                  <c:v>0.19746263736263706</c:v>
                </c:pt>
                <c:pt idx="2584">
                  <c:v>0.1924640476190472</c:v>
                </c:pt>
                <c:pt idx="2585">
                  <c:v>0.19218830402930365</c:v>
                </c:pt>
                <c:pt idx="2586">
                  <c:v>0.17800361172161144</c:v>
                </c:pt>
                <c:pt idx="2587">
                  <c:v>0.16993745787545761</c:v>
                </c:pt>
                <c:pt idx="2588">
                  <c:v>0.17205740659340618</c:v>
                </c:pt>
                <c:pt idx="2589">
                  <c:v>0.17121281684981646</c:v>
                </c:pt>
                <c:pt idx="2590">
                  <c:v>0.16454273992673962</c:v>
                </c:pt>
                <c:pt idx="2591">
                  <c:v>0.15975130402930368</c:v>
                </c:pt>
                <c:pt idx="2592">
                  <c:v>0.1505304065934063</c:v>
                </c:pt>
                <c:pt idx="2593">
                  <c:v>0.14718673992673961</c:v>
                </c:pt>
                <c:pt idx="2594">
                  <c:v>0.14186102197802158</c:v>
                </c:pt>
                <c:pt idx="2595">
                  <c:v>0.13998212454212422</c:v>
                </c:pt>
                <c:pt idx="2596">
                  <c:v>0.13336376556776522</c:v>
                </c:pt>
                <c:pt idx="2597">
                  <c:v>0.12285020146520108</c:v>
                </c:pt>
                <c:pt idx="2598">
                  <c:v>0.12233315018314983</c:v>
                </c:pt>
                <c:pt idx="2599">
                  <c:v>0.12293638095238052</c:v>
                </c:pt>
                <c:pt idx="2600">
                  <c:v>0.11943753479853442</c:v>
                </c:pt>
                <c:pt idx="2601">
                  <c:v>0.12017863736263698</c:v>
                </c:pt>
                <c:pt idx="2602">
                  <c:v>0.10709702197802165</c:v>
                </c:pt>
                <c:pt idx="2603">
                  <c:v>0.10907909890109853</c:v>
                </c:pt>
                <c:pt idx="2604">
                  <c:v>9.6755816849816573E-2</c:v>
                </c:pt>
                <c:pt idx="2605">
                  <c:v>9.5618278388278063E-2</c:v>
                </c:pt>
                <c:pt idx="2606">
                  <c:v>9.5962945054944668E-2</c:v>
                </c:pt>
                <c:pt idx="2607">
                  <c:v>9.2533098901098537E-2</c:v>
                </c:pt>
                <c:pt idx="2608">
                  <c:v>8.6862688644688352E-2</c:v>
                </c:pt>
                <c:pt idx="2609">
                  <c:v>8.501850915750872E-2</c:v>
                </c:pt>
                <c:pt idx="2610">
                  <c:v>8.5863021978021523E-2</c:v>
                </c:pt>
                <c:pt idx="2611">
                  <c:v>7.7503791208790848E-2</c:v>
                </c:pt>
                <c:pt idx="2612">
                  <c:v>8.015802197802166E-2</c:v>
                </c:pt>
                <c:pt idx="2613">
                  <c:v>8.4328996336995921E-2</c:v>
                </c:pt>
                <c:pt idx="2614">
                  <c:v>8.4328996336995921E-2</c:v>
                </c:pt>
                <c:pt idx="2615">
                  <c:v>7.7969150183149843E-2</c:v>
                </c:pt>
                <c:pt idx="2616">
                  <c:v>7.7090150183149853E-2</c:v>
                </c:pt>
                <c:pt idx="2617">
                  <c:v>7.8744739926739596E-2</c:v>
                </c:pt>
                <c:pt idx="2618">
                  <c:v>7.2764175824175395E-2</c:v>
                </c:pt>
                <c:pt idx="2619">
                  <c:v>8.432909890109859E-2</c:v>
                </c:pt>
                <c:pt idx="2620">
                  <c:v>7.5763124542124138E-2</c:v>
                </c:pt>
                <c:pt idx="2621">
                  <c:v>7.6573201465201093E-2</c:v>
                </c:pt>
                <c:pt idx="2622">
                  <c:v>7.8831021978021706E-2</c:v>
                </c:pt>
                <c:pt idx="2623">
                  <c:v>7.8365816849816528E-2</c:v>
                </c:pt>
                <c:pt idx="2624">
                  <c:v>6.7266252747252328E-2</c:v>
                </c:pt>
                <c:pt idx="2625">
                  <c:v>6.8679534798534378E-2</c:v>
                </c:pt>
                <c:pt idx="2626">
                  <c:v>6.9558534798534383E-2</c:v>
                </c:pt>
                <c:pt idx="2627">
                  <c:v>8.4363714285713848E-2</c:v>
                </c:pt>
                <c:pt idx="2628">
                  <c:v>7.4436150183149766E-2</c:v>
                </c:pt>
                <c:pt idx="2629">
                  <c:v>6.3801842490842087E-2</c:v>
                </c:pt>
                <c:pt idx="2630">
                  <c:v>6.855879120879084E-2</c:v>
                </c:pt>
                <c:pt idx="2631">
                  <c:v>6.3870791208790897E-2</c:v>
                </c:pt>
                <c:pt idx="2632">
                  <c:v>6.990315018314984E-2</c:v>
                </c:pt>
                <c:pt idx="2633">
                  <c:v>6.8903509157508785E-2</c:v>
                </c:pt>
                <c:pt idx="2634">
                  <c:v>6.4422432234431823E-2</c:v>
                </c:pt>
                <c:pt idx="2635">
                  <c:v>6.4612021978021697E-2</c:v>
                </c:pt>
                <c:pt idx="2636">
                  <c:v>6.0734073260072949E-2</c:v>
                </c:pt>
                <c:pt idx="2637">
                  <c:v>5.9148406593406248E-2</c:v>
                </c:pt>
                <c:pt idx="2638">
                  <c:v>5.8269406593406251E-2</c:v>
                </c:pt>
                <c:pt idx="2639">
                  <c:v>5.93035347985345E-2</c:v>
                </c:pt>
                <c:pt idx="2640">
                  <c:v>5.180638095238066E-2</c:v>
                </c:pt>
                <c:pt idx="2641">
                  <c:v>5.0393073260072842E-2</c:v>
                </c:pt>
                <c:pt idx="2642">
                  <c:v>5.0496483516483094E-2</c:v>
                </c:pt>
                <c:pt idx="2643">
                  <c:v>5.285773992673954E-2</c:v>
                </c:pt>
                <c:pt idx="2644">
                  <c:v>5.278879120879091E-2</c:v>
                </c:pt>
                <c:pt idx="2645">
                  <c:v>5.1599765567765132E-2</c:v>
                </c:pt>
                <c:pt idx="2646">
                  <c:v>4.753220146520111E-2</c:v>
                </c:pt>
                <c:pt idx="2647">
                  <c:v>4.6997919413919058E-2</c:v>
                </c:pt>
                <c:pt idx="2648">
                  <c:v>5.1599765567765132E-2</c:v>
                </c:pt>
                <c:pt idx="2649">
                  <c:v>3.9345406593406226E-2</c:v>
                </c:pt>
                <c:pt idx="2650">
                  <c:v>4.325784249084217E-2</c:v>
                </c:pt>
                <c:pt idx="2651">
                  <c:v>4.4154406593406199E-2</c:v>
                </c:pt>
                <c:pt idx="2652">
                  <c:v>4.1482919413919003E-2</c:v>
                </c:pt>
                <c:pt idx="2653">
                  <c:v>3.8949329670329255E-2</c:v>
                </c:pt>
                <c:pt idx="2654">
                  <c:v>3.0676355311354923E-2</c:v>
                </c:pt>
                <c:pt idx="2655">
                  <c:v>3.8415047619047196E-2</c:v>
                </c:pt>
                <c:pt idx="2656">
                  <c:v>3.8415047619047196E-2</c:v>
                </c:pt>
                <c:pt idx="2657">
                  <c:v>3.2348355311354882E-2</c:v>
                </c:pt>
                <c:pt idx="2658">
                  <c:v>3.7984304029303639E-2</c:v>
                </c:pt>
                <c:pt idx="2659">
                  <c:v>4.3723688644688216E-2</c:v>
                </c:pt>
                <c:pt idx="2660">
                  <c:v>3.5433483516483073E-2</c:v>
                </c:pt>
                <c:pt idx="2661">
                  <c:v>3.2968816849816562E-2</c:v>
                </c:pt>
                <c:pt idx="2662">
                  <c:v>3.4761304029303761E-2</c:v>
                </c:pt>
                <c:pt idx="2663">
                  <c:v>2.5264509157508813E-2</c:v>
                </c:pt>
                <c:pt idx="2664">
                  <c:v>2.7608534798534451E-2</c:v>
                </c:pt>
                <c:pt idx="2665">
                  <c:v>2.4540637362637067E-2</c:v>
                </c:pt>
                <c:pt idx="2666">
                  <c:v>1.9145970695970248E-2</c:v>
                </c:pt>
                <c:pt idx="2667">
                  <c:v>2.4540637362637067E-2</c:v>
                </c:pt>
                <c:pt idx="2668">
                  <c:v>2.135197069597038E-2</c:v>
                </c:pt>
                <c:pt idx="2669">
                  <c:v>2.7763509157508883E-2</c:v>
                </c:pt>
                <c:pt idx="2670">
                  <c:v>1.9766304029303683E-2</c:v>
                </c:pt>
                <c:pt idx="2671">
                  <c:v>2.5126509157508883E-2</c:v>
                </c:pt>
                <c:pt idx="2672">
                  <c:v>2.6522560439560132E-2</c:v>
                </c:pt>
                <c:pt idx="2673">
                  <c:v>3.1762124542124272E-2</c:v>
                </c:pt>
                <c:pt idx="2674">
                  <c:v>2.7780791208790845E-2</c:v>
                </c:pt>
                <c:pt idx="2675">
                  <c:v>2.2041432234431842E-2</c:v>
                </c:pt>
                <c:pt idx="2676">
                  <c:v>2.2610201465201093E-2</c:v>
                </c:pt>
                <c:pt idx="2677">
                  <c:v>2.7212021978021594E-2</c:v>
                </c:pt>
                <c:pt idx="2678">
                  <c:v>2.5867688644688351E-2</c:v>
                </c:pt>
                <c:pt idx="2679">
                  <c:v>1.9956175824175439E-2</c:v>
                </c:pt>
                <c:pt idx="2680">
                  <c:v>2.5075098901098523E-2</c:v>
                </c:pt>
                <c:pt idx="2681">
                  <c:v>2.3041304029303634E-2</c:v>
                </c:pt>
                <c:pt idx="2682">
                  <c:v>2.3213663003662698E-2</c:v>
                </c:pt>
                <c:pt idx="2683">
                  <c:v>2.0904124542124255E-2</c:v>
                </c:pt>
                <c:pt idx="2684">
                  <c:v>1.733640659340625E-2</c:v>
                </c:pt>
                <c:pt idx="2685">
                  <c:v>1.6543534798534355E-2</c:v>
                </c:pt>
                <c:pt idx="2686">
                  <c:v>2.1041970695970365E-2</c:v>
                </c:pt>
                <c:pt idx="2687">
                  <c:v>2.1438380952380553E-2</c:v>
                </c:pt>
                <c:pt idx="2688">
                  <c:v>1.905989377289348E-2</c:v>
                </c:pt>
                <c:pt idx="2689">
                  <c:v>1.649184249084211E-2</c:v>
                </c:pt>
                <c:pt idx="2690">
                  <c:v>1.232112454212415E-2</c:v>
                </c:pt>
                <c:pt idx="2691">
                  <c:v>1.0511406593406146E-2</c:v>
                </c:pt>
                <c:pt idx="2692">
                  <c:v>1.4889201465201096E-2</c:v>
                </c:pt>
                <c:pt idx="2693">
                  <c:v>1.2562406593406267E-2</c:v>
                </c:pt>
                <c:pt idx="2694">
                  <c:v>1.0838868131867704E-2</c:v>
                </c:pt>
                <c:pt idx="2695">
                  <c:v>1.8905021978021536E-2</c:v>
                </c:pt>
                <c:pt idx="2696">
                  <c:v>1.8318791208790923E-2</c:v>
                </c:pt>
                <c:pt idx="2697">
                  <c:v>1.3854842490842109E-2</c:v>
                </c:pt>
                <c:pt idx="2698">
                  <c:v>1.3854842490842109E-2</c:v>
                </c:pt>
                <c:pt idx="2699">
                  <c:v>1.1752124542124166E-2</c:v>
                </c:pt>
                <c:pt idx="2700">
                  <c:v>7.8224578754575898E-3</c:v>
                </c:pt>
                <c:pt idx="2701">
                  <c:v>8.8221245421242246E-3</c:v>
                </c:pt>
                <c:pt idx="2702">
                  <c:v>1.4234124542124157E-2</c:v>
                </c:pt>
                <c:pt idx="2703">
                  <c:v>1.5216534798534407E-2</c:v>
                </c:pt>
                <c:pt idx="2704">
                  <c:v>9.701227106226713E-3</c:v>
                </c:pt>
                <c:pt idx="2705">
                  <c:v>1.8353380952380604E-2</c:v>
                </c:pt>
                <c:pt idx="2706">
                  <c:v>9.5460989010984591E-3</c:v>
                </c:pt>
                <c:pt idx="2707">
                  <c:v>1.3251714285713909E-2</c:v>
                </c:pt>
                <c:pt idx="2708">
                  <c:v>7.9946117216113145E-3</c:v>
                </c:pt>
                <c:pt idx="2709">
                  <c:v>9.0632014652011865E-3</c:v>
                </c:pt>
                <c:pt idx="2710">
                  <c:v>8.2876117216114358E-3</c:v>
                </c:pt>
                <c:pt idx="2711">
                  <c:v>1.0510970695970255E-2</c:v>
                </c:pt>
                <c:pt idx="2712">
                  <c:v>4.9094835164831202E-3</c:v>
                </c:pt>
                <c:pt idx="2713">
                  <c:v>5.6848937728934731E-3</c:v>
                </c:pt>
                <c:pt idx="2714">
                  <c:v>3.7640659340627716E-4</c:v>
                </c:pt>
                <c:pt idx="2715">
                  <c:v>5.3746630036627246E-3</c:v>
                </c:pt>
                <c:pt idx="2716">
                  <c:v>1.8414065934061559E-3</c:v>
                </c:pt>
                <c:pt idx="2717">
                  <c:v>4.3405347985344704E-3</c:v>
                </c:pt>
                <c:pt idx="2718">
                  <c:v>2.7376373626369654E-3</c:v>
                </c:pt>
                <c:pt idx="2719">
                  <c:v>1.3147739926739522E-2</c:v>
                </c:pt>
                <c:pt idx="2720">
                  <c:v>4.9954322344318274E-3</c:v>
                </c:pt>
                <c:pt idx="2721">
                  <c:v>-1.10162087912092E-2</c:v>
                </c:pt>
                <c:pt idx="2722">
                  <c:v>-1.3471831501834393E-3</c:v>
                </c:pt>
                <c:pt idx="2723">
                  <c:v>-3.0879523809528128E-3</c:v>
                </c:pt>
                <c:pt idx="2724">
                  <c:v>-6.1214395604399134E-3</c:v>
                </c:pt>
                <c:pt idx="2725">
                  <c:v>-6.6902087912091646E-3</c:v>
                </c:pt>
                <c:pt idx="2726">
                  <c:v>-4.1221575091577953E-3</c:v>
                </c:pt>
                <c:pt idx="2727">
                  <c:v>-2.8294908424912205E-3</c:v>
                </c:pt>
                <c:pt idx="2728">
                  <c:v>2.5479194139190297E-3</c:v>
                </c:pt>
                <c:pt idx="2729">
                  <c:v>2.4445091575087804E-3</c:v>
                </c:pt>
                <c:pt idx="2730">
                  <c:v>4.0818168498165689E-3</c:v>
                </c:pt>
                <c:pt idx="2731">
                  <c:v>-2.2700366300399129E-4</c:v>
                </c:pt>
                <c:pt idx="2732">
                  <c:v>5.3227655677651397E-3</c:v>
                </c:pt>
                <c:pt idx="2733">
                  <c:v>3.9956630036627055E-3</c:v>
                </c:pt>
                <c:pt idx="2734">
                  <c:v>8.322710622675727E-5</c:v>
                </c:pt>
                <c:pt idx="2735">
                  <c:v>2.9099450549446935E-3</c:v>
                </c:pt>
                <c:pt idx="2736">
                  <c:v>4.530073260072826E-3</c:v>
                </c:pt>
                <c:pt idx="2737">
                  <c:v>8.3046117216113297E-3</c:v>
                </c:pt>
                <c:pt idx="2738">
                  <c:v>5.0126630036626367E-3</c:v>
                </c:pt>
                <c:pt idx="2739">
                  <c:v>-4.6818315018343925E-4</c:v>
                </c:pt>
                <c:pt idx="2740">
                  <c:v>-4.6818315018343925E-4</c:v>
                </c:pt>
                <c:pt idx="2741">
                  <c:v>-9.8959267399270825E-3</c:v>
                </c:pt>
                <c:pt idx="2742">
                  <c:v>-2.0885164835169104E-3</c:v>
                </c:pt>
                <c:pt idx="2743">
                  <c:v>-2.5538498168501543E-3</c:v>
                </c:pt>
                <c:pt idx="2744">
                  <c:v>-1.9678498168500935E-3</c:v>
                </c:pt>
                <c:pt idx="2745">
                  <c:v>-2.4504395604399046E-3</c:v>
                </c:pt>
                <c:pt idx="2746">
                  <c:v>1.8411501831498466E-3</c:v>
                </c:pt>
                <c:pt idx="2747">
                  <c:v>1.07174065934062E-2</c:v>
                </c:pt>
                <c:pt idx="2748">
                  <c:v>7.5538095238068207E-4</c:v>
                </c:pt>
                <c:pt idx="2749">
                  <c:v>2.8408681318678164E-3</c:v>
                </c:pt>
                <c:pt idx="2750">
                  <c:v>4.0817912087908106E-3</c:v>
                </c:pt>
                <c:pt idx="2751">
                  <c:v>-4.9150549450552661E-3</c:v>
                </c:pt>
                <c:pt idx="2752">
                  <c:v>3.0304578754575063E-3</c:v>
                </c:pt>
                <c:pt idx="2753">
                  <c:v>4.1073992673964984E-4</c:v>
                </c:pt>
                <c:pt idx="2754">
                  <c:v>-8.3792857142861096E-3</c:v>
                </c:pt>
                <c:pt idx="2755">
                  <c:v>-4.8115677655681055E-3</c:v>
                </c:pt>
                <c:pt idx="2756">
                  <c:v>-6.3972344322348017E-3</c:v>
                </c:pt>
                <c:pt idx="2757">
                  <c:v>-1.0843952380952806E-2</c:v>
                </c:pt>
                <c:pt idx="2758">
                  <c:v>-1.08609523809527E-2</c:v>
                </c:pt>
                <c:pt idx="2759">
                  <c:v>-3.7082857142860639E-3</c:v>
                </c:pt>
                <c:pt idx="2760">
                  <c:v>-5.0871062271065021E-3</c:v>
                </c:pt>
                <c:pt idx="2761">
                  <c:v>-3.46697802197837E-3</c:v>
                </c:pt>
                <c:pt idx="2762">
                  <c:v>-1.5238721611721892E-2</c:v>
                </c:pt>
                <c:pt idx="2763">
                  <c:v>-8.7237728937733204E-3</c:v>
                </c:pt>
                <c:pt idx="2764">
                  <c:v>-6.6384652014655843E-3</c:v>
                </c:pt>
                <c:pt idx="2765">
                  <c:v>-8.7239523809527191E-3</c:v>
                </c:pt>
                <c:pt idx="2766">
                  <c:v>-1.3653260073260353E-2</c:v>
                </c:pt>
                <c:pt idx="2767">
                  <c:v>-2.7432857142860221E-3</c:v>
                </c:pt>
                <c:pt idx="2768">
                  <c:v>-5.9318241758244648E-3</c:v>
                </c:pt>
                <c:pt idx="2769">
                  <c:v>4.0817912087908106E-3</c:v>
                </c:pt>
                <c:pt idx="2770">
                  <c:v>-4.1222344322347062E-3</c:v>
                </c:pt>
                <c:pt idx="2771">
                  <c:v>-3.4672857142860145E-3</c:v>
                </c:pt>
                <c:pt idx="2772">
                  <c:v>-1.2171131868132151E-2</c:v>
                </c:pt>
                <c:pt idx="2773">
                  <c:v>-5.0874139194143292E-3</c:v>
                </c:pt>
                <c:pt idx="2774">
                  <c:v>-6.2421831501834595E-3</c:v>
                </c:pt>
                <c:pt idx="2775">
                  <c:v>-7.965901098901421E-3</c:v>
                </c:pt>
                <c:pt idx="2776">
                  <c:v>-5.3288754578758452E-3</c:v>
                </c:pt>
                <c:pt idx="2777">
                  <c:v>-1.4118901098901423E-2</c:v>
                </c:pt>
                <c:pt idx="2778">
                  <c:v>-5.1910036630039768E-3</c:v>
                </c:pt>
                <c:pt idx="2779">
                  <c:v>-5.1737728937731675E-3</c:v>
                </c:pt>
                <c:pt idx="2780">
                  <c:v>-6.242516483516862E-3</c:v>
                </c:pt>
                <c:pt idx="2781">
                  <c:v>-1.218872161172194E-2</c:v>
                </c:pt>
                <c:pt idx="2782">
                  <c:v>-1.218872161172194E-2</c:v>
                </c:pt>
                <c:pt idx="2783">
                  <c:v>-1.1033952380952811E-2</c:v>
                </c:pt>
                <c:pt idx="2784">
                  <c:v>-3.6916959706963016E-3</c:v>
                </c:pt>
                <c:pt idx="2785">
                  <c:v>-7.6902857142861136E-3</c:v>
                </c:pt>
                <c:pt idx="2786">
                  <c:v>-3.6227472527476704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BA9-496B-8AF3-DEAE5E159A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80666000"/>
        <c:axId val="-880670352"/>
      </c:scatterChart>
      <c:valAx>
        <c:axId val="-88065729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CA"/>
                  <a:t>Temps (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70896"/>
        <c:crosses val="autoZero"/>
        <c:crossBetween val="midCat"/>
      </c:valAx>
      <c:valAx>
        <c:axId val="-880670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Δ</a:t>
                </a:r>
                <a:r>
                  <a:rPr lang="fr-CA"/>
                  <a:t>P (at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57296"/>
        <c:crosses val="autoZero"/>
        <c:crossBetween val="midCat"/>
      </c:valAx>
      <c:valAx>
        <c:axId val="-880670352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CA"/>
                  <a:t>-ΔT (K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66000"/>
        <c:crosses val="max"/>
        <c:crossBetween val="midCat"/>
      </c:valAx>
      <c:valAx>
        <c:axId val="-88066600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-8806703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CA" sz="1400" b="0" i="0" u="none" strike="noStrike" baseline="0">
                <a:effectLst/>
              </a:rPr>
              <a:t>Graphique 3: ∆P </a:t>
            </a:r>
            <a:r>
              <a:rPr lang="fr-CA" baseline="0"/>
              <a:t>et de </a:t>
            </a:r>
            <a:r>
              <a:rPr lang="fr-CA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fr-CA" baseline="0"/>
              <a:t>T en fonction du temps pour l'hélium</a:t>
            </a:r>
            <a:endParaRPr lang="fr-CA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ressio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Feuil2!$K$3:$K$893</c:f>
              <c:numCache>
                <c:formatCode>General</c:formatCode>
                <c:ptCount val="891"/>
                <c:pt idx="0">
                  <c:v>122.715019</c:v>
                </c:pt>
                <c:pt idx="1">
                  <c:v>123.21404699999999</c:v>
                </c:pt>
                <c:pt idx="2">
                  <c:v>123.713076</c:v>
                </c:pt>
                <c:pt idx="3">
                  <c:v>124.21210499999999</c:v>
                </c:pt>
                <c:pt idx="4">
                  <c:v>124.711133</c:v>
                </c:pt>
                <c:pt idx="5">
                  <c:v>125.211162</c:v>
                </c:pt>
                <c:pt idx="6">
                  <c:v>125.71019</c:v>
                </c:pt>
                <c:pt idx="7">
                  <c:v>126.209219</c:v>
                </c:pt>
                <c:pt idx="8">
                  <c:v>126.708247</c:v>
                </c:pt>
                <c:pt idx="9">
                  <c:v>127.20727599999999</c:v>
                </c:pt>
                <c:pt idx="10">
                  <c:v>127.706305</c:v>
                </c:pt>
                <c:pt idx="11">
                  <c:v>128.206333</c:v>
                </c:pt>
                <c:pt idx="12">
                  <c:v>128.70536100000001</c:v>
                </c:pt>
                <c:pt idx="13">
                  <c:v>129.20538999999999</c:v>
                </c:pt>
                <c:pt idx="14">
                  <c:v>129.704419</c:v>
                </c:pt>
                <c:pt idx="15">
                  <c:v>130.20344700000001</c:v>
                </c:pt>
                <c:pt idx="16">
                  <c:v>130.70247599999999</c:v>
                </c:pt>
                <c:pt idx="17">
                  <c:v>131.202504</c:v>
                </c:pt>
                <c:pt idx="18">
                  <c:v>131.70153300000001</c:v>
                </c:pt>
                <c:pt idx="19">
                  <c:v>132.21656200000001</c:v>
                </c:pt>
                <c:pt idx="20">
                  <c:v>132.71559099999999</c:v>
                </c:pt>
                <c:pt idx="21">
                  <c:v>133.21361899999999</c:v>
                </c:pt>
                <c:pt idx="22">
                  <c:v>133.712648</c:v>
                </c:pt>
                <c:pt idx="23">
                  <c:v>134.21167700000001</c:v>
                </c:pt>
                <c:pt idx="24">
                  <c:v>134.71070499999999</c:v>
                </c:pt>
                <c:pt idx="25">
                  <c:v>135.210733</c:v>
                </c:pt>
                <c:pt idx="26">
                  <c:v>135.70976200000001</c:v>
                </c:pt>
                <c:pt idx="27">
                  <c:v>136.20879099999999</c:v>
                </c:pt>
                <c:pt idx="28">
                  <c:v>136.707819</c:v>
                </c:pt>
                <c:pt idx="29">
                  <c:v>137.20684800000001</c:v>
                </c:pt>
                <c:pt idx="30">
                  <c:v>137.70687599999999</c:v>
                </c:pt>
                <c:pt idx="31">
                  <c:v>138.205905</c:v>
                </c:pt>
                <c:pt idx="32">
                  <c:v>138.70493400000001</c:v>
                </c:pt>
                <c:pt idx="33">
                  <c:v>139.20396199999999</c:v>
                </c:pt>
                <c:pt idx="34">
                  <c:v>139.702991</c:v>
                </c:pt>
                <c:pt idx="35">
                  <c:v>140.20201900000001</c:v>
                </c:pt>
                <c:pt idx="36">
                  <c:v>140.70204799999999</c:v>
                </c:pt>
                <c:pt idx="37">
                  <c:v>141.201077</c:v>
                </c:pt>
                <c:pt idx="38">
                  <c:v>141.70010500000001</c:v>
                </c:pt>
                <c:pt idx="39">
                  <c:v>142.21513400000001</c:v>
                </c:pt>
                <c:pt idx="40">
                  <c:v>142.71416300000001</c:v>
                </c:pt>
                <c:pt idx="41">
                  <c:v>143.21319199999999</c:v>
                </c:pt>
                <c:pt idx="42">
                  <c:v>143.71222</c:v>
                </c:pt>
                <c:pt idx="43">
                  <c:v>144.21124800000001</c:v>
                </c:pt>
                <c:pt idx="44">
                  <c:v>144.711277</c:v>
                </c:pt>
                <c:pt idx="45">
                  <c:v>145.210306</c:v>
                </c:pt>
                <c:pt idx="46">
                  <c:v>145.70933400000001</c:v>
                </c:pt>
                <c:pt idx="47">
                  <c:v>146.20836299999999</c:v>
                </c:pt>
                <c:pt idx="48">
                  <c:v>146.70839100000001</c:v>
                </c:pt>
                <c:pt idx="49">
                  <c:v>147.20742000000001</c:v>
                </c:pt>
                <c:pt idx="50">
                  <c:v>147.707448</c:v>
                </c:pt>
                <c:pt idx="51">
                  <c:v>148.20647700000001</c:v>
                </c:pt>
                <c:pt idx="52">
                  <c:v>148.70550499999999</c:v>
                </c:pt>
                <c:pt idx="53">
                  <c:v>149.204534</c:v>
                </c:pt>
                <c:pt idx="54">
                  <c:v>149.703563</c:v>
                </c:pt>
                <c:pt idx="55">
                  <c:v>150.20259100000001</c:v>
                </c:pt>
                <c:pt idx="56">
                  <c:v>150.70161999999999</c:v>
                </c:pt>
                <c:pt idx="57">
                  <c:v>151.200648</c:v>
                </c:pt>
                <c:pt idx="58">
                  <c:v>151.715678</c:v>
                </c:pt>
                <c:pt idx="59">
                  <c:v>152.21470600000001</c:v>
                </c:pt>
                <c:pt idx="60">
                  <c:v>152.71373500000001</c:v>
                </c:pt>
                <c:pt idx="61">
                  <c:v>153.212763</c:v>
                </c:pt>
                <c:pt idx="62">
                  <c:v>153.711792</c:v>
                </c:pt>
                <c:pt idx="63">
                  <c:v>154.21082000000001</c:v>
                </c:pt>
                <c:pt idx="64">
                  <c:v>154.710849</c:v>
                </c:pt>
                <c:pt idx="65">
                  <c:v>155.20987700000001</c:v>
                </c:pt>
                <c:pt idx="66">
                  <c:v>155.70890600000001</c:v>
                </c:pt>
                <c:pt idx="67">
                  <c:v>156.20793399999999</c:v>
                </c:pt>
                <c:pt idx="68">
                  <c:v>156.706963</c:v>
                </c:pt>
                <c:pt idx="69">
                  <c:v>157.20699200000001</c:v>
                </c:pt>
                <c:pt idx="70">
                  <c:v>157.70602</c:v>
                </c:pt>
                <c:pt idx="71">
                  <c:v>158.205049</c:v>
                </c:pt>
                <c:pt idx="72">
                  <c:v>158.70407700000001</c:v>
                </c:pt>
                <c:pt idx="73">
                  <c:v>159.20310599999999</c:v>
                </c:pt>
                <c:pt idx="74">
                  <c:v>159.702135</c:v>
                </c:pt>
                <c:pt idx="75">
                  <c:v>160.20216300000001</c:v>
                </c:pt>
                <c:pt idx="76">
                  <c:v>160.70119099999999</c:v>
                </c:pt>
                <c:pt idx="77">
                  <c:v>161.20022</c:v>
                </c:pt>
                <c:pt idx="78">
                  <c:v>161.71525</c:v>
                </c:pt>
                <c:pt idx="79">
                  <c:v>162.21427800000001</c:v>
                </c:pt>
                <c:pt idx="80">
                  <c:v>162.71330699999999</c:v>
                </c:pt>
                <c:pt idx="81">
                  <c:v>163.212335</c:v>
                </c:pt>
                <c:pt idx="82">
                  <c:v>163.711364</c:v>
                </c:pt>
                <c:pt idx="83">
                  <c:v>164.21239199999999</c:v>
                </c:pt>
                <c:pt idx="84">
                  <c:v>164.711421</c:v>
                </c:pt>
                <c:pt idx="85">
                  <c:v>165.21045000000001</c:v>
                </c:pt>
                <c:pt idx="86">
                  <c:v>165.70947799999999</c:v>
                </c:pt>
                <c:pt idx="87">
                  <c:v>166.208507</c:v>
                </c:pt>
                <c:pt idx="88">
                  <c:v>166.70753500000001</c:v>
                </c:pt>
                <c:pt idx="89">
                  <c:v>167.20756399999999</c:v>
                </c:pt>
                <c:pt idx="90">
                  <c:v>167.706592</c:v>
                </c:pt>
                <c:pt idx="91">
                  <c:v>168.204621</c:v>
                </c:pt>
                <c:pt idx="92">
                  <c:v>168.70364900000001</c:v>
                </c:pt>
                <c:pt idx="93">
                  <c:v>169.20267799999999</c:v>
                </c:pt>
                <c:pt idx="94">
                  <c:v>169.701706</c:v>
                </c:pt>
                <c:pt idx="95">
                  <c:v>170.20173500000001</c:v>
                </c:pt>
                <c:pt idx="96">
                  <c:v>170.70076399999999</c:v>
                </c:pt>
                <c:pt idx="97">
                  <c:v>171.21579299999999</c:v>
                </c:pt>
                <c:pt idx="98">
                  <c:v>171.714821</c:v>
                </c:pt>
                <c:pt idx="99">
                  <c:v>172.21385000000001</c:v>
                </c:pt>
                <c:pt idx="100">
                  <c:v>172.71287899999999</c:v>
                </c:pt>
                <c:pt idx="101">
                  <c:v>173.211907</c:v>
                </c:pt>
                <c:pt idx="102">
                  <c:v>173.710936</c:v>
                </c:pt>
                <c:pt idx="103">
                  <c:v>174.21096399999999</c:v>
                </c:pt>
                <c:pt idx="104">
                  <c:v>174.709993</c:v>
                </c:pt>
                <c:pt idx="105">
                  <c:v>175.209022</c:v>
                </c:pt>
                <c:pt idx="106">
                  <c:v>175.70804999999999</c:v>
                </c:pt>
                <c:pt idx="107">
                  <c:v>176.207078</c:v>
                </c:pt>
                <c:pt idx="108">
                  <c:v>176.70710700000001</c:v>
                </c:pt>
                <c:pt idx="109">
                  <c:v>177.20613599999999</c:v>
                </c:pt>
                <c:pt idx="110">
                  <c:v>177.705164</c:v>
                </c:pt>
                <c:pt idx="111">
                  <c:v>178.204193</c:v>
                </c:pt>
                <c:pt idx="112">
                  <c:v>178.70322100000001</c:v>
                </c:pt>
                <c:pt idx="113">
                  <c:v>179.20224999999999</c:v>
                </c:pt>
                <c:pt idx="114">
                  <c:v>179.70227800000001</c:v>
                </c:pt>
                <c:pt idx="115">
                  <c:v>180.20130700000001</c:v>
                </c:pt>
                <c:pt idx="116">
                  <c:v>180.70033599999999</c:v>
                </c:pt>
                <c:pt idx="117">
                  <c:v>181.21536499999999</c:v>
                </c:pt>
                <c:pt idx="118">
                  <c:v>181.715394</c:v>
                </c:pt>
                <c:pt idx="119">
                  <c:v>182.21442200000001</c:v>
                </c:pt>
                <c:pt idx="120">
                  <c:v>182.71344999999999</c:v>
                </c:pt>
                <c:pt idx="121">
                  <c:v>183.212479</c:v>
                </c:pt>
                <c:pt idx="122">
                  <c:v>183.71250800000001</c:v>
                </c:pt>
                <c:pt idx="123">
                  <c:v>184.211536</c:v>
                </c:pt>
                <c:pt idx="124">
                  <c:v>184.710565</c:v>
                </c:pt>
                <c:pt idx="125">
                  <c:v>185.20959300000001</c:v>
                </c:pt>
                <c:pt idx="126">
                  <c:v>185.70762199999999</c:v>
                </c:pt>
                <c:pt idx="127">
                  <c:v>186.20665</c:v>
                </c:pt>
                <c:pt idx="128">
                  <c:v>186.70667900000001</c:v>
                </c:pt>
                <c:pt idx="129">
                  <c:v>187.20570799999999</c:v>
                </c:pt>
                <c:pt idx="130">
                  <c:v>187.704736</c:v>
                </c:pt>
                <c:pt idx="131">
                  <c:v>188.20376400000001</c:v>
                </c:pt>
                <c:pt idx="132">
                  <c:v>188.70279300000001</c:v>
                </c:pt>
                <c:pt idx="133">
                  <c:v>189.202822</c:v>
                </c:pt>
                <c:pt idx="134">
                  <c:v>189.70185000000001</c:v>
                </c:pt>
                <c:pt idx="135">
                  <c:v>190.20087899999999</c:v>
                </c:pt>
                <c:pt idx="136">
                  <c:v>190.71590900000001</c:v>
                </c:pt>
                <c:pt idx="137">
                  <c:v>191.21493699999999</c:v>
                </c:pt>
                <c:pt idx="138">
                  <c:v>191.713965</c:v>
                </c:pt>
                <c:pt idx="139">
                  <c:v>192.21299400000001</c:v>
                </c:pt>
                <c:pt idx="140">
                  <c:v>192.71202199999999</c:v>
                </c:pt>
                <c:pt idx="141">
                  <c:v>193.211051</c:v>
                </c:pt>
                <c:pt idx="142">
                  <c:v>193.71108000000001</c:v>
                </c:pt>
                <c:pt idx="143">
                  <c:v>194.21010799999999</c:v>
                </c:pt>
                <c:pt idx="144">
                  <c:v>194.709137</c:v>
                </c:pt>
                <c:pt idx="145">
                  <c:v>195.20816500000001</c:v>
                </c:pt>
                <c:pt idx="146">
                  <c:v>195.70719399999999</c:v>
                </c:pt>
                <c:pt idx="147">
                  <c:v>196.207222</c:v>
                </c:pt>
                <c:pt idx="148">
                  <c:v>196.70625100000001</c:v>
                </c:pt>
                <c:pt idx="149">
                  <c:v>197.20527899999999</c:v>
                </c:pt>
                <c:pt idx="150">
                  <c:v>197.704308</c:v>
                </c:pt>
                <c:pt idx="151">
                  <c:v>198.203337</c:v>
                </c:pt>
                <c:pt idx="152">
                  <c:v>198.70336499999999</c:v>
                </c:pt>
                <c:pt idx="153">
                  <c:v>199.203394</c:v>
                </c:pt>
                <c:pt idx="154">
                  <c:v>199.70242200000001</c:v>
                </c:pt>
                <c:pt idx="155">
                  <c:v>200.20145099999999</c:v>
                </c:pt>
                <c:pt idx="156">
                  <c:v>200.71647999999999</c:v>
                </c:pt>
                <c:pt idx="157">
                  <c:v>201.215509</c:v>
                </c:pt>
                <c:pt idx="158">
                  <c:v>201.71453700000001</c:v>
                </c:pt>
                <c:pt idx="159">
                  <c:v>202.21356599999999</c:v>
                </c:pt>
                <c:pt idx="160">
                  <c:v>202.71259499999999</c:v>
                </c:pt>
                <c:pt idx="161">
                  <c:v>203.211623</c:v>
                </c:pt>
                <c:pt idx="162">
                  <c:v>203.71065100000001</c:v>
                </c:pt>
                <c:pt idx="163">
                  <c:v>204.20967999999999</c:v>
                </c:pt>
                <c:pt idx="164">
                  <c:v>204.708709</c:v>
                </c:pt>
                <c:pt idx="165">
                  <c:v>205.20773700000001</c:v>
                </c:pt>
                <c:pt idx="166">
                  <c:v>205.70676599999999</c:v>
                </c:pt>
                <c:pt idx="167">
                  <c:v>206.206794</c:v>
                </c:pt>
                <c:pt idx="168">
                  <c:v>206.70582300000001</c:v>
                </c:pt>
                <c:pt idx="169">
                  <c:v>207.20485199999999</c:v>
                </c:pt>
                <c:pt idx="170">
                  <c:v>207.70388</c:v>
                </c:pt>
                <c:pt idx="171">
                  <c:v>208.20290900000001</c:v>
                </c:pt>
                <c:pt idx="172">
                  <c:v>208.70293699999999</c:v>
                </c:pt>
                <c:pt idx="173">
                  <c:v>209.201966</c:v>
                </c:pt>
                <c:pt idx="174">
                  <c:v>209.70099400000001</c:v>
                </c:pt>
                <c:pt idx="175">
                  <c:v>210.21602300000001</c:v>
                </c:pt>
                <c:pt idx="176">
                  <c:v>210.71505199999999</c:v>
                </c:pt>
                <c:pt idx="177">
                  <c:v>211.21408099999999</c:v>
                </c:pt>
                <c:pt idx="178">
                  <c:v>211.713109</c:v>
                </c:pt>
                <c:pt idx="179">
                  <c:v>212.21213800000001</c:v>
                </c:pt>
                <c:pt idx="180">
                  <c:v>212.712166</c:v>
                </c:pt>
                <c:pt idx="181">
                  <c:v>213.211195</c:v>
                </c:pt>
                <c:pt idx="182">
                  <c:v>213.71022400000001</c:v>
                </c:pt>
                <c:pt idx="183">
                  <c:v>214.20925199999999</c:v>
                </c:pt>
                <c:pt idx="184">
                  <c:v>214.708281</c:v>
                </c:pt>
                <c:pt idx="185">
                  <c:v>215.20730900000001</c:v>
                </c:pt>
                <c:pt idx="186">
                  <c:v>215.70733799999999</c:v>
                </c:pt>
                <c:pt idx="187">
                  <c:v>216.206366</c:v>
                </c:pt>
                <c:pt idx="188">
                  <c:v>216.70639499999999</c:v>
                </c:pt>
                <c:pt idx="189">
                  <c:v>217.205423</c:v>
                </c:pt>
                <c:pt idx="190">
                  <c:v>217.704452</c:v>
                </c:pt>
                <c:pt idx="191">
                  <c:v>218.20348100000001</c:v>
                </c:pt>
                <c:pt idx="192">
                  <c:v>218.703509</c:v>
                </c:pt>
                <c:pt idx="193">
                  <c:v>219.202538</c:v>
                </c:pt>
                <c:pt idx="194">
                  <c:v>219.70156600000001</c:v>
                </c:pt>
                <c:pt idx="195">
                  <c:v>220.21659600000001</c:v>
                </c:pt>
                <c:pt idx="196">
                  <c:v>220.71462399999999</c:v>
                </c:pt>
                <c:pt idx="197">
                  <c:v>221.21365299999999</c:v>
                </c:pt>
                <c:pt idx="198">
                  <c:v>221.712681</c:v>
                </c:pt>
                <c:pt idx="199">
                  <c:v>222.21171000000001</c:v>
                </c:pt>
                <c:pt idx="200">
                  <c:v>222.71173899999999</c:v>
                </c:pt>
                <c:pt idx="201">
                  <c:v>223.210767</c:v>
                </c:pt>
                <c:pt idx="202">
                  <c:v>223.70979500000001</c:v>
                </c:pt>
                <c:pt idx="203">
                  <c:v>224.20882399999999</c:v>
                </c:pt>
                <c:pt idx="204">
                  <c:v>224.707852</c:v>
                </c:pt>
                <c:pt idx="205">
                  <c:v>225.20688100000001</c:v>
                </c:pt>
                <c:pt idx="206">
                  <c:v>225.70690999999999</c:v>
                </c:pt>
                <c:pt idx="207">
                  <c:v>226.205938</c:v>
                </c:pt>
                <c:pt idx="208">
                  <c:v>226.70496700000001</c:v>
                </c:pt>
                <c:pt idx="209">
                  <c:v>227.20399499999999</c:v>
                </c:pt>
                <c:pt idx="210">
                  <c:v>227.703024</c:v>
                </c:pt>
                <c:pt idx="211">
                  <c:v>228.20305300000001</c:v>
                </c:pt>
                <c:pt idx="212">
                  <c:v>228.70208099999999</c:v>
                </c:pt>
                <c:pt idx="213">
                  <c:v>229.201109</c:v>
                </c:pt>
                <c:pt idx="214">
                  <c:v>229.70013800000001</c:v>
                </c:pt>
                <c:pt idx="215">
                  <c:v>230.21516800000001</c:v>
                </c:pt>
                <c:pt idx="216">
                  <c:v>230.71419599999999</c:v>
                </c:pt>
                <c:pt idx="217">
                  <c:v>231.21322499999999</c:v>
                </c:pt>
                <c:pt idx="218">
                  <c:v>231.712253</c:v>
                </c:pt>
                <c:pt idx="219">
                  <c:v>232.21228199999999</c:v>
                </c:pt>
                <c:pt idx="220">
                  <c:v>232.71131</c:v>
                </c:pt>
                <c:pt idx="221">
                  <c:v>233.210339</c:v>
                </c:pt>
                <c:pt idx="222">
                  <c:v>233.70936699999999</c:v>
                </c:pt>
                <c:pt idx="223">
                  <c:v>234.209396</c:v>
                </c:pt>
                <c:pt idx="224">
                  <c:v>234.70842500000001</c:v>
                </c:pt>
                <c:pt idx="225">
                  <c:v>235.20845299999999</c:v>
                </c:pt>
                <c:pt idx="226">
                  <c:v>235.707482</c:v>
                </c:pt>
                <c:pt idx="227">
                  <c:v>236.20651000000001</c:v>
                </c:pt>
                <c:pt idx="228">
                  <c:v>236.70553899999999</c:v>
                </c:pt>
                <c:pt idx="229">
                  <c:v>237.204567</c:v>
                </c:pt>
                <c:pt idx="230">
                  <c:v>237.703596</c:v>
                </c:pt>
                <c:pt idx="231">
                  <c:v>238.20262399999999</c:v>
                </c:pt>
                <c:pt idx="232">
                  <c:v>238.70165299999999</c:v>
                </c:pt>
                <c:pt idx="233">
                  <c:v>239.200682</c:v>
                </c:pt>
                <c:pt idx="234">
                  <c:v>239.715711</c:v>
                </c:pt>
                <c:pt idx="235">
                  <c:v>240.21473900000001</c:v>
                </c:pt>
                <c:pt idx="236">
                  <c:v>240.71376799999999</c:v>
                </c:pt>
                <c:pt idx="237">
                  <c:v>241.21279699999999</c:v>
                </c:pt>
                <c:pt idx="238">
                  <c:v>241.711825</c:v>
                </c:pt>
                <c:pt idx="239">
                  <c:v>242.21185399999999</c:v>
                </c:pt>
                <c:pt idx="240">
                  <c:v>242.710882</c:v>
                </c:pt>
                <c:pt idx="241">
                  <c:v>243.20991100000001</c:v>
                </c:pt>
                <c:pt idx="242">
                  <c:v>243.70894000000001</c:v>
                </c:pt>
                <c:pt idx="243">
                  <c:v>244.20796799999999</c:v>
                </c:pt>
                <c:pt idx="244">
                  <c:v>244.706996</c:v>
                </c:pt>
                <c:pt idx="245">
                  <c:v>245.20702499999999</c:v>
                </c:pt>
                <c:pt idx="246">
                  <c:v>245.70605399999999</c:v>
                </c:pt>
                <c:pt idx="247">
                  <c:v>246.205082</c:v>
                </c:pt>
                <c:pt idx="248">
                  <c:v>246.70411100000001</c:v>
                </c:pt>
                <c:pt idx="249">
                  <c:v>247.20313899999999</c:v>
                </c:pt>
                <c:pt idx="250">
                  <c:v>247.70316800000001</c:v>
                </c:pt>
                <c:pt idx="251">
                  <c:v>248.20219700000001</c:v>
                </c:pt>
                <c:pt idx="252">
                  <c:v>248.70122499999999</c:v>
                </c:pt>
                <c:pt idx="253">
                  <c:v>249.200253</c:v>
                </c:pt>
                <c:pt idx="254">
                  <c:v>249.715283</c:v>
                </c:pt>
                <c:pt idx="255">
                  <c:v>250.21431200000001</c:v>
                </c:pt>
                <c:pt idx="256">
                  <c:v>250.71333999999999</c:v>
                </c:pt>
                <c:pt idx="257">
                  <c:v>251.213368</c:v>
                </c:pt>
                <c:pt idx="258">
                  <c:v>251.71339699999999</c:v>
                </c:pt>
                <c:pt idx="259">
                  <c:v>252.21242599999999</c:v>
                </c:pt>
                <c:pt idx="260">
                  <c:v>252.711454</c:v>
                </c:pt>
                <c:pt idx="261">
                  <c:v>253.21048300000001</c:v>
                </c:pt>
                <c:pt idx="262">
                  <c:v>253.70951099999999</c:v>
                </c:pt>
                <c:pt idx="263">
                  <c:v>254.20854</c:v>
                </c:pt>
                <c:pt idx="264">
                  <c:v>254.70856900000001</c:v>
                </c:pt>
                <c:pt idx="265">
                  <c:v>255.20759699999999</c:v>
                </c:pt>
                <c:pt idx="266">
                  <c:v>255.705626</c:v>
                </c:pt>
                <c:pt idx="267">
                  <c:v>256.204654</c:v>
                </c:pt>
                <c:pt idx="268">
                  <c:v>256.70368200000001</c:v>
                </c:pt>
                <c:pt idx="269">
                  <c:v>257.20271100000002</c:v>
                </c:pt>
                <c:pt idx="270">
                  <c:v>257.70274000000001</c:v>
                </c:pt>
                <c:pt idx="271">
                  <c:v>258.20176800000002</c:v>
                </c:pt>
                <c:pt idx="272">
                  <c:v>258.70079700000002</c:v>
                </c:pt>
                <c:pt idx="273">
                  <c:v>259.21582699999999</c:v>
                </c:pt>
                <c:pt idx="274">
                  <c:v>259.714855</c:v>
                </c:pt>
                <c:pt idx="275">
                  <c:v>260.21388300000001</c:v>
                </c:pt>
                <c:pt idx="276">
                  <c:v>260.71291200000002</c:v>
                </c:pt>
                <c:pt idx="277">
                  <c:v>261.21194000000003</c:v>
                </c:pt>
                <c:pt idx="278">
                  <c:v>261.71196900000001</c:v>
                </c:pt>
                <c:pt idx="279">
                  <c:v>262.21099800000002</c:v>
                </c:pt>
                <c:pt idx="280">
                  <c:v>262.71002600000003</c:v>
                </c:pt>
                <c:pt idx="281">
                  <c:v>263.20905399999998</c:v>
                </c:pt>
                <c:pt idx="282">
                  <c:v>263.70808299999999</c:v>
                </c:pt>
                <c:pt idx="283">
                  <c:v>264.207112</c:v>
                </c:pt>
                <c:pt idx="284">
                  <c:v>264.70713999999998</c:v>
                </c:pt>
                <c:pt idx="285">
                  <c:v>265.20616899999999</c:v>
                </c:pt>
                <c:pt idx="286">
                  <c:v>265.705197</c:v>
                </c:pt>
                <c:pt idx="287">
                  <c:v>266.20422600000001</c:v>
                </c:pt>
                <c:pt idx="288">
                  <c:v>266.70325500000001</c:v>
                </c:pt>
                <c:pt idx="289">
                  <c:v>267.203283</c:v>
                </c:pt>
                <c:pt idx="290">
                  <c:v>267.70231200000001</c:v>
                </c:pt>
                <c:pt idx="291">
                  <c:v>268.20134000000002</c:v>
                </c:pt>
                <c:pt idx="292">
                  <c:v>268.701369</c:v>
                </c:pt>
                <c:pt idx="293">
                  <c:v>269.21639800000003</c:v>
                </c:pt>
                <c:pt idx="294">
                  <c:v>269.71542699999998</c:v>
                </c:pt>
                <c:pt idx="295">
                  <c:v>270.21445599999998</c:v>
                </c:pt>
                <c:pt idx="296">
                  <c:v>270.71348399999999</c:v>
                </c:pt>
                <c:pt idx="297">
                  <c:v>271.21351199999998</c:v>
                </c:pt>
                <c:pt idx="298">
                  <c:v>271.71254099999999</c:v>
                </c:pt>
                <c:pt idx="299">
                  <c:v>272.21156999999999</c:v>
                </c:pt>
                <c:pt idx="300">
                  <c:v>272.710598</c:v>
                </c:pt>
                <c:pt idx="301">
                  <c:v>273.20962700000001</c:v>
                </c:pt>
                <c:pt idx="302">
                  <c:v>273.70765499999999</c:v>
                </c:pt>
                <c:pt idx="303">
                  <c:v>274.20768399999997</c:v>
                </c:pt>
                <c:pt idx="304">
                  <c:v>274.70671199999998</c:v>
                </c:pt>
                <c:pt idx="305">
                  <c:v>275.20574099999999</c:v>
                </c:pt>
                <c:pt idx="306">
                  <c:v>275.70477</c:v>
                </c:pt>
                <c:pt idx="307">
                  <c:v>276.20379800000001</c:v>
                </c:pt>
                <c:pt idx="308">
                  <c:v>276.70282600000002</c:v>
                </c:pt>
                <c:pt idx="309">
                  <c:v>277.202855</c:v>
                </c:pt>
                <c:pt idx="310">
                  <c:v>277.70188400000001</c:v>
                </c:pt>
                <c:pt idx="311">
                  <c:v>278.20091200000002</c:v>
                </c:pt>
                <c:pt idx="312">
                  <c:v>278.71594199999998</c:v>
                </c:pt>
                <c:pt idx="313">
                  <c:v>279.21496999999999</c:v>
                </c:pt>
                <c:pt idx="314">
                  <c:v>279.713999</c:v>
                </c:pt>
                <c:pt idx="315">
                  <c:v>280.21302700000001</c:v>
                </c:pt>
                <c:pt idx="316">
                  <c:v>280.71205600000002</c:v>
                </c:pt>
                <c:pt idx="317">
                  <c:v>281.212084</c:v>
                </c:pt>
                <c:pt idx="318">
                  <c:v>281.71111300000001</c:v>
                </c:pt>
                <c:pt idx="319">
                  <c:v>282.21014200000002</c:v>
                </c:pt>
                <c:pt idx="320">
                  <c:v>282.70916999999997</c:v>
                </c:pt>
                <c:pt idx="321">
                  <c:v>283.20819899999998</c:v>
                </c:pt>
                <c:pt idx="322">
                  <c:v>283.70822700000002</c:v>
                </c:pt>
                <c:pt idx="323">
                  <c:v>284.20725599999997</c:v>
                </c:pt>
                <c:pt idx="324">
                  <c:v>284.70628399999998</c:v>
                </c:pt>
                <c:pt idx="325">
                  <c:v>285.20531299999999</c:v>
                </c:pt>
                <c:pt idx="326">
                  <c:v>285.704341</c:v>
                </c:pt>
                <c:pt idx="327">
                  <c:v>286.20436999999998</c:v>
                </c:pt>
                <c:pt idx="328">
                  <c:v>286.70439900000002</c:v>
                </c:pt>
                <c:pt idx="329">
                  <c:v>287.20342699999998</c:v>
                </c:pt>
                <c:pt idx="330">
                  <c:v>287.70245599999998</c:v>
                </c:pt>
                <c:pt idx="331">
                  <c:v>288.20148399999999</c:v>
                </c:pt>
                <c:pt idx="332">
                  <c:v>288.71651400000002</c:v>
                </c:pt>
                <c:pt idx="333">
                  <c:v>289.21554200000003</c:v>
                </c:pt>
                <c:pt idx="334">
                  <c:v>289.71457099999998</c:v>
                </c:pt>
                <c:pt idx="335">
                  <c:v>290.21359899999999</c:v>
                </c:pt>
                <c:pt idx="336">
                  <c:v>290.712628</c:v>
                </c:pt>
                <c:pt idx="337">
                  <c:v>291.211657</c:v>
                </c:pt>
                <c:pt idx="338">
                  <c:v>291.71068500000001</c:v>
                </c:pt>
                <c:pt idx="339">
                  <c:v>292.20971300000002</c:v>
                </c:pt>
                <c:pt idx="340">
                  <c:v>292.70874199999997</c:v>
                </c:pt>
                <c:pt idx="341">
                  <c:v>293.20677000000001</c:v>
                </c:pt>
                <c:pt idx="342">
                  <c:v>293.70779900000002</c:v>
                </c:pt>
                <c:pt idx="343">
                  <c:v>294.20682799999997</c:v>
                </c:pt>
                <c:pt idx="344">
                  <c:v>294.70585599999998</c:v>
                </c:pt>
                <c:pt idx="345">
                  <c:v>295.20488499999999</c:v>
                </c:pt>
                <c:pt idx="346">
                  <c:v>295.703913</c:v>
                </c:pt>
                <c:pt idx="347">
                  <c:v>296.20294200000001</c:v>
                </c:pt>
                <c:pt idx="348">
                  <c:v>296.70297099999999</c:v>
                </c:pt>
                <c:pt idx="349">
                  <c:v>297.201999</c:v>
                </c:pt>
                <c:pt idx="350">
                  <c:v>297.70102700000001</c:v>
                </c:pt>
                <c:pt idx="351">
                  <c:v>298.21605699999998</c:v>
                </c:pt>
                <c:pt idx="352">
                  <c:v>298.71508599999999</c:v>
                </c:pt>
                <c:pt idx="353">
                  <c:v>299.214114</c:v>
                </c:pt>
                <c:pt idx="354">
                  <c:v>299.713142</c:v>
                </c:pt>
                <c:pt idx="355">
                  <c:v>300.21217100000001</c:v>
                </c:pt>
                <c:pt idx="356">
                  <c:v>300.7122</c:v>
                </c:pt>
                <c:pt idx="357">
                  <c:v>301.21122800000001</c:v>
                </c:pt>
                <c:pt idx="358">
                  <c:v>301.71025700000001</c:v>
                </c:pt>
                <c:pt idx="359">
                  <c:v>302.20928500000002</c:v>
                </c:pt>
                <c:pt idx="360">
                  <c:v>302.70831399999997</c:v>
                </c:pt>
                <c:pt idx="361">
                  <c:v>303.20834300000001</c:v>
                </c:pt>
                <c:pt idx="362">
                  <c:v>303.70737100000002</c:v>
                </c:pt>
                <c:pt idx="363">
                  <c:v>304.20740000000001</c:v>
                </c:pt>
                <c:pt idx="364">
                  <c:v>304.70642800000002</c:v>
                </c:pt>
                <c:pt idx="365">
                  <c:v>305.20545700000002</c:v>
                </c:pt>
                <c:pt idx="366">
                  <c:v>305.70448499999998</c:v>
                </c:pt>
                <c:pt idx="367">
                  <c:v>306.20451400000002</c:v>
                </c:pt>
                <c:pt idx="368">
                  <c:v>306.70354300000002</c:v>
                </c:pt>
                <c:pt idx="369">
                  <c:v>307.20257099999998</c:v>
                </c:pt>
                <c:pt idx="370">
                  <c:v>307.70159999999998</c:v>
                </c:pt>
                <c:pt idx="371">
                  <c:v>308.21562899999998</c:v>
                </c:pt>
                <c:pt idx="372">
                  <c:v>308.71465699999999</c:v>
                </c:pt>
                <c:pt idx="373">
                  <c:v>309.213686</c:v>
                </c:pt>
                <c:pt idx="374">
                  <c:v>309.712715</c:v>
                </c:pt>
                <c:pt idx="375">
                  <c:v>310.21274299999999</c:v>
                </c:pt>
                <c:pt idx="376">
                  <c:v>310.711771</c:v>
                </c:pt>
                <c:pt idx="377">
                  <c:v>311.21080000000001</c:v>
                </c:pt>
                <c:pt idx="378">
                  <c:v>311.70982900000001</c:v>
                </c:pt>
                <c:pt idx="379">
                  <c:v>312.20885800000002</c:v>
                </c:pt>
                <c:pt idx="380">
                  <c:v>312.70788599999997</c:v>
                </c:pt>
                <c:pt idx="381">
                  <c:v>313.20791400000002</c:v>
                </c:pt>
                <c:pt idx="382">
                  <c:v>313.70694300000002</c:v>
                </c:pt>
                <c:pt idx="383">
                  <c:v>314.20597199999997</c:v>
                </c:pt>
                <c:pt idx="384">
                  <c:v>314.70499999999998</c:v>
                </c:pt>
                <c:pt idx="385">
                  <c:v>315.20402899999999</c:v>
                </c:pt>
                <c:pt idx="386">
                  <c:v>315.703057</c:v>
                </c:pt>
                <c:pt idx="387">
                  <c:v>316.20308599999998</c:v>
                </c:pt>
                <c:pt idx="388">
                  <c:v>316.70211499999999</c:v>
                </c:pt>
                <c:pt idx="389">
                  <c:v>317.201143</c:v>
                </c:pt>
                <c:pt idx="390">
                  <c:v>317.70017100000001</c:v>
                </c:pt>
                <c:pt idx="391">
                  <c:v>318.21520099999998</c:v>
                </c:pt>
                <c:pt idx="392">
                  <c:v>318.71422999999999</c:v>
                </c:pt>
                <c:pt idx="393">
                  <c:v>319.213258</c:v>
                </c:pt>
                <c:pt idx="394">
                  <c:v>319.71228600000001</c:v>
                </c:pt>
                <c:pt idx="395">
                  <c:v>320.21231499999999</c:v>
                </c:pt>
                <c:pt idx="396">
                  <c:v>320.711344</c:v>
                </c:pt>
                <c:pt idx="397">
                  <c:v>321.21137199999998</c:v>
                </c:pt>
                <c:pt idx="398">
                  <c:v>321.71040099999999</c:v>
                </c:pt>
                <c:pt idx="399">
                  <c:v>322.209429</c:v>
                </c:pt>
                <c:pt idx="400">
                  <c:v>322.70945799999998</c:v>
                </c:pt>
                <c:pt idx="401">
                  <c:v>323.20848699999999</c:v>
                </c:pt>
                <c:pt idx="402">
                  <c:v>323.707515</c:v>
                </c:pt>
                <c:pt idx="403">
                  <c:v>324.20654300000001</c:v>
                </c:pt>
                <c:pt idx="404">
                  <c:v>324.70557200000002</c:v>
                </c:pt>
                <c:pt idx="405">
                  <c:v>325.20460100000003</c:v>
                </c:pt>
                <c:pt idx="406">
                  <c:v>325.70462900000001</c:v>
                </c:pt>
                <c:pt idx="407">
                  <c:v>326.20265799999999</c:v>
                </c:pt>
                <c:pt idx="408">
                  <c:v>326.701686</c:v>
                </c:pt>
                <c:pt idx="409">
                  <c:v>327.200715</c:v>
                </c:pt>
                <c:pt idx="410">
                  <c:v>327.71574399999997</c:v>
                </c:pt>
                <c:pt idx="411">
                  <c:v>328.21477299999998</c:v>
                </c:pt>
                <c:pt idx="412">
                  <c:v>328.71380099999999</c:v>
                </c:pt>
                <c:pt idx="413">
                  <c:v>329.21283</c:v>
                </c:pt>
                <c:pt idx="414">
                  <c:v>329.71285899999998</c:v>
                </c:pt>
                <c:pt idx="415">
                  <c:v>330.21188699999999</c:v>
                </c:pt>
                <c:pt idx="416">
                  <c:v>330.710916</c:v>
                </c:pt>
                <c:pt idx="417">
                  <c:v>331.20994400000001</c:v>
                </c:pt>
                <c:pt idx="418">
                  <c:v>331.70897200000002</c:v>
                </c:pt>
                <c:pt idx="419">
                  <c:v>332.20800100000002</c:v>
                </c:pt>
                <c:pt idx="420">
                  <c:v>332.70803000000001</c:v>
                </c:pt>
                <c:pt idx="421">
                  <c:v>333.20705800000002</c:v>
                </c:pt>
                <c:pt idx="422">
                  <c:v>333.70608700000003</c:v>
                </c:pt>
                <c:pt idx="423">
                  <c:v>334.20511499999998</c:v>
                </c:pt>
                <c:pt idx="424">
                  <c:v>334.70414399999999</c:v>
                </c:pt>
                <c:pt idx="425">
                  <c:v>335.20317299999999</c:v>
                </c:pt>
                <c:pt idx="426">
                  <c:v>335.70320099999998</c:v>
                </c:pt>
                <c:pt idx="427">
                  <c:v>336.20222899999999</c:v>
                </c:pt>
                <c:pt idx="428">
                  <c:v>336.701258</c:v>
                </c:pt>
                <c:pt idx="429">
                  <c:v>337.200287</c:v>
                </c:pt>
                <c:pt idx="430">
                  <c:v>337.71531599999997</c:v>
                </c:pt>
                <c:pt idx="431">
                  <c:v>338.21434499999998</c:v>
                </c:pt>
                <c:pt idx="432">
                  <c:v>338.71337299999999</c:v>
                </c:pt>
                <c:pt idx="433">
                  <c:v>339.21340199999997</c:v>
                </c:pt>
                <c:pt idx="434">
                  <c:v>339.71343000000002</c:v>
                </c:pt>
                <c:pt idx="435">
                  <c:v>340.21245900000002</c:v>
                </c:pt>
                <c:pt idx="436">
                  <c:v>340.71148799999997</c:v>
                </c:pt>
                <c:pt idx="437">
                  <c:v>341.21051599999998</c:v>
                </c:pt>
                <c:pt idx="438">
                  <c:v>341.70954499999999</c:v>
                </c:pt>
                <c:pt idx="439">
                  <c:v>342.20957299999998</c:v>
                </c:pt>
                <c:pt idx="440">
                  <c:v>342.70860199999998</c:v>
                </c:pt>
                <c:pt idx="441">
                  <c:v>343.20762999999999</c:v>
                </c:pt>
                <c:pt idx="442">
                  <c:v>343.70565900000003</c:v>
                </c:pt>
                <c:pt idx="443">
                  <c:v>344.20468799999998</c:v>
                </c:pt>
                <c:pt idx="444">
                  <c:v>344.70371599999999</c:v>
                </c:pt>
                <c:pt idx="445">
                  <c:v>345.20374399999997</c:v>
                </c:pt>
                <c:pt idx="446">
                  <c:v>345.70277299999998</c:v>
                </c:pt>
                <c:pt idx="447">
                  <c:v>346.20180199999999</c:v>
                </c:pt>
                <c:pt idx="448">
                  <c:v>346.70083</c:v>
                </c:pt>
                <c:pt idx="449">
                  <c:v>347.21585900000002</c:v>
                </c:pt>
                <c:pt idx="450">
                  <c:v>347.71488799999997</c:v>
                </c:pt>
                <c:pt idx="451">
                  <c:v>348.21391699999998</c:v>
                </c:pt>
                <c:pt idx="452">
                  <c:v>348.71294499999999</c:v>
                </c:pt>
                <c:pt idx="453">
                  <c:v>349.21297399999997</c:v>
                </c:pt>
                <c:pt idx="454">
                  <c:v>349.71200199999998</c:v>
                </c:pt>
                <c:pt idx="455">
                  <c:v>350.21103099999999</c:v>
                </c:pt>
                <c:pt idx="456">
                  <c:v>350.71006</c:v>
                </c:pt>
                <c:pt idx="457">
                  <c:v>351.20908800000001</c:v>
                </c:pt>
                <c:pt idx="458">
                  <c:v>351.70811700000002</c:v>
                </c:pt>
                <c:pt idx="459">
                  <c:v>352.208145</c:v>
                </c:pt>
                <c:pt idx="460">
                  <c:v>352.70717400000001</c:v>
                </c:pt>
                <c:pt idx="461">
                  <c:v>353.20620300000002</c:v>
                </c:pt>
                <c:pt idx="462">
                  <c:v>353.70523100000003</c:v>
                </c:pt>
                <c:pt idx="463">
                  <c:v>354.20425899999998</c:v>
                </c:pt>
                <c:pt idx="464">
                  <c:v>354.70328799999999</c:v>
                </c:pt>
                <c:pt idx="465">
                  <c:v>355.20331700000003</c:v>
                </c:pt>
                <c:pt idx="466">
                  <c:v>355.70234499999998</c:v>
                </c:pt>
                <c:pt idx="467">
                  <c:v>356.20137399999999</c:v>
                </c:pt>
                <c:pt idx="468">
                  <c:v>356.700402</c:v>
                </c:pt>
                <c:pt idx="469">
                  <c:v>357.216432</c:v>
                </c:pt>
                <c:pt idx="470">
                  <c:v>357.71546000000001</c:v>
                </c:pt>
                <c:pt idx="471">
                  <c:v>358.21448900000001</c:v>
                </c:pt>
                <c:pt idx="472">
                  <c:v>358.71351700000002</c:v>
                </c:pt>
                <c:pt idx="473">
                  <c:v>359.21354600000001</c:v>
                </c:pt>
                <c:pt idx="474">
                  <c:v>359.71257400000002</c:v>
                </c:pt>
                <c:pt idx="475">
                  <c:v>360.21160300000003</c:v>
                </c:pt>
                <c:pt idx="476">
                  <c:v>360.709631</c:v>
                </c:pt>
                <c:pt idx="477">
                  <c:v>361.20866000000001</c:v>
                </c:pt>
                <c:pt idx="478">
                  <c:v>361.70868899999999</c:v>
                </c:pt>
                <c:pt idx="479">
                  <c:v>362.207717</c:v>
                </c:pt>
                <c:pt idx="480">
                  <c:v>362.70674600000001</c:v>
                </c:pt>
                <c:pt idx="481">
                  <c:v>363.20577400000002</c:v>
                </c:pt>
                <c:pt idx="482">
                  <c:v>363.70480300000003</c:v>
                </c:pt>
                <c:pt idx="483">
                  <c:v>364.20383099999998</c:v>
                </c:pt>
                <c:pt idx="484">
                  <c:v>364.70386000000002</c:v>
                </c:pt>
                <c:pt idx="485">
                  <c:v>365.20288799999997</c:v>
                </c:pt>
                <c:pt idx="486">
                  <c:v>365.70191699999998</c:v>
                </c:pt>
                <c:pt idx="487">
                  <c:v>366.20094499999999</c:v>
                </c:pt>
                <c:pt idx="488">
                  <c:v>366.71597500000001</c:v>
                </c:pt>
                <c:pt idx="489">
                  <c:v>367.21500300000002</c:v>
                </c:pt>
                <c:pt idx="490">
                  <c:v>367.71403199999997</c:v>
                </c:pt>
                <c:pt idx="491">
                  <c:v>368.21305999999998</c:v>
                </c:pt>
                <c:pt idx="492">
                  <c:v>368.71308900000002</c:v>
                </c:pt>
                <c:pt idx="493">
                  <c:v>369.21211799999998</c:v>
                </c:pt>
                <c:pt idx="494">
                  <c:v>369.71114599999999</c:v>
                </c:pt>
                <c:pt idx="495">
                  <c:v>370.21017499999999</c:v>
                </c:pt>
                <c:pt idx="496">
                  <c:v>370.709203</c:v>
                </c:pt>
                <c:pt idx="497">
                  <c:v>371.20823200000001</c:v>
                </c:pt>
                <c:pt idx="498">
                  <c:v>371.70826099999999</c:v>
                </c:pt>
                <c:pt idx="499">
                  <c:v>372.207289</c:v>
                </c:pt>
                <c:pt idx="500">
                  <c:v>372.70631700000001</c:v>
                </c:pt>
                <c:pt idx="501">
                  <c:v>373.20534600000002</c:v>
                </c:pt>
                <c:pt idx="502">
                  <c:v>373.705375</c:v>
                </c:pt>
                <c:pt idx="503">
                  <c:v>374.20540299999999</c:v>
                </c:pt>
                <c:pt idx="504">
                  <c:v>374.704432</c:v>
                </c:pt>
                <c:pt idx="505">
                  <c:v>375.20346000000001</c:v>
                </c:pt>
                <c:pt idx="506">
                  <c:v>375.70248900000001</c:v>
                </c:pt>
                <c:pt idx="507">
                  <c:v>376.20151800000002</c:v>
                </c:pt>
                <c:pt idx="508">
                  <c:v>376.71654699999999</c:v>
                </c:pt>
                <c:pt idx="509">
                  <c:v>377.215576</c:v>
                </c:pt>
                <c:pt idx="510">
                  <c:v>377.71460400000001</c:v>
                </c:pt>
                <c:pt idx="511">
                  <c:v>378.21463299999999</c:v>
                </c:pt>
                <c:pt idx="512">
                  <c:v>378.71266100000003</c:v>
                </c:pt>
                <c:pt idx="513">
                  <c:v>379.21069</c:v>
                </c:pt>
                <c:pt idx="514">
                  <c:v>379.71071799999999</c:v>
                </c:pt>
                <c:pt idx="515">
                  <c:v>380.20974699999999</c:v>
                </c:pt>
                <c:pt idx="516">
                  <c:v>380.708775</c:v>
                </c:pt>
                <c:pt idx="517">
                  <c:v>381.20880399999999</c:v>
                </c:pt>
                <c:pt idx="518">
                  <c:v>381.707832</c:v>
                </c:pt>
                <c:pt idx="519">
                  <c:v>382.206861</c:v>
                </c:pt>
                <c:pt idx="520">
                  <c:v>382.70589000000001</c:v>
                </c:pt>
                <c:pt idx="521">
                  <c:v>383.20491800000002</c:v>
                </c:pt>
                <c:pt idx="522">
                  <c:v>383.70394700000003</c:v>
                </c:pt>
                <c:pt idx="523">
                  <c:v>384.20397500000001</c:v>
                </c:pt>
                <c:pt idx="524">
                  <c:v>384.70300400000002</c:v>
                </c:pt>
                <c:pt idx="525">
                  <c:v>385.20203199999997</c:v>
                </c:pt>
                <c:pt idx="526">
                  <c:v>385.70106099999998</c:v>
                </c:pt>
                <c:pt idx="527">
                  <c:v>386.20008899999999</c:v>
                </c:pt>
                <c:pt idx="528">
                  <c:v>386.71511900000002</c:v>
                </c:pt>
                <c:pt idx="529">
                  <c:v>387.21414800000002</c:v>
                </c:pt>
                <c:pt idx="530">
                  <c:v>387.71317599999998</c:v>
                </c:pt>
                <c:pt idx="531">
                  <c:v>388.21320400000002</c:v>
                </c:pt>
                <c:pt idx="532">
                  <c:v>388.71223300000003</c:v>
                </c:pt>
                <c:pt idx="533">
                  <c:v>389.21126199999998</c:v>
                </c:pt>
                <c:pt idx="534">
                  <c:v>389.71028999999999</c:v>
                </c:pt>
                <c:pt idx="535">
                  <c:v>390.20931899999999</c:v>
                </c:pt>
                <c:pt idx="536">
                  <c:v>390.708347</c:v>
                </c:pt>
                <c:pt idx="537">
                  <c:v>391.20837599999999</c:v>
                </c:pt>
                <c:pt idx="538">
                  <c:v>391.70840500000003</c:v>
                </c:pt>
                <c:pt idx="539">
                  <c:v>392.20743299999998</c:v>
                </c:pt>
                <c:pt idx="540">
                  <c:v>392.70646099999999</c:v>
                </c:pt>
                <c:pt idx="541">
                  <c:v>393.20549</c:v>
                </c:pt>
                <c:pt idx="542">
                  <c:v>393.70551899999998</c:v>
                </c:pt>
                <c:pt idx="543">
                  <c:v>394.20454699999999</c:v>
                </c:pt>
                <c:pt idx="544">
                  <c:v>394.703576</c:v>
                </c:pt>
                <c:pt idx="545">
                  <c:v>395.20260400000001</c:v>
                </c:pt>
                <c:pt idx="546">
                  <c:v>395.70063299999998</c:v>
                </c:pt>
                <c:pt idx="547">
                  <c:v>396.21566200000001</c:v>
                </c:pt>
                <c:pt idx="548">
                  <c:v>396.71469100000002</c:v>
                </c:pt>
                <c:pt idx="549">
                  <c:v>397.21371900000003</c:v>
                </c:pt>
                <c:pt idx="550">
                  <c:v>397.71374800000001</c:v>
                </c:pt>
                <c:pt idx="551">
                  <c:v>398.21277700000002</c:v>
                </c:pt>
                <c:pt idx="552">
                  <c:v>398.71180500000003</c:v>
                </c:pt>
                <c:pt idx="553">
                  <c:v>399.21083399999998</c:v>
                </c:pt>
                <c:pt idx="554">
                  <c:v>399.70986199999999</c:v>
                </c:pt>
                <c:pt idx="555">
                  <c:v>400.20889</c:v>
                </c:pt>
                <c:pt idx="556">
                  <c:v>400.70891899999998</c:v>
                </c:pt>
                <c:pt idx="557">
                  <c:v>401.20794799999999</c:v>
                </c:pt>
                <c:pt idx="558">
                  <c:v>401.706976</c:v>
                </c:pt>
                <c:pt idx="559">
                  <c:v>402.206005</c:v>
                </c:pt>
                <c:pt idx="560">
                  <c:v>402.70503300000001</c:v>
                </c:pt>
                <c:pt idx="561">
                  <c:v>403.20306199999999</c:v>
                </c:pt>
                <c:pt idx="562">
                  <c:v>403.70409100000001</c:v>
                </c:pt>
                <c:pt idx="563">
                  <c:v>404.20311900000002</c:v>
                </c:pt>
                <c:pt idx="564">
                  <c:v>404.70214700000002</c:v>
                </c:pt>
                <c:pt idx="565">
                  <c:v>405.20117599999998</c:v>
                </c:pt>
                <c:pt idx="566">
                  <c:v>405.70020499999998</c:v>
                </c:pt>
                <c:pt idx="567">
                  <c:v>406.21523400000001</c:v>
                </c:pt>
                <c:pt idx="568">
                  <c:v>406.71426300000002</c:v>
                </c:pt>
                <c:pt idx="569">
                  <c:v>407.21329100000003</c:v>
                </c:pt>
                <c:pt idx="570">
                  <c:v>407.71332000000001</c:v>
                </c:pt>
                <c:pt idx="571">
                  <c:v>408.21234800000002</c:v>
                </c:pt>
                <c:pt idx="572">
                  <c:v>408.71137700000003</c:v>
                </c:pt>
                <c:pt idx="573">
                  <c:v>409.21140600000001</c:v>
                </c:pt>
                <c:pt idx="574">
                  <c:v>409.71043400000002</c:v>
                </c:pt>
                <c:pt idx="575">
                  <c:v>410.20946300000003</c:v>
                </c:pt>
                <c:pt idx="576">
                  <c:v>410.70949100000001</c:v>
                </c:pt>
                <c:pt idx="577">
                  <c:v>411.20852000000002</c:v>
                </c:pt>
                <c:pt idx="578">
                  <c:v>411.70754799999997</c:v>
                </c:pt>
                <c:pt idx="579">
                  <c:v>412.20657699999998</c:v>
                </c:pt>
                <c:pt idx="580">
                  <c:v>412.70560599999999</c:v>
                </c:pt>
                <c:pt idx="581">
                  <c:v>413.20563399999998</c:v>
                </c:pt>
                <c:pt idx="582">
                  <c:v>413.70366200000001</c:v>
                </c:pt>
                <c:pt idx="583">
                  <c:v>414.20269100000002</c:v>
                </c:pt>
                <c:pt idx="584">
                  <c:v>414.70172000000002</c:v>
                </c:pt>
                <c:pt idx="585">
                  <c:v>415.20074799999998</c:v>
                </c:pt>
                <c:pt idx="586">
                  <c:v>415.715777</c:v>
                </c:pt>
                <c:pt idx="587">
                  <c:v>416.21480600000001</c:v>
                </c:pt>
                <c:pt idx="588">
                  <c:v>416.71383500000002</c:v>
                </c:pt>
                <c:pt idx="589">
                  <c:v>417.213863</c:v>
                </c:pt>
                <c:pt idx="590">
                  <c:v>417.71289200000001</c:v>
                </c:pt>
                <c:pt idx="591">
                  <c:v>418.21192000000002</c:v>
                </c:pt>
                <c:pt idx="592">
                  <c:v>418.71094900000003</c:v>
                </c:pt>
                <c:pt idx="593">
                  <c:v>419.20997799999998</c:v>
                </c:pt>
                <c:pt idx="594">
                  <c:v>419.70900599999999</c:v>
                </c:pt>
                <c:pt idx="595">
                  <c:v>420.20903399999997</c:v>
                </c:pt>
                <c:pt idx="596">
                  <c:v>420.70706300000001</c:v>
                </c:pt>
                <c:pt idx="597">
                  <c:v>421.20709199999999</c:v>
                </c:pt>
                <c:pt idx="598">
                  <c:v>421.70612</c:v>
                </c:pt>
                <c:pt idx="599">
                  <c:v>422.20514900000001</c:v>
                </c:pt>
                <c:pt idx="600">
                  <c:v>422.70417700000002</c:v>
                </c:pt>
                <c:pt idx="601">
                  <c:v>423.204206</c:v>
                </c:pt>
                <c:pt idx="602">
                  <c:v>423.70323500000001</c:v>
                </c:pt>
                <c:pt idx="603">
                  <c:v>424.20226300000002</c:v>
                </c:pt>
                <c:pt idx="604">
                  <c:v>424.70129200000002</c:v>
                </c:pt>
                <c:pt idx="605">
                  <c:v>425.20031999999998</c:v>
                </c:pt>
                <c:pt idx="606">
                  <c:v>425.71535</c:v>
                </c:pt>
                <c:pt idx="607">
                  <c:v>426.21537799999999</c:v>
                </c:pt>
                <c:pt idx="608">
                  <c:v>426.714406</c:v>
                </c:pt>
                <c:pt idx="609">
                  <c:v>427.21443499999998</c:v>
                </c:pt>
                <c:pt idx="610">
                  <c:v>427.71346399999999</c:v>
                </c:pt>
                <c:pt idx="611">
                  <c:v>428.212492</c:v>
                </c:pt>
                <c:pt idx="612">
                  <c:v>428.711521</c:v>
                </c:pt>
                <c:pt idx="613">
                  <c:v>429.21054900000001</c:v>
                </c:pt>
                <c:pt idx="614">
                  <c:v>429.70957800000002</c:v>
                </c:pt>
                <c:pt idx="615">
                  <c:v>430.20960700000001</c:v>
                </c:pt>
                <c:pt idx="616">
                  <c:v>430.70863500000002</c:v>
                </c:pt>
                <c:pt idx="617">
                  <c:v>431.20666399999999</c:v>
                </c:pt>
                <c:pt idx="618">
                  <c:v>431.705692</c:v>
                </c:pt>
                <c:pt idx="619">
                  <c:v>432.20472000000001</c:v>
                </c:pt>
                <c:pt idx="620">
                  <c:v>432.70474899999999</c:v>
                </c:pt>
                <c:pt idx="621">
                  <c:v>433.203778</c:v>
                </c:pt>
                <c:pt idx="622">
                  <c:v>433.70280600000001</c:v>
                </c:pt>
                <c:pt idx="623">
                  <c:v>434.20183500000002</c:v>
                </c:pt>
                <c:pt idx="624">
                  <c:v>434.70086300000003</c:v>
                </c:pt>
                <c:pt idx="625">
                  <c:v>435.21589299999999</c:v>
                </c:pt>
                <c:pt idx="626">
                  <c:v>435.714921</c:v>
                </c:pt>
                <c:pt idx="627">
                  <c:v>436.21395000000001</c:v>
                </c:pt>
                <c:pt idx="628">
                  <c:v>436.71397899999999</c:v>
                </c:pt>
                <c:pt idx="629">
                  <c:v>437.213007</c:v>
                </c:pt>
                <c:pt idx="630">
                  <c:v>437.71203600000001</c:v>
                </c:pt>
                <c:pt idx="631">
                  <c:v>438.21006399999999</c:v>
                </c:pt>
                <c:pt idx="632">
                  <c:v>438.71009299999997</c:v>
                </c:pt>
                <c:pt idx="633">
                  <c:v>439.20912099999998</c:v>
                </c:pt>
                <c:pt idx="634">
                  <c:v>439.70915000000002</c:v>
                </c:pt>
                <c:pt idx="635">
                  <c:v>440.20817899999997</c:v>
                </c:pt>
                <c:pt idx="636">
                  <c:v>440.70720699999998</c:v>
                </c:pt>
                <c:pt idx="637">
                  <c:v>441.20623499999999</c:v>
                </c:pt>
                <c:pt idx="638">
                  <c:v>441.705264</c:v>
                </c:pt>
                <c:pt idx="639">
                  <c:v>442.20429300000001</c:v>
                </c:pt>
                <c:pt idx="640">
                  <c:v>442.70432099999999</c:v>
                </c:pt>
                <c:pt idx="641">
                  <c:v>443.20335</c:v>
                </c:pt>
                <c:pt idx="642">
                  <c:v>443.70337799999999</c:v>
                </c:pt>
                <c:pt idx="643">
                  <c:v>444.20240699999999</c:v>
                </c:pt>
                <c:pt idx="644">
                  <c:v>444.701436</c:v>
                </c:pt>
                <c:pt idx="645">
                  <c:v>445.21646500000003</c:v>
                </c:pt>
                <c:pt idx="646">
                  <c:v>445.71549399999998</c:v>
                </c:pt>
                <c:pt idx="647">
                  <c:v>446.21452199999999</c:v>
                </c:pt>
                <c:pt idx="648">
                  <c:v>446.71454999999997</c:v>
                </c:pt>
                <c:pt idx="649">
                  <c:v>447.21357899999998</c:v>
                </c:pt>
                <c:pt idx="650">
                  <c:v>447.71260799999999</c:v>
                </c:pt>
                <c:pt idx="651">
                  <c:v>448.21063600000002</c:v>
                </c:pt>
                <c:pt idx="652">
                  <c:v>448.70966499999997</c:v>
                </c:pt>
                <c:pt idx="653">
                  <c:v>449.20869399999998</c:v>
                </c:pt>
                <c:pt idx="654">
                  <c:v>449.70872200000002</c:v>
                </c:pt>
                <c:pt idx="655">
                  <c:v>450.20774999999998</c:v>
                </c:pt>
                <c:pt idx="656">
                  <c:v>450.70677899999998</c:v>
                </c:pt>
                <c:pt idx="657">
                  <c:v>451.20580799999999</c:v>
                </c:pt>
                <c:pt idx="658">
                  <c:v>451.704836</c:v>
                </c:pt>
                <c:pt idx="659">
                  <c:v>452.20486499999998</c:v>
                </c:pt>
                <c:pt idx="660">
                  <c:v>452.70389299999999</c:v>
                </c:pt>
                <c:pt idx="661">
                  <c:v>453.202922</c:v>
                </c:pt>
                <c:pt idx="662">
                  <c:v>453.70195000000001</c:v>
                </c:pt>
                <c:pt idx="663">
                  <c:v>454.20097900000002</c:v>
                </c:pt>
                <c:pt idx="664">
                  <c:v>454.71600799999999</c:v>
                </c:pt>
                <c:pt idx="665">
                  <c:v>455.215037</c:v>
                </c:pt>
                <c:pt idx="666">
                  <c:v>455.71306499999997</c:v>
                </c:pt>
                <c:pt idx="667">
                  <c:v>456.21409399999999</c:v>
                </c:pt>
                <c:pt idx="668">
                  <c:v>456.713122</c:v>
                </c:pt>
                <c:pt idx="669">
                  <c:v>457.21215100000001</c:v>
                </c:pt>
                <c:pt idx="670">
                  <c:v>457.71118000000001</c:v>
                </c:pt>
                <c:pt idx="671">
                  <c:v>458.21020800000002</c:v>
                </c:pt>
                <c:pt idx="672">
                  <c:v>458.70923699999997</c:v>
                </c:pt>
                <c:pt idx="673">
                  <c:v>459.20926500000002</c:v>
                </c:pt>
                <c:pt idx="674">
                  <c:v>459.70829400000002</c:v>
                </c:pt>
                <c:pt idx="675">
                  <c:v>460.20732299999997</c:v>
                </c:pt>
                <c:pt idx="676">
                  <c:v>460.70635099999998</c:v>
                </c:pt>
                <c:pt idx="677">
                  <c:v>461.20537899999999</c:v>
                </c:pt>
                <c:pt idx="678">
                  <c:v>461.70540799999998</c:v>
                </c:pt>
                <c:pt idx="679">
                  <c:v>462.20543700000002</c:v>
                </c:pt>
                <c:pt idx="680">
                  <c:v>462.70446500000003</c:v>
                </c:pt>
                <c:pt idx="681">
                  <c:v>463.20349399999998</c:v>
                </c:pt>
                <c:pt idx="682">
                  <c:v>463.70252199999999</c:v>
                </c:pt>
                <c:pt idx="683">
                  <c:v>464.20155099999999</c:v>
                </c:pt>
                <c:pt idx="684">
                  <c:v>464.70157999999998</c:v>
                </c:pt>
                <c:pt idx="685">
                  <c:v>465.21560899999997</c:v>
                </c:pt>
                <c:pt idx="686">
                  <c:v>465.71363700000001</c:v>
                </c:pt>
                <c:pt idx="687">
                  <c:v>466.21366599999999</c:v>
                </c:pt>
                <c:pt idx="688">
                  <c:v>466.712695</c:v>
                </c:pt>
                <c:pt idx="689">
                  <c:v>467.21172300000001</c:v>
                </c:pt>
                <c:pt idx="690">
                  <c:v>467.71075200000001</c:v>
                </c:pt>
                <c:pt idx="691">
                  <c:v>468.20978000000002</c:v>
                </c:pt>
                <c:pt idx="692">
                  <c:v>468.70980900000001</c:v>
                </c:pt>
                <c:pt idx="693">
                  <c:v>469.20883700000002</c:v>
                </c:pt>
                <c:pt idx="694">
                  <c:v>469.70786600000002</c:v>
                </c:pt>
                <c:pt idx="695">
                  <c:v>470.20689399999998</c:v>
                </c:pt>
                <c:pt idx="696">
                  <c:v>470.70592299999998</c:v>
                </c:pt>
                <c:pt idx="697">
                  <c:v>471.20495099999999</c:v>
                </c:pt>
                <c:pt idx="698">
                  <c:v>471.70497999999998</c:v>
                </c:pt>
                <c:pt idx="699">
                  <c:v>472.20400899999999</c:v>
                </c:pt>
                <c:pt idx="700">
                  <c:v>472.70303699999999</c:v>
                </c:pt>
                <c:pt idx="701">
                  <c:v>473.20106600000003</c:v>
                </c:pt>
                <c:pt idx="702">
                  <c:v>473.70109400000001</c:v>
                </c:pt>
                <c:pt idx="703">
                  <c:v>474.20012300000002</c:v>
                </c:pt>
                <c:pt idx="704">
                  <c:v>474.70015100000001</c:v>
                </c:pt>
                <c:pt idx="705">
                  <c:v>475.21418</c:v>
                </c:pt>
                <c:pt idx="706">
                  <c:v>475.71420899999998</c:v>
                </c:pt>
                <c:pt idx="707">
                  <c:v>476.21323799999999</c:v>
                </c:pt>
                <c:pt idx="708">
                  <c:v>476.712266</c:v>
                </c:pt>
                <c:pt idx="709">
                  <c:v>477.21129500000001</c:v>
                </c:pt>
                <c:pt idx="710">
                  <c:v>477.71032300000002</c:v>
                </c:pt>
                <c:pt idx="711">
                  <c:v>478.20935200000002</c:v>
                </c:pt>
                <c:pt idx="712">
                  <c:v>478.70938100000001</c:v>
                </c:pt>
                <c:pt idx="713">
                  <c:v>479.20940899999999</c:v>
                </c:pt>
                <c:pt idx="714">
                  <c:v>479.708438</c:v>
                </c:pt>
                <c:pt idx="715">
                  <c:v>480.20746600000001</c:v>
                </c:pt>
                <c:pt idx="716">
                  <c:v>480.70649500000002</c:v>
                </c:pt>
                <c:pt idx="717">
                  <c:v>481.20552300000003</c:v>
                </c:pt>
                <c:pt idx="718">
                  <c:v>481.70555200000001</c:v>
                </c:pt>
                <c:pt idx="719">
                  <c:v>482.20458100000002</c:v>
                </c:pt>
                <c:pt idx="720">
                  <c:v>482.70360899999997</c:v>
                </c:pt>
                <c:pt idx="721">
                  <c:v>483.20263799999998</c:v>
                </c:pt>
                <c:pt idx="722">
                  <c:v>483.70066600000001</c:v>
                </c:pt>
                <c:pt idx="723">
                  <c:v>484.200695</c:v>
                </c:pt>
                <c:pt idx="724">
                  <c:v>484.71472399999999</c:v>
                </c:pt>
                <c:pt idx="725">
                  <c:v>485.213753</c:v>
                </c:pt>
                <c:pt idx="726">
                  <c:v>485.71378099999998</c:v>
                </c:pt>
                <c:pt idx="727">
                  <c:v>486.21280999999999</c:v>
                </c:pt>
                <c:pt idx="728">
                  <c:v>486.711838</c:v>
                </c:pt>
                <c:pt idx="729">
                  <c:v>487.21086700000001</c:v>
                </c:pt>
                <c:pt idx="730">
                  <c:v>487.70989600000001</c:v>
                </c:pt>
                <c:pt idx="731">
                  <c:v>488.209924</c:v>
                </c:pt>
                <c:pt idx="732">
                  <c:v>488.70895200000001</c:v>
                </c:pt>
                <c:pt idx="733">
                  <c:v>489.20798100000002</c:v>
                </c:pt>
                <c:pt idx="734">
                  <c:v>489.70701000000003</c:v>
                </c:pt>
                <c:pt idx="735">
                  <c:v>490.20603799999998</c:v>
                </c:pt>
                <c:pt idx="736">
                  <c:v>490.70406700000001</c:v>
                </c:pt>
                <c:pt idx="737">
                  <c:v>491.20509500000003</c:v>
                </c:pt>
                <c:pt idx="738">
                  <c:v>491.70412399999998</c:v>
                </c:pt>
                <c:pt idx="739">
                  <c:v>492.20315199999999</c:v>
                </c:pt>
                <c:pt idx="740">
                  <c:v>492.702181</c:v>
                </c:pt>
                <c:pt idx="741">
                  <c:v>493.20121</c:v>
                </c:pt>
                <c:pt idx="742">
                  <c:v>493.70023800000001</c:v>
                </c:pt>
                <c:pt idx="743">
                  <c:v>494.200267</c:v>
                </c:pt>
                <c:pt idx="744">
                  <c:v>494.71429599999999</c:v>
                </c:pt>
                <c:pt idx="745">
                  <c:v>495.21432399999998</c:v>
                </c:pt>
                <c:pt idx="746">
                  <c:v>495.71335299999998</c:v>
                </c:pt>
                <c:pt idx="747">
                  <c:v>496.21338200000002</c:v>
                </c:pt>
                <c:pt idx="748">
                  <c:v>496.71240999999998</c:v>
                </c:pt>
                <c:pt idx="749">
                  <c:v>497.21143899999998</c:v>
                </c:pt>
                <c:pt idx="750">
                  <c:v>497.71046699999999</c:v>
                </c:pt>
                <c:pt idx="751">
                  <c:v>498.21049599999998</c:v>
                </c:pt>
                <c:pt idx="752">
                  <c:v>498.70952499999999</c:v>
                </c:pt>
                <c:pt idx="753">
                  <c:v>499.20855299999999</c:v>
                </c:pt>
                <c:pt idx="754">
                  <c:v>499.707582</c:v>
                </c:pt>
                <c:pt idx="755">
                  <c:v>500.20661000000001</c:v>
                </c:pt>
                <c:pt idx="756">
                  <c:v>500.70463799999999</c:v>
                </c:pt>
                <c:pt idx="757">
                  <c:v>501.20466699999997</c:v>
                </c:pt>
                <c:pt idx="758">
                  <c:v>501.70369599999998</c:v>
                </c:pt>
                <c:pt idx="759">
                  <c:v>502.20272399999999</c:v>
                </c:pt>
                <c:pt idx="760">
                  <c:v>502.701753</c:v>
                </c:pt>
                <c:pt idx="761">
                  <c:v>503.20078100000001</c:v>
                </c:pt>
                <c:pt idx="762">
                  <c:v>503.70080999999999</c:v>
                </c:pt>
                <c:pt idx="763">
                  <c:v>504.21483899999998</c:v>
                </c:pt>
                <c:pt idx="764">
                  <c:v>504.71386799999999</c:v>
                </c:pt>
                <c:pt idx="765">
                  <c:v>505.21389699999997</c:v>
                </c:pt>
                <c:pt idx="766">
                  <c:v>505.71292499999998</c:v>
                </c:pt>
                <c:pt idx="767">
                  <c:v>506.21195399999999</c:v>
                </c:pt>
                <c:pt idx="768">
                  <c:v>506.710982</c:v>
                </c:pt>
                <c:pt idx="769">
                  <c:v>507.21001100000001</c:v>
                </c:pt>
                <c:pt idx="770">
                  <c:v>507.71003899999999</c:v>
                </c:pt>
                <c:pt idx="771">
                  <c:v>508.209068</c:v>
                </c:pt>
                <c:pt idx="772">
                  <c:v>508.70809700000001</c:v>
                </c:pt>
                <c:pt idx="773">
                  <c:v>509.20712500000002</c:v>
                </c:pt>
                <c:pt idx="774">
                  <c:v>509.70615299999997</c:v>
                </c:pt>
                <c:pt idx="775">
                  <c:v>510.20518199999998</c:v>
                </c:pt>
                <c:pt idx="776">
                  <c:v>510.70521100000002</c:v>
                </c:pt>
                <c:pt idx="777">
                  <c:v>511.20423899999997</c:v>
                </c:pt>
                <c:pt idx="778">
                  <c:v>511.70326799999998</c:v>
                </c:pt>
                <c:pt idx="779">
                  <c:v>512.20229600000005</c:v>
                </c:pt>
                <c:pt idx="780">
                  <c:v>512.701325</c:v>
                </c:pt>
                <c:pt idx="781">
                  <c:v>513.20035299999995</c:v>
                </c:pt>
                <c:pt idx="782">
                  <c:v>513.70038199999999</c:v>
                </c:pt>
                <c:pt idx="783">
                  <c:v>514.21541200000001</c:v>
                </c:pt>
                <c:pt idx="784">
                  <c:v>514.71543999999994</c:v>
                </c:pt>
                <c:pt idx="785">
                  <c:v>515.21446800000001</c:v>
                </c:pt>
                <c:pt idx="786">
                  <c:v>515.71349699999996</c:v>
                </c:pt>
                <c:pt idx="787">
                  <c:v>516.21252600000003</c:v>
                </c:pt>
                <c:pt idx="788">
                  <c:v>516.71155399999998</c:v>
                </c:pt>
                <c:pt idx="789">
                  <c:v>517.21058300000004</c:v>
                </c:pt>
                <c:pt idx="790">
                  <c:v>517.71061099999997</c:v>
                </c:pt>
                <c:pt idx="791">
                  <c:v>518.20863999999995</c:v>
                </c:pt>
                <c:pt idx="792">
                  <c:v>518.70766800000001</c:v>
                </c:pt>
                <c:pt idx="793">
                  <c:v>519.20669699999996</c:v>
                </c:pt>
                <c:pt idx="794">
                  <c:v>519.70572600000003</c:v>
                </c:pt>
                <c:pt idx="795">
                  <c:v>520.20475399999998</c:v>
                </c:pt>
                <c:pt idx="796">
                  <c:v>520.70478200000002</c:v>
                </c:pt>
                <c:pt idx="797">
                  <c:v>521.20381099999997</c:v>
                </c:pt>
                <c:pt idx="798">
                  <c:v>521.70284000000004</c:v>
                </c:pt>
                <c:pt idx="799">
                  <c:v>522.20186799999999</c:v>
                </c:pt>
                <c:pt idx="800">
                  <c:v>522.70089700000005</c:v>
                </c:pt>
                <c:pt idx="801">
                  <c:v>523.20092499999998</c:v>
                </c:pt>
                <c:pt idx="802">
                  <c:v>523.71495500000003</c:v>
                </c:pt>
                <c:pt idx="803">
                  <c:v>524.21398399999998</c:v>
                </c:pt>
                <c:pt idx="804">
                  <c:v>524.71401200000003</c:v>
                </c:pt>
                <c:pt idx="805">
                  <c:v>525.21303999999998</c:v>
                </c:pt>
                <c:pt idx="806">
                  <c:v>525.71206900000004</c:v>
                </c:pt>
                <c:pt idx="807">
                  <c:v>526.21109799999999</c:v>
                </c:pt>
                <c:pt idx="808">
                  <c:v>526.71012599999995</c:v>
                </c:pt>
                <c:pt idx="809">
                  <c:v>527.21015499999999</c:v>
                </c:pt>
                <c:pt idx="810">
                  <c:v>527.70818299999996</c:v>
                </c:pt>
                <c:pt idx="811">
                  <c:v>528.208212</c:v>
                </c:pt>
                <c:pt idx="812">
                  <c:v>528.70724099999995</c:v>
                </c:pt>
                <c:pt idx="813">
                  <c:v>529.20626900000002</c:v>
                </c:pt>
                <c:pt idx="814">
                  <c:v>529.70529699999997</c:v>
                </c:pt>
                <c:pt idx="815">
                  <c:v>530.20532600000001</c:v>
                </c:pt>
                <c:pt idx="816">
                  <c:v>530.70435499999996</c:v>
                </c:pt>
                <c:pt idx="817">
                  <c:v>531.20338300000003</c:v>
                </c:pt>
                <c:pt idx="818">
                  <c:v>531.70341199999996</c:v>
                </c:pt>
                <c:pt idx="819">
                  <c:v>532.20244000000002</c:v>
                </c:pt>
                <c:pt idx="820">
                  <c:v>532.70146899999997</c:v>
                </c:pt>
                <c:pt idx="821">
                  <c:v>533.20149800000002</c:v>
                </c:pt>
                <c:pt idx="822">
                  <c:v>533.71552699999995</c:v>
                </c:pt>
                <c:pt idx="823">
                  <c:v>534.21555499999999</c:v>
                </c:pt>
                <c:pt idx="824">
                  <c:v>534.71458399999995</c:v>
                </c:pt>
                <c:pt idx="825">
                  <c:v>535.21361300000001</c:v>
                </c:pt>
                <c:pt idx="826">
                  <c:v>535.71164099999999</c:v>
                </c:pt>
                <c:pt idx="827">
                  <c:v>536.21067000000005</c:v>
                </c:pt>
                <c:pt idx="828">
                  <c:v>536.709698</c:v>
                </c:pt>
                <c:pt idx="829">
                  <c:v>537.20972700000004</c:v>
                </c:pt>
                <c:pt idx="830">
                  <c:v>537.708755</c:v>
                </c:pt>
                <c:pt idx="831">
                  <c:v>538.20778399999995</c:v>
                </c:pt>
                <c:pt idx="832">
                  <c:v>538.70681200000001</c:v>
                </c:pt>
                <c:pt idx="833">
                  <c:v>539.20584099999996</c:v>
                </c:pt>
                <c:pt idx="834">
                  <c:v>539.70486900000003</c:v>
                </c:pt>
                <c:pt idx="835">
                  <c:v>540.20489799999996</c:v>
                </c:pt>
                <c:pt idx="836">
                  <c:v>540.70392700000002</c:v>
                </c:pt>
                <c:pt idx="837">
                  <c:v>541.20295499999997</c:v>
                </c:pt>
                <c:pt idx="838">
                  <c:v>541.70198300000004</c:v>
                </c:pt>
                <c:pt idx="839">
                  <c:v>542.20101199999999</c:v>
                </c:pt>
                <c:pt idx="840">
                  <c:v>542.70104100000003</c:v>
                </c:pt>
                <c:pt idx="841">
                  <c:v>543.20006899999998</c:v>
                </c:pt>
                <c:pt idx="842">
                  <c:v>543.71409800000004</c:v>
                </c:pt>
                <c:pt idx="843">
                  <c:v>544.21412699999996</c:v>
                </c:pt>
                <c:pt idx="844">
                  <c:v>544.71315600000003</c:v>
                </c:pt>
                <c:pt idx="845">
                  <c:v>545.21218399999998</c:v>
                </c:pt>
                <c:pt idx="846">
                  <c:v>545.71121300000004</c:v>
                </c:pt>
                <c:pt idx="847">
                  <c:v>546.210241</c:v>
                </c:pt>
                <c:pt idx="848">
                  <c:v>546.71027000000004</c:v>
                </c:pt>
                <c:pt idx="849">
                  <c:v>547.20929899999999</c:v>
                </c:pt>
                <c:pt idx="850">
                  <c:v>547.70832700000005</c:v>
                </c:pt>
                <c:pt idx="851">
                  <c:v>548.20735500000001</c:v>
                </c:pt>
                <c:pt idx="852">
                  <c:v>548.70738400000005</c:v>
                </c:pt>
                <c:pt idx="853">
                  <c:v>549.206413</c:v>
                </c:pt>
                <c:pt idx="854">
                  <c:v>549.70644100000004</c:v>
                </c:pt>
                <c:pt idx="855">
                  <c:v>550.20546999999999</c:v>
                </c:pt>
                <c:pt idx="856">
                  <c:v>550.70449799999994</c:v>
                </c:pt>
                <c:pt idx="857">
                  <c:v>551.20352700000001</c:v>
                </c:pt>
                <c:pt idx="858">
                  <c:v>551.70255599999996</c:v>
                </c:pt>
                <c:pt idx="859">
                  <c:v>552.20158400000003</c:v>
                </c:pt>
                <c:pt idx="860">
                  <c:v>552.70161299999995</c:v>
                </c:pt>
                <c:pt idx="861">
                  <c:v>553.21464200000003</c:v>
                </c:pt>
                <c:pt idx="862">
                  <c:v>553.71467099999995</c:v>
                </c:pt>
                <c:pt idx="863">
                  <c:v>554.21369900000002</c:v>
                </c:pt>
                <c:pt idx="864">
                  <c:v>554.71272799999997</c:v>
                </c:pt>
                <c:pt idx="865">
                  <c:v>555.21175600000004</c:v>
                </c:pt>
                <c:pt idx="866">
                  <c:v>555.71078499999999</c:v>
                </c:pt>
                <c:pt idx="867">
                  <c:v>556.20981400000005</c:v>
                </c:pt>
                <c:pt idx="868">
                  <c:v>556.70984199999998</c:v>
                </c:pt>
                <c:pt idx="869">
                  <c:v>557.20887000000005</c:v>
                </c:pt>
                <c:pt idx="870">
                  <c:v>557.707899</c:v>
                </c:pt>
                <c:pt idx="871">
                  <c:v>558.20692799999995</c:v>
                </c:pt>
                <c:pt idx="872">
                  <c:v>558.70595600000001</c:v>
                </c:pt>
                <c:pt idx="873">
                  <c:v>559.20598500000006</c:v>
                </c:pt>
                <c:pt idx="874">
                  <c:v>559.70501300000001</c:v>
                </c:pt>
                <c:pt idx="875">
                  <c:v>560.20404199999996</c:v>
                </c:pt>
                <c:pt idx="876">
                  <c:v>560.70307000000003</c:v>
                </c:pt>
                <c:pt idx="877">
                  <c:v>561.20209899999998</c:v>
                </c:pt>
                <c:pt idx="878">
                  <c:v>561.70112800000004</c:v>
                </c:pt>
                <c:pt idx="879">
                  <c:v>562.20115599999997</c:v>
                </c:pt>
                <c:pt idx="880">
                  <c:v>562.70018400000004</c:v>
                </c:pt>
                <c:pt idx="881">
                  <c:v>563.21521399999995</c:v>
                </c:pt>
                <c:pt idx="882">
                  <c:v>563.71424200000001</c:v>
                </c:pt>
                <c:pt idx="883">
                  <c:v>564.21327099999996</c:v>
                </c:pt>
                <c:pt idx="884">
                  <c:v>564.71230000000003</c:v>
                </c:pt>
                <c:pt idx="885">
                  <c:v>565.21132899999998</c:v>
                </c:pt>
                <c:pt idx="886">
                  <c:v>565.71035700000004</c:v>
                </c:pt>
                <c:pt idx="887">
                  <c:v>566.21038499999997</c:v>
                </c:pt>
                <c:pt idx="888">
                  <c:v>566.71041400000001</c:v>
                </c:pt>
                <c:pt idx="889">
                  <c:v>567.20944299999996</c:v>
                </c:pt>
                <c:pt idx="890">
                  <c:v>567.70847100000003</c:v>
                </c:pt>
              </c:numCache>
            </c:numRef>
          </c:xVal>
          <c:yVal>
            <c:numRef>
              <c:f>Feuil2!$L$3:$L$893</c:f>
              <c:numCache>
                <c:formatCode>General</c:formatCode>
                <c:ptCount val="891"/>
                <c:pt idx="0">
                  <c:v>6.3266458945080899</c:v>
                </c:pt>
                <c:pt idx="1">
                  <c:v>6.3261015267968901</c:v>
                </c:pt>
                <c:pt idx="2">
                  <c:v>6.3266502494497789</c:v>
                </c:pt>
                <c:pt idx="3">
                  <c:v>6.326454277073748</c:v>
                </c:pt>
                <c:pt idx="4">
                  <c:v>6.3264673418988151</c:v>
                </c:pt>
                <c:pt idx="5">
                  <c:v>6.3266807340416067</c:v>
                </c:pt>
                <c:pt idx="6">
                  <c:v>6.3263998403026278</c:v>
                </c:pt>
                <c:pt idx="7">
                  <c:v>6.3265653280868328</c:v>
                </c:pt>
                <c:pt idx="8">
                  <c:v>6.3267700103462436</c:v>
                </c:pt>
                <c:pt idx="9">
                  <c:v>6.3266633142748487</c:v>
                </c:pt>
                <c:pt idx="10">
                  <c:v>6.3263040315854573</c:v>
                </c:pt>
                <c:pt idx="11">
                  <c:v>6.3266023450911941</c:v>
                </c:pt>
                <c:pt idx="12">
                  <c:v>6.3264412122486791</c:v>
                </c:pt>
                <c:pt idx="13">
                  <c:v>6.3263258062939052</c:v>
                </c:pt>
                <c:pt idx="14">
                  <c:v>6.326530488553316</c:v>
                </c:pt>
                <c:pt idx="15">
                  <c:v>6.3261864481598371</c:v>
                </c:pt>
                <c:pt idx="16">
                  <c:v>6.3265261336116252</c:v>
                </c:pt>
                <c:pt idx="17">
                  <c:v>6.3262583046977152</c:v>
                </c:pt>
                <c:pt idx="18">
                  <c:v>6.326301854114611</c:v>
                </c:pt>
                <c:pt idx="19">
                  <c:v>6.3265696830285219</c:v>
                </c:pt>
                <c:pt idx="20">
                  <c:v>6.326288789289543</c:v>
                </c:pt>
                <c:pt idx="21">
                  <c:v>6.3259273291293061</c:v>
                </c:pt>
                <c:pt idx="22">
                  <c:v>6.326216932751664</c:v>
                </c:pt>
                <c:pt idx="23">
                  <c:v>6.3260166054339422</c:v>
                </c:pt>
                <c:pt idx="24">
                  <c:v>6.3260841070301321</c:v>
                </c:pt>
                <c:pt idx="25">
                  <c:v>6.3261690283930783</c:v>
                </c:pt>
                <c:pt idx="26">
                  <c:v>6.3263149189396799</c:v>
                </c:pt>
                <c:pt idx="27">
                  <c:v>6.3257988583494633</c:v>
                </c:pt>
                <c:pt idx="28">
                  <c:v>6.3260492674966153</c:v>
                </c:pt>
                <c:pt idx="29">
                  <c:v>6.3258467627080472</c:v>
                </c:pt>
                <c:pt idx="30">
                  <c:v>6.3251608593919366</c:v>
                </c:pt>
                <c:pt idx="31">
                  <c:v>6.3254591728976752</c:v>
                </c:pt>
                <c:pt idx="32">
                  <c:v>6.3252719104050215</c:v>
                </c:pt>
                <c:pt idx="33">
                  <c:v>6.3255223195521735</c:v>
                </c:pt>
                <c:pt idx="34">
                  <c:v>6.3254504630142945</c:v>
                </c:pt>
                <c:pt idx="35">
                  <c:v>6.3254678827810533</c:v>
                </c:pt>
                <c:pt idx="36">
                  <c:v>6.3248298838235266</c:v>
                </c:pt>
                <c:pt idx="37">
                  <c:v>6.3254003811848651</c:v>
                </c:pt>
                <c:pt idx="38">
                  <c:v>6.3248342387652166</c:v>
                </c:pt>
                <c:pt idx="39">
                  <c:v>6.3251281973292661</c:v>
                </c:pt>
                <c:pt idx="40">
                  <c:v>6.3255027223145701</c:v>
                </c:pt>
                <c:pt idx="41">
                  <c:v>6.3247362525771988</c:v>
                </c:pt>
                <c:pt idx="42">
                  <c:v>6.3248473035902846</c:v>
                </c:pt>
                <c:pt idx="43">
                  <c:v>6.3247057679853738</c:v>
                </c:pt>
                <c:pt idx="44">
                  <c:v>6.3246556861559435</c:v>
                </c:pt>
                <c:pt idx="45">
                  <c:v>6.3237106638093001</c:v>
                </c:pt>
                <c:pt idx="46">
                  <c:v>6.3243965671254125</c:v>
                </c:pt>
                <c:pt idx="47">
                  <c:v>6.3251956989254534</c:v>
                </c:pt>
                <c:pt idx="48">
                  <c:v>6.3241287382115008</c:v>
                </c:pt>
                <c:pt idx="49">
                  <c:v>6.3247667371690275</c:v>
                </c:pt>
                <c:pt idx="50">
                  <c:v>6.3232316202234449</c:v>
                </c:pt>
                <c:pt idx="51">
                  <c:v>6.3238587318267463</c:v>
                </c:pt>
                <c:pt idx="52">
                  <c:v>6.3239066361853311</c:v>
                </c:pt>
                <c:pt idx="53">
                  <c:v>6.323329606411459</c:v>
                </c:pt>
                <c:pt idx="54">
                  <c:v>6.3225631366740904</c:v>
                </c:pt>
                <c:pt idx="55">
                  <c:v>6.3230443577307911</c:v>
                </c:pt>
                <c:pt idx="56">
                  <c:v>6.3237629231095749</c:v>
                </c:pt>
                <c:pt idx="57">
                  <c:v>6.323647517154801</c:v>
                </c:pt>
                <c:pt idx="58">
                  <c:v>6.3217335202822218</c:v>
                </c:pt>
                <c:pt idx="59">
                  <c:v>6.3214156095388789</c:v>
                </c:pt>
                <c:pt idx="60">
                  <c:v>6.3213633502386051</c:v>
                </c:pt>
                <c:pt idx="61">
                  <c:v>6.3213764150636749</c:v>
                </c:pt>
                <c:pt idx="62">
                  <c:v>6.3220187689628897</c:v>
                </c:pt>
                <c:pt idx="63">
                  <c:v>6.3209300335404901</c:v>
                </c:pt>
                <c:pt idx="64">
                  <c:v>6.3223301472936964</c:v>
                </c:pt>
                <c:pt idx="65">
                  <c:v>6.3214831111350698</c:v>
                </c:pt>
                <c:pt idx="66">
                  <c:v>6.3205250239633575</c:v>
                </c:pt>
                <c:pt idx="67">
                  <c:v>6.3204270377753407</c:v>
                </c:pt>
                <c:pt idx="68">
                  <c:v>6.3208102726440263</c:v>
                </c:pt>
                <c:pt idx="69">
                  <c:v>6.3179447210122692</c:v>
                </c:pt>
                <c:pt idx="70">
                  <c:v>6.3184760238984001</c:v>
                </c:pt>
                <c:pt idx="71">
                  <c:v>6.3198456530597795</c:v>
                </c:pt>
                <c:pt idx="72">
                  <c:v>6.318837484058637</c:v>
                </c:pt>
                <c:pt idx="73">
                  <c:v>6.3185326381403648</c:v>
                </c:pt>
                <c:pt idx="74">
                  <c:v>6.3170933299119527</c:v>
                </c:pt>
                <c:pt idx="75">
                  <c:v>6.3193317699404083</c:v>
                </c:pt>
                <c:pt idx="76">
                  <c:v>6.3183606179436254</c:v>
                </c:pt>
                <c:pt idx="77">
                  <c:v>6.3176768920983593</c:v>
                </c:pt>
                <c:pt idx="78">
                  <c:v>6.3177944755239785</c:v>
                </c:pt>
                <c:pt idx="79">
                  <c:v>6.3178924617119945</c:v>
                </c:pt>
                <c:pt idx="80">
                  <c:v>6.3176856019817382</c:v>
                </c:pt>
                <c:pt idx="81">
                  <c:v>6.3168255009980419</c:v>
                </c:pt>
                <c:pt idx="82">
                  <c:v>6.3174547900721896</c:v>
                </c:pt>
                <c:pt idx="83">
                  <c:v>6.3171564765664519</c:v>
                </c:pt>
                <c:pt idx="84">
                  <c:v>6.3174852746640173</c:v>
                </c:pt>
                <c:pt idx="85">
                  <c:v>6.3176464075065315</c:v>
                </c:pt>
                <c:pt idx="86">
                  <c:v>6.3172435754002434</c:v>
                </c:pt>
                <c:pt idx="87">
                  <c:v>6.3173437390591047</c:v>
                </c:pt>
                <c:pt idx="88">
                  <c:v>6.3175397114351366</c:v>
                </c:pt>
                <c:pt idx="89">
                  <c:v>6.3179904479000113</c:v>
                </c:pt>
                <c:pt idx="90">
                  <c:v>6.3178053628782012</c:v>
                </c:pt>
                <c:pt idx="91">
                  <c:v>6.3171368793288485</c:v>
                </c:pt>
                <c:pt idx="92">
                  <c:v>6.3176006806187921</c:v>
                </c:pt>
                <c:pt idx="93">
                  <c:v>6.3158173319969002</c:v>
                </c:pt>
                <c:pt idx="94">
                  <c:v>6.3176376976231534</c:v>
                </c:pt>
                <c:pt idx="95">
                  <c:v>6.3173328517048812</c:v>
                </c:pt>
                <c:pt idx="96">
                  <c:v>6.3175310015517576</c:v>
                </c:pt>
                <c:pt idx="97">
                  <c:v>6.3175114043141543</c:v>
                </c:pt>
                <c:pt idx="98">
                  <c:v>6.3165228325506142</c:v>
                </c:pt>
                <c:pt idx="99">
                  <c:v>6.3166556582721478</c:v>
                </c:pt>
                <c:pt idx="100">
                  <c:v>6.316124355386016</c:v>
                </c:pt>
                <c:pt idx="101">
                  <c:v>6.3171651864498308</c:v>
                </c:pt>
                <c:pt idx="102">
                  <c:v>6.3170432480825207</c:v>
                </c:pt>
                <c:pt idx="103">
                  <c:v>6.3162724234034631</c:v>
                </c:pt>
                <c:pt idx="104">
                  <c:v>6.3169409069528166</c:v>
                </c:pt>
                <c:pt idx="105">
                  <c:v>6.3165750918508898</c:v>
                </c:pt>
                <c:pt idx="106">
                  <c:v>6.3170606678492796</c:v>
                </c:pt>
                <c:pt idx="107">
                  <c:v>6.3151161863848744</c:v>
                </c:pt>
                <c:pt idx="108">
                  <c:v>6.3168886476525419</c:v>
                </c:pt>
                <c:pt idx="109">
                  <c:v>6.3150182001968576</c:v>
                </c:pt>
                <c:pt idx="110">
                  <c:v>6.3167362246934058</c:v>
                </c:pt>
                <c:pt idx="111">
                  <c:v>6.3169321970694376</c:v>
                </c:pt>
                <c:pt idx="112">
                  <c:v>6.3149332788339105</c:v>
                </c:pt>
                <c:pt idx="113">
                  <c:v>6.3135897793226698</c:v>
                </c:pt>
                <c:pt idx="114">
                  <c:v>6.3132457389291909</c:v>
                </c:pt>
                <c:pt idx="115">
                  <c:v>6.3151118314431844</c:v>
                </c:pt>
                <c:pt idx="116">
                  <c:v>6.3139381746578369</c:v>
                </c:pt>
                <c:pt idx="117">
                  <c:v>6.3134395338343774</c:v>
                </c:pt>
                <c:pt idx="118">
                  <c:v>6.3128995210648675</c:v>
                </c:pt>
                <c:pt idx="119">
                  <c:v>6.3126251597384231</c:v>
                </c:pt>
                <c:pt idx="120">
                  <c:v>6.3118151405841569</c:v>
                </c:pt>
                <c:pt idx="121">
                  <c:v>6.3119915157225863</c:v>
                </c:pt>
                <c:pt idx="122">
                  <c:v>6.3130410566697801</c:v>
                </c:pt>
                <c:pt idx="123">
                  <c:v>6.3140993075003529</c:v>
                </c:pt>
                <c:pt idx="124">
                  <c:v>6.311033428550874</c:v>
                </c:pt>
                <c:pt idx="125">
                  <c:v>6.3096093626183753</c:v>
                </c:pt>
                <c:pt idx="126">
                  <c:v>6.3111575443890278</c:v>
                </c:pt>
                <c:pt idx="127">
                  <c:v>6.311118349913821</c:v>
                </c:pt>
                <c:pt idx="128">
                  <c:v>6.3110595582010109</c:v>
                </c:pt>
                <c:pt idx="129">
                  <c:v>6.3107481798702052</c:v>
                </c:pt>
                <c:pt idx="130">
                  <c:v>6.3101733275671794</c:v>
                </c:pt>
                <c:pt idx="131">
                  <c:v>6.3091869332744848</c:v>
                </c:pt>
                <c:pt idx="132">
                  <c:v>6.3121896655694627</c:v>
                </c:pt>
                <c:pt idx="133">
                  <c:v>6.3091150767366058</c:v>
                </c:pt>
                <c:pt idx="134">
                  <c:v>6.2718476632278533</c:v>
                </c:pt>
                <c:pt idx="135">
                  <c:v>6.0520428687995169</c:v>
                </c:pt>
                <c:pt idx="136">
                  <c:v>5.8819105392827593</c:v>
                </c:pt>
                <c:pt idx="137">
                  <c:v>5.7693069894856164</c:v>
                </c:pt>
                <c:pt idx="138">
                  <c:v>5.6898793854798475</c:v>
                </c:pt>
                <c:pt idx="139">
                  <c:v>5.5939530848830277</c:v>
                </c:pt>
                <c:pt idx="140">
                  <c:v>5.4717577760145417</c:v>
                </c:pt>
                <c:pt idx="141">
                  <c:v>5.3562081081643846</c:v>
                </c:pt>
                <c:pt idx="142">
                  <c:v>5.2592736385664223</c:v>
                </c:pt>
                <c:pt idx="143">
                  <c:v>5.1638089617887015</c:v>
                </c:pt>
                <c:pt idx="144">
                  <c:v>5.0401721672209572</c:v>
                </c:pt>
                <c:pt idx="145">
                  <c:v>4.9927795142838853</c:v>
                </c:pt>
                <c:pt idx="146">
                  <c:v>4.9548806342301415</c:v>
                </c:pt>
                <c:pt idx="147">
                  <c:v>4.9548806342301415</c:v>
                </c:pt>
                <c:pt idx="148">
                  <c:v>4.953604636315089</c:v>
                </c:pt>
                <c:pt idx="149">
                  <c:v>4.9526661463809791</c:v>
                </c:pt>
                <c:pt idx="150">
                  <c:v>4.9512921622779107</c:v>
                </c:pt>
                <c:pt idx="151">
                  <c:v>4.9525463854845162</c:v>
                </c:pt>
                <c:pt idx="152">
                  <c:v>4.9507434396250209</c:v>
                </c:pt>
                <c:pt idx="153">
                  <c:v>4.9516231378463207</c:v>
                </c:pt>
                <c:pt idx="154">
                  <c:v>4.9503950442898539</c:v>
                </c:pt>
                <c:pt idx="155">
                  <c:v>4.9516166054337862</c:v>
                </c:pt>
                <c:pt idx="156">
                  <c:v>4.9511353843770856</c:v>
                </c:pt>
                <c:pt idx="157">
                  <c:v>4.9501947169721321</c:v>
                </c:pt>
                <c:pt idx="158">
                  <c:v>4.950386334406474</c:v>
                </c:pt>
                <c:pt idx="159">
                  <c:v>4.9499900347127204</c:v>
                </c:pt>
                <c:pt idx="160">
                  <c:v>4.9493651005802626</c:v>
                </c:pt>
                <c:pt idx="161">
                  <c:v>4.9494674417099684</c:v>
                </c:pt>
                <c:pt idx="162">
                  <c:v>4.9489404937655266</c:v>
                </c:pt>
                <c:pt idx="163">
                  <c:v>4.950386334406474</c:v>
                </c:pt>
                <c:pt idx="164">
                  <c:v>4.9474467487659943</c:v>
                </c:pt>
                <c:pt idx="165">
                  <c:v>4.9493607456385735</c:v>
                </c:pt>
                <c:pt idx="166">
                  <c:v>4.9475447349540103</c:v>
                </c:pt>
                <c:pt idx="167">
                  <c:v>4.947503363007959</c:v>
                </c:pt>
                <c:pt idx="168">
                  <c:v>4.9452910526296421</c:v>
                </c:pt>
                <c:pt idx="169">
                  <c:v>4.9454870250056739</c:v>
                </c:pt>
                <c:pt idx="170">
                  <c:v>4.9456612226732579</c:v>
                </c:pt>
                <c:pt idx="171">
                  <c:v>4.9453302471048488</c:v>
                </c:pt>
                <c:pt idx="172">
                  <c:v>4.9442415116824483</c:v>
                </c:pt>
                <c:pt idx="173">
                  <c:v>4.9449970940655943</c:v>
                </c:pt>
                <c:pt idx="174">
                  <c:v>4.9443569176372222</c:v>
                </c:pt>
                <c:pt idx="175">
                  <c:v>4.9443525626955331</c:v>
                </c:pt>
                <c:pt idx="176">
                  <c:v>4.9441936073238626</c:v>
                </c:pt>
                <c:pt idx="177">
                  <c:v>4.9439105361140392</c:v>
                </c:pt>
                <c:pt idx="178">
                  <c:v>4.9441086859609156</c:v>
                </c:pt>
                <c:pt idx="179">
                  <c:v>4.9438495669303846</c:v>
                </c:pt>
                <c:pt idx="180">
                  <c:v>4.9439475531184005</c:v>
                </c:pt>
                <c:pt idx="181">
                  <c:v>4.9429611588257059</c:v>
                </c:pt>
                <c:pt idx="182">
                  <c:v>4.9440194096562786</c:v>
                </c:pt>
                <c:pt idx="183">
                  <c:v>4.9435599633080267</c:v>
                </c:pt>
                <c:pt idx="184">
                  <c:v>4.9433574585194595</c:v>
                </c:pt>
                <c:pt idx="185">
                  <c:v>4.9436797242044896</c:v>
                </c:pt>
                <c:pt idx="186">
                  <c:v>4.9437820653341964</c:v>
                </c:pt>
                <c:pt idx="187">
                  <c:v>4.9424255009978859</c:v>
                </c:pt>
                <c:pt idx="188">
                  <c:v>4.9437820653341964</c:v>
                </c:pt>
                <c:pt idx="189">
                  <c:v>4.9433988304655108</c:v>
                </c:pt>
                <c:pt idx="190">
                  <c:v>4.9429611588257059</c:v>
                </c:pt>
                <c:pt idx="191">
                  <c:v>4.9420422661292003</c:v>
                </c:pt>
                <c:pt idx="192">
                  <c:v>4.9371298919033313</c:v>
                </c:pt>
                <c:pt idx="193">
                  <c:v>4.9335370650094115</c:v>
                </c:pt>
                <c:pt idx="194">
                  <c:v>4.9328228545723176</c:v>
                </c:pt>
                <c:pt idx="195">
                  <c:v>4.9309175675831174</c:v>
                </c:pt>
                <c:pt idx="196">
                  <c:v>4.9296698767890463</c:v>
                </c:pt>
                <c:pt idx="197">
                  <c:v>4.929463017058791</c:v>
                </c:pt>
                <c:pt idx="198">
                  <c:v>4.9310155537711333</c:v>
                </c:pt>
                <c:pt idx="199">
                  <c:v>4.9317624262708994</c:v>
                </c:pt>
                <c:pt idx="200">
                  <c:v>4.9350634720716169</c:v>
                </c:pt>
                <c:pt idx="201">
                  <c:v>4.9288467928097122</c:v>
                </c:pt>
                <c:pt idx="202">
                  <c:v>4.9272986110390598</c:v>
                </c:pt>
                <c:pt idx="203">
                  <c:v>4.9199953738256008</c:v>
                </c:pt>
                <c:pt idx="204">
                  <c:v>4.9279910467677057</c:v>
                </c:pt>
                <c:pt idx="205">
                  <c:v>4.9290275228898306</c:v>
                </c:pt>
                <c:pt idx="206">
                  <c:v>4.9270590892461321</c:v>
                </c:pt>
                <c:pt idx="207">
                  <c:v>4.9270503793627523</c:v>
                </c:pt>
                <c:pt idx="208">
                  <c:v>4.9275490201862118</c:v>
                </c:pt>
                <c:pt idx="209">
                  <c:v>4.9269284409954439</c:v>
                </c:pt>
                <c:pt idx="210">
                  <c:v>4.9282458108565477</c:v>
                </c:pt>
                <c:pt idx="211">
                  <c:v>4.9270939287796489</c:v>
                </c:pt>
                <c:pt idx="212">
                  <c:v>4.9275707948946597</c:v>
                </c:pt>
                <c:pt idx="213">
                  <c:v>4.9289992157688483</c:v>
                </c:pt>
                <c:pt idx="214">
                  <c:v>4.9280171764178435</c:v>
                </c:pt>
                <c:pt idx="215">
                  <c:v>4.9294826142963935</c:v>
                </c:pt>
                <c:pt idx="216">
                  <c:v>4.927938787467431</c:v>
                </c:pt>
                <c:pt idx="217">
                  <c:v>4.9270721540712001</c:v>
                </c:pt>
                <c:pt idx="218">
                  <c:v>4.9292234952658633</c:v>
                </c:pt>
                <c:pt idx="219">
                  <c:v>4.9284004112865283</c:v>
                </c:pt>
                <c:pt idx="220">
                  <c:v>4.92953051865498</c:v>
                </c:pt>
                <c:pt idx="221">
                  <c:v>4.9277319277371756</c:v>
                </c:pt>
                <c:pt idx="222">
                  <c:v>4.9294020478751364</c:v>
                </c:pt>
                <c:pt idx="223">
                  <c:v>4.9273182082766622</c:v>
                </c:pt>
                <c:pt idx="224">
                  <c:v>4.9273182082766622</c:v>
                </c:pt>
                <c:pt idx="225">
                  <c:v>4.9266257725480163</c:v>
                </c:pt>
                <c:pt idx="226">
                  <c:v>4.927250706680474</c:v>
                </c:pt>
                <c:pt idx="227">
                  <c:v>4.9282719405066846</c:v>
                </c:pt>
                <c:pt idx="228">
                  <c:v>4.9273356280434211</c:v>
                </c:pt>
                <c:pt idx="229">
                  <c:v>4.9271919149676648</c:v>
                </c:pt>
                <c:pt idx="230">
                  <c:v>4.9263143942172096</c:v>
                </c:pt>
                <c:pt idx="231">
                  <c:v>4.9270677991295111</c:v>
                </c:pt>
                <c:pt idx="232">
                  <c:v>4.9265147215349314</c:v>
                </c:pt>
                <c:pt idx="233">
                  <c:v>4.9265865780728095</c:v>
                </c:pt>
                <c:pt idx="234">
                  <c:v>4.9273574027518698</c:v>
                </c:pt>
                <c:pt idx="235">
                  <c:v>4.9266802093191364</c:v>
                </c:pt>
                <c:pt idx="236">
                  <c:v>4.9273704675769379</c:v>
                </c:pt>
                <c:pt idx="237">
                  <c:v>4.9262294728542635</c:v>
                </c:pt>
                <c:pt idx="238">
                  <c:v>4.9268522295158759</c:v>
                </c:pt>
                <c:pt idx="239">
                  <c:v>4.9263535886924164</c:v>
                </c:pt>
                <c:pt idx="240">
                  <c:v>4.9267281136777221</c:v>
                </c:pt>
                <c:pt idx="241">
                  <c:v>4.9271222359006313</c:v>
                </c:pt>
                <c:pt idx="242">
                  <c:v>4.9259659988820426</c:v>
                </c:pt>
                <c:pt idx="243">
                  <c:v>4.9270765090128901</c:v>
                </c:pt>
                <c:pt idx="244">
                  <c:v>4.9263622985757962</c:v>
                </c:pt>
                <c:pt idx="245">
                  <c:v>4.9257242996182695</c:v>
                </c:pt>
                <c:pt idx="246">
                  <c:v>4.9262294728542635</c:v>
                </c:pt>
                <c:pt idx="247">
                  <c:v>4.9262468926210214</c:v>
                </c:pt>
                <c:pt idx="248">
                  <c:v>4.9264973017681735</c:v>
                </c:pt>
                <c:pt idx="249">
                  <c:v>4.9263187491588996</c:v>
                </c:pt>
                <c:pt idx="250">
                  <c:v>4.9267194037943431</c:v>
                </c:pt>
                <c:pt idx="251">
                  <c:v>4.9260509202449896</c:v>
                </c:pt>
                <c:pt idx="252">
                  <c:v>4.9260422103616106</c:v>
                </c:pt>
                <c:pt idx="253">
                  <c:v>4.9261075344869534</c:v>
                </c:pt>
                <c:pt idx="254">
                  <c:v>4.9253889691081696</c:v>
                </c:pt>
                <c:pt idx="255">
                  <c:v>4.9256981699681317</c:v>
                </c:pt>
                <c:pt idx="256">
                  <c:v>4.9256176035468737</c:v>
                </c:pt>
                <c:pt idx="257">
                  <c:v>4.9264646397055012</c:v>
                </c:pt>
                <c:pt idx="258">
                  <c:v>4.9261489064330046</c:v>
                </c:pt>
                <c:pt idx="259">
                  <c:v>4.9260378554199198</c:v>
                </c:pt>
                <c:pt idx="260">
                  <c:v>4.9263927831676231</c:v>
                </c:pt>
                <c:pt idx="261">
                  <c:v>4.9260596301283686</c:v>
                </c:pt>
                <c:pt idx="262">
                  <c:v>4.9261140668994878</c:v>
                </c:pt>
                <c:pt idx="263">
                  <c:v>4.9256088936634947</c:v>
                </c:pt>
                <c:pt idx="264">
                  <c:v>4.9259072071692325</c:v>
                </c:pt>
                <c:pt idx="265">
                  <c:v>4.9248315365719018</c:v>
                </c:pt>
                <c:pt idx="266">
                  <c:v>4.9262251179125727</c:v>
                </c:pt>
                <c:pt idx="267">
                  <c:v>4.9253367098078948</c:v>
                </c:pt>
                <c:pt idx="268">
                  <c:v>4.9238516746917407</c:v>
                </c:pt>
                <c:pt idx="269">
                  <c:v>4.9242828139190111</c:v>
                </c:pt>
                <c:pt idx="270">
                  <c:v>4.9245702400705254</c:v>
                </c:pt>
                <c:pt idx="271">
                  <c:v>4.9254390509376007</c:v>
                </c:pt>
                <c:pt idx="272">
                  <c:v>4.9250732358356739</c:v>
                </c:pt>
                <c:pt idx="273">
                  <c:v>4.9247836322133161</c:v>
                </c:pt>
                <c:pt idx="274">
                  <c:v>4.9241369233724095</c:v>
                </c:pt>
                <c:pt idx="275">
                  <c:v>4.9250144441228638</c:v>
                </c:pt>
                <c:pt idx="276">
                  <c:v>4.9257743814476997</c:v>
                </c:pt>
                <c:pt idx="277">
                  <c:v>4.9247662124465572</c:v>
                </c:pt>
                <c:pt idx="278">
                  <c:v>4.9238995790503273</c:v>
                </c:pt>
                <c:pt idx="279">
                  <c:v>4.9241848277309952</c:v>
                </c:pt>
                <c:pt idx="280">
                  <c:v>4.9247204855588169</c:v>
                </c:pt>
                <c:pt idx="281">
                  <c:v>4.9237558659745702</c:v>
                </c:pt>
                <c:pt idx="282">
                  <c:v>4.9239888553549642</c:v>
                </c:pt>
                <c:pt idx="283">
                  <c:v>4.9238320774541382</c:v>
                </c:pt>
                <c:pt idx="284">
                  <c:v>4.9239387735255331</c:v>
                </c:pt>
                <c:pt idx="285">
                  <c:v>4.9233203718056098</c:v>
                </c:pt>
                <c:pt idx="286">
                  <c:v>4.9239583707631365</c:v>
                </c:pt>
                <c:pt idx="287">
                  <c:v>4.9234923920023492</c:v>
                </c:pt>
                <c:pt idx="288">
                  <c:v>4.9235773133652962</c:v>
                </c:pt>
                <c:pt idx="289">
                  <c:v>4.9230917373669056</c:v>
                </c:pt>
                <c:pt idx="290">
                  <c:v>4.9231418191963368</c:v>
                </c:pt>
                <c:pt idx="291">
                  <c:v>4.9235598935985383</c:v>
                </c:pt>
                <c:pt idx="292">
                  <c:v>4.9232746449178695</c:v>
                </c:pt>
                <c:pt idx="293">
                  <c:v>4.9233595662808165</c:v>
                </c:pt>
                <c:pt idx="294">
                  <c:v>4.9229393144077696</c:v>
                </c:pt>
                <c:pt idx="295">
                  <c:v>4.9234793271772803</c:v>
                </c:pt>
                <c:pt idx="296">
                  <c:v>4.9230416555374763</c:v>
                </c:pt>
                <c:pt idx="297">
                  <c:v>4.9231897235549216</c:v>
                </c:pt>
                <c:pt idx="298">
                  <c:v>4.9234183579936257</c:v>
                </c:pt>
                <c:pt idx="299">
                  <c:v>4.9231853686132325</c:v>
                </c:pt>
                <c:pt idx="300">
                  <c:v>4.9239082889337054</c:v>
                </c:pt>
                <c:pt idx="301">
                  <c:v>4.9230830274835276</c:v>
                </c:pt>
                <c:pt idx="302">
                  <c:v>4.9238952241086373</c:v>
                </c:pt>
                <c:pt idx="303">
                  <c:v>4.9231592389630956</c:v>
                </c:pt>
                <c:pt idx="304">
                  <c:v>4.9231048021919745</c:v>
                </c:pt>
                <c:pt idx="305">
                  <c:v>4.9232398053843527</c:v>
                </c:pt>
                <c:pt idx="306">
                  <c:v>4.9228870551074948</c:v>
                </c:pt>
                <c:pt idx="307">
                  <c:v>4.9231243994295788</c:v>
                </c:pt>
                <c:pt idx="308">
                  <c:v>4.9231309318421133</c:v>
                </c:pt>
                <c:pt idx="309">
                  <c:v>4.9231984334383014</c:v>
                </c:pt>
                <c:pt idx="310">
                  <c:v>4.9230873824252166</c:v>
                </c:pt>
                <c:pt idx="311">
                  <c:v>4.9230329456540964</c:v>
                </c:pt>
                <c:pt idx="312">
                  <c:v>4.9230155258873376</c:v>
                </c:pt>
                <c:pt idx="313">
                  <c:v>4.9231309318421133</c:v>
                </c:pt>
                <c:pt idx="314">
                  <c:v>4.9229349594660805</c:v>
                </c:pt>
                <c:pt idx="315">
                  <c:v>4.9228739902824259</c:v>
                </c:pt>
                <c:pt idx="316">
                  <c:v>4.9228413282197536</c:v>
                </c:pt>
                <c:pt idx="317">
                  <c:v>4.9228500381031326</c:v>
                </c:pt>
                <c:pt idx="318">
                  <c:v>4.9229044748742528</c:v>
                </c:pt>
                <c:pt idx="319">
                  <c:v>4.9232354504426636</c:v>
                </c:pt>
                <c:pt idx="320">
                  <c:v>4.9228239084529957</c:v>
                </c:pt>
                <c:pt idx="321">
                  <c:v>4.9229262495827006</c:v>
                </c:pt>
                <c:pt idx="322">
                  <c:v>4.9228565705156671</c:v>
                </c:pt>
                <c:pt idx="323">
                  <c:v>4.9229088298159427</c:v>
                </c:pt>
                <c:pt idx="324">
                  <c:v>4.9228565705156671</c:v>
                </c:pt>
                <c:pt idx="325">
                  <c:v>4.9228108436279268</c:v>
                </c:pt>
                <c:pt idx="326">
                  <c:v>4.9229262495827006</c:v>
                </c:pt>
                <c:pt idx="327">
                  <c:v>4.9228369732780646</c:v>
                </c:pt>
                <c:pt idx="328">
                  <c:v>4.9228565705156671</c:v>
                </c:pt>
                <c:pt idx="329">
                  <c:v>4.9228326183363755</c:v>
                </c:pt>
                <c:pt idx="330">
                  <c:v>4.9229001199325637</c:v>
                </c:pt>
                <c:pt idx="331">
                  <c:v>4.9228151985696158</c:v>
                </c:pt>
                <c:pt idx="332">
                  <c:v>4.8876686416636996</c:v>
                </c:pt>
                <c:pt idx="333">
                  <c:v>4.7083691598903332</c:v>
                </c:pt>
                <c:pt idx="334">
                  <c:v>4.5928739288112963</c:v>
                </c:pt>
                <c:pt idx="335">
                  <c:v>4.4635953072846757</c:v>
                </c:pt>
                <c:pt idx="336">
                  <c:v>4.3714686933120319</c:v>
                </c:pt>
                <c:pt idx="337">
                  <c:v>4.2886856067344254</c:v>
                </c:pt>
                <c:pt idx="338">
                  <c:v>4.2096717221891682</c:v>
                </c:pt>
                <c:pt idx="339">
                  <c:v>4.0868101072421732</c:v>
                </c:pt>
                <c:pt idx="340">
                  <c:v>4.0270494199066365</c:v>
                </c:pt>
                <c:pt idx="341">
                  <c:v>4.0223112433483523</c:v>
                </c:pt>
                <c:pt idx="342">
                  <c:v>3.9996699015041228</c:v>
                </c:pt>
                <c:pt idx="343">
                  <c:v>3.9406299570182144</c:v>
                </c:pt>
                <c:pt idx="344">
                  <c:v>3.9373681056927046</c:v>
                </c:pt>
                <c:pt idx="345">
                  <c:v>3.9343588409851908</c:v>
                </c:pt>
                <c:pt idx="346">
                  <c:v>3.9341998856135203</c:v>
                </c:pt>
                <c:pt idx="347">
                  <c:v>3.9337208420276641</c:v>
                </c:pt>
                <c:pt idx="348">
                  <c:v>3.9334530131137542</c:v>
                </c:pt>
                <c:pt idx="349">
                  <c:v>3.9335531767726146</c:v>
                </c:pt>
                <c:pt idx="350">
                  <c:v>3.9329979217071904</c:v>
                </c:pt>
                <c:pt idx="351">
                  <c:v>3.9331938940832223</c:v>
                </c:pt>
                <c:pt idx="352">
                  <c:v>3.9330218738864833</c:v>
                </c:pt>
                <c:pt idx="353">
                  <c:v>3.9326996082014531</c:v>
                </c:pt>
                <c:pt idx="354">
                  <c:v>3.9317045040253795</c:v>
                </c:pt>
                <c:pt idx="355">
                  <c:v>3.9293397706879274</c:v>
                </c:pt>
                <c:pt idx="356">
                  <c:v>3.930445925877085</c:v>
                </c:pt>
                <c:pt idx="357">
                  <c:v>3.9287866930933477</c:v>
                </c:pt>
                <c:pt idx="358">
                  <c:v>3.9289391160524838</c:v>
                </c:pt>
                <c:pt idx="359">
                  <c:v>3.9279265921096518</c:v>
                </c:pt>
                <c:pt idx="360">
                  <c:v>3.9279113498137379</c:v>
                </c:pt>
                <c:pt idx="361">
                  <c:v>3.9282423253821475</c:v>
                </c:pt>
                <c:pt idx="362">
                  <c:v>3.9284513625832482</c:v>
                </c:pt>
                <c:pt idx="363">
                  <c:v>3.927473678173933</c:v>
                </c:pt>
                <c:pt idx="364">
                  <c:v>3.9264350245809636</c:v>
                </c:pt>
                <c:pt idx="365">
                  <c:v>3.9253833061629253</c:v>
                </c:pt>
                <c:pt idx="366">
                  <c:v>3.9255553263596648</c:v>
                </c:pt>
                <c:pt idx="367">
                  <c:v>3.9242183592609572</c:v>
                </c:pt>
                <c:pt idx="368">
                  <c:v>3.9255836334806462</c:v>
                </c:pt>
                <c:pt idx="369">
                  <c:v>3.9257621860899206</c:v>
                </c:pt>
                <c:pt idx="370">
                  <c:v>3.9242140043192681</c:v>
                </c:pt>
                <c:pt idx="371">
                  <c:v>3.9247387747928637</c:v>
                </c:pt>
                <c:pt idx="372">
                  <c:v>3.9243163454489727</c:v>
                </c:pt>
                <c:pt idx="373">
                  <c:v>3.9243163454489727</c:v>
                </c:pt>
                <c:pt idx="374">
                  <c:v>3.9251132997781699</c:v>
                </c:pt>
                <c:pt idx="375">
                  <c:v>3.925021846002688</c:v>
                </c:pt>
                <c:pt idx="376">
                  <c:v>3.9239374655219779</c:v>
                </c:pt>
                <c:pt idx="377">
                  <c:v>3.9243773146326277</c:v>
                </c:pt>
                <c:pt idx="378">
                  <c:v>3.9239091584009955</c:v>
                </c:pt>
                <c:pt idx="379">
                  <c:v>3.9233255962145894</c:v>
                </c:pt>
                <c:pt idx="380">
                  <c:v>3.9236108448952578</c:v>
                </c:pt>
                <c:pt idx="381">
                  <c:v>3.9234018076941575</c:v>
                </c:pt>
                <c:pt idx="382">
                  <c:v>3.9231818831388319</c:v>
                </c:pt>
                <c:pt idx="383">
                  <c:v>3.9239723050554951</c:v>
                </c:pt>
                <c:pt idx="384">
                  <c:v>3.924002789647322</c:v>
                </c:pt>
                <c:pt idx="385">
                  <c:v>3.9231339787802466</c:v>
                </c:pt>
                <c:pt idx="386">
                  <c:v>3.9227768735616992</c:v>
                </c:pt>
                <c:pt idx="387">
                  <c:v>3.9231296238385571</c:v>
                </c:pt>
                <c:pt idx="388">
                  <c:v>3.9231557534886949</c:v>
                </c:pt>
                <c:pt idx="389">
                  <c:v>3.9223261370968268</c:v>
                </c:pt>
                <c:pt idx="390">
                  <c:v>3.9226963071404422</c:v>
                </c:pt>
                <c:pt idx="391">
                  <c:v>3.9227355016156484</c:v>
                </c:pt>
                <c:pt idx="392">
                  <c:v>3.9228030032118371</c:v>
                </c:pt>
                <c:pt idx="393">
                  <c:v>3.922900989399853</c:v>
                </c:pt>
                <c:pt idx="394">
                  <c:v>3.9223174272134473</c:v>
                </c:pt>
                <c:pt idx="395">
                  <c:v>3.9222673453840167</c:v>
                </c:pt>
                <c:pt idx="396">
                  <c:v>3.9223696865137221</c:v>
                </c:pt>
                <c:pt idx="397">
                  <c:v>3.9221301647207936</c:v>
                </c:pt>
                <c:pt idx="398">
                  <c:v>3.9220495982995365</c:v>
                </c:pt>
                <c:pt idx="399">
                  <c:v>3.9216511211349379</c:v>
                </c:pt>
                <c:pt idx="400">
                  <c:v>3.9228661498663362</c:v>
                </c:pt>
                <c:pt idx="401">
                  <c:v>3.9212548214411842</c:v>
                </c:pt>
                <c:pt idx="402">
                  <c:v>3.9213049032706149</c:v>
                </c:pt>
                <c:pt idx="403">
                  <c:v>3.9215661997719904</c:v>
                </c:pt>
                <c:pt idx="404">
                  <c:v>3.9217861243273155</c:v>
                </c:pt>
                <c:pt idx="405">
                  <c:v>3.9216598310183168</c:v>
                </c:pt>
                <c:pt idx="406">
                  <c:v>3.921126350661341</c:v>
                </c:pt>
                <c:pt idx="407">
                  <c:v>3.9211350605447204</c:v>
                </c:pt>
                <c:pt idx="408">
                  <c:v>3.9205231912373315</c:v>
                </c:pt>
                <c:pt idx="409">
                  <c:v>3.9214638586422854</c:v>
                </c:pt>
                <c:pt idx="410">
                  <c:v>3.9213157906248393</c:v>
                </c:pt>
                <c:pt idx="411">
                  <c:v>3.921191674786686</c:v>
                </c:pt>
                <c:pt idx="412">
                  <c:v>3.9209652178188259</c:v>
                </c:pt>
                <c:pt idx="413">
                  <c:v>3.9206037576585899</c:v>
                </c:pt>
                <c:pt idx="414">
                  <c:v>3.9212090945534439</c:v>
                </c:pt>
                <c:pt idx="415">
                  <c:v>3.9212156269659779</c:v>
                </c:pt>
                <c:pt idx="416">
                  <c:v>3.9208541668057411</c:v>
                </c:pt>
                <c:pt idx="417">
                  <c:v>3.92053190112071</c:v>
                </c:pt>
                <c:pt idx="418">
                  <c:v>3.9204513346994534</c:v>
                </c:pt>
                <c:pt idx="419">
                  <c:v>3.9207692454427945</c:v>
                </c:pt>
                <c:pt idx="420">
                  <c:v>3.9207736003844835</c:v>
                </c:pt>
                <c:pt idx="421">
                  <c:v>3.9205406110040895</c:v>
                </c:pt>
                <c:pt idx="422">
                  <c:v>3.9208541668057411</c:v>
                </c:pt>
                <c:pt idx="423">
                  <c:v>3.9208759415141894</c:v>
                </c:pt>
                <c:pt idx="424">
                  <c:v>3.9202945567986274</c:v>
                </c:pt>
                <c:pt idx="425">
                  <c:v>3.9201573761354052</c:v>
                </c:pt>
                <c:pt idx="426">
                  <c:v>3.9203751232198849</c:v>
                </c:pt>
                <c:pt idx="427">
                  <c:v>3.9203968979283328</c:v>
                </c:pt>
                <c:pt idx="428">
                  <c:v>3.9203032666820063</c:v>
                </c:pt>
                <c:pt idx="429">
                  <c:v>3.920362058394816</c:v>
                </c:pt>
                <c:pt idx="430">
                  <c:v>3.920438269874384</c:v>
                </c:pt>
                <c:pt idx="431">
                  <c:v>3.9202205227899043</c:v>
                </c:pt>
                <c:pt idx="432">
                  <c:v>3.9201443113103362</c:v>
                </c:pt>
                <c:pt idx="433">
                  <c:v>3.9202009255523005</c:v>
                </c:pt>
                <c:pt idx="434">
                  <c:v>3.9201072943059749</c:v>
                </c:pt>
                <c:pt idx="435">
                  <c:v>3.9204513346994534</c:v>
                </c:pt>
                <c:pt idx="436">
                  <c:v>3.9202510073817312</c:v>
                </c:pt>
                <c:pt idx="437">
                  <c:v>3.9201878607272325</c:v>
                </c:pt>
                <c:pt idx="438">
                  <c:v>3.9205275461790214</c:v>
                </c:pt>
                <c:pt idx="439">
                  <c:v>3.9204469797577635</c:v>
                </c:pt>
                <c:pt idx="440">
                  <c:v>3.9203097990945412</c:v>
                </c:pt>
                <c:pt idx="441">
                  <c:v>3.9202052804939909</c:v>
                </c:pt>
                <c:pt idx="442">
                  <c:v>3.9203751232198849</c:v>
                </c:pt>
                <c:pt idx="443">
                  <c:v>3.920179150843853</c:v>
                </c:pt>
                <c:pt idx="444">
                  <c:v>3.9203794781615748</c:v>
                </c:pt>
                <c:pt idx="445">
                  <c:v>3.9200985844225964</c:v>
                </c:pt>
                <c:pt idx="446">
                  <c:v>3.920264072206801</c:v>
                </c:pt>
                <c:pt idx="447">
                  <c:v>3.920285846915248</c:v>
                </c:pt>
                <c:pt idx="448">
                  <c:v>3.9203489935697475</c:v>
                </c:pt>
                <c:pt idx="449">
                  <c:v>3.9204861742329702</c:v>
                </c:pt>
                <c:pt idx="450">
                  <c:v>3.9201878607272325</c:v>
                </c:pt>
                <c:pt idx="451">
                  <c:v>3.9205275461790214</c:v>
                </c:pt>
                <c:pt idx="452">
                  <c:v>3.9204731094079008</c:v>
                </c:pt>
                <c:pt idx="453">
                  <c:v>3.9196217183075843</c:v>
                </c:pt>
                <c:pt idx="454">
                  <c:v>3.9205819829501407</c:v>
                </c:pt>
                <c:pt idx="455">
                  <c:v>3.920018018001338</c:v>
                </c:pt>
                <c:pt idx="456">
                  <c:v>3.9193038075642432</c:v>
                </c:pt>
                <c:pt idx="457">
                  <c:v>3.9192384834388996</c:v>
                </c:pt>
                <c:pt idx="458">
                  <c:v>3.9200049531762695</c:v>
                </c:pt>
                <c:pt idx="459">
                  <c:v>3.9195237321195684</c:v>
                </c:pt>
                <c:pt idx="460">
                  <c:v>3.9197915610334793</c:v>
                </c:pt>
                <c:pt idx="461">
                  <c:v>3.9202052804939909</c:v>
                </c:pt>
                <c:pt idx="462">
                  <c:v>3.9197588989708074</c:v>
                </c:pt>
                <c:pt idx="463">
                  <c:v>3.9186614536650275</c:v>
                </c:pt>
                <c:pt idx="464">
                  <c:v>3.9194649404067587</c:v>
                </c:pt>
                <c:pt idx="465">
                  <c:v>3.9194170360481735</c:v>
                </c:pt>
                <c:pt idx="466">
                  <c:v>3.9186941157276993</c:v>
                </c:pt>
                <c:pt idx="467">
                  <c:v>3.91977414126672</c:v>
                </c:pt>
                <c:pt idx="468">
                  <c:v>3.9191492071342622</c:v>
                </c:pt>
                <c:pt idx="469">
                  <c:v>3.9187790370906468</c:v>
                </c:pt>
                <c:pt idx="470">
                  <c:v>3.9193495344519844</c:v>
                </c:pt>
                <c:pt idx="471">
                  <c:v>3.9193887289271907</c:v>
                </c:pt>
                <c:pt idx="472">
                  <c:v>3.9197284143789797</c:v>
                </c:pt>
                <c:pt idx="473">
                  <c:v>3.9194388107566205</c:v>
                </c:pt>
                <c:pt idx="474">
                  <c:v>3.9183239456840839</c:v>
                </c:pt>
                <c:pt idx="475">
                  <c:v>3.9187115354944582</c:v>
                </c:pt>
                <c:pt idx="476">
                  <c:v>3.918404512105341</c:v>
                </c:pt>
                <c:pt idx="477">
                  <c:v>3.9174573122878531</c:v>
                </c:pt>
                <c:pt idx="478">
                  <c:v>3.9181541029581894</c:v>
                </c:pt>
                <c:pt idx="479">
                  <c:v>3.9179886151739844</c:v>
                </c:pt>
                <c:pt idx="480">
                  <c:v>3.9188443612159904</c:v>
                </c:pt>
                <c:pt idx="481">
                  <c:v>3.9181671677832579</c:v>
                </c:pt>
                <c:pt idx="482">
                  <c:v>3.919247193322279</c:v>
                </c:pt>
                <c:pt idx="483">
                  <c:v>3.9171002070693062</c:v>
                </c:pt>
                <c:pt idx="484">
                  <c:v>3.9181040211287588</c:v>
                </c:pt>
                <c:pt idx="485">
                  <c:v>3.9174050529875779</c:v>
                </c:pt>
                <c:pt idx="486">
                  <c:v>3.9165776140665538</c:v>
                </c:pt>
                <c:pt idx="487">
                  <c:v>3.9166668903711908</c:v>
                </c:pt>
                <c:pt idx="488">
                  <c:v>3.9175052166464388</c:v>
                </c:pt>
                <c:pt idx="489">
                  <c:v>3.9167387469090693</c:v>
                </c:pt>
                <c:pt idx="490">
                  <c:v>3.918328300625773</c:v>
                </c:pt>
                <c:pt idx="491">
                  <c:v>3.9164404334033316</c:v>
                </c:pt>
                <c:pt idx="492">
                  <c:v>3.917132869131978</c:v>
                </c:pt>
                <c:pt idx="493">
                  <c:v>3.9165601942997958</c:v>
                </c:pt>
                <c:pt idx="494">
                  <c:v>3.9167648765592067</c:v>
                </c:pt>
                <c:pt idx="495">
                  <c:v>3.914326109213031</c:v>
                </c:pt>
                <c:pt idx="496">
                  <c:v>3.9159722771716994</c:v>
                </c:pt>
                <c:pt idx="497">
                  <c:v>3.9148922516326787</c:v>
                </c:pt>
                <c:pt idx="498">
                  <c:v>3.9148704769242308</c:v>
                </c:pt>
                <c:pt idx="499">
                  <c:v>3.9164926927036068</c:v>
                </c:pt>
                <c:pt idx="500">
                  <c:v>3.9163990614572803</c:v>
                </c:pt>
                <c:pt idx="501">
                  <c:v>3.9158154992708742</c:v>
                </c:pt>
                <c:pt idx="502">
                  <c:v>3.9146875693732675</c:v>
                </c:pt>
                <c:pt idx="503">
                  <c:v>3.9163206725068678</c:v>
                </c:pt>
                <c:pt idx="504">
                  <c:v>3.9141279593661547</c:v>
                </c:pt>
                <c:pt idx="505">
                  <c:v>3.914931446107885</c:v>
                </c:pt>
                <c:pt idx="506">
                  <c:v>3.9154039572812067</c:v>
                </c:pt>
                <c:pt idx="507">
                  <c:v>3.915025077354211</c:v>
                </c:pt>
                <c:pt idx="508">
                  <c:v>3.9162357511439203</c:v>
                </c:pt>
                <c:pt idx="509">
                  <c:v>3.9154409742855685</c:v>
                </c:pt>
                <c:pt idx="510">
                  <c:v>3.9149183812828161</c:v>
                </c:pt>
                <c:pt idx="511">
                  <c:v>3.9160702633597153</c:v>
                </c:pt>
                <c:pt idx="512">
                  <c:v>3.9149858828790052</c:v>
                </c:pt>
                <c:pt idx="513">
                  <c:v>3.9154148446354307</c:v>
                </c:pt>
                <c:pt idx="514">
                  <c:v>3.9143870783966852</c:v>
                </c:pt>
                <c:pt idx="515">
                  <c:v>3.9144545799928738</c:v>
                </c:pt>
                <c:pt idx="516">
                  <c:v>3.9143609487465474</c:v>
                </c:pt>
                <c:pt idx="517">
                  <c:v>3.9143217542713407</c:v>
                </c:pt>
                <c:pt idx="518">
                  <c:v>3.9142411878500836</c:v>
                </c:pt>
                <c:pt idx="519">
                  <c:v>3.9138514205688644</c:v>
                </c:pt>
                <c:pt idx="520">
                  <c:v>3.9139820688195521</c:v>
                </c:pt>
                <c:pt idx="521">
                  <c:v>3.914846524744938</c:v>
                </c:pt>
                <c:pt idx="522">
                  <c:v>3.91427167244191</c:v>
                </c:pt>
                <c:pt idx="523">
                  <c:v>3.9135574620048166</c:v>
                </c:pt>
                <c:pt idx="524">
                  <c:v>3.9148334599198691</c:v>
                </c:pt>
                <c:pt idx="525">
                  <c:v>3.9137142399056417</c:v>
                </c:pt>
                <c:pt idx="526">
                  <c:v>3.9136293185426947</c:v>
                </c:pt>
                <c:pt idx="527">
                  <c:v>3.9136641580762119</c:v>
                </c:pt>
                <c:pt idx="528">
                  <c:v>3.913579236713264</c:v>
                </c:pt>
                <c:pt idx="529">
                  <c:v>3.9136249636010052</c:v>
                </c:pt>
                <c:pt idx="530">
                  <c:v>3.9133527797454049</c:v>
                </c:pt>
                <c:pt idx="531">
                  <c:v>3.9135879465966434</c:v>
                </c:pt>
                <c:pt idx="532">
                  <c:v>3.9133614896287843</c:v>
                </c:pt>
                <c:pt idx="533">
                  <c:v>3.9113211994472068</c:v>
                </c:pt>
                <c:pt idx="534">
                  <c:v>3.9137621442642274</c:v>
                </c:pt>
                <c:pt idx="535">
                  <c:v>3.9132286639072511</c:v>
                </c:pt>
                <c:pt idx="536">
                  <c:v>3.9136336734843846</c:v>
                </c:pt>
                <c:pt idx="537">
                  <c:v>3.9134159263999049</c:v>
                </c:pt>
                <c:pt idx="538">
                  <c:v>3.9136336734843846</c:v>
                </c:pt>
                <c:pt idx="539">
                  <c:v>3.9136075438342468</c:v>
                </c:pt>
                <c:pt idx="540">
                  <c:v>3.9134986702920074</c:v>
                </c:pt>
                <c:pt idx="541">
                  <c:v>3.9130305140603747</c:v>
                </c:pt>
                <c:pt idx="542">
                  <c:v>3.9135052027045414</c:v>
                </c:pt>
                <c:pt idx="543">
                  <c:v>3.9135226224712998</c:v>
                </c:pt>
                <c:pt idx="544">
                  <c:v>3.9134115714582149</c:v>
                </c:pt>
                <c:pt idx="545">
                  <c:v>3.9131285002483911</c:v>
                </c:pt>
                <c:pt idx="546">
                  <c:v>3.913834000802106</c:v>
                </c:pt>
                <c:pt idx="547">
                  <c:v>3.794532550686359</c:v>
                </c:pt>
                <c:pt idx="548">
                  <c:v>3.5798818297476642</c:v>
                </c:pt>
                <c:pt idx="549">
                  <c:v>3.3710427784937411</c:v>
                </c:pt>
                <c:pt idx="550">
                  <c:v>3.188498865161622</c:v>
                </c:pt>
                <c:pt idx="551">
                  <c:v>2.9668388655735174</c:v>
                </c:pt>
                <c:pt idx="552">
                  <c:v>2.8015383438613699</c:v>
                </c:pt>
                <c:pt idx="553">
                  <c:v>2.7962645094752645</c:v>
                </c:pt>
                <c:pt idx="554">
                  <c:v>2.796277574300333</c:v>
                </c:pt>
                <c:pt idx="555">
                  <c:v>2.7392539678167105</c:v>
                </c:pt>
                <c:pt idx="556">
                  <c:v>2.7221499343308064</c:v>
                </c:pt>
                <c:pt idx="557">
                  <c:v>2.7187726770505218</c:v>
                </c:pt>
                <c:pt idx="558">
                  <c:v>2.7216055666196066</c:v>
                </c:pt>
                <c:pt idx="559">
                  <c:v>2.7206561893312737</c:v>
                </c:pt>
                <c:pt idx="560">
                  <c:v>2.7210851510876997</c:v>
                </c:pt>
                <c:pt idx="561">
                  <c:v>2.7190992976772419</c:v>
                </c:pt>
                <c:pt idx="562">
                  <c:v>2.7187291276336261</c:v>
                </c:pt>
                <c:pt idx="563">
                  <c:v>2.7168630351196321</c:v>
                </c:pt>
                <c:pt idx="564">
                  <c:v>2.7164754453092574</c:v>
                </c:pt>
                <c:pt idx="565">
                  <c:v>2.7165908512640322</c:v>
                </c:pt>
                <c:pt idx="566">
                  <c:v>2.7144395100693699</c:v>
                </c:pt>
                <c:pt idx="567">
                  <c:v>2.7149229085969151</c:v>
                </c:pt>
                <c:pt idx="568">
                  <c:v>2.7127759223439427</c:v>
                </c:pt>
                <c:pt idx="569">
                  <c:v>2.7139669988960482</c:v>
                </c:pt>
                <c:pt idx="570">
                  <c:v>2.7134683580725891</c:v>
                </c:pt>
                <c:pt idx="571">
                  <c:v>2.7128869733570276</c:v>
                </c:pt>
                <c:pt idx="572">
                  <c:v>2.7121836502741568</c:v>
                </c:pt>
                <c:pt idx="573">
                  <c:v>2.7134182762431585</c:v>
                </c:pt>
                <c:pt idx="574">
                  <c:v>2.7131700445668514</c:v>
                </c:pt>
                <c:pt idx="575">
                  <c:v>2.71171767151337</c:v>
                </c:pt>
                <c:pt idx="576">
                  <c:v>2.7122184898076735</c:v>
                </c:pt>
                <c:pt idx="577">
                  <c:v>2.7122772815204832</c:v>
                </c:pt>
                <c:pt idx="578">
                  <c:v>2.7121967150992257</c:v>
                </c:pt>
                <c:pt idx="579">
                  <c:v>2.712392687475258</c:v>
                </c:pt>
                <c:pt idx="580">
                  <c:v>2.7122642166954147</c:v>
                </c:pt>
                <c:pt idx="581">
                  <c:v>2.7118308999972993</c:v>
                </c:pt>
                <c:pt idx="582">
                  <c:v>2.7117416236926628</c:v>
                </c:pt>
                <c:pt idx="583">
                  <c:v>2.7118134802305409</c:v>
                </c:pt>
                <c:pt idx="584">
                  <c:v>2.711878804355885</c:v>
                </c:pt>
                <c:pt idx="585">
                  <c:v>2.7121205036196576</c:v>
                </c:pt>
                <c:pt idx="586">
                  <c:v>2.7119506608937636</c:v>
                </c:pt>
                <c:pt idx="587">
                  <c:v>2.7117416236926628</c:v>
                </c:pt>
                <c:pt idx="588">
                  <c:v>2.7120704217902274</c:v>
                </c:pt>
                <c:pt idx="589">
                  <c:v>2.7116349276212675</c:v>
                </c:pt>
                <c:pt idx="590">
                  <c:v>2.7118265450556098</c:v>
                </c:pt>
                <c:pt idx="591">
                  <c:v>2.7118069478180065</c:v>
                </c:pt>
                <c:pt idx="592">
                  <c:v>2.7118134802305409</c:v>
                </c:pt>
                <c:pt idx="593">
                  <c:v>2.7119114664185573</c:v>
                </c:pt>
                <c:pt idx="594">
                  <c:v>2.7116567023297158</c:v>
                </c:pt>
                <c:pt idx="595">
                  <c:v>2.7118308999972993</c:v>
                </c:pt>
                <c:pt idx="596">
                  <c:v>2.7116392825629574</c:v>
                </c:pt>
                <c:pt idx="597">
                  <c:v>2.7118178351722309</c:v>
                </c:pt>
                <c:pt idx="598">
                  <c:v>2.7116392825629574</c:v>
                </c:pt>
                <c:pt idx="599">
                  <c:v>2.7106311135618144</c:v>
                </c:pt>
                <c:pt idx="600">
                  <c:v>2.7118308999972993</c:v>
                </c:pt>
                <c:pt idx="601">
                  <c:v>2.7117198489842145</c:v>
                </c:pt>
                <c:pt idx="602">
                  <c:v>2.7116479924463364</c:v>
                </c:pt>
                <c:pt idx="603">
                  <c:v>2.7118134802305409</c:v>
                </c:pt>
                <c:pt idx="604">
                  <c:v>2.7116654122130948</c:v>
                </c:pt>
                <c:pt idx="605">
                  <c:v>2.7116697671547842</c:v>
                </c:pt>
                <c:pt idx="606">
                  <c:v>2.7116196853253536</c:v>
                </c:pt>
                <c:pt idx="607">
                  <c:v>2.7117198489842145</c:v>
                </c:pt>
                <c:pt idx="608">
                  <c:v>2.7116567023297158</c:v>
                </c:pt>
                <c:pt idx="609">
                  <c:v>2.7116196853253536</c:v>
                </c:pt>
                <c:pt idx="610">
                  <c:v>2.711704606688301</c:v>
                </c:pt>
                <c:pt idx="611">
                  <c:v>2.711630572679578</c:v>
                </c:pt>
                <c:pt idx="612">
                  <c:v>2.71171767151337</c:v>
                </c:pt>
                <c:pt idx="613">
                  <c:v>2.7116022655585952</c:v>
                </c:pt>
                <c:pt idx="614">
                  <c:v>2.7116479924463364</c:v>
                </c:pt>
                <c:pt idx="615">
                  <c:v>2.7117285588675939</c:v>
                </c:pt>
                <c:pt idx="616">
                  <c:v>2.7117372687509729</c:v>
                </c:pt>
                <c:pt idx="617">
                  <c:v>2.7116784770381632</c:v>
                </c:pt>
                <c:pt idx="618">
                  <c:v>2.7116741220964742</c:v>
                </c:pt>
                <c:pt idx="619">
                  <c:v>2.7117198489842145</c:v>
                </c:pt>
                <c:pt idx="620">
                  <c:v>2.711541296374941</c:v>
                </c:pt>
                <c:pt idx="621">
                  <c:v>2.7117503335760418</c:v>
                </c:pt>
                <c:pt idx="622">
                  <c:v>2.7115674260250784</c:v>
                </c:pt>
                <c:pt idx="623">
                  <c:v>2.7116871869215426</c:v>
                </c:pt>
                <c:pt idx="624">
                  <c:v>2.7116392825629574</c:v>
                </c:pt>
                <c:pt idx="625">
                  <c:v>2.7116109754419746</c:v>
                </c:pt>
                <c:pt idx="626">
                  <c:v>2.7116784770381632</c:v>
                </c:pt>
                <c:pt idx="627">
                  <c:v>2.7117002517466116</c:v>
                </c:pt>
                <c:pt idx="628">
                  <c:v>2.7118396098806787</c:v>
                </c:pt>
                <c:pt idx="629">
                  <c:v>2.7117329138092838</c:v>
                </c:pt>
                <c:pt idx="630">
                  <c:v>2.711630572679578</c:v>
                </c:pt>
                <c:pt idx="631">
                  <c:v>2.7118069478180065</c:v>
                </c:pt>
                <c:pt idx="632">
                  <c:v>2.71171767151337</c:v>
                </c:pt>
                <c:pt idx="633">
                  <c:v>2.7117851731095586</c:v>
                </c:pt>
                <c:pt idx="634">
                  <c:v>2.7115456513166309</c:v>
                </c:pt>
                <c:pt idx="635">
                  <c:v>2.7116828319798532</c:v>
                </c:pt>
                <c:pt idx="636">
                  <c:v>2.7119550158354531</c:v>
                </c:pt>
                <c:pt idx="637">
                  <c:v>2.7116479924463364</c:v>
                </c:pt>
                <c:pt idx="638">
                  <c:v>2.7118178351722309</c:v>
                </c:pt>
                <c:pt idx="639">
                  <c:v>2.7121074387945887</c:v>
                </c:pt>
                <c:pt idx="640">
                  <c:v>2.7118308999972993</c:v>
                </c:pt>
                <c:pt idx="641">
                  <c:v>2.711793882992938</c:v>
                </c:pt>
                <c:pt idx="642">
                  <c:v>2.7118962241226434</c:v>
                </c:pt>
                <c:pt idx="643">
                  <c:v>2.7117808181678691</c:v>
                </c:pt>
                <c:pt idx="644">
                  <c:v>2.7116066205002851</c:v>
                </c:pt>
                <c:pt idx="645">
                  <c:v>2.7119288861853157</c:v>
                </c:pt>
                <c:pt idx="646">
                  <c:v>2.7115304090207171</c:v>
                </c:pt>
                <c:pt idx="647">
                  <c:v>2.7117242039259044</c:v>
                </c:pt>
                <c:pt idx="648">
                  <c:v>2.7117416236926628</c:v>
                </c:pt>
                <c:pt idx="649">
                  <c:v>2.7117285588675939</c:v>
                </c:pt>
                <c:pt idx="650">
                  <c:v>2.711802592876317</c:v>
                </c:pt>
                <c:pt idx="651">
                  <c:v>2.7116153303836645</c:v>
                </c:pt>
                <c:pt idx="652">
                  <c:v>2.7116240402670435</c:v>
                </c:pt>
                <c:pt idx="653">
                  <c:v>2.7117198489842145</c:v>
                </c:pt>
                <c:pt idx="654">
                  <c:v>2.7116610572714048</c:v>
                </c:pt>
                <c:pt idx="655">
                  <c:v>2.7116109754419746</c:v>
                </c:pt>
                <c:pt idx="656">
                  <c:v>2.7116196853253536</c:v>
                </c:pt>
                <c:pt idx="657">
                  <c:v>2.711793882992938</c:v>
                </c:pt>
                <c:pt idx="658">
                  <c:v>2.7115543612000099</c:v>
                </c:pt>
                <c:pt idx="659">
                  <c:v>2.7116915418632321</c:v>
                </c:pt>
                <c:pt idx="660">
                  <c:v>2.7114563750119935</c:v>
                </c:pt>
                <c:pt idx="661">
                  <c:v>2.7117677533428002</c:v>
                </c:pt>
                <c:pt idx="662">
                  <c:v>2.7115173441956482</c:v>
                </c:pt>
                <c:pt idx="663">
                  <c:v>2.7116153303836645</c:v>
                </c:pt>
                <c:pt idx="664">
                  <c:v>2.7117002517466116</c:v>
                </c:pt>
                <c:pt idx="665">
                  <c:v>2.7114019382408738</c:v>
                </c:pt>
                <c:pt idx="666">
                  <c:v>2.7116392825629574</c:v>
                </c:pt>
                <c:pt idx="667">
                  <c:v>2.7115761359084578</c:v>
                </c:pt>
                <c:pt idx="668">
                  <c:v>2.7114150030659423</c:v>
                </c:pt>
                <c:pt idx="669">
                  <c:v>2.7115347639624066</c:v>
                </c:pt>
                <c:pt idx="670">
                  <c:v>2.7115456513166309</c:v>
                </c:pt>
                <c:pt idx="671">
                  <c:v>2.711628395208733</c:v>
                </c:pt>
                <c:pt idx="672">
                  <c:v>2.7116196853253536</c:v>
                </c:pt>
                <c:pt idx="673">
                  <c:v>2.7115129892539587</c:v>
                </c:pt>
                <c:pt idx="674">
                  <c:v>2.7114825046621314</c:v>
                </c:pt>
                <c:pt idx="675">
                  <c:v>2.7116610572714048</c:v>
                </c:pt>
                <c:pt idx="676">
                  <c:v>2.7115979106169061</c:v>
                </c:pt>
                <c:pt idx="677">
                  <c:v>2.7115391189040965</c:v>
                </c:pt>
                <c:pt idx="678">
                  <c:v>2.7115456513166309</c:v>
                </c:pt>
                <c:pt idx="679">
                  <c:v>2.7113562113531327</c:v>
                </c:pt>
                <c:pt idx="680">
                  <c:v>2.7114825046621314</c:v>
                </c:pt>
                <c:pt idx="681">
                  <c:v>2.7114106481242533</c:v>
                </c:pt>
                <c:pt idx="682">
                  <c:v>2.7114520200703045</c:v>
                </c:pt>
                <c:pt idx="683">
                  <c:v>2.7114411327160801</c:v>
                </c:pt>
                <c:pt idx="684">
                  <c:v>2.7114912145455103</c:v>
                </c:pt>
                <c:pt idx="685">
                  <c:v>2.7113845184741154</c:v>
                </c:pt>
                <c:pt idx="686">
                  <c:v>2.7114868596038213</c:v>
                </c:pt>
                <c:pt idx="687">
                  <c:v>2.7113627437656675</c:v>
                </c:pt>
                <c:pt idx="688">
                  <c:v>2.71155000625832</c:v>
                </c:pt>
                <c:pt idx="689">
                  <c:v>2.7113039520528579</c:v>
                </c:pt>
                <c:pt idx="690">
                  <c:v>2.7113801635324259</c:v>
                </c:pt>
                <c:pt idx="691">
                  <c:v>2.7115674260250784</c:v>
                </c:pt>
                <c:pt idx="692">
                  <c:v>2.7113627437656675</c:v>
                </c:pt>
                <c:pt idx="693">
                  <c:v>2.7113518564114436</c:v>
                </c:pt>
                <c:pt idx="694">
                  <c:v>2.7113562113531327</c:v>
                </c:pt>
                <c:pt idx="695">
                  <c:v>2.7115129892539587</c:v>
                </c:pt>
                <c:pt idx="696">
                  <c:v>2.7113888734158049</c:v>
                </c:pt>
                <c:pt idx="697">
                  <c:v>2.7116654122130948</c:v>
                </c:pt>
                <c:pt idx="698">
                  <c:v>2.711290887227789</c:v>
                </c:pt>
                <c:pt idx="699">
                  <c:v>2.7116153303836645</c:v>
                </c:pt>
                <c:pt idx="700">
                  <c:v>2.7113714536490465</c:v>
                </c:pt>
                <c:pt idx="701">
                  <c:v>2.7112691125193411</c:v>
                </c:pt>
                <c:pt idx="702">
                  <c:v>2.71128217734441</c:v>
                </c:pt>
                <c:pt idx="703">
                  <c:v>2.7112233856316004</c:v>
                </c:pt>
                <c:pt idx="704">
                  <c:v>2.7112364504566688</c:v>
                </c:pt>
                <c:pt idx="705">
                  <c:v>2.7112952421694785</c:v>
                </c:pt>
                <c:pt idx="706">
                  <c:v>2.7112146757482209</c:v>
                </c:pt>
                <c:pt idx="707">
                  <c:v>2.71128217734441</c:v>
                </c:pt>
                <c:pt idx="708">
                  <c:v>2.7112625801068071</c:v>
                </c:pt>
                <c:pt idx="709">
                  <c:v>2.7112647575776516</c:v>
                </c:pt>
                <c:pt idx="710">
                  <c:v>2.7112277405732899</c:v>
                </c:pt>
                <c:pt idx="711">
                  <c:v>2.7112364504566688</c:v>
                </c:pt>
                <c:pt idx="712">
                  <c:v>2.7112364504566688</c:v>
                </c:pt>
                <c:pt idx="713">
                  <c:v>2.7112103208065315</c:v>
                </c:pt>
                <c:pt idx="714">
                  <c:v>2.7117242039259044</c:v>
                </c:pt>
                <c:pt idx="715">
                  <c:v>2.5830117248189315</c:v>
                </c:pt>
                <c:pt idx="716">
                  <c:v>2.2592827793808254</c:v>
                </c:pt>
                <c:pt idx="717">
                  <c:v>2.008904116820653</c:v>
                </c:pt>
                <c:pt idx="718">
                  <c:v>1.8693151708439044</c:v>
                </c:pt>
                <c:pt idx="719">
                  <c:v>1.7812647822927266</c:v>
                </c:pt>
                <c:pt idx="720">
                  <c:v>1.7858919078379265</c:v>
                </c:pt>
                <c:pt idx="721">
                  <c:v>1.7840497675032256</c:v>
                </c:pt>
                <c:pt idx="722">
                  <c:v>1.7828586909511202</c:v>
                </c:pt>
                <c:pt idx="723">
                  <c:v>1.7801847567537059</c:v>
                </c:pt>
                <c:pt idx="724">
                  <c:v>1.7828499810677412</c:v>
                </c:pt>
                <c:pt idx="725">
                  <c:v>1.7822729512938689</c:v>
                </c:pt>
                <c:pt idx="726">
                  <c:v>1.7818461670082881</c:v>
                </c:pt>
                <c:pt idx="727">
                  <c:v>1.7798494262436066</c:v>
                </c:pt>
                <c:pt idx="728">
                  <c:v>1.7805113773804258</c:v>
                </c:pt>
                <c:pt idx="729">
                  <c:v>1.7812255878175203</c:v>
                </c:pt>
                <c:pt idx="730">
                  <c:v>1.7814934167314302</c:v>
                </c:pt>
                <c:pt idx="731">
                  <c:v>1.7787389161127587</c:v>
                </c:pt>
                <c:pt idx="732">
                  <c:v>1.7793007035907169</c:v>
                </c:pt>
                <c:pt idx="733">
                  <c:v>1.7797340202888321</c:v>
                </c:pt>
                <c:pt idx="734">
                  <c:v>1.778908758838653</c:v>
                </c:pt>
                <c:pt idx="735">
                  <c:v>1.7791635229274945</c:v>
                </c:pt>
                <c:pt idx="736">
                  <c:v>1.7785429437367266</c:v>
                </c:pt>
                <c:pt idx="737">
                  <c:v>1.7784710871988481</c:v>
                </c:pt>
                <c:pt idx="738">
                  <c:v>1.7786452848664323</c:v>
                </c:pt>
                <c:pt idx="739">
                  <c:v>1.7784536674320899</c:v>
                </c:pt>
                <c:pt idx="740">
                  <c:v>1.7786866568124833</c:v>
                </c:pt>
                <c:pt idx="741">
                  <c:v>1.7788238374757059</c:v>
                </c:pt>
                <c:pt idx="742">
                  <c:v>1.7786104453329155</c:v>
                </c:pt>
                <c:pt idx="743">
                  <c:v>1.7785124591448991</c:v>
                </c:pt>
                <c:pt idx="744">
                  <c:v>1.778386165835901</c:v>
                </c:pt>
                <c:pt idx="745">
                  <c:v>1.7778744601873731</c:v>
                </c:pt>
                <c:pt idx="746">
                  <c:v>1.7775521945023425</c:v>
                </c:pt>
                <c:pt idx="747">
                  <c:v>1.7776784878113412</c:v>
                </c:pt>
                <c:pt idx="748">
                  <c:v>1.7768336291235587</c:v>
                </c:pt>
                <c:pt idx="749">
                  <c:v>1.7774193687808095</c:v>
                </c:pt>
                <c:pt idx="750">
                  <c:v>1.777504290143757</c:v>
                </c:pt>
                <c:pt idx="751">
                  <c:v>1.7772364612298464</c:v>
                </c:pt>
                <c:pt idx="752">
                  <c:v>1.7774193687808095</c:v>
                </c:pt>
                <c:pt idx="753">
                  <c:v>1.7767487077606112</c:v>
                </c:pt>
                <c:pt idx="754">
                  <c:v>1.7765614452679586</c:v>
                </c:pt>
                <c:pt idx="755">
                  <c:v>1.7765853974472516</c:v>
                </c:pt>
                <c:pt idx="756">
                  <c:v>1.7766594314559745</c:v>
                </c:pt>
                <c:pt idx="757">
                  <c:v>1.7765527353845794</c:v>
                </c:pt>
                <c:pt idx="758">
                  <c:v>1.7770208916162114</c:v>
                </c:pt>
                <c:pt idx="759">
                  <c:v>1.7757819107055204</c:v>
                </c:pt>
                <c:pt idx="760">
                  <c:v>1.7757405387594691</c:v>
                </c:pt>
                <c:pt idx="761">
                  <c:v>1.7756730371632801</c:v>
                </c:pt>
                <c:pt idx="762">
                  <c:v>1.7759321561938115</c:v>
                </c:pt>
                <c:pt idx="763">
                  <c:v>1.7757231189927105</c:v>
                </c:pt>
                <c:pt idx="764">
                  <c:v>1.775642552571453</c:v>
                </c:pt>
                <c:pt idx="765">
                  <c:v>1.7757862656472101</c:v>
                </c:pt>
                <c:pt idx="766">
                  <c:v>1.7756381976297635</c:v>
                </c:pt>
                <c:pt idx="767">
                  <c:v>1.775588115800333</c:v>
                </c:pt>
                <c:pt idx="768">
                  <c:v>1.7756251328046946</c:v>
                </c:pt>
                <c:pt idx="769">
                  <c:v>1.7756251328046946</c:v>
                </c:pt>
                <c:pt idx="770">
                  <c:v>1.7756643272799009</c:v>
                </c:pt>
                <c:pt idx="771">
                  <c:v>1.7756643272799009</c:v>
                </c:pt>
                <c:pt idx="772">
                  <c:v>1.7756294877463843</c:v>
                </c:pt>
                <c:pt idx="773">
                  <c:v>1.7756381976297635</c:v>
                </c:pt>
                <c:pt idx="774">
                  <c:v>1.7756120679796259</c:v>
                </c:pt>
                <c:pt idx="775">
                  <c:v>1.7756164229213156</c:v>
                </c:pt>
                <c:pt idx="776">
                  <c:v>1.7756643272799009</c:v>
                </c:pt>
                <c:pt idx="777">
                  <c:v>1.7756381976297635</c:v>
                </c:pt>
                <c:pt idx="778">
                  <c:v>1.7756033580962467</c:v>
                </c:pt>
                <c:pt idx="779">
                  <c:v>1.7756207778630053</c:v>
                </c:pt>
                <c:pt idx="780">
                  <c:v>1.7756164229213156</c:v>
                </c:pt>
                <c:pt idx="781">
                  <c:v>1.7756207778630053</c:v>
                </c:pt>
                <c:pt idx="782">
                  <c:v>1.775599003154557</c:v>
                </c:pt>
                <c:pt idx="783">
                  <c:v>1.7756251328046946</c:v>
                </c:pt>
                <c:pt idx="784">
                  <c:v>1.7755794059169541</c:v>
                </c:pt>
                <c:pt idx="785">
                  <c:v>1.775642552571453</c:v>
                </c:pt>
                <c:pt idx="786">
                  <c:v>1.7755837608586433</c:v>
                </c:pt>
                <c:pt idx="787">
                  <c:v>1.7756294877463843</c:v>
                </c:pt>
                <c:pt idx="788">
                  <c:v>1.775588115800333</c:v>
                </c:pt>
                <c:pt idx="789">
                  <c:v>1.7756033580962467</c:v>
                </c:pt>
                <c:pt idx="790">
                  <c:v>1.7756033580962467</c:v>
                </c:pt>
                <c:pt idx="791">
                  <c:v>1.775599003154557</c:v>
                </c:pt>
                <c:pt idx="792">
                  <c:v>1.7756164229213156</c:v>
                </c:pt>
                <c:pt idx="793">
                  <c:v>1.7756164229213156</c:v>
                </c:pt>
                <c:pt idx="794">
                  <c:v>1.7755902932711778</c:v>
                </c:pt>
                <c:pt idx="795">
                  <c:v>1.7756120679796259</c:v>
                </c:pt>
                <c:pt idx="796">
                  <c:v>1.7756294877463843</c:v>
                </c:pt>
                <c:pt idx="797">
                  <c:v>1.7755794059169541</c:v>
                </c:pt>
                <c:pt idx="798">
                  <c:v>1.7756251328046946</c:v>
                </c:pt>
                <c:pt idx="799">
                  <c:v>1.7756338426880738</c:v>
                </c:pt>
                <c:pt idx="800">
                  <c:v>1.7755946482128675</c:v>
                </c:pt>
                <c:pt idx="801">
                  <c:v>1.7756294877463843</c:v>
                </c:pt>
                <c:pt idx="802">
                  <c:v>1.7755750509752644</c:v>
                </c:pt>
                <c:pt idx="803">
                  <c:v>1.7755837608586433</c:v>
                </c:pt>
                <c:pt idx="804">
                  <c:v>1.7755946482128675</c:v>
                </c:pt>
                <c:pt idx="805">
                  <c:v>1.7755837608586433</c:v>
                </c:pt>
                <c:pt idx="806">
                  <c:v>1.7755946482128675</c:v>
                </c:pt>
                <c:pt idx="807">
                  <c:v>1.7756120679796259</c:v>
                </c:pt>
                <c:pt idx="808">
                  <c:v>1.7756120679796259</c:v>
                </c:pt>
                <c:pt idx="809">
                  <c:v>1.775588115800333</c:v>
                </c:pt>
                <c:pt idx="810">
                  <c:v>1.7755837608586433</c:v>
                </c:pt>
                <c:pt idx="811">
                  <c:v>1.775642552571453</c:v>
                </c:pt>
                <c:pt idx="812">
                  <c:v>1.775588115800333</c:v>
                </c:pt>
                <c:pt idx="813">
                  <c:v>1.7755794059169541</c:v>
                </c:pt>
                <c:pt idx="814">
                  <c:v>1.7755750509752644</c:v>
                </c:pt>
                <c:pt idx="815">
                  <c:v>1.7755619861501954</c:v>
                </c:pt>
                <c:pt idx="816">
                  <c:v>1.7755837608586433</c:v>
                </c:pt>
                <c:pt idx="817">
                  <c:v>1.7755663410918849</c:v>
                </c:pt>
                <c:pt idx="818">
                  <c:v>1.7755794059169541</c:v>
                </c:pt>
                <c:pt idx="819">
                  <c:v>1.7755663410918849</c:v>
                </c:pt>
                <c:pt idx="820">
                  <c:v>1.7755750509752644</c:v>
                </c:pt>
                <c:pt idx="821">
                  <c:v>1.7755837608586433</c:v>
                </c:pt>
                <c:pt idx="822">
                  <c:v>1.7755663410918849</c:v>
                </c:pt>
                <c:pt idx="823">
                  <c:v>1.7755706960335746</c:v>
                </c:pt>
                <c:pt idx="824">
                  <c:v>1.7755532762668162</c:v>
                </c:pt>
                <c:pt idx="825">
                  <c:v>1.7755837608586433</c:v>
                </c:pt>
                <c:pt idx="826">
                  <c:v>1.775588115800333</c:v>
                </c:pt>
                <c:pt idx="827">
                  <c:v>1.7755902932711778</c:v>
                </c:pt>
                <c:pt idx="828">
                  <c:v>1.775588115800333</c:v>
                </c:pt>
                <c:pt idx="829">
                  <c:v>1.7755706960335746</c:v>
                </c:pt>
                <c:pt idx="830">
                  <c:v>1.7755902932711778</c:v>
                </c:pt>
                <c:pt idx="831">
                  <c:v>1.7755532762668162</c:v>
                </c:pt>
                <c:pt idx="832">
                  <c:v>1.7755663410918849</c:v>
                </c:pt>
                <c:pt idx="833">
                  <c:v>1.7755619861501954</c:v>
                </c:pt>
                <c:pt idx="834">
                  <c:v>1.7755837608586433</c:v>
                </c:pt>
                <c:pt idx="835">
                  <c:v>1.7755663410918849</c:v>
                </c:pt>
                <c:pt idx="836">
                  <c:v>1.7755794059169541</c:v>
                </c:pt>
                <c:pt idx="837">
                  <c:v>1.7755750509752644</c:v>
                </c:pt>
                <c:pt idx="838">
                  <c:v>1.7755619861501954</c:v>
                </c:pt>
                <c:pt idx="839">
                  <c:v>1.7755445663834371</c:v>
                </c:pt>
                <c:pt idx="840">
                  <c:v>1.7755532762668162</c:v>
                </c:pt>
                <c:pt idx="841">
                  <c:v>1.7755663410918849</c:v>
                </c:pt>
                <c:pt idx="842">
                  <c:v>1.7755358565000579</c:v>
                </c:pt>
                <c:pt idx="843">
                  <c:v>1.7755837608586433</c:v>
                </c:pt>
                <c:pt idx="844">
                  <c:v>1.775588115800333</c:v>
                </c:pt>
                <c:pt idx="845">
                  <c:v>1.7755532762668162</c:v>
                </c:pt>
                <c:pt idx="846">
                  <c:v>1.7755532762668162</c:v>
                </c:pt>
                <c:pt idx="847">
                  <c:v>1.7755445663834371</c:v>
                </c:pt>
                <c:pt idx="848">
                  <c:v>1.7755445663834371</c:v>
                </c:pt>
                <c:pt idx="849">
                  <c:v>1.7755619861501954</c:v>
                </c:pt>
                <c:pt idx="850">
                  <c:v>1.7755750509752644</c:v>
                </c:pt>
                <c:pt idx="851">
                  <c:v>1.775588115800333</c:v>
                </c:pt>
                <c:pt idx="852">
                  <c:v>1.7752135908150273</c:v>
                </c:pt>
                <c:pt idx="853">
                  <c:v>1.7755532762668162</c:v>
                </c:pt>
                <c:pt idx="854">
                  <c:v>1.7755445663834371</c:v>
                </c:pt>
                <c:pt idx="855">
                  <c:v>1.7755576312085057</c:v>
                </c:pt>
                <c:pt idx="856">
                  <c:v>1.7755576312085057</c:v>
                </c:pt>
                <c:pt idx="857">
                  <c:v>1.7755402114417473</c:v>
                </c:pt>
                <c:pt idx="858">
                  <c:v>1.7755837608586433</c:v>
                </c:pt>
                <c:pt idx="859">
                  <c:v>1.7755663410918849</c:v>
                </c:pt>
                <c:pt idx="860">
                  <c:v>1.7755706960335746</c:v>
                </c:pt>
                <c:pt idx="861">
                  <c:v>1.7755532762668162</c:v>
                </c:pt>
                <c:pt idx="862">
                  <c:v>1.7755619861501954</c:v>
                </c:pt>
                <c:pt idx="863">
                  <c:v>1.7755576312085057</c:v>
                </c:pt>
                <c:pt idx="864">
                  <c:v>1.7755532762668162</c:v>
                </c:pt>
                <c:pt idx="865">
                  <c:v>1.7755576312085057</c:v>
                </c:pt>
                <c:pt idx="866">
                  <c:v>1.7755576312085057</c:v>
                </c:pt>
                <c:pt idx="867">
                  <c:v>1.7755358565000579</c:v>
                </c:pt>
                <c:pt idx="868">
                  <c:v>1.7755489213251265</c:v>
                </c:pt>
                <c:pt idx="869">
                  <c:v>1.7755750509752644</c:v>
                </c:pt>
                <c:pt idx="870">
                  <c:v>1.7755532762668162</c:v>
                </c:pt>
                <c:pt idx="871">
                  <c:v>1.7755402114417473</c:v>
                </c:pt>
                <c:pt idx="872">
                  <c:v>1.7755010169665411</c:v>
                </c:pt>
                <c:pt idx="873">
                  <c:v>1.7755184367332995</c:v>
                </c:pt>
                <c:pt idx="874">
                  <c:v>1.7755358565000579</c:v>
                </c:pt>
                <c:pt idx="875">
                  <c:v>1.7755402114417473</c:v>
                </c:pt>
                <c:pt idx="876">
                  <c:v>1.7755053719082305</c:v>
                </c:pt>
                <c:pt idx="877">
                  <c:v>1.7755358565000579</c:v>
                </c:pt>
                <c:pt idx="878">
                  <c:v>1.7755140817916097</c:v>
                </c:pt>
                <c:pt idx="879">
                  <c:v>1.7755576312085057</c:v>
                </c:pt>
                <c:pt idx="880">
                  <c:v>1.7755140817916097</c:v>
                </c:pt>
                <c:pt idx="881">
                  <c:v>1.7755489213251265</c:v>
                </c:pt>
                <c:pt idx="882">
                  <c:v>1.7755227916749887</c:v>
                </c:pt>
                <c:pt idx="883">
                  <c:v>1.7755315015583681</c:v>
                </c:pt>
                <c:pt idx="884">
                  <c:v>1.7755271466166784</c:v>
                </c:pt>
                <c:pt idx="885">
                  <c:v>1.7754509351371108</c:v>
                </c:pt>
                <c:pt idx="886">
                  <c:v>1.7755097268499203</c:v>
                </c:pt>
                <c:pt idx="887">
                  <c:v>1.7755445663834371</c:v>
                </c:pt>
                <c:pt idx="888">
                  <c:v>1.7754966620248513</c:v>
                </c:pt>
                <c:pt idx="889">
                  <c:v>2.5589789791048734</c:v>
                </c:pt>
                <c:pt idx="890">
                  <c:v>3.500033973868848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AC42-4032-8317-9338076D35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80666544"/>
        <c:axId val="-880665456"/>
      </c:scatterChart>
      <c:scatterChart>
        <c:scatterStyle val="lineMarker"/>
        <c:varyColors val="0"/>
        <c:ser>
          <c:idx val="1"/>
          <c:order val="1"/>
          <c:tx>
            <c:v>Températur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Feuil2!$K$3:$K$893</c:f>
              <c:numCache>
                <c:formatCode>General</c:formatCode>
                <c:ptCount val="891"/>
                <c:pt idx="0">
                  <c:v>122.715019</c:v>
                </c:pt>
                <c:pt idx="1">
                  <c:v>123.21404699999999</c:v>
                </c:pt>
                <c:pt idx="2">
                  <c:v>123.713076</c:v>
                </c:pt>
                <c:pt idx="3">
                  <c:v>124.21210499999999</c:v>
                </c:pt>
                <c:pt idx="4">
                  <c:v>124.711133</c:v>
                </c:pt>
                <c:pt idx="5">
                  <c:v>125.211162</c:v>
                </c:pt>
                <c:pt idx="6">
                  <c:v>125.71019</c:v>
                </c:pt>
                <c:pt idx="7">
                  <c:v>126.209219</c:v>
                </c:pt>
                <c:pt idx="8">
                  <c:v>126.708247</c:v>
                </c:pt>
                <c:pt idx="9">
                  <c:v>127.20727599999999</c:v>
                </c:pt>
                <c:pt idx="10">
                  <c:v>127.706305</c:v>
                </c:pt>
                <c:pt idx="11">
                  <c:v>128.206333</c:v>
                </c:pt>
                <c:pt idx="12">
                  <c:v>128.70536100000001</c:v>
                </c:pt>
                <c:pt idx="13">
                  <c:v>129.20538999999999</c:v>
                </c:pt>
                <c:pt idx="14">
                  <c:v>129.704419</c:v>
                </c:pt>
                <c:pt idx="15">
                  <c:v>130.20344700000001</c:v>
                </c:pt>
                <c:pt idx="16">
                  <c:v>130.70247599999999</c:v>
                </c:pt>
                <c:pt idx="17">
                  <c:v>131.202504</c:v>
                </c:pt>
                <c:pt idx="18">
                  <c:v>131.70153300000001</c:v>
                </c:pt>
                <c:pt idx="19">
                  <c:v>132.21656200000001</c:v>
                </c:pt>
                <c:pt idx="20">
                  <c:v>132.71559099999999</c:v>
                </c:pt>
                <c:pt idx="21">
                  <c:v>133.21361899999999</c:v>
                </c:pt>
                <c:pt idx="22">
                  <c:v>133.712648</c:v>
                </c:pt>
                <c:pt idx="23">
                  <c:v>134.21167700000001</c:v>
                </c:pt>
                <c:pt idx="24">
                  <c:v>134.71070499999999</c:v>
                </c:pt>
                <c:pt idx="25">
                  <c:v>135.210733</c:v>
                </c:pt>
                <c:pt idx="26">
                  <c:v>135.70976200000001</c:v>
                </c:pt>
                <c:pt idx="27">
                  <c:v>136.20879099999999</c:v>
                </c:pt>
                <c:pt idx="28">
                  <c:v>136.707819</c:v>
                </c:pt>
                <c:pt idx="29">
                  <c:v>137.20684800000001</c:v>
                </c:pt>
                <c:pt idx="30">
                  <c:v>137.70687599999999</c:v>
                </c:pt>
                <c:pt idx="31">
                  <c:v>138.205905</c:v>
                </c:pt>
                <c:pt idx="32">
                  <c:v>138.70493400000001</c:v>
                </c:pt>
                <c:pt idx="33">
                  <c:v>139.20396199999999</c:v>
                </c:pt>
                <c:pt idx="34">
                  <c:v>139.702991</c:v>
                </c:pt>
                <c:pt idx="35">
                  <c:v>140.20201900000001</c:v>
                </c:pt>
                <c:pt idx="36">
                  <c:v>140.70204799999999</c:v>
                </c:pt>
                <c:pt idx="37">
                  <c:v>141.201077</c:v>
                </c:pt>
                <c:pt idx="38">
                  <c:v>141.70010500000001</c:v>
                </c:pt>
                <c:pt idx="39">
                  <c:v>142.21513400000001</c:v>
                </c:pt>
                <c:pt idx="40">
                  <c:v>142.71416300000001</c:v>
                </c:pt>
                <c:pt idx="41">
                  <c:v>143.21319199999999</c:v>
                </c:pt>
                <c:pt idx="42">
                  <c:v>143.71222</c:v>
                </c:pt>
                <c:pt idx="43">
                  <c:v>144.21124800000001</c:v>
                </c:pt>
                <c:pt idx="44">
                  <c:v>144.711277</c:v>
                </c:pt>
                <c:pt idx="45">
                  <c:v>145.210306</c:v>
                </c:pt>
                <c:pt idx="46">
                  <c:v>145.70933400000001</c:v>
                </c:pt>
                <c:pt idx="47">
                  <c:v>146.20836299999999</c:v>
                </c:pt>
                <c:pt idx="48">
                  <c:v>146.70839100000001</c:v>
                </c:pt>
                <c:pt idx="49">
                  <c:v>147.20742000000001</c:v>
                </c:pt>
                <c:pt idx="50">
                  <c:v>147.707448</c:v>
                </c:pt>
                <c:pt idx="51">
                  <c:v>148.20647700000001</c:v>
                </c:pt>
                <c:pt idx="52">
                  <c:v>148.70550499999999</c:v>
                </c:pt>
                <c:pt idx="53">
                  <c:v>149.204534</c:v>
                </c:pt>
                <c:pt idx="54">
                  <c:v>149.703563</c:v>
                </c:pt>
                <c:pt idx="55">
                  <c:v>150.20259100000001</c:v>
                </c:pt>
                <c:pt idx="56">
                  <c:v>150.70161999999999</c:v>
                </c:pt>
                <c:pt idx="57">
                  <c:v>151.200648</c:v>
                </c:pt>
                <c:pt idx="58">
                  <c:v>151.715678</c:v>
                </c:pt>
                <c:pt idx="59">
                  <c:v>152.21470600000001</c:v>
                </c:pt>
                <c:pt idx="60">
                  <c:v>152.71373500000001</c:v>
                </c:pt>
                <c:pt idx="61">
                  <c:v>153.212763</c:v>
                </c:pt>
                <c:pt idx="62">
                  <c:v>153.711792</c:v>
                </c:pt>
                <c:pt idx="63">
                  <c:v>154.21082000000001</c:v>
                </c:pt>
                <c:pt idx="64">
                  <c:v>154.710849</c:v>
                </c:pt>
                <c:pt idx="65">
                  <c:v>155.20987700000001</c:v>
                </c:pt>
                <c:pt idx="66">
                  <c:v>155.70890600000001</c:v>
                </c:pt>
                <c:pt idx="67">
                  <c:v>156.20793399999999</c:v>
                </c:pt>
                <c:pt idx="68">
                  <c:v>156.706963</c:v>
                </c:pt>
                <c:pt idx="69">
                  <c:v>157.20699200000001</c:v>
                </c:pt>
                <c:pt idx="70">
                  <c:v>157.70602</c:v>
                </c:pt>
                <c:pt idx="71">
                  <c:v>158.205049</c:v>
                </c:pt>
                <c:pt idx="72">
                  <c:v>158.70407700000001</c:v>
                </c:pt>
                <c:pt idx="73">
                  <c:v>159.20310599999999</c:v>
                </c:pt>
                <c:pt idx="74">
                  <c:v>159.702135</c:v>
                </c:pt>
                <c:pt idx="75">
                  <c:v>160.20216300000001</c:v>
                </c:pt>
                <c:pt idx="76">
                  <c:v>160.70119099999999</c:v>
                </c:pt>
                <c:pt idx="77">
                  <c:v>161.20022</c:v>
                </c:pt>
                <c:pt idx="78">
                  <c:v>161.71525</c:v>
                </c:pt>
                <c:pt idx="79">
                  <c:v>162.21427800000001</c:v>
                </c:pt>
                <c:pt idx="80">
                  <c:v>162.71330699999999</c:v>
                </c:pt>
                <c:pt idx="81">
                  <c:v>163.212335</c:v>
                </c:pt>
                <c:pt idx="82">
                  <c:v>163.711364</c:v>
                </c:pt>
                <c:pt idx="83">
                  <c:v>164.21239199999999</c:v>
                </c:pt>
                <c:pt idx="84">
                  <c:v>164.711421</c:v>
                </c:pt>
                <c:pt idx="85">
                  <c:v>165.21045000000001</c:v>
                </c:pt>
                <c:pt idx="86">
                  <c:v>165.70947799999999</c:v>
                </c:pt>
                <c:pt idx="87">
                  <c:v>166.208507</c:v>
                </c:pt>
                <c:pt idx="88">
                  <c:v>166.70753500000001</c:v>
                </c:pt>
                <c:pt idx="89">
                  <c:v>167.20756399999999</c:v>
                </c:pt>
                <c:pt idx="90">
                  <c:v>167.706592</c:v>
                </c:pt>
                <c:pt idx="91">
                  <c:v>168.204621</c:v>
                </c:pt>
                <c:pt idx="92">
                  <c:v>168.70364900000001</c:v>
                </c:pt>
                <c:pt idx="93">
                  <c:v>169.20267799999999</c:v>
                </c:pt>
                <c:pt idx="94">
                  <c:v>169.701706</c:v>
                </c:pt>
                <c:pt idx="95">
                  <c:v>170.20173500000001</c:v>
                </c:pt>
                <c:pt idx="96">
                  <c:v>170.70076399999999</c:v>
                </c:pt>
                <c:pt idx="97">
                  <c:v>171.21579299999999</c:v>
                </c:pt>
                <c:pt idx="98">
                  <c:v>171.714821</c:v>
                </c:pt>
                <c:pt idx="99">
                  <c:v>172.21385000000001</c:v>
                </c:pt>
                <c:pt idx="100">
                  <c:v>172.71287899999999</c:v>
                </c:pt>
                <c:pt idx="101">
                  <c:v>173.211907</c:v>
                </c:pt>
                <c:pt idx="102">
                  <c:v>173.710936</c:v>
                </c:pt>
                <c:pt idx="103">
                  <c:v>174.21096399999999</c:v>
                </c:pt>
                <c:pt idx="104">
                  <c:v>174.709993</c:v>
                </c:pt>
                <c:pt idx="105">
                  <c:v>175.209022</c:v>
                </c:pt>
                <c:pt idx="106">
                  <c:v>175.70804999999999</c:v>
                </c:pt>
                <c:pt idx="107">
                  <c:v>176.207078</c:v>
                </c:pt>
                <c:pt idx="108">
                  <c:v>176.70710700000001</c:v>
                </c:pt>
                <c:pt idx="109">
                  <c:v>177.20613599999999</c:v>
                </c:pt>
                <c:pt idx="110">
                  <c:v>177.705164</c:v>
                </c:pt>
                <c:pt idx="111">
                  <c:v>178.204193</c:v>
                </c:pt>
                <c:pt idx="112">
                  <c:v>178.70322100000001</c:v>
                </c:pt>
                <c:pt idx="113">
                  <c:v>179.20224999999999</c:v>
                </c:pt>
                <c:pt idx="114">
                  <c:v>179.70227800000001</c:v>
                </c:pt>
                <c:pt idx="115">
                  <c:v>180.20130700000001</c:v>
                </c:pt>
                <c:pt idx="116">
                  <c:v>180.70033599999999</c:v>
                </c:pt>
                <c:pt idx="117">
                  <c:v>181.21536499999999</c:v>
                </c:pt>
                <c:pt idx="118">
                  <c:v>181.715394</c:v>
                </c:pt>
                <c:pt idx="119">
                  <c:v>182.21442200000001</c:v>
                </c:pt>
                <c:pt idx="120">
                  <c:v>182.71344999999999</c:v>
                </c:pt>
                <c:pt idx="121">
                  <c:v>183.212479</c:v>
                </c:pt>
                <c:pt idx="122">
                  <c:v>183.71250800000001</c:v>
                </c:pt>
                <c:pt idx="123">
                  <c:v>184.211536</c:v>
                </c:pt>
                <c:pt idx="124">
                  <c:v>184.710565</c:v>
                </c:pt>
                <c:pt idx="125">
                  <c:v>185.20959300000001</c:v>
                </c:pt>
                <c:pt idx="126">
                  <c:v>185.70762199999999</c:v>
                </c:pt>
                <c:pt idx="127">
                  <c:v>186.20665</c:v>
                </c:pt>
                <c:pt idx="128">
                  <c:v>186.70667900000001</c:v>
                </c:pt>
                <c:pt idx="129">
                  <c:v>187.20570799999999</c:v>
                </c:pt>
                <c:pt idx="130">
                  <c:v>187.704736</c:v>
                </c:pt>
                <c:pt idx="131">
                  <c:v>188.20376400000001</c:v>
                </c:pt>
                <c:pt idx="132">
                  <c:v>188.70279300000001</c:v>
                </c:pt>
                <c:pt idx="133">
                  <c:v>189.202822</c:v>
                </c:pt>
                <c:pt idx="134">
                  <c:v>189.70185000000001</c:v>
                </c:pt>
                <c:pt idx="135">
                  <c:v>190.20087899999999</c:v>
                </c:pt>
                <c:pt idx="136">
                  <c:v>190.71590900000001</c:v>
                </c:pt>
                <c:pt idx="137">
                  <c:v>191.21493699999999</c:v>
                </c:pt>
                <c:pt idx="138">
                  <c:v>191.713965</c:v>
                </c:pt>
                <c:pt idx="139">
                  <c:v>192.21299400000001</c:v>
                </c:pt>
                <c:pt idx="140">
                  <c:v>192.71202199999999</c:v>
                </c:pt>
                <c:pt idx="141">
                  <c:v>193.211051</c:v>
                </c:pt>
                <c:pt idx="142">
                  <c:v>193.71108000000001</c:v>
                </c:pt>
                <c:pt idx="143">
                  <c:v>194.21010799999999</c:v>
                </c:pt>
                <c:pt idx="144">
                  <c:v>194.709137</c:v>
                </c:pt>
                <c:pt idx="145">
                  <c:v>195.20816500000001</c:v>
                </c:pt>
                <c:pt idx="146">
                  <c:v>195.70719399999999</c:v>
                </c:pt>
                <c:pt idx="147">
                  <c:v>196.207222</c:v>
                </c:pt>
                <c:pt idx="148">
                  <c:v>196.70625100000001</c:v>
                </c:pt>
                <c:pt idx="149">
                  <c:v>197.20527899999999</c:v>
                </c:pt>
                <c:pt idx="150">
                  <c:v>197.704308</c:v>
                </c:pt>
                <c:pt idx="151">
                  <c:v>198.203337</c:v>
                </c:pt>
                <c:pt idx="152">
                  <c:v>198.70336499999999</c:v>
                </c:pt>
                <c:pt idx="153">
                  <c:v>199.203394</c:v>
                </c:pt>
                <c:pt idx="154">
                  <c:v>199.70242200000001</c:v>
                </c:pt>
                <c:pt idx="155">
                  <c:v>200.20145099999999</c:v>
                </c:pt>
                <c:pt idx="156">
                  <c:v>200.71647999999999</c:v>
                </c:pt>
                <c:pt idx="157">
                  <c:v>201.215509</c:v>
                </c:pt>
                <c:pt idx="158">
                  <c:v>201.71453700000001</c:v>
                </c:pt>
                <c:pt idx="159">
                  <c:v>202.21356599999999</c:v>
                </c:pt>
                <c:pt idx="160">
                  <c:v>202.71259499999999</c:v>
                </c:pt>
                <c:pt idx="161">
                  <c:v>203.211623</c:v>
                </c:pt>
                <c:pt idx="162">
                  <c:v>203.71065100000001</c:v>
                </c:pt>
                <c:pt idx="163">
                  <c:v>204.20967999999999</c:v>
                </c:pt>
                <c:pt idx="164">
                  <c:v>204.708709</c:v>
                </c:pt>
                <c:pt idx="165">
                  <c:v>205.20773700000001</c:v>
                </c:pt>
                <c:pt idx="166">
                  <c:v>205.70676599999999</c:v>
                </c:pt>
                <c:pt idx="167">
                  <c:v>206.206794</c:v>
                </c:pt>
                <c:pt idx="168">
                  <c:v>206.70582300000001</c:v>
                </c:pt>
                <c:pt idx="169">
                  <c:v>207.20485199999999</c:v>
                </c:pt>
                <c:pt idx="170">
                  <c:v>207.70388</c:v>
                </c:pt>
                <c:pt idx="171">
                  <c:v>208.20290900000001</c:v>
                </c:pt>
                <c:pt idx="172">
                  <c:v>208.70293699999999</c:v>
                </c:pt>
                <c:pt idx="173">
                  <c:v>209.201966</c:v>
                </c:pt>
                <c:pt idx="174">
                  <c:v>209.70099400000001</c:v>
                </c:pt>
                <c:pt idx="175">
                  <c:v>210.21602300000001</c:v>
                </c:pt>
                <c:pt idx="176">
                  <c:v>210.71505199999999</c:v>
                </c:pt>
                <c:pt idx="177">
                  <c:v>211.21408099999999</c:v>
                </c:pt>
                <c:pt idx="178">
                  <c:v>211.713109</c:v>
                </c:pt>
                <c:pt idx="179">
                  <c:v>212.21213800000001</c:v>
                </c:pt>
                <c:pt idx="180">
                  <c:v>212.712166</c:v>
                </c:pt>
                <c:pt idx="181">
                  <c:v>213.211195</c:v>
                </c:pt>
                <c:pt idx="182">
                  <c:v>213.71022400000001</c:v>
                </c:pt>
                <c:pt idx="183">
                  <c:v>214.20925199999999</c:v>
                </c:pt>
                <c:pt idx="184">
                  <c:v>214.708281</c:v>
                </c:pt>
                <c:pt idx="185">
                  <c:v>215.20730900000001</c:v>
                </c:pt>
                <c:pt idx="186">
                  <c:v>215.70733799999999</c:v>
                </c:pt>
                <c:pt idx="187">
                  <c:v>216.206366</c:v>
                </c:pt>
                <c:pt idx="188">
                  <c:v>216.70639499999999</c:v>
                </c:pt>
                <c:pt idx="189">
                  <c:v>217.205423</c:v>
                </c:pt>
                <c:pt idx="190">
                  <c:v>217.704452</c:v>
                </c:pt>
                <c:pt idx="191">
                  <c:v>218.20348100000001</c:v>
                </c:pt>
                <c:pt idx="192">
                  <c:v>218.703509</c:v>
                </c:pt>
                <c:pt idx="193">
                  <c:v>219.202538</c:v>
                </c:pt>
                <c:pt idx="194">
                  <c:v>219.70156600000001</c:v>
                </c:pt>
                <c:pt idx="195">
                  <c:v>220.21659600000001</c:v>
                </c:pt>
                <c:pt idx="196">
                  <c:v>220.71462399999999</c:v>
                </c:pt>
                <c:pt idx="197">
                  <c:v>221.21365299999999</c:v>
                </c:pt>
                <c:pt idx="198">
                  <c:v>221.712681</c:v>
                </c:pt>
                <c:pt idx="199">
                  <c:v>222.21171000000001</c:v>
                </c:pt>
                <c:pt idx="200">
                  <c:v>222.71173899999999</c:v>
                </c:pt>
                <c:pt idx="201">
                  <c:v>223.210767</c:v>
                </c:pt>
                <c:pt idx="202">
                  <c:v>223.70979500000001</c:v>
                </c:pt>
                <c:pt idx="203">
                  <c:v>224.20882399999999</c:v>
                </c:pt>
                <c:pt idx="204">
                  <c:v>224.707852</c:v>
                </c:pt>
                <c:pt idx="205">
                  <c:v>225.20688100000001</c:v>
                </c:pt>
                <c:pt idx="206">
                  <c:v>225.70690999999999</c:v>
                </c:pt>
                <c:pt idx="207">
                  <c:v>226.205938</c:v>
                </c:pt>
                <c:pt idx="208">
                  <c:v>226.70496700000001</c:v>
                </c:pt>
                <c:pt idx="209">
                  <c:v>227.20399499999999</c:v>
                </c:pt>
                <c:pt idx="210">
                  <c:v>227.703024</c:v>
                </c:pt>
                <c:pt idx="211">
                  <c:v>228.20305300000001</c:v>
                </c:pt>
                <c:pt idx="212">
                  <c:v>228.70208099999999</c:v>
                </c:pt>
                <c:pt idx="213">
                  <c:v>229.201109</c:v>
                </c:pt>
                <c:pt idx="214">
                  <c:v>229.70013800000001</c:v>
                </c:pt>
                <c:pt idx="215">
                  <c:v>230.21516800000001</c:v>
                </c:pt>
                <c:pt idx="216">
                  <c:v>230.71419599999999</c:v>
                </c:pt>
                <c:pt idx="217">
                  <c:v>231.21322499999999</c:v>
                </c:pt>
                <c:pt idx="218">
                  <c:v>231.712253</c:v>
                </c:pt>
                <c:pt idx="219">
                  <c:v>232.21228199999999</c:v>
                </c:pt>
                <c:pt idx="220">
                  <c:v>232.71131</c:v>
                </c:pt>
                <c:pt idx="221">
                  <c:v>233.210339</c:v>
                </c:pt>
                <c:pt idx="222">
                  <c:v>233.70936699999999</c:v>
                </c:pt>
                <c:pt idx="223">
                  <c:v>234.209396</c:v>
                </c:pt>
                <c:pt idx="224">
                  <c:v>234.70842500000001</c:v>
                </c:pt>
                <c:pt idx="225">
                  <c:v>235.20845299999999</c:v>
                </c:pt>
                <c:pt idx="226">
                  <c:v>235.707482</c:v>
                </c:pt>
                <c:pt idx="227">
                  <c:v>236.20651000000001</c:v>
                </c:pt>
                <c:pt idx="228">
                  <c:v>236.70553899999999</c:v>
                </c:pt>
                <c:pt idx="229">
                  <c:v>237.204567</c:v>
                </c:pt>
                <c:pt idx="230">
                  <c:v>237.703596</c:v>
                </c:pt>
                <c:pt idx="231">
                  <c:v>238.20262399999999</c:v>
                </c:pt>
                <c:pt idx="232">
                  <c:v>238.70165299999999</c:v>
                </c:pt>
                <c:pt idx="233">
                  <c:v>239.200682</c:v>
                </c:pt>
                <c:pt idx="234">
                  <c:v>239.715711</c:v>
                </c:pt>
                <c:pt idx="235">
                  <c:v>240.21473900000001</c:v>
                </c:pt>
                <c:pt idx="236">
                  <c:v>240.71376799999999</c:v>
                </c:pt>
                <c:pt idx="237">
                  <c:v>241.21279699999999</c:v>
                </c:pt>
                <c:pt idx="238">
                  <c:v>241.711825</c:v>
                </c:pt>
                <c:pt idx="239">
                  <c:v>242.21185399999999</c:v>
                </c:pt>
                <c:pt idx="240">
                  <c:v>242.710882</c:v>
                </c:pt>
                <c:pt idx="241">
                  <c:v>243.20991100000001</c:v>
                </c:pt>
                <c:pt idx="242">
                  <c:v>243.70894000000001</c:v>
                </c:pt>
                <c:pt idx="243">
                  <c:v>244.20796799999999</c:v>
                </c:pt>
                <c:pt idx="244">
                  <c:v>244.706996</c:v>
                </c:pt>
                <c:pt idx="245">
                  <c:v>245.20702499999999</c:v>
                </c:pt>
                <c:pt idx="246">
                  <c:v>245.70605399999999</c:v>
                </c:pt>
                <c:pt idx="247">
                  <c:v>246.205082</c:v>
                </c:pt>
                <c:pt idx="248">
                  <c:v>246.70411100000001</c:v>
                </c:pt>
                <c:pt idx="249">
                  <c:v>247.20313899999999</c:v>
                </c:pt>
                <c:pt idx="250">
                  <c:v>247.70316800000001</c:v>
                </c:pt>
                <c:pt idx="251">
                  <c:v>248.20219700000001</c:v>
                </c:pt>
                <c:pt idx="252">
                  <c:v>248.70122499999999</c:v>
                </c:pt>
                <c:pt idx="253">
                  <c:v>249.200253</c:v>
                </c:pt>
                <c:pt idx="254">
                  <c:v>249.715283</c:v>
                </c:pt>
                <c:pt idx="255">
                  <c:v>250.21431200000001</c:v>
                </c:pt>
                <c:pt idx="256">
                  <c:v>250.71333999999999</c:v>
                </c:pt>
                <c:pt idx="257">
                  <c:v>251.213368</c:v>
                </c:pt>
                <c:pt idx="258">
                  <c:v>251.71339699999999</c:v>
                </c:pt>
                <c:pt idx="259">
                  <c:v>252.21242599999999</c:v>
                </c:pt>
                <c:pt idx="260">
                  <c:v>252.711454</c:v>
                </c:pt>
                <c:pt idx="261">
                  <c:v>253.21048300000001</c:v>
                </c:pt>
                <c:pt idx="262">
                  <c:v>253.70951099999999</c:v>
                </c:pt>
                <c:pt idx="263">
                  <c:v>254.20854</c:v>
                </c:pt>
                <c:pt idx="264">
                  <c:v>254.70856900000001</c:v>
                </c:pt>
                <c:pt idx="265">
                  <c:v>255.20759699999999</c:v>
                </c:pt>
                <c:pt idx="266">
                  <c:v>255.705626</c:v>
                </c:pt>
                <c:pt idx="267">
                  <c:v>256.204654</c:v>
                </c:pt>
                <c:pt idx="268">
                  <c:v>256.70368200000001</c:v>
                </c:pt>
                <c:pt idx="269">
                  <c:v>257.20271100000002</c:v>
                </c:pt>
                <c:pt idx="270">
                  <c:v>257.70274000000001</c:v>
                </c:pt>
                <c:pt idx="271">
                  <c:v>258.20176800000002</c:v>
                </c:pt>
                <c:pt idx="272">
                  <c:v>258.70079700000002</c:v>
                </c:pt>
                <c:pt idx="273">
                  <c:v>259.21582699999999</c:v>
                </c:pt>
                <c:pt idx="274">
                  <c:v>259.714855</c:v>
                </c:pt>
                <c:pt idx="275">
                  <c:v>260.21388300000001</c:v>
                </c:pt>
                <c:pt idx="276">
                  <c:v>260.71291200000002</c:v>
                </c:pt>
                <c:pt idx="277">
                  <c:v>261.21194000000003</c:v>
                </c:pt>
                <c:pt idx="278">
                  <c:v>261.71196900000001</c:v>
                </c:pt>
                <c:pt idx="279">
                  <c:v>262.21099800000002</c:v>
                </c:pt>
                <c:pt idx="280">
                  <c:v>262.71002600000003</c:v>
                </c:pt>
                <c:pt idx="281">
                  <c:v>263.20905399999998</c:v>
                </c:pt>
                <c:pt idx="282">
                  <c:v>263.70808299999999</c:v>
                </c:pt>
                <c:pt idx="283">
                  <c:v>264.207112</c:v>
                </c:pt>
                <c:pt idx="284">
                  <c:v>264.70713999999998</c:v>
                </c:pt>
                <c:pt idx="285">
                  <c:v>265.20616899999999</c:v>
                </c:pt>
                <c:pt idx="286">
                  <c:v>265.705197</c:v>
                </c:pt>
                <c:pt idx="287">
                  <c:v>266.20422600000001</c:v>
                </c:pt>
                <c:pt idx="288">
                  <c:v>266.70325500000001</c:v>
                </c:pt>
                <c:pt idx="289">
                  <c:v>267.203283</c:v>
                </c:pt>
                <c:pt idx="290">
                  <c:v>267.70231200000001</c:v>
                </c:pt>
                <c:pt idx="291">
                  <c:v>268.20134000000002</c:v>
                </c:pt>
                <c:pt idx="292">
                  <c:v>268.701369</c:v>
                </c:pt>
                <c:pt idx="293">
                  <c:v>269.21639800000003</c:v>
                </c:pt>
                <c:pt idx="294">
                  <c:v>269.71542699999998</c:v>
                </c:pt>
                <c:pt idx="295">
                  <c:v>270.21445599999998</c:v>
                </c:pt>
                <c:pt idx="296">
                  <c:v>270.71348399999999</c:v>
                </c:pt>
                <c:pt idx="297">
                  <c:v>271.21351199999998</c:v>
                </c:pt>
                <c:pt idx="298">
                  <c:v>271.71254099999999</c:v>
                </c:pt>
                <c:pt idx="299">
                  <c:v>272.21156999999999</c:v>
                </c:pt>
                <c:pt idx="300">
                  <c:v>272.710598</c:v>
                </c:pt>
                <c:pt idx="301">
                  <c:v>273.20962700000001</c:v>
                </c:pt>
                <c:pt idx="302">
                  <c:v>273.70765499999999</c:v>
                </c:pt>
                <c:pt idx="303">
                  <c:v>274.20768399999997</c:v>
                </c:pt>
                <c:pt idx="304">
                  <c:v>274.70671199999998</c:v>
                </c:pt>
                <c:pt idx="305">
                  <c:v>275.20574099999999</c:v>
                </c:pt>
                <c:pt idx="306">
                  <c:v>275.70477</c:v>
                </c:pt>
                <c:pt idx="307">
                  <c:v>276.20379800000001</c:v>
                </c:pt>
                <c:pt idx="308">
                  <c:v>276.70282600000002</c:v>
                </c:pt>
                <c:pt idx="309">
                  <c:v>277.202855</c:v>
                </c:pt>
                <c:pt idx="310">
                  <c:v>277.70188400000001</c:v>
                </c:pt>
                <c:pt idx="311">
                  <c:v>278.20091200000002</c:v>
                </c:pt>
                <c:pt idx="312">
                  <c:v>278.71594199999998</c:v>
                </c:pt>
                <c:pt idx="313">
                  <c:v>279.21496999999999</c:v>
                </c:pt>
                <c:pt idx="314">
                  <c:v>279.713999</c:v>
                </c:pt>
                <c:pt idx="315">
                  <c:v>280.21302700000001</c:v>
                </c:pt>
                <c:pt idx="316">
                  <c:v>280.71205600000002</c:v>
                </c:pt>
                <c:pt idx="317">
                  <c:v>281.212084</c:v>
                </c:pt>
                <c:pt idx="318">
                  <c:v>281.71111300000001</c:v>
                </c:pt>
                <c:pt idx="319">
                  <c:v>282.21014200000002</c:v>
                </c:pt>
                <c:pt idx="320">
                  <c:v>282.70916999999997</c:v>
                </c:pt>
                <c:pt idx="321">
                  <c:v>283.20819899999998</c:v>
                </c:pt>
                <c:pt idx="322">
                  <c:v>283.70822700000002</c:v>
                </c:pt>
                <c:pt idx="323">
                  <c:v>284.20725599999997</c:v>
                </c:pt>
                <c:pt idx="324">
                  <c:v>284.70628399999998</c:v>
                </c:pt>
                <c:pt idx="325">
                  <c:v>285.20531299999999</c:v>
                </c:pt>
                <c:pt idx="326">
                  <c:v>285.704341</c:v>
                </c:pt>
                <c:pt idx="327">
                  <c:v>286.20436999999998</c:v>
                </c:pt>
                <c:pt idx="328">
                  <c:v>286.70439900000002</c:v>
                </c:pt>
                <c:pt idx="329">
                  <c:v>287.20342699999998</c:v>
                </c:pt>
                <c:pt idx="330">
                  <c:v>287.70245599999998</c:v>
                </c:pt>
                <c:pt idx="331">
                  <c:v>288.20148399999999</c:v>
                </c:pt>
                <c:pt idx="332">
                  <c:v>288.71651400000002</c:v>
                </c:pt>
                <c:pt idx="333">
                  <c:v>289.21554200000003</c:v>
                </c:pt>
                <c:pt idx="334">
                  <c:v>289.71457099999998</c:v>
                </c:pt>
                <c:pt idx="335">
                  <c:v>290.21359899999999</c:v>
                </c:pt>
                <c:pt idx="336">
                  <c:v>290.712628</c:v>
                </c:pt>
                <c:pt idx="337">
                  <c:v>291.211657</c:v>
                </c:pt>
                <c:pt idx="338">
                  <c:v>291.71068500000001</c:v>
                </c:pt>
                <c:pt idx="339">
                  <c:v>292.20971300000002</c:v>
                </c:pt>
                <c:pt idx="340">
                  <c:v>292.70874199999997</c:v>
                </c:pt>
                <c:pt idx="341">
                  <c:v>293.20677000000001</c:v>
                </c:pt>
                <c:pt idx="342">
                  <c:v>293.70779900000002</c:v>
                </c:pt>
                <c:pt idx="343">
                  <c:v>294.20682799999997</c:v>
                </c:pt>
                <c:pt idx="344">
                  <c:v>294.70585599999998</c:v>
                </c:pt>
                <c:pt idx="345">
                  <c:v>295.20488499999999</c:v>
                </c:pt>
                <c:pt idx="346">
                  <c:v>295.703913</c:v>
                </c:pt>
                <c:pt idx="347">
                  <c:v>296.20294200000001</c:v>
                </c:pt>
                <c:pt idx="348">
                  <c:v>296.70297099999999</c:v>
                </c:pt>
                <c:pt idx="349">
                  <c:v>297.201999</c:v>
                </c:pt>
                <c:pt idx="350">
                  <c:v>297.70102700000001</c:v>
                </c:pt>
                <c:pt idx="351">
                  <c:v>298.21605699999998</c:v>
                </c:pt>
                <c:pt idx="352">
                  <c:v>298.71508599999999</c:v>
                </c:pt>
                <c:pt idx="353">
                  <c:v>299.214114</c:v>
                </c:pt>
                <c:pt idx="354">
                  <c:v>299.713142</c:v>
                </c:pt>
                <c:pt idx="355">
                  <c:v>300.21217100000001</c:v>
                </c:pt>
                <c:pt idx="356">
                  <c:v>300.7122</c:v>
                </c:pt>
                <c:pt idx="357">
                  <c:v>301.21122800000001</c:v>
                </c:pt>
                <c:pt idx="358">
                  <c:v>301.71025700000001</c:v>
                </c:pt>
                <c:pt idx="359">
                  <c:v>302.20928500000002</c:v>
                </c:pt>
                <c:pt idx="360">
                  <c:v>302.70831399999997</c:v>
                </c:pt>
                <c:pt idx="361">
                  <c:v>303.20834300000001</c:v>
                </c:pt>
                <c:pt idx="362">
                  <c:v>303.70737100000002</c:v>
                </c:pt>
                <c:pt idx="363">
                  <c:v>304.20740000000001</c:v>
                </c:pt>
                <c:pt idx="364">
                  <c:v>304.70642800000002</c:v>
                </c:pt>
                <c:pt idx="365">
                  <c:v>305.20545700000002</c:v>
                </c:pt>
                <c:pt idx="366">
                  <c:v>305.70448499999998</c:v>
                </c:pt>
                <c:pt idx="367">
                  <c:v>306.20451400000002</c:v>
                </c:pt>
                <c:pt idx="368">
                  <c:v>306.70354300000002</c:v>
                </c:pt>
                <c:pt idx="369">
                  <c:v>307.20257099999998</c:v>
                </c:pt>
                <c:pt idx="370">
                  <c:v>307.70159999999998</c:v>
                </c:pt>
                <c:pt idx="371">
                  <c:v>308.21562899999998</c:v>
                </c:pt>
                <c:pt idx="372">
                  <c:v>308.71465699999999</c:v>
                </c:pt>
                <c:pt idx="373">
                  <c:v>309.213686</c:v>
                </c:pt>
                <c:pt idx="374">
                  <c:v>309.712715</c:v>
                </c:pt>
                <c:pt idx="375">
                  <c:v>310.21274299999999</c:v>
                </c:pt>
                <c:pt idx="376">
                  <c:v>310.711771</c:v>
                </c:pt>
                <c:pt idx="377">
                  <c:v>311.21080000000001</c:v>
                </c:pt>
                <c:pt idx="378">
                  <c:v>311.70982900000001</c:v>
                </c:pt>
                <c:pt idx="379">
                  <c:v>312.20885800000002</c:v>
                </c:pt>
                <c:pt idx="380">
                  <c:v>312.70788599999997</c:v>
                </c:pt>
                <c:pt idx="381">
                  <c:v>313.20791400000002</c:v>
                </c:pt>
                <c:pt idx="382">
                  <c:v>313.70694300000002</c:v>
                </c:pt>
                <c:pt idx="383">
                  <c:v>314.20597199999997</c:v>
                </c:pt>
                <c:pt idx="384">
                  <c:v>314.70499999999998</c:v>
                </c:pt>
                <c:pt idx="385">
                  <c:v>315.20402899999999</c:v>
                </c:pt>
                <c:pt idx="386">
                  <c:v>315.703057</c:v>
                </c:pt>
                <c:pt idx="387">
                  <c:v>316.20308599999998</c:v>
                </c:pt>
                <c:pt idx="388">
                  <c:v>316.70211499999999</c:v>
                </c:pt>
                <c:pt idx="389">
                  <c:v>317.201143</c:v>
                </c:pt>
                <c:pt idx="390">
                  <c:v>317.70017100000001</c:v>
                </c:pt>
                <c:pt idx="391">
                  <c:v>318.21520099999998</c:v>
                </c:pt>
                <c:pt idx="392">
                  <c:v>318.71422999999999</c:v>
                </c:pt>
                <c:pt idx="393">
                  <c:v>319.213258</c:v>
                </c:pt>
                <c:pt idx="394">
                  <c:v>319.71228600000001</c:v>
                </c:pt>
                <c:pt idx="395">
                  <c:v>320.21231499999999</c:v>
                </c:pt>
                <c:pt idx="396">
                  <c:v>320.711344</c:v>
                </c:pt>
                <c:pt idx="397">
                  <c:v>321.21137199999998</c:v>
                </c:pt>
                <c:pt idx="398">
                  <c:v>321.71040099999999</c:v>
                </c:pt>
                <c:pt idx="399">
                  <c:v>322.209429</c:v>
                </c:pt>
                <c:pt idx="400">
                  <c:v>322.70945799999998</c:v>
                </c:pt>
                <c:pt idx="401">
                  <c:v>323.20848699999999</c:v>
                </c:pt>
                <c:pt idx="402">
                  <c:v>323.707515</c:v>
                </c:pt>
                <c:pt idx="403">
                  <c:v>324.20654300000001</c:v>
                </c:pt>
                <c:pt idx="404">
                  <c:v>324.70557200000002</c:v>
                </c:pt>
                <c:pt idx="405">
                  <c:v>325.20460100000003</c:v>
                </c:pt>
                <c:pt idx="406">
                  <c:v>325.70462900000001</c:v>
                </c:pt>
                <c:pt idx="407">
                  <c:v>326.20265799999999</c:v>
                </c:pt>
                <c:pt idx="408">
                  <c:v>326.701686</c:v>
                </c:pt>
                <c:pt idx="409">
                  <c:v>327.200715</c:v>
                </c:pt>
                <c:pt idx="410">
                  <c:v>327.71574399999997</c:v>
                </c:pt>
                <c:pt idx="411">
                  <c:v>328.21477299999998</c:v>
                </c:pt>
                <c:pt idx="412">
                  <c:v>328.71380099999999</c:v>
                </c:pt>
                <c:pt idx="413">
                  <c:v>329.21283</c:v>
                </c:pt>
                <c:pt idx="414">
                  <c:v>329.71285899999998</c:v>
                </c:pt>
                <c:pt idx="415">
                  <c:v>330.21188699999999</c:v>
                </c:pt>
                <c:pt idx="416">
                  <c:v>330.710916</c:v>
                </c:pt>
                <c:pt idx="417">
                  <c:v>331.20994400000001</c:v>
                </c:pt>
                <c:pt idx="418">
                  <c:v>331.70897200000002</c:v>
                </c:pt>
                <c:pt idx="419">
                  <c:v>332.20800100000002</c:v>
                </c:pt>
                <c:pt idx="420">
                  <c:v>332.70803000000001</c:v>
                </c:pt>
                <c:pt idx="421">
                  <c:v>333.20705800000002</c:v>
                </c:pt>
                <c:pt idx="422">
                  <c:v>333.70608700000003</c:v>
                </c:pt>
                <c:pt idx="423">
                  <c:v>334.20511499999998</c:v>
                </c:pt>
                <c:pt idx="424">
                  <c:v>334.70414399999999</c:v>
                </c:pt>
                <c:pt idx="425">
                  <c:v>335.20317299999999</c:v>
                </c:pt>
                <c:pt idx="426">
                  <c:v>335.70320099999998</c:v>
                </c:pt>
                <c:pt idx="427">
                  <c:v>336.20222899999999</c:v>
                </c:pt>
                <c:pt idx="428">
                  <c:v>336.701258</c:v>
                </c:pt>
                <c:pt idx="429">
                  <c:v>337.200287</c:v>
                </c:pt>
                <c:pt idx="430">
                  <c:v>337.71531599999997</c:v>
                </c:pt>
                <c:pt idx="431">
                  <c:v>338.21434499999998</c:v>
                </c:pt>
                <c:pt idx="432">
                  <c:v>338.71337299999999</c:v>
                </c:pt>
                <c:pt idx="433">
                  <c:v>339.21340199999997</c:v>
                </c:pt>
                <c:pt idx="434">
                  <c:v>339.71343000000002</c:v>
                </c:pt>
                <c:pt idx="435">
                  <c:v>340.21245900000002</c:v>
                </c:pt>
                <c:pt idx="436">
                  <c:v>340.71148799999997</c:v>
                </c:pt>
                <c:pt idx="437">
                  <c:v>341.21051599999998</c:v>
                </c:pt>
                <c:pt idx="438">
                  <c:v>341.70954499999999</c:v>
                </c:pt>
                <c:pt idx="439">
                  <c:v>342.20957299999998</c:v>
                </c:pt>
                <c:pt idx="440">
                  <c:v>342.70860199999998</c:v>
                </c:pt>
                <c:pt idx="441">
                  <c:v>343.20762999999999</c:v>
                </c:pt>
                <c:pt idx="442">
                  <c:v>343.70565900000003</c:v>
                </c:pt>
                <c:pt idx="443">
                  <c:v>344.20468799999998</c:v>
                </c:pt>
                <c:pt idx="444">
                  <c:v>344.70371599999999</c:v>
                </c:pt>
                <c:pt idx="445">
                  <c:v>345.20374399999997</c:v>
                </c:pt>
                <c:pt idx="446">
                  <c:v>345.70277299999998</c:v>
                </c:pt>
                <c:pt idx="447">
                  <c:v>346.20180199999999</c:v>
                </c:pt>
                <c:pt idx="448">
                  <c:v>346.70083</c:v>
                </c:pt>
                <c:pt idx="449">
                  <c:v>347.21585900000002</c:v>
                </c:pt>
                <c:pt idx="450">
                  <c:v>347.71488799999997</c:v>
                </c:pt>
                <c:pt idx="451">
                  <c:v>348.21391699999998</c:v>
                </c:pt>
                <c:pt idx="452">
                  <c:v>348.71294499999999</c:v>
                </c:pt>
                <c:pt idx="453">
                  <c:v>349.21297399999997</c:v>
                </c:pt>
                <c:pt idx="454">
                  <c:v>349.71200199999998</c:v>
                </c:pt>
                <c:pt idx="455">
                  <c:v>350.21103099999999</c:v>
                </c:pt>
                <c:pt idx="456">
                  <c:v>350.71006</c:v>
                </c:pt>
                <c:pt idx="457">
                  <c:v>351.20908800000001</c:v>
                </c:pt>
                <c:pt idx="458">
                  <c:v>351.70811700000002</c:v>
                </c:pt>
                <c:pt idx="459">
                  <c:v>352.208145</c:v>
                </c:pt>
                <c:pt idx="460">
                  <c:v>352.70717400000001</c:v>
                </c:pt>
                <c:pt idx="461">
                  <c:v>353.20620300000002</c:v>
                </c:pt>
                <c:pt idx="462">
                  <c:v>353.70523100000003</c:v>
                </c:pt>
                <c:pt idx="463">
                  <c:v>354.20425899999998</c:v>
                </c:pt>
                <c:pt idx="464">
                  <c:v>354.70328799999999</c:v>
                </c:pt>
                <c:pt idx="465">
                  <c:v>355.20331700000003</c:v>
                </c:pt>
                <c:pt idx="466">
                  <c:v>355.70234499999998</c:v>
                </c:pt>
                <c:pt idx="467">
                  <c:v>356.20137399999999</c:v>
                </c:pt>
                <c:pt idx="468">
                  <c:v>356.700402</c:v>
                </c:pt>
                <c:pt idx="469">
                  <c:v>357.216432</c:v>
                </c:pt>
                <c:pt idx="470">
                  <c:v>357.71546000000001</c:v>
                </c:pt>
                <c:pt idx="471">
                  <c:v>358.21448900000001</c:v>
                </c:pt>
                <c:pt idx="472">
                  <c:v>358.71351700000002</c:v>
                </c:pt>
                <c:pt idx="473">
                  <c:v>359.21354600000001</c:v>
                </c:pt>
                <c:pt idx="474">
                  <c:v>359.71257400000002</c:v>
                </c:pt>
                <c:pt idx="475">
                  <c:v>360.21160300000003</c:v>
                </c:pt>
                <c:pt idx="476">
                  <c:v>360.709631</c:v>
                </c:pt>
                <c:pt idx="477">
                  <c:v>361.20866000000001</c:v>
                </c:pt>
                <c:pt idx="478">
                  <c:v>361.70868899999999</c:v>
                </c:pt>
                <c:pt idx="479">
                  <c:v>362.207717</c:v>
                </c:pt>
                <c:pt idx="480">
                  <c:v>362.70674600000001</c:v>
                </c:pt>
                <c:pt idx="481">
                  <c:v>363.20577400000002</c:v>
                </c:pt>
                <c:pt idx="482">
                  <c:v>363.70480300000003</c:v>
                </c:pt>
                <c:pt idx="483">
                  <c:v>364.20383099999998</c:v>
                </c:pt>
                <c:pt idx="484">
                  <c:v>364.70386000000002</c:v>
                </c:pt>
                <c:pt idx="485">
                  <c:v>365.20288799999997</c:v>
                </c:pt>
                <c:pt idx="486">
                  <c:v>365.70191699999998</c:v>
                </c:pt>
                <c:pt idx="487">
                  <c:v>366.20094499999999</c:v>
                </c:pt>
                <c:pt idx="488">
                  <c:v>366.71597500000001</c:v>
                </c:pt>
                <c:pt idx="489">
                  <c:v>367.21500300000002</c:v>
                </c:pt>
                <c:pt idx="490">
                  <c:v>367.71403199999997</c:v>
                </c:pt>
                <c:pt idx="491">
                  <c:v>368.21305999999998</c:v>
                </c:pt>
                <c:pt idx="492">
                  <c:v>368.71308900000002</c:v>
                </c:pt>
                <c:pt idx="493">
                  <c:v>369.21211799999998</c:v>
                </c:pt>
                <c:pt idx="494">
                  <c:v>369.71114599999999</c:v>
                </c:pt>
                <c:pt idx="495">
                  <c:v>370.21017499999999</c:v>
                </c:pt>
                <c:pt idx="496">
                  <c:v>370.709203</c:v>
                </c:pt>
                <c:pt idx="497">
                  <c:v>371.20823200000001</c:v>
                </c:pt>
                <c:pt idx="498">
                  <c:v>371.70826099999999</c:v>
                </c:pt>
                <c:pt idx="499">
                  <c:v>372.207289</c:v>
                </c:pt>
                <c:pt idx="500">
                  <c:v>372.70631700000001</c:v>
                </c:pt>
                <c:pt idx="501">
                  <c:v>373.20534600000002</c:v>
                </c:pt>
                <c:pt idx="502">
                  <c:v>373.705375</c:v>
                </c:pt>
                <c:pt idx="503">
                  <c:v>374.20540299999999</c:v>
                </c:pt>
                <c:pt idx="504">
                  <c:v>374.704432</c:v>
                </c:pt>
                <c:pt idx="505">
                  <c:v>375.20346000000001</c:v>
                </c:pt>
                <c:pt idx="506">
                  <c:v>375.70248900000001</c:v>
                </c:pt>
                <c:pt idx="507">
                  <c:v>376.20151800000002</c:v>
                </c:pt>
                <c:pt idx="508">
                  <c:v>376.71654699999999</c:v>
                </c:pt>
                <c:pt idx="509">
                  <c:v>377.215576</c:v>
                </c:pt>
                <c:pt idx="510">
                  <c:v>377.71460400000001</c:v>
                </c:pt>
                <c:pt idx="511">
                  <c:v>378.21463299999999</c:v>
                </c:pt>
                <c:pt idx="512">
                  <c:v>378.71266100000003</c:v>
                </c:pt>
                <c:pt idx="513">
                  <c:v>379.21069</c:v>
                </c:pt>
                <c:pt idx="514">
                  <c:v>379.71071799999999</c:v>
                </c:pt>
                <c:pt idx="515">
                  <c:v>380.20974699999999</c:v>
                </c:pt>
                <c:pt idx="516">
                  <c:v>380.708775</c:v>
                </c:pt>
                <c:pt idx="517">
                  <c:v>381.20880399999999</c:v>
                </c:pt>
                <c:pt idx="518">
                  <c:v>381.707832</c:v>
                </c:pt>
                <c:pt idx="519">
                  <c:v>382.206861</c:v>
                </c:pt>
                <c:pt idx="520">
                  <c:v>382.70589000000001</c:v>
                </c:pt>
                <c:pt idx="521">
                  <c:v>383.20491800000002</c:v>
                </c:pt>
                <c:pt idx="522">
                  <c:v>383.70394700000003</c:v>
                </c:pt>
                <c:pt idx="523">
                  <c:v>384.20397500000001</c:v>
                </c:pt>
                <c:pt idx="524">
                  <c:v>384.70300400000002</c:v>
                </c:pt>
                <c:pt idx="525">
                  <c:v>385.20203199999997</c:v>
                </c:pt>
                <c:pt idx="526">
                  <c:v>385.70106099999998</c:v>
                </c:pt>
                <c:pt idx="527">
                  <c:v>386.20008899999999</c:v>
                </c:pt>
                <c:pt idx="528">
                  <c:v>386.71511900000002</c:v>
                </c:pt>
                <c:pt idx="529">
                  <c:v>387.21414800000002</c:v>
                </c:pt>
                <c:pt idx="530">
                  <c:v>387.71317599999998</c:v>
                </c:pt>
                <c:pt idx="531">
                  <c:v>388.21320400000002</c:v>
                </c:pt>
                <c:pt idx="532">
                  <c:v>388.71223300000003</c:v>
                </c:pt>
                <c:pt idx="533">
                  <c:v>389.21126199999998</c:v>
                </c:pt>
                <c:pt idx="534">
                  <c:v>389.71028999999999</c:v>
                </c:pt>
                <c:pt idx="535">
                  <c:v>390.20931899999999</c:v>
                </c:pt>
                <c:pt idx="536">
                  <c:v>390.708347</c:v>
                </c:pt>
                <c:pt idx="537">
                  <c:v>391.20837599999999</c:v>
                </c:pt>
                <c:pt idx="538">
                  <c:v>391.70840500000003</c:v>
                </c:pt>
                <c:pt idx="539">
                  <c:v>392.20743299999998</c:v>
                </c:pt>
                <c:pt idx="540">
                  <c:v>392.70646099999999</c:v>
                </c:pt>
                <c:pt idx="541">
                  <c:v>393.20549</c:v>
                </c:pt>
                <c:pt idx="542">
                  <c:v>393.70551899999998</c:v>
                </c:pt>
                <c:pt idx="543">
                  <c:v>394.20454699999999</c:v>
                </c:pt>
                <c:pt idx="544">
                  <c:v>394.703576</c:v>
                </c:pt>
                <c:pt idx="545">
                  <c:v>395.20260400000001</c:v>
                </c:pt>
                <c:pt idx="546">
                  <c:v>395.70063299999998</c:v>
                </c:pt>
                <c:pt idx="547">
                  <c:v>396.21566200000001</c:v>
                </c:pt>
                <c:pt idx="548">
                  <c:v>396.71469100000002</c:v>
                </c:pt>
                <c:pt idx="549">
                  <c:v>397.21371900000003</c:v>
                </c:pt>
                <c:pt idx="550">
                  <c:v>397.71374800000001</c:v>
                </c:pt>
                <c:pt idx="551">
                  <c:v>398.21277700000002</c:v>
                </c:pt>
                <c:pt idx="552">
                  <c:v>398.71180500000003</c:v>
                </c:pt>
                <c:pt idx="553">
                  <c:v>399.21083399999998</c:v>
                </c:pt>
                <c:pt idx="554">
                  <c:v>399.70986199999999</c:v>
                </c:pt>
                <c:pt idx="555">
                  <c:v>400.20889</c:v>
                </c:pt>
                <c:pt idx="556">
                  <c:v>400.70891899999998</c:v>
                </c:pt>
                <c:pt idx="557">
                  <c:v>401.20794799999999</c:v>
                </c:pt>
                <c:pt idx="558">
                  <c:v>401.706976</c:v>
                </c:pt>
                <c:pt idx="559">
                  <c:v>402.206005</c:v>
                </c:pt>
                <c:pt idx="560">
                  <c:v>402.70503300000001</c:v>
                </c:pt>
                <c:pt idx="561">
                  <c:v>403.20306199999999</c:v>
                </c:pt>
                <c:pt idx="562">
                  <c:v>403.70409100000001</c:v>
                </c:pt>
                <c:pt idx="563">
                  <c:v>404.20311900000002</c:v>
                </c:pt>
                <c:pt idx="564">
                  <c:v>404.70214700000002</c:v>
                </c:pt>
                <c:pt idx="565">
                  <c:v>405.20117599999998</c:v>
                </c:pt>
                <c:pt idx="566">
                  <c:v>405.70020499999998</c:v>
                </c:pt>
                <c:pt idx="567">
                  <c:v>406.21523400000001</c:v>
                </c:pt>
                <c:pt idx="568">
                  <c:v>406.71426300000002</c:v>
                </c:pt>
                <c:pt idx="569">
                  <c:v>407.21329100000003</c:v>
                </c:pt>
                <c:pt idx="570">
                  <c:v>407.71332000000001</c:v>
                </c:pt>
                <c:pt idx="571">
                  <c:v>408.21234800000002</c:v>
                </c:pt>
                <c:pt idx="572">
                  <c:v>408.71137700000003</c:v>
                </c:pt>
                <c:pt idx="573">
                  <c:v>409.21140600000001</c:v>
                </c:pt>
                <c:pt idx="574">
                  <c:v>409.71043400000002</c:v>
                </c:pt>
                <c:pt idx="575">
                  <c:v>410.20946300000003</c:v>
                </c:pt>
                <c:pt idx="576">
                  <c:v>410.70949100000001</c:v>
                </c:pt>
                <c:pt idx="577">
                  <c:v>411.20852000000002</c:v>
                </c:pt>
                <c:pt idx="578">
                  <c:v>411.70754799999997</c:v>
                </c:pt>
                <c:pt idx="579">
                  <c:v>412.20657699999998</c:v>
                </c:pt>
                <c:pt idx="580">
                  <c:v>412.70560599999999</c:v>
                </c:pt>
                <c:pt idx="581">
                  <c:v>413.20563399999998</c:v>
                </c:pt>
                <c:pt idx="582">
                  <c:v>413.70366200000001</c:v>
                </c:pt>
                <c:pt idx="583">
                  <c:v>414.20269100000002</c:v>
                </c:pt>
                <c:pt idx="584">
                  <c:v>414.70172000000002</c:v>
                </c:pt>
                <c:pt idx="585">
                  <c:v>415.20074799999998</c:v>
                </c:pt>
                <c:pt idx="586">
                  <c:v>415.715777</c:v>
                </c:pt>
                <c:pt idx="587">
                  <c:v>416.21480600000001</c:v>
                </c:pt>
                <c:pt idx="588">
                  <c:v>416.71383500000002</c:v>
                </c:pt>
                <c:pt idx="589">
                  <c:v>417.213863</c:v>
                </c:pt>
                <c:pt idx="590">
                  <c:v>417.71289200000001</c:v>
                </c:pt>
                <c:pt idx="591">
                  <c:v>418.21192000000002</c:v>
                </c:pt>
                <c:pt idx="592">
                  <c:v>418.71094900000003</c:v>
                </c:pt>
                <c:pt idx="593">
                  <c:v>419.20997799999998</c:v>
                </c:pt>
                <c:pt idx="594">
                  <c:v>419.70900599999999</c:v>
                </c:pt>
                <c:pt idx="595">
                  <c:v>420.20903399999997</c:v>
                </c:pt>
                <c:pt idx="596">
                  <c:v>420.70706300000001</c:v>
                </c:pt>
                <c:pt idx="597">
                  <c:v>421.20709199999999</c:v>
                </c:pt>
                <c:pt idx="598">
                  <c:v>421.70612</c:v>
                </c:pt>
                <c:pt idx="599">
                  <c:v>422.20514900000001</c:v>
                </c:pt>
                <c:pt idx="600">
                  <c:v>422.70417700000002</c:v>
                </c:pt>
                <c:pt idx="601">
                  <c:v>423.204206</c:v>
                </c:pt>
                <c:pt idx="602">
                  <c:v>423.70323500000001</c:v>
                </c:pt>
                <c:pt idx="603">
                  <c:v>424.20226300000002</c:v>
                </c:pt>
                <c:pt idx="604">
                  <c:v>424.70129200000002</c:v>
                </c:pt>
                <c:pt idx="605">
                  <c:v>425.20031999999998</c:v>
                </c:pt>
                <c:pt idx="606">
                  <c:v>425.71535</c:v>
                </c:pt>
                <c:pt idx="607">
                  <c:v>426.21537799999999</c:v>
                </c:pt>
                <c:pt idx="608">
                  <c:v>426.714406</c:v>
                </c:pt>
                <c:pt idx="609">
                  <c:v>427.21443499999998</c:v>
                </c:pt>
                <c:pt idx="610">
                  <c:v>427.71346399999999</c:v>
                </c:pt>
                <c:pt idx="611">
                  <c:v>428.212492</c:v>
                </c:pt>
                <c:pt idx="612">
                  <c:v>428.711521</c:v>
                </c:pt>
                <c:pt idx="613">
                  <c:v>429.21054900000001</c:v>
                </c:pt>
                <c:pt idx="614">
                  <c:v>429.70957800000002</c:v>
                </c:pt>
                <c:pt idx="615">
                  <c:v>430.20960700000001</c:v>
                </c:pt>
                <c:pt idx="616">
                  <c:v>430.70863500000002</c:v>
                </c:pt>
                <c:pt idx="617">
                  <c:v>431.20666399999999</c:v>
                </c:pt>
                <c:pt idx="618">
                  <c:v>431.705692</c:v>
                </c:pt>
                <c:pt idx="619">
                  <c:v>432.20472000000001</c:v>
                </c:pt>
                <c:pt idx="620">
                  <c:v>432.70474899999999</c:v>
                </c:pt>
                <c:pt idx="621">
                  <c:v>433.203778</c:v>
                </c:pt>
                <c:pt idx="622">
                  <c:v>433.70280600000001</c:v>
                </c:pt>
                <c:pt idx="623">
                  <c:v>434.20183500000002</c:v>
                </c:pt>
                <c:pt idx="624">
                  <c:v>434.70086300000003</c:v>
                </c:pt>
                <c:pt idx="625">
                  <c:v>435.21589299999999</c:v>
                </c:pt>
                <c:pt idx="626">
                  <c:v>435.714921</c:v>
                </c:pt>
                <c:pt idx="627">
                  <c:v>436.21395000000001</c:v>
                </c:pt>
                <c:pt idx="628">
                  <c:v>436.71397899999999</c:v>
                </c:pt>
                <c:pt idx="629">
                  <c:v>437.213007</c:v>
                </c:pt>
                <c:pt idx="630">
                  <c:v>437.71203600000001</c:v>
                </c:pt>
                <c:pt idx="631">
                  <c:v>438.21006399999999</c:v>
                </c:pt>
                <c:pt idx="632">
                  <c:v>438.71009299999997</c:v>
                </c:pt>
                <c:pt idx="633">
                  <c:v>439.20912099999998</c:v>
                </c:pt>
                <c:pt idx="634">
                  <c:v>439.70915000000002</c:v>
                </c:pt>
                <c:pt idx="635">
                  <c:v>440.20817899999997</c:v>
                </c:pt>
                <c:pt idx="636">
                  <c:v>440.70720699999998</c:v>
                </c:pt>
                <c:pt idx="637">
                  <c:v>441.20623499999999</c:v>
                </c:pt>
                <c:pt idx="638">
                  <c:v>441.705264</c:v>
                </c:pt>
                <c:pt idx="639">
                  <c:v>442.20429300000001</c:v>
                </c:pt>
                <c:pt idx="640">
                  <c:v>442.70432099999999</c:v>
                </c:pt>
                <c:pt idx="641">
                  <c:v>443.20335</c:v>
                </c:pt>
                <c:pt idx="642">
                  <c:v>443.70337799999999</c:v>
                </c:pt>
                <c:pt idx="643">
                  <c:v>444.20240699999999</c:v>
                </c:pt>
                <c:pt idx="644">
                  <c:v>444.701436</c:v>
                </c:pt>
                <c:pt idx="645">
                  <c:v>445.21646500000003</c:v>
                </c:pt>
                <c:pt idx="646">
                  <c:v>445.71549399999998</c:v>
                </c:pt>
                <c:pt idx="647">
                  <c:v>446.21452199999999</c:v>
                </c:pt>
                <c:pt idx="648">
                  <c:v>446.71454999999997</c:v>
                </c:pt>
                <c:pt idx="649">
                  <c:v>447.21357899999998</c:v>
                </c:pt>
                <c:pt idx="650">
                  <c:v>447.71260799999999</c:v>
                </c:pt>
                <c:pt idx="651">
                  <c:v>448.21063600000002</c:v>
                </c:pt>
                <c:pt idx="652">
                  <c:v>448.70966499999997</c:v>
                </c:pt>
                <c:pt idx="653">
                  <c:v>449.20869399999998</c:v>
                </c:pt>
                <c:pt idx="654">
                  <c:v>449.70872200000002</c:v>
                </c:pt>
                <c:pt idx="655">
                  <c:v>450.20774999999998</c:v>
                </c:pt>
                <c:pt idx="656">
                  <c:v>450.70677899999998</c:v>
                </c:pt>
                <c:pt idx="657">
                  <c:v>451.20580799999999</c:v>
                </c:pt>
                <c:pt idx="658">
                  <c:v>451.704836</c:v>
                </c:pt>
                <c:pt idx="659">
                  <c:v>452.20486499999998</c:v>
                </c:pt>
                <c:pt idx="660">
                  <c:v>452.70389299999999</c:v>
                </c:pt>
                <c:pt idx="661">
                  <c:v>453.202922</c:v>
                </c:pt>
                <c:pt idx="662">
                  <c:v>453.70195000000001</c:v>
                </c:pt>
                <c:pt idx="663">
                  <c:v>454.20097900000002</c:v>
                </c:pt>
                <c:pt idx="664">
                  <c:v>454.71600799999999</c:v>
                </c:pt>
                <c:pt idx="665">
                  <c:v>455.215037</c:v>
                </c:pt>
                <c:pt idx="666">
                  <c:v>455.71306499999997</c:v>
                </c:pt>
                <c:pt idx="667">
                  <c:v>456.21409399999999</c:v>
                </c:pt>
                <c:pt idx="668">
                  <c:v>456.713122</c:v>
                </c:pt>
                <c:pt idx="669">
                  <c:v>457.21215100000001</c:v>
                </c:pt>
                <c:pt idx="670">
                  <c:v>457.71118000000001</c:v>
                </c:pt>
                <c:pt idx="671">
                  <c:v>458.21020800000002</c:v>
                </c:pt>
                <c:pt idx="672">
                  <c:v>458.70923699999997</c:v>
                </c:pt>
                <c:pt idx="673">
                  <c:v>459.20926500000002</c:v>
                </c:pt>
                <c:pt idx="674">
                  <c:v>459.70829400000002</c:v>
                </c:pt>
                <c:pt idx="675">
                  <c:v>460.20732299999997</c:v>
                </c:pt>
                <c:pt idx="676">
                  <c:v>460.70635099999998</c:v>
                </c:pt>
                <c:pt idx="677">
                  <c:v>461.20537899999999</c:v>
                </c:pt>
                <c:pt idx="678">
                  <c:v>461.70540799999998</c:v>
                </c:pt>
                <c:pt idx="679">
                  <c:v>462.20543700000002</c:v>
                </c:pt>
                <c:pt idx="680">
                  <c:v>462.70446500000003</c:v>
                </c:pt>
                <c:pt idx="681">
                  <c:v>463.20349399999998</c:v>
                </c:pt>
                <c:pt idx="682">
                  <c:v>463.70252199999999</c:v>
                </c:pt>
                <c:pt idx="683">
                  <c:v>464.20155099999999</c:v>
                </c:pt>
                <c:pt idx="684">
                  <c:v>464.70157999999998</c:v>
                </c:pt>
                <c:pt idx="685">
                  <c:v>465.21560899999997</c:v>
                </c:pt>
                <c:pt idx="686">
                  <c:v>465.71363700000001</c:v>
                </c:pt>
                <c:pt idx="687">
                  <c:v>466.21366599999999</c:v>
                </c:pt>
                <c:pt idx="688">
                  <c:v>466.712695</c:v>
                </c:pt>
                <c:pt idx="689">
                  <c:v>467.21172300000001</c:v>
                </c:pt>
                <c:pt idx="690">
                  <c:v>467.71075200000001</c:v>
                </c:pt>
                <c:pt idx="691">
                  <c:v>468.20978000000002</c:v>
                </c:pt>
                <c:pt idx="692">
                  <c:v>468.70980900000001</c:v>
                </c:pt>
                <c:pt idx="693">
                  <c:v>469.20883700000002</c:v>
                </c:pt>
                <c:pt idx="694">
                  <c:v>469.70786600000002</c:v>
                </c:pt>
                <c:pt idx="695">
                  <c:v>470.20689399999998</c:v>
                </c:pt>
                <c:pt idx="696">
                  <c:v>470.70592299999998</c:v>
                </c:pt>
                <c:pt idx="697">
                  <c:v>471.20495099999999</c:v>
                </c:pt>
                <c:pt idx="698">
                  <c:v>471.70497999999998</c:v>
                </c:pt>
                <c:pt idx="699">
                  <c:v>472.20400899999999</c:v>
                </c:pt>
                <c:pt idx="700">
                  <c:v>472.70303699999999</c:v>
                </c:pt>
                <c:pt idx="701">
                  <c:v>473.20106600000003</c:v>
                </c:pt>
                <c:pt idx="702">
                  <c:v>473.70109400000001</c:v>
                </c:pt>
                <c:pt idx="703">
                  <c:v>474.20012300000002</c:v>
                </c:pt>
                <c:pt idx="704">
                  <c:v>474.70015100000001</c:v>
                </c:pt>
                <c:pt idx="705">
                  <c:v>475.21418</c:v>
                </c:pt>
                <c:pt idx="706">
                  <c:v>475.71420899999998</c:v>
                </c:pt>
                <c:pt idx="707">
                  <c:v>476.21323799999999</c:v>
                </c:pt>
                <c:pt idx="708">
                  <c:v>476.712266</c:v>
                </c:pt>
                <c:pt idx="709">
                  <c:v>477.21129500000001</c:v>
                </c:pt>
                <c:pt idx="710">
                  <c:v>477.71032300000002</c:v>
                </c:pt>
                <c:pt idx="711">
                  <c:v>478.20935200000002</c:v>
                </c:pt>
                <c:pt idx="712">
                  <c:v>478.70938100000001</c:v>
                </c:pt>
                <c:pt idx="713">
                  <c:v>479.20940899999999</c:v>
                </c:pt>
                <c:pt idx="714">
                  <c:v>479.708438</c:v>
                </c:pt>
                <c:pt idx="715">
                  <c:v>480.20746600000001</c:v>
                </c:pt>
                <c:pt idx="716">
                  <c:v>480.70649500000002</c:v>
                </c:pt>
                <c:pt idx="717">
                  <c:v>481.20552300000003</c:v>
                </c:pt>
                <c:pt idx="718">
                  <c:v>481.70555200000001</c:v>
                </c:pt>
                <c:pt idx="719">
                  <c:v>482.20458100000002</c:v>
                </c:pt>
                <c:pt idx="720">
                  <c:v>482.70360899999997</c:v>
                </c:pt>
                <c:pt idx="721">
                  <c:v>483.20263799999998</c:v>
                </c:pt>
                <c:pt idx="722">
                  <c:v>483.70066600000001</c:v>
                </c:pt>
                <c:pt idx="723">
                  <c:v>484.200695</c:v>
                </c:pt>
                <c:pt idx="724">
                  <c:v>484.71472399999999</c:v>
                </c:pt>
                <c:pt idx="725">
                  <c:v>485.213753</c:v>
                </c:pt>
                <c:pt idx="726">
                  <c:v>485.71378099999998</c:v>
                </c:pt>
                <c:pt idx="727">
                  <c:v>486.21280999999999</c:v>
                </c:pt>
                <c:pt idx="728">
                  <c:v>486.711838</c:v>
                </c:pt>
                <c:pt idx="729">
                  <c:v>487.21086700000001</c:v>
                </c:pt>
                <c:pt idx="730">
                  <c:v>487.70989600000001</c:v>
                </c:pt>
                <c:pt idx="731">
                  <c:v>488.209924</c:v>
                </c:pt>
                <c:pt idx="732">
                  <c:v>488.70895200000001</c:v>
                </c:pt>
                <c:pt idx="733">
                  <c:v>489.20798100000002</c:v>
                </c:pt>
                <c:pt idx="734">
                  <c:v>489.70701000000003</c:v>
                </c:pt>
                <c:pt idx="735">
                  <c:v>490.20603799999998</c:v>
                </c:pt>
                <c:pt idx="736">
                  <c:v>490.70406700000001</c:v>
                </c:pt>
                <c:pt idx="737">
                  <c:v>491.20509500000003</c:v>
                </c:pt>
                <c:pt idx="738">
                  <c:v>491.70412399999998</c:v>
                </c:pt>
                <c:pt idx="739">
                  <c:v>492.20315199999999</c:v>
                </c:pt>
                <c:pt idx="740">
                  <c:v>492.702181</c:v>
                </c:pt>
                <c:pt idx="741">
                  <c:v>493.20121</c:v>
                </c:pt>
                <c:pt idx="742">
                  <c:v>493.70023800000001</c:v>
                </c:pt>
                <c:pt idx="743">
                  <c:v>494.200267</c:v>
                </c:pt>
                <c:pt idx="744">
                  <c:v>494.71429599999999</c:v>
                </c:pt>
                <c:pt idx="745">
                  <c:v>495.21432399999998</c:v>
                </c:pt>
                <c:pt idx="746">
                  <c:v>495.71335299999998</c:v>
                </c:pt>
                <c:pt idx="747">
                  <c:v>496.21338200000002</c:v>
                </c:pt>
                <c:pt idx="748">
                  <c:v>496.71240999999998</c:v>
                </c:pt>
                <c:pt idx="749">
                  <c:v>497.21143899999998</c:v>
                </c:pt>
                <c:pt idx="750">
                  <c:v>497.71046699999999</c:v>
                </c:pt>
                <c:pt idx="751">
                  <c:v>498.21049599999998</c:v>
                </c:pt>
                <c:pt idx="752">
                  <c:v>498.70952499999999</c:v>
                </c:pt>
                <c:pt idx="753">
                  <c:v>499.20855299999999</c:v>
                </c:pt>
                <c:pt idx="754">
                  <c:v>499.707582</c:v>
                </c:pt>
                <c:pt idx="755">
                  <c:v>500.20661000000001</c:v>
                </c:pt>
                <c:pt idx="756">
                  <c:v>500.70463799999999</c:v>
                </c:pt>
                <c:pt idx="757">
                  <c:v>501.20466699999997</c:v>
                </c:pt>
                <c:pt idx="758">
                  <c:v>501.70369599999998</c:v>
                </c:pt>
                <c:pt idx="759">
                  <c:v>502.20272399999999</c:v>
                </c:pt>
                <c:pt idx="760">
                  <c:v>502.701753</c:v>
                </c:pt>
                <c:pt idx="761">
                  <c:v>503.20078100000001</c:v>
                </c:pt>
                <c:pt idx="762">
                  <c:v>503.70080999999999</c:v>
                </c:pt>
                <c:pt idx="763">
                  <c:v>504.21483899999998</c:v>
                </c:pt>
                <c:pt idx="764">
                  <c:v>504.71386799999999</c:v>
                </c:pt>
                <c:pt idx="765">
                  <c:v>505.21389699999997</c:v>
                </c:pt>
                <c:pt idx="766">
                  <c:v>505.71292499999998</c:v>
                </c:pt>
                <c:pt idx="767">
                  <c:v>506.21195399999999</c:v>
                </c:pt>
                <c:pt idx="768">
                  <c:v>506.710982</c:v>
                </c:pt>
                <c:pt idx="769">
                  <c:v>507.21001100000001</c:v>
                </c:pt>
                <c:pt idx="770">
                  <c:v>507.71003899999999</c:v>
                </c:pt>
                <c:pt idx="771">
                  <c:v>508.209068</c:v>
                </c:pt>
                <c:pt idx="772">
                  <c:v>508.70809700000001</c:v>
                </c:pt>
                <c:pt idx="773">
                  <c:v>509.20712500000002</c:v>
                </c:pt>
                <c:pt idx="774">
                  <c:v>509.70615299999997</c:v>
                </c:pt>
                <c:pt idx="775">
                  <c:v>510.20518199999998</c:v>
                </c:pt>
                <c:pt idx="776">
                  <c:v>510.70521100000002</c:v>
                </c:pt>
                <c:pt idx="777">
                  <c:v>511.20423899999997</c:v>
                </c:pt>
                <c:pt idx="778">
                  <c:v>511.70326799999998</c:v>
                </c:pt>
                <c:pt idx="779">
                  <c:v>512.20229600000005</c:v>
                </c:pt>
                <c:pt idx="780">
                  <c:v>512.701325</c:v>
                </c:pt>
                <c:pt idx="781">
                  <c:v>513.20035299999995</c:v>
                </c:pt>
                <c:pt idx="782">
                  <c:v>513.70038199999999</c:v>
                </c:pt>
                <c:pt idx="783">
                  <c:v>514.21541200000001</c:v>
                </c:pt>
                <c:pt idx="784">
                  <c:v>514.71543999999994</c:v>
                </c:pt>
                <c:pt idx="785">
                  <c:v>515.21446800000001</c:v>
                </c:pt>
                <c:pt idx="786">
                  <c:v>515.71349699999996</c:v>
                </c:pt>
                <c:pt idx="787">
                  <c:v>516.21252600000003</c:v>
                </c:pt>
                <c:pt idx="788">
                  <c:v>516.71155399999998</c:v>
                </c:pt>
                <c:pt idx="789">
                  <c:v>517.21058300000004</c:v>
                </c:pt>
                <c:pt idx="790">
                  <c:v>517.71061099999997</c:v>
                </c:pt>
                <c:pt idx="791">
                  <c:v>518.20863999999995</c:v>
                </c:pt>
                <c:pt idx="792">
                  <c:v>518.70766800000001</c:v>
                </c:pt>
                <c:pt idx="793">
                  <c:v>519.20669699999996</c:v>
                </c:pt>
                <c:pt idx="794">
                  <c:v>519.70572600000003</c:v>
                </c:pt>
                <c:pt idx="795">
                  <c:v>520.20475399999998</c:v>
                </c:pt>
                <c:pt idx="796">
                  <c:v>520.70478200000002</c:v>
                </c:pt>
                <c:pt idx="797">
                  <c:v>521.20381099999997</c:v>
                </c:pt>
                <c:pt idx="798">
                  <c:v>521.70284000000004</c:v>
                </c:pt>
                <c:pt idx="799">
                  <c:v>522.20186799999999</c:v>
                </c:pt>
                <c:pt idx="800">
                  <c:v>522.70089700000005</c:v>
                </c:pt>
                <c:pt idx="801">
                  <c:v>523.20092499999998</c:v>
                </c:pt>
                <c:pt idx="802">
                  <c:v>523.71495500000003</c:v>
                </c:pt>
                <c:pt idx="803">
                  <c:v>524.21398399999998</c:v>
                </c:pt>
                <c:pt idx="804">
                  <c:v>524.71401200000003</c:v>
                </c:pt>
                <c:pt idx="805">
                  <c:v>525.21303999999998</c:v>
                </c:pt>
                <c:pt idx="806">
                  <c:v>525.71206900000004</c:v>
                </c:pt>
                <c:pt idx="807">
                  <c:v>526.21109799999999</c:v>
                </c:pt>
                <c:pt idx="808">
                  <c:v>526.71012599999995</c:v>
                </c:pt>
                <c:pt idx="809">
                  <c:v>527.21015499999999</c:v>
                </c:pt>
                <c:pt idx="810">
                  <c:v>527.70818299999996</c:v>
                </c:pt>
                <c:pt idx="811">
                  <c:v>528.208212</c:v>
                </c:pt>
                <c:pt idx="812">
                  <c:v>528.70724099999995</c:v>
                </c:pt>
                <c:pt idx="813">
                  <c:v>529.20626900000002</c:v>
                </c:pt>
                <c:pt idx="814">
                  <c:v>529.70529699999997</c:v>
                </c:pt>
                <c:pt idx="815">
                  <c:v>530.20532600000001</c:v>
                </c:pt>
                <c:pt idx="816">
                  <c:v>530.70435499999996</c:v>
                </c:pt>
                <c:pt idx="817">
                  <c:v>531.20338300000003</c:v>
                </c:pt>
                <c:pt idx="818">
                  <c:v>531.70341199999996</c:v>
                </c:pt>
                <c:pt idx="819">
                  <c:v>532.20244000000002</c:v>
                </c:pt>
                <c:pt idx="820">
                  <c:v>532.70146899999997</c:v>
                </c:pt>
                <c:pt idx="821">
                  <c:v>533.20149800000002</c:v>
                </c:pt>
                <c:pt idx="822">
                  <c:v>533.71552699999995</c:v>
                </c:pt>
                <c:pt idx="823">
                  <c:v>534.21555499999999</c:v>
                </c:pt>
                <c:pt idx="824">
                  <c:v>534.71458399999995</c:v>
                </c:pt>
                <c:pt idx="825">
                  <c:v>535.21361300000001</c:v>
                </c:pt>
                <c:pt idx="826">
                  <c:v>535.71164099999999</c:v>
                </c:pt>
                <c:pt idx="827">
                  <c:v>536.21067000000005</c:v>
                </c:pt>
                <c:pt idx="828">
                  <c:v>536.709698</c:v>
                </c:pt>
                <c:pt idx="829">
                  <c:v>537.20972700000004</c:v>
                </c:pt>
                <c:pt idx="830">
                  <c:v>537.708755</c:v>
                </c:pt>
                <c:pt idx="831">
                  <c:v>538.20778399999995</c:v>
                </c:pt>
                <c:pt idx="832">
                  <c:v>538.70681200000001</c:v>
                </c:pt>
                <c:pt idx="833">
                  <c:v>539.20584099999996</c:v>
                </c:pt>
                <c:pt idx="834">
                  <c:v>539.70486900000003</c:v>
                </c:pt>
                <c:pt idx="835">
                  <c:v>540.20489799999996</c:v>
                </c:pt>
                <c:pt idx="836">
                  <c:v>540.70392700000002</c:v>
                </c:pt>
                <c:pt idx="837">
                  <c:v>541.20295499999997</c:v>
                </c:pt>
                <c:pt idx="838">
                  <c:v>541.70198300000004</c:v>
                </c:pt>
                <c:pt idx="839">
                  <c:v>542.20101199999999</c:v>
                </c:pt>
                <c:pt idx="840">
                  <c:v>542.70104100000003</c:v>
                </c:pt>
                <c:pt idx="841">
                  <c:v>543.20006899999998</c:v>
                </c:pt>
                <c:pt idx="842">
                  <c:v>543.71409800000004</c:v>
                </c:pt>
                <c:pt idx="843">
                  <c:v>544.21412699999996</c:v>
                </c:pt>
                <c:pt idx="844">
                  <c:v>544.71315600000003</c:v>
                </c:pt>
                <c:pt idx="845">
                  <c:v>545.21218399999998</c:v>
                </c:pt>
                <c:pt idx="846">
                  <c:v>545.71121300000004</c:v>
                </c:pt>
                <c:pt idx="847">
                  <c:v>546.210241</c:v>
                </c:pt>
                <c:pt idx="848">
                  <c:v>546.71027000000004</c:v>
                </c:pt>
                <c:pt idx="849">
                  <c:v>547.20929899999999</c:v>
                </c:pt>
                <c:pt idx="850">
                  <c:v>547.70832700000005</c:v>
                </c:pt>
                <c:pt idx="851">
                  <c:v>548.20735500000001</c:v>
                </c:pt>
                <c:pt idx="852">
                  <c:v>548.70738400000005</c:v>
                </c:pt>
                <c:pt idx="853">
                  <c:v>549.206413</c:v>
                </c:pt>
                <c:pt idx="854">
                  <c:v>549.70644100000004</c:v>
                </c:pt>
                <c:pt idx="855">
                  <c:v>550.20546999999999</c:v>
                </c:pt>
                <c:pt idx="856">
                  <c:v>550.70449799999994</c:v>
                </c:pt>
                <c:pt idx="857">
                  <c:v>551.20352700000001</c:v>
                </c:pt>
                <c:pt idx="858">
                  <c:v>551.70255599999996</c:v>
                </c:pt>
                <c:pt idx="859">
                  <c:v>552.20158400000003</c:v>
                </c:pt>
                <c:pt idx="860">
                  <c:v>552.70161299999995</c:v>
                </c:pt>
                <c:pt idx="861">
                  <c:v>553.21464200000003</c:v>
                </c:pt>
                <c:pt idx="862">
                  <c:v>553.71467099999995</c:v>
                </c:pt>
                <c:pt idx="863">
                  <c:v>554.21369900000002</c:v>
                </c:pt>
                <c:pt idx="864">
                  <c:v>554.71272799999997</c:v>
                </c:pt>
                <c:pt idx="865">
                  <c:v>555.21175600000004</c:v>
                </c:pt>
                <c:pt idx="866">
                  <c:v>555.71078499999999</c:v>
                </c:pt>
                <c:pt idx="867">
                  <c:v>556.20981400000005</c:v>
                </c:pt>
                <c:pt idx="868">
                  <c:v>556.70984199999998</c:v>
                </c:pt>
                <c:pt idx="869">
                  <c:v>557.20887000000005</c:v>
                </c:pt>
                <c:pt idx="870">
                  <c:v>557.707899</c:v>
                </c:pt>
                <c:pt idx="871">
                  <c:v>558.20692799999995</c:v>
                </c:pt>
                <c:pt idx="872">
                  <c:v>558.70595600000001</c:v>
                </c:pt>
                <c:pt idx="873">
                  <c:v>559.20598500000006</c:v>
                </c:pt>
                <c:pt idx="874">
                  <c:v>559.70501300000001</c:v>
                </c:pt>
                <c:pt idx="875">
                  <c:v>560.20404199999996</c:v>
                </c:pt>
                <c:pt idx="876">
                  <c:v>560.70307000000003</c:v>
                </c:pt>
                <c:pt idx="877">
                  <c:v>561.20209899999998</c:v>
                </c:pt>
                <c:pt idx="878">
                  <c:v>561.70112800000004</c:v>
                </c:pt>
                <c:pt idx="879">
                  <c:v>562.20115599999997</c:v>
                </c:pt>
                <c:pt idx="880">
                  <c:v>562.70018400000004</c:v>
                </c:pt>
                <c:pt idx="881">
                  <c:v>563.21521399999995</c:v>
                </c:pt>
                <c:pt idx="882">
                  <c:v>563.71424200000001</c:v>
                </c:pt>
                <c:pt idx="883">
                  <c:v>564.21327099999996</c:v>
                </c:pt>
                <c:pt idx="884">
                  <c:v>564.71230000000003</c:v>
                </c:pt>
                <c:pt idx="885">
                  <c:v>565.21132899999998</c:v>
                </c:pt>
                <c:pt idx="886">
                  <c:v>565.71035700000004</c:v>
                </c:pt>
                <c:pt idx="887">
                  <c:v>566.21038499999997</c:v>
                </c:pt>
                <c:pt idx="888">
                  <c:v>566.71041400000001</c:v>
                </c:pt>
                <c:pt idx="889">
                  <c:v>567.20944299999996</c:v>
                </c:pt>
                <c:pt idx="890">
                  <c:v>567.70847100000003</c:v>
                </c:pt>
              </c:numCache>
            </c:numRef>
          </c:xVal>
          <c:yVal>
            <c:numRef>
              <c:f>Feuil2!$M$3:$M$893</c:f>
              <c:numCache>
                <c:formatCode>General</c:formatCode>
                <c:ptCount val="891"/>
                <c:pt idx="0">
                  <c:v>-0.44048949946581195</c:v>
                </c:pt>
                <c:pt idx="1">
                  <c:v>-0.4510604161324786</c:v>
                </c:pt>
                <c:pt idx="2">
                  <c:v>-0.43981716613247862</c:v>
                </c:pt>
                <c:pt idx="3">
                  <c:v>-0.42896611057692308</c:v>
                </c:pt>
                <c:pt idx="4">
                  <c:v>-0.42455847168803412</c:v>
                </c:pt>
                <c:pt idx="5">
                  <c:v>-0.41142888835470082</c:v>
                </c:pt>
                <c:pt idx="6">
                  <c:v>-0.40789902724358967</c:v>
                </c:pt>
                <c:pt idx="7">
                  <c:v>-0.4056578327991453</c:v>
                </c:pt>
                <c:pt idx="8">
                  <c:v>-0.40795505502136753</c:v>
                </c:pt>
                <c:pt idx="9">
                  <c:v>-0.38587938835470076</c:v>
                </c:pt>
                <c:pt idx="10">
                  <c:v>-0.38395569391025636</c:v>
                </c:pt>
                <c:pt idx="11">
                  <c:v>-0.38158377724358972</c:v>
                </c:pt>
                <c:pt idx="12">
                  <c:v>-0.38309658279914527</c:v>
                </c:pt>
                <c:pt idx="13">
                  <c:v>-0.37075141613247858</c:v>
                </c:pt>
                <c:pt idx="14">
                  <c:v>-0.37179730502136749</c:v>
                </c:pt>
                <c:pt idx="15">
                  <c:v>-0.37062066613247857</c:v>
                </c:pt>
                <c:pt idx="16">
                  <c:v>-0.36107697168803415</c:v>
                </c:pt>
                <c:pt idx="17">
                  <c:v>-0.36061005502136756</c:v>
                </c:pt>
                <c:pt idx="18">
                  <c:v>-0.35780858279914529</c:v>
                </c:pt>
                <c:pt idx="19">
                  <c:v>-0.36404652724358971</c:v>
                </c:pt>
                <c:pt idx="20">
                  <c:v>-0.36195472168803416</c:v>
                </c:pt>
                <c:pt idx="21">
                  <c:v>-0.35454016613247863</c:v>
                </c:pt>
                <c:pt idx="22">
                  <c:v>-0.35454016613247863</c:v>
                </c:pt>
                <c:pt idx="23">
                  <c:v>-0.35510044391025641</c:v>
                </c:pt>
                <c:pt idx="24">
                  <c:v>-0.35427869391025635</c:v>
                </c:pt>
                <c:pt idx="25">
                  <c:v>-0.35668797168803412</c:v>
                </c:pt>
                <c:pt idx="26">
                  <c:v>-0.34910530502136744</c:v>
                </c:pt>
                <c:pt idx="27">
                  <c:v>-0.34439883279914529</c:v>
                </c:pt>
                <c:pt idx="28">
                  <c:v>-0.34294205502136749</c:v>
                </c:pt>
                <c:pt idx="29">
                  <c:v>-0.33946822168803414</c:v>
                </c:pt>
                <c:pt idx="30">
                  <c:v>-0.32544216613247862</c:v>
                </c:pt>
                <c:pt idx="31">
                  <c:v>-0.32994319391025634</c:v>
                </c:pt>
                <c:pt idx="32">
                  <c:v>-0.32938286057692306</c:v>
                </c:pt>
                <c:pt idx="33">
                  <c:v>-0.32779536057692304</c:v>
                </c:pt>
                <c:pt idx="34">
                  <c:v>-0.31970844391025632</c:v>
                </c:pt>
                <c:pt idx="35">
                  <c:v>-0.33369713835470083</c:v>
                </c:pt>
                <c:pt idx="36">
                  <c:v>-0.32979374946581191</c:v>
                </c:pt>
                <c:pt idx="37">
                  <c:v>-0.32335036057692307</c:v>
                </c:pt>
                <c:pt idx="38">
                  <c:v>-0.32628261057692298</c:v>
                </c:pt>
                <c:pt idx="39">
                  <c:v>-0.31815833279914529</c:v>
                </c:pt>
                <c:pt idx="40">
                  <c:v>-0.32570363835470079</c:v>
                </c:pt>
                <c:pt idx="41">
                  <c:v>-0.31668288835470082</c:v>
                </c:pt>
                <c:pt idx="42">
                  <c:v>-0.32010066613247862</c:v>
                </c:pt>
                <c:pt idx="43">
                  <c:v>-0.30799827724358969</c:v>
                </c:pt>
                <c:pt idx="44">
                  <c:v>-0.31739255502136754</c:v>
                </c:pt>
                <c:pt idx="45">
                  <c:v>-0.31883063835470082</c:v>
                </c:pt>
                <c:pt idx="46">
                  <c:v>-0.31137872168803415</c:v>
                </c:pt>
                <c:pt idx="47">
                  <c:v>-0.3164774161324786</c:v>
                </c:pt>
                <c:pt idx="48">
                  <c:v>-0.30923091613247855</c:v>
                </c:pt>
                <c:pt idx="49">
                  <c:v>-0.31124797168803414</c:v>
                </c:pt>
                <c:pt idx="50">
                  <c:v>-0.30747533279914524</c:v>
                </c:pt>
                <c:pt idx="51">
                  <c:v>-0.29963119391025639</c:v>
                </c:pt>
                <c:pt idx="52">
                  <c:v>-0.30370266613247865</c:v>
                </c:pt>
                <c:pt idx="53">
                  <c:v>-0.30148016613247858</c:v>
                </c:pt>
                <c:pt idx="54">
                  <c:v>-0.3052154716880342</c:v>
                </c:pt>
                <c:pt idx="55">
                  <c:v>-0.30712047168803419</c:v>
                </c:pt>
                <c:pt idx="56">
                  <c:v>-0.29789427724358969</c:v>
                </c:pt>
                <c:pt idx="57">
                  <c:v>-0.30669091613247862</c:v>
                </c:pt>
                <c:pt idx="58">
                  <c:v>-0.29669897168803416</c:v>
                </c:pt>
                <c:pt idx="59">
                  <c:v>-0.30263811057692308</c:v>
                </c:pt>
                <c:pt idx="60">
                  <c:v>-0.29455119391025636</c:v>
                </c:pt>
                <c:pt idx="61">
                  <c:v>-0.29537297168803417</c:v>
                </c:pt>
                <c:pt idx="62">
                  <c:v>-0.29675502724358971</c:v>
                </c:pt>
                <c:pt idx="63">
                  <c:v>-0.29251547168803416</c:v>
                </c:pt>
                <c:pt idx="64">
                  <c:v>-0.29251547168803416</c:v>
                </c:pt>
                <c:pt idx="65">
                  <c:v>-0.29434574946581193</c:v>
                </c:pt>
                <c:pt idx="66">
                  <c:v>-0.2922166939102564</c:v>
                </c:pt>
                <c:pt idx="67">
                  <c:v>-0.28965799946581189</c:v>
                </c:pt>
                <c:pt idx="68">
                  <c:v>-0.30168566613247866</c:v>
                </c:pt>
                <c:pt idx="69">
                  <c:v>-0.29479405502136746</c:v>
                </c:pt>
                <c:pt idx="70">
                  <c:v>-0.28702461057692308</c:v>
                </c:pt>
                <c:pt idx="71">
                  <c:v>-0.28653902724358971</c:v>
                </c:pt>
                <c:pt idx="72">
                  <c:v>-0.28991949946581186</c:v>
                </c:pt>
                <c:pt idx="73">
                  <c:v>-0.28446597168803422</c:v>
                </c:pt>
                <c:pt idx="74">
                  <c:v>-0.29038641613247862</c:v>
                </c:pt>
                <c:pt idx="75">
                  <c:v>-0.29481274946581199</c:v>
                </c:pt>
                <c:pt idx="76">
                  <c:v>-0.27843344391025643</c:v>
                </c:pt>
                <c:pt idx="77">
                  <c:v>-0.28840677724358976</c:v>
                </c:pt>
                <c:pt idx="78">
                  <c:v>-0.28289719391025642</c:v>
                </c:pt>
                <c:pt idx="79">
                  <c:v>-0.27509041613247859</c:v>
                </c:pt>
                <c:pt idx="80">
                  <c:v>-0.28313999946581192</c:v>
                </c:pt>
                <c:pt idx="81">
                  <c:v>-0.28297191613247857</c:v>
                </c:pt>
                <c:pt idx="82">
                  <c:v>-0.28708072168803411</c:v>
                </c:pt>
                <c:pt idx="83">
                  <c:v>-0.28390563835470078</c:v>
                </c:pt>
                <c:pt idx="84">
                  <c:v>-0.2909466939102564</c:v>
                </c:pt>
                <c:pt idx="85">
                  <c:v>-0.2847834439102564</c:v>
                </c:pt>
                <c:pt idx="86">
                  <c:v>-0.27126163835470085</c:v>
                </c:pt>
                <c:pt idx="87">
                  <c:v>-0.27383899946581192</c:v>
                </c:pt>
                <c:pt idx="88">
                  <c:v>-0.27215811057692307</c:v>
                </c:pt>
                <c:pt idx="89">
                  <c:v>-0.27346547168803415</c:v>
                </c:pt>
                <c:pt idx="90">
                  <c:v>-0.27972208279914529</c:v>
                </c:pt>
                <c:pt idx="91">
                  <c:v>-0.2713736939102564</c:v>
                </c:pt>
                <c:pt idx="92">
                  <c:v>-0.26586411057692305</c:v>
                </c:pt>
                <c:pt idx="93">
                  <c:v>-0.27324133279914531</c:v>
                </c:pt>
                <c:pt idx="94">
                  <c:v>-0.26816133279914528</c:v>
                </c:pt>
                <c:pt idx="95">
                  <c:v>-0.26625630502136743</c:v>
                </c:pt>
                <c:pt idx="96">
                  <c:v>-0.27165383279914529</c:v>
                </c:pt>
                <c:pt idx="97">
                  <c:v>-0.27219544391025635</c:v>
                </c:pt>
                <c:pt idx="98">
                  <c:v>-0.26082144391025636</c:v>
                </c:pt>
                <c:pt idx="99">
                  <c:v>-0.26704077724358971</c:v>
                </c:pt>
                <c:pt idx="100">
                  <c:v>-0.26597622168803414</c:v>
                </c:pt>
                <c:pt idx="101">
                  <c:v>-0.26268916613247861</c:v>
                </c:pt>
                <c:pt idx="102">
                  <c:v>-0.26465019391025635</c:v>
                </c:pt>
                <c:pt idx="103">
                  <c:v>-0.26212886057692297</c:v>
                </c:pt>
                <c:pt idx="104">
                  <c:v>-0.26466886057692307</c:v>
                </c:pt>
                <c:pt idx="105">
                  <c:v>-0.25587222168803414</c:v>
                </c:pt>
                <c:pt idx="106">
                  <c:v>-0.25587222168803414</c:v>
                </c:pt>
                <c:pt idx="107">
                  <c:v>-0.25841222168803413</c:v>
                </c:pt>
                <c:pt idx="108">
                  <c:v>-0.26668591613247855</c:v>
                </c:pt>
                <c:pt idx="109">
                  <c:v>-0.26592019391025634</c:v>
                </c:pt>
                <c:pt idx="110">
                  <c:v>-0.26261444391025635</c:v>
                </c:pt>
                <c:pt idx="111">
                  <c:v>-0.26489297168803411</c:v>
                </c:pt>
                <c:pt idx="112">
                  <c:v>-0.25955149946581191</c:v>
                </c:pt>
                <c:pt idx="113">
                  <c:v>-0.26479958279914523</c:v>
                </c:pt>
                <c:pt idx="114">
                  <c:v>-0.26242766613247859</c:v>
                </c:pt>
                <c:pt idx="115">
                  <c:v>-0.26136311057692307</c:v>
                </c:pt>
                <c:pt idx="116">
                  <c:v>-0.2642953327991453</c:v>
                </c:pt>
                <c:pt idx="117">
                  <c:v>-0.26233419391025642</c:v>
                </c:pt>
                <c:pt idx="118">
                  <c:v>-0.267376860576923</c:v>
                </c:pt>
                <c:pt idx="119">
                  <c:v>-0.26943127724358973</c:v>
                </c:pt>
                <c:pt idx="120">
                  <c:v>-0.26483686057692307</c:v>
                </c:pt>
                <c:pt idx="121">
                  <c:v>-0.26592008279914531</c:v>
                </c:pt>
                <c:pt idx="122">
                  <c:v>-0.27066391613247859</c:v>
                </c:pt>
                <c:pt idx="123">
                  <c:v>-0.2663869716880341</c:v>
                </c:pt>
                <c:pt idx="124">
                  <c:v>-0.25508769391025637</c:v>
                </c:pt>
                <c:pt idx="125">
                  <c:v>-0.26233419391025642</c:v>
                </c:pt>
                <c:pt idx="126">
                  <c:v>-0.26048522168803412</c:v>
                </c:pt>
                <c:pt idx="127">
                  <c:v>-0.26793713835470079</c:v>
                </c:pt>
                <c:pt idx="128">
                  <c:v>-0.2513896939102564</c:v>
                </c:pt>
                <c:pt idx="129">
                  <c:v>-0.25467677724358967</c:v>
                </c:pt>
                <c:pt idx="130">
                  <c:v>-0.25962602724358974</c:v>
                </c:pt>
                <c:pt idx="131">
                  <c:v>-0.26606941613247859</c:v>
                </c:pt>
                <c:pt idx="132">
                  <c:v>-0.25518102724358971</c:v>
                </c:pt>
                <c:pt idx="133">
                  <c:v>-0.26244613835470088</c:v>
                </c:pt>
                <c:pt idx="134">
                  <c:v>-0.26819849946581198</c:v>
                </c:pt>
                <c:pt idx="135">
                  <c:v>-0.26491144391025639</c:v>
                </c:pt>
                <c:pt idx="136">
                  <c:v>-0.26795569391025637</c:v>
                </c:pt>
                <c:pt idx="137">
                  <c:v>-0.29593311057692301</c:v>
                </c:pt>
                <c:pt idx="138">
                  <c:v>-0.32131444391025643</c:v>
                </c:pt>
                <c:pt idx="139">
                  <c:v>-0.33061530502136743</c:v>
                </c:pt>
                <c:pt idx="140">
                  <c:v>-0.34240016613247864</c:v>
                </c:pt>
                <c:pt idx="141">
                  <c:v>-0.34966533279914525</c:v>
                </c:pt>
                <c:pt idx="142">
                  <c:v>-0.36077783279914527</c:v>
                </c:pt>
                <c:pt idx="143">
                  <c:v>-0.3684165272435897</c:v>
                </c:pt>
                <c:pt idx="144">
                  <c:v>-0.37271213835470085</c:v>
                </c:pt>
                <c:pt idx="145">
                  <c:v>-0.38929686057692309</c:v>
                </c:pt>
                <c:pt idx="146">
                  <c:v>-0.38983847168803415</c:v>
                </c:pt>
                <c:pt idx="147">
                  <c:v>-0.37514008279914524</c:v>
                </c:pt>
                <c:pt idx="148">
                  <c:v>-0.37514008279914524</c:v>
                </c:pt>
                <c:pt idx="149">
                  <c:v>-0.3792675827991453</c:v>
                </c:pt>
                <c:pt idx="150">
                  <c:v>-0.36800566613247859</c:v>
                </c:pt>
                <c:pt idx="151">
                  <c:v>-0.36415830502136753</c:v>
                </c:pt>
                <c:pt idx="152">
                  <c:v>-0.35539902724358974</c:v>
                </c:pt>
                <c:pt idx="153">
                  <c:v>-0.35272830502136748</c:v>
                </c:pt>
                <c:pt idx="154">
                  <c:v>-0.3485634439102564</c:v>
                </c:pt>
                <c:pt idx="155">
                  <c:v>-0.34832063835470084</c:v>
                </c:pt>
                <c:pt idx="156">
                  <c:v>-0.33560199946581193</c:v>
                </c:pt>
                <c:pt idx="157">
                  <c:v>-0.3350977216880342</c:v>
                </c:pt>
                <c:pt idx="158">
                  <c:v>-0.33151183279914531</c:v>
                </c:pt>
                <c:pt idx="159">
                  <c:v>-0.33319272168803415</c:v>
                </c:pt>
                <c:pt idx="160">
                  <c:v>-0.32656258279914524</c:v>
                </c:pt>
                <c:pt idx="161">
                  <c:v>-0.3208288883547008</c:v>
                </c:pt>
                <c:pt idx="162">
                  <c:v>-0.31713091613247862</c:v>
                </c:pt>
                <c:pt idx="163">
                  <c:v>-0.31113574946581196</c:v>
                </c:pt>
                <c:pt idx="164">
                  <c:v>-0.31800869391025643</c:v>
                </c:pt>
                <c:pt idx="165">
                  <c:v>-0.30588766613247859</c:v>
                </c:pt>
                <c:pt idx="166">
                  <c:v>-0.30293677724358975</c:v>
                </c:pt>
                <c:pt idx="167">
                  <c:v>-0.30519661057692304</c:v>
                </c:pt>
                <c:pt idx="168">
                  <c:v>-0.31107972168803411</c:v>
                </c:pt>
                <c:pt idx="169">
                  <c:v>-0.30471102724358967</c:v>
                </c:pt>
                <c:pt idx="170">
                  <c:v>-0.29791277724358967</c:v>
                </c:pt>
                <c:pt idx="171">
                  <c:v>-0.30136794391025634</c:v>
                </c:pt>
                <c:pt idx="172">
                  <c:v>-0.29578366613247858</c:v>
                </c:pt>
                <c:pt idx="173">
                  <c:v>-0.28584774946581187</c:v>
                </c:pt>
                <c:pt idx="174">
                  <c:v>-0.28743524946581189</c:v>
                </c:pt>
                <c:pt idx="175">
                  <c:v>-0.28545555502136755</c:v>
                </c:pt>
                <c:pt idx="176">
                  <c:v>-0.28433497168803412</c:v>
                </c:pt>
                <c:pt idx="177">
                  <c:v>-0.27540761057692303</c:v>
                </c:pt>
                <c:pt idx="178">
                  <c:v>-0.27761133279914524</c:v>
                </c:pt>
                <c:pt idx="179">
                  <c:v>-0.27888136057692303</c:v>
                </c:pt>
                <c:pt idx="180">
                  <c:v>-0.27376399946581187</c:v>
                </c:pt>
                <c:pt idx="181">
                  <c:v>-0.27798488835470081</c:v>
                </c:pt>
                <c:pt idx="182">
                  <c:v>-0.27757399946581196</c:v>
                </c:pt>
                <c:pt idx="183">
                  <c:v>-0.27467913835470081</c:v>
                </c:pt>
                <c:pt idx="184">
                  <c:v>-0.26801158279914528</c:v>
                </c:pt>
                <c:pt idx="185">
                  <c:v>-0.27064497168803414</c:v>
                </c:pt>
                <c:pt idx="186">
                  <c:v>-0.25848658279914527</c:v>
                </c:pt>
                <c:pt idx="187">
                  <c:v>-0.26844113835470079</c:v>
                </c:pt>
                <c:pt idx="188">
                  <c:v>-0.26692833279914524</c:v>
                </c:pt>
                <c:pt idx="189">
                  <c:v>-0.26311827724358966</c:v>
                </c:pt>
                <c:pt idx="190">
                  <c:v>-0.26311827724358966</c:v>
                </c:pt>
                <c:pt idx="191">
                  <c:v>-0.25663752724358968</c:v>
                </c:pt>
                <c:pt idx="192">
                  <c:v>-0.25222988835470084</c:v>
                </c:pt>
                <c:pt idx="193">
                  <c:v>-0.25215516613247857</c:v>
                </c:pt>
                <c:pt idx="194">
                  <c:v>-0.25081047168803416</c:v>
                </c:pt>
                <c:pt idx="195">
                  <c:v>-0.2468510550213675</c:v>
                </c:pt>
                <c:pt idx="196">
                  <c:v>-0.25904683279914525</c:v>
                </c:pt>
                <c:pt idx="197">
                  <c:v>-0.25447108279914527</c:v>
                </c:pt>
                <c:pt idx="198">
                  <c:v>-0.25023152724358977</c:v>
                </c:pt>
                <c:pt idx="199">
                  <c:v>-0.24838255502136747</c:v>
                </c:pt>
                <c:pt idx="200">
                  <c:v>-0.24989536057692302</c:v>
                </c:pt>
                <c:pt idx="201">
                  <c:v>-0.24059447168803416</c:v>
                </c:pt>
                <c:pt idx="202">
                  <c:v>-0.25086655502136751</c:v>
                </c:pt>
                <c:pt idx="203">
                  <c:v>-0.2470005272435897</c:v>
                </c:pt>
                <c:pt idx="204">
                  <c:v>-0.24309713835470081</c:v>
                </c:pt>
                <c:pt idx="205">
                  <c:v>-0.24268624946581191</c:v>
                </c:pt>
                <c:pt idx="206">
                  <c:v>-0.23594402724358973</c:v>
                </c:pt>
                <c:pt idx="207">
                  <c:v>-0.23706469391025634</c:v>
                </c:pt>
                <c:pt idx="208">
                  <c:v>-0.23159247168803412</c:v>
                </c:pt>
                <c:pt idx="209">
                  <c:v>-0.23549586057692304</c:v>
                </c:pt>
                <c:pt idx="210">
                  <c:v>-0.23501027724358969</c:v>
                </c:pt>
                <c:pt idx="211">
                  <c:v>-0.22888438835470085</c:v>
                </c:pt>
                <c:pt idx="212">
                  <c:v>-0.228959110576923</c:v>
                </c:pt>
                <c:pt idx="213">
                  <c:v>-0.23198469391025642</c:v>
                </c:pt>
                <c:pt idx="214">
                  <c:v>-0.23114424946581191</c:v>
                </c:pt>
                <c:pt idx="215">
                  <c:v>-0.23116291613247864</c:v>
                </c:pt>
                <c:pt idx="216">
                  <c:v>-0.22458880502136747</c:v>
                </c:pt>
                <c:pt idx="217">
                  <c:v>-0.22570938835470086</c:v>
                </c:pt>
                <c:pt idx="218">
                  <c:v>-0.23009836057692301</c:v>
                </c:pt>
                <c:pt idx="219">
                  <c:v>-0.23050924946581189</c:v>
                </c:pt>
                <c:pt idx="220">
                  <c:v>-0.22940733279914521</c:v>
                </c:pt>
                <c:pt idx="221">
                  <c:v>-0.22130174946581191</c:v>
                </c:pt>
                <c:pt idx="222">
                  <c:v>-0.22576541613247858</c:v>
                </c:pt>
                <c:pt idx="223">
                  <c:v>-0.22541058279914525</c:v>
                </c:pt>
                <c:pt idx="224">
                  <c:v>-0.2216005827991453</c:v>
                </c:pt>
                <c:pt idx="225">
                  <c:v>-0.2279132494658119</c:v>
                </c:pt>
                <c:pt idx="226">
                  <c:v>-0.22410322168803415</c:v>
                </c:pt>
                <c:pt idx="227">
                  <c:v>-0.22933266613247857</c:v>
                </c:pt>
                <c:pt idx="228">
                  <c:v>-0.21941544391025639</c:v>
                </c:pt>
                <c:pt idx="229">
                  <c:v>-0.22641911057692304</c:v>
                </c:pt>
                <c:pt idx="230">
                  <c:v>-0.22415924946581189</c:v>
                </c:pt>
                <c:pt idx="231">
                  <c:v>-0.22122705502136744</c:v>
                </c:pt>
                <c:pt idx="232">
                  <c:v>-0.22122705502136744</c:v>
                </c:pt>
                <c:pt idx="233">
                  <c:v>-0.22795058279914532</c:v>
                </c:pt>
                <c:pt idx="234">
                  <c:v>-0.21652058279914529</c:v>
                </c:pt>
                <c:pt idx="235">
                  <c:v>-0.22240363835470087</c:v>
                </c:pt>
                <c:pt idx="236">
                  <c:v>-0.22066672168803414</c:v>
                </c:pt>
                <c:pt idx="237">
                  <c:v>-0.22546658279914528</c:v>
                </c:pt>
                <c:pt idx="238">
                  <c:v>-0.22182466613247856</c:v>
                </c:pt>
                <c:pt idx="239">
                  <c:v>-0.21039466613247862</c:v>
                </c:pt>
                <c:pt idx="240">
                  <c:v>-0.22199274946581196</c:v>
                </c:pt>
                <c:pt idx="241">
                  <c:v>-0.22711008279914521</c:v>
                </c:pt>
                <c:pt idx="242">
                  <c:v>-0.21334549946581197</c:v>
                </c:pt>
                <c:pt idx="243">
                  <c:v>-0.22158183279914528</c:v>
                </c:pt>
                <c:pt idx="244">
                  <c:v>-0.20927402724358973</c:v>
                </c:pt>
                <c:pt idx="245">
                  <c:v>-0.2064912494658119</c:v>
                </c:pt>
                <c:pt idx="246">
                  <c:v>-0.19840427724358969</c:v>
                </c:pt>
                <c:pt idx="247">
                  <c:v>-0.21414855502136751</c:v>
                </c:pt>
                <c:pt idx="248">
                  <c:v>-0.20411927724358975</c:v>
                </c:pt>
                <c:pt idx="249">
                  <c:v>-0.20609899946581192</c:v>
                </c:pt>
                <c:pt idx="250">
                  <c:v>-0.20701413835470087</c:v>
                </c:pt>
                <c:pt idx="251">
                  <c:v>-0.2056320827991453</c:v>
                </c:pt>
                <c:pt idx="252">
                  <c:v>-0.1981427772435897</c:v>
                </c:pt>
                <c:pt idx="253">
                  <c:v>-0.20083219391025636</c:v>
                </c:pt>
                <c:pt idx="254">
                  <c:v>-0.19356702724358973</c:v>
                </c:pt>
                <c:pt idx="255">
                  <c:v>-0.19614438835470083</c:v>
                </c:pt>
                <c:pt idx="256">
                  <c:v>-0.19388452724358973</c:v>
                </c:pt>
                <c:pt idx="257">
                  <c:v>-0.18865508279914531</c:v>
                </c:pt>
                <c:pt idx="258">
                  <c:v>-0.19136316613247858</c:v>
                </c:pt>
                <c:pt idx="259">
                  <c:v>-0.19789994391025642</c:v>
                </c:pt>
                <c:pt idx="260">
                  <c:v>-0.19804936057692302</c:v>
                </c:pt>
                <c:pt idx="261">
                  <c:v>-0.20139244391025635</c:v>
                </c:pt>
                <c:pt idx="262">
                  <c:v>-0.19115774946581196</c:v>
                </c:pt>
                <c:pt idx="263">
                  <c:v>-0.19394055502136748</c:v>
                </c:pt>
                <c:pt idx="264">
                  <c:v>-0.1829961383547008</c:v>
                </c:pt>
                <c:pt idx="265">
                  <c:v>-0.19018658279914527</c:v>
                </c:pt>
                <c:pt idx="266">
                  <c:v>-0.18400466613247859</c:v>
                </c:pt>
                <c:pt idx="267">
                  <c:v>-0.19334291613247856</c:v>
                </c:pt>
                <c:pt idx="268">
                  <c:v>-0.18635797168803414</c:v>
                </c:pt>
                <c:pt idx="269">
                  <c:v>-0.18645136057692302</c:v>
                </c:pt>
                <c:pt idx="270">
                  <c:v>-0.18996252724358975</c:v>
                </c:pt>
                <c:pt idx="271">
                  <c:v>-0.19059752724358969</c:v>
                </c:pt>
                <c:pt idx="272">
                  <c:v>-0.18766530502136744</c:v>
                </c:pt>
                <c:pt idx="273">
                  <c:v>-0.18716105502136748</c:v>
                </c:pt>
                <c:pt idx="274">
                  <c:v>-0.18716105502136748</c:v>
                </c:pt>
                <c:pt idx="275">
                  <c:v>-0.18215577724358972</c:v>
                </c:pt>
                <c:pt idx="276">
                  <c:v>-0.17593652724358971</c:v>
                </c:pt>
                <c:pt idx="277">
                  <c:v>-0.18346313835470085</c:v>
                </c:pt>
                <c:pt idx="278">
                  <c:v>-0.18615255502136752</c:v>
                </c:pt>
                <c:pt idx="279">
                  <c:v>-0.18359388835470083</c:v>
                </c:pt>
                <c:pt idx="280">
                  <c:v>-0.17901813835470085</c:v>
                </c:pt>
                <c:pt idx="281">
                  <c:v>-0.18443430502136751</c:v>
                </c:pt>
                <c:pt idx="282">
                  <c:v>-0.19287608279914525</c:v>
                </c:pt>
                <c:pt idx="283">
                  <c:v>-0.18652608279914526</c:v>
                </c:pt>
                <c:pt idx="284">
                  <c:v>-0.17974652724358967</c:v>
                </c:pt>
                <c:pt idx="285">
                  <c:v>-0.18021341613247857</c:v>
                </c:pt>
                <c:pt idx="286">
                  <c:v>-0.1806803050213675</c:v>
                </c:pt>
                <c:pt idx="287">
                  <c:v>-0.17393808279914522</c:v>
                </c:pt>
                <c:pt idx="288">
                  <c:v>-0.18181955502136748</c:v>
                </c:pt>
                <c:pt idx="289">
                  <c:v>-0.17307897168803413</c:v>
                </c:pt>
                <c:pt idx="290">
                  <c:v>-0.17526411057692304</c:v>
                </c:pt>
                <c:pt idx="291">
                  <c:v>-0.18004527724358976</c:v>
                </c:pt>
                <c:pt idx="292">
                  <c:v>-0.17569366613247864</c:v>
                </c:pt>
                <c:pt idx="293">
                  <c:v>-0.17890602724358967</c:v>
                </c:pt>
                <c:pt idx="294">
                  <c:v>-0.17543219391025636</c:v>
                </c:pt>
                <c:pt idx="295">
                  <c:v>-0.17845777724358974</c:v>
                </c:pt>
                <c:pt idx="296">
                  <c:v>-0.16981058279914527</c:v>
                </c:pt>
                <c:pt idx="297">
                  <c:v>-0.17554424946581193</c:v>
                </c:pt>
                <c:pt idx="298">
                  <c:v>-0.16971719391025639</c:v>
                </c:pt>
                <c:pt idx="299">
                  <c:v>-0.1651227772435897</c:v>
                </c:pt>
                <c:pt idx="300">
                  <c:v>-0.17264941613247864</c:v>
                </c:pt>
                <c:pt idx="301">
                  <c:v>-0.16988527724358971</c:v>
                </c:pt>
                <c:pt idx="302">
                  <c:v>-0.17313499946581196</c:v>
                </c:pt>
                <c:pt idx="303">
                  <c:v>-0.17524544391025632</c:v>
                </c:pt>
                <c:pt idx="304">
                  <c:v>-0.1697358883547008</c:v>
                </c:pt>
                <c:pt idx="305">
                  <c:v>-0.17007205502136744</c:v>
                </c:pt>
                <c:pt idx="306">
                  <c:v>-0.18144602724358971</c:v>
                </c:pt>
                <c:pt idx="307">
                  <c:v>-0.18178222168803415</c:v>
                </c:pt>
                <c:pt idx="308">
                  <c:v>-0.17089386057692302</c:v>
                </c:pt>
                <c:pt idx="309">
                  <c:v>-0.17627266613247863</c:v>
                </c:pt>
                <c:pt idx="310">
                  <c:v>-0.17485327724358968</c:v>
                </c:pt>
                <c:pt idx="311">
                  <c:v>-0.17134208279914523</c:v>
                </c:pt>
                <c:pt idx="312">
                  <c:v>-0.17505869391025641</c:v>
                </c:pt>
                <c:pt idx="313">
                  <c:v>-0.16835386057692306</c:v>
                </c:pt>
                <c:pt idx="314">
                  <c:v>-0.1826787216880342</c:v>
                </c:pt>
                <c:pt idx="315">
                  <c:v>-0.17554430502136745</c:v>
                </c:pt>
                <c:pt idx="316">
                  <c:v>-0.17554430502136745</c:v>
                </c:pt>
                <c:pt idx="317">
                  <c:v>-0.17873797168803415</c:v>
                </c:pt>
                <c:pt idx="318">
                  <c:v>-0.17464783279914523</c:v>
                </c:pt>
                <c:pt idx="319">
                  <c:v>-0.17662752724358968</c:v>
                </c:pt>
                <c:pt idx="320">
                  <c:v>-0.1760672494658119</c:v>
                </c:pt>
                <c:pt idx="321">
                  <c:v>-0.17582444391025634</c:v>
                </c:pt>
                <c:pt idx="322">
                  <c:v>-0.18478916613247856</c:v>
                </c:pt>
                <c:pt idx="323">
                  <c:v>-0.17294827724358974</c:v>
                </c:pt>
                <c:pt idx="324">
                  <c:v>-0.1731910550213675</c:v>
                </c:pt>
                <c:pt idx="325">
                  <c:v>-0.17806561057692308</c:v>
                </c:pt>
                <c:pt idx="326">
                  <c:v>-0.17784149946581193</c:v>
                </c:pt>
                <c:pt idx="327">
                  <c:v>-0.18002663835470084</c:v>
                </c:pt>
                <c:pt idx="328">
                  <c:v>-0.17462913835470081</c:v>
                </c:pt>
                <c:pt idx="329">
                  <c:v>-0.18116591613247865</c:v>
                </c:pt>
                <c:pt idx="330">
                  <c:v>-0.1731910550213675</c:v>
                </c:pt>
                <c:pt idx="331">
                  <c:v>-0.18103522168803415</c:v>
                </c:pt>
                <c:pt idx="332">
                  <c:v>-0.17789755502136748</c:v>
                </c:pt>
                <c:pt idx="333">
                  <c:v>-0.18372463835470082</c:v>
                </c:pt>
                <c:pt idx="334">
                  <c:v>-0.18934624946581191</c:v>
                </c:pt>
                <c:pt idx="335">
                  <c:v>-0.20787333279914527</c:v>
                </c:pt>
                <c:pt idx="336">
                  <c:v>-0.23570127724358969</c:v>
                </c:pt>
                <c:pt idx="337">
                  <c:v>-0.24599202724358971</c:v>
                </c:pt>
                <c:pt idx="338">
                  <c:v>-0.24903630502136753</c:v>
                </c:pt>
                <c:pt idx="339">
                  <c:v>-0.24724336057692309</c:v>
                </c:pt>
                <c:pt idx="340">
                  <c:v>-0.26293161057692305</c:v>
                </c:pt>
                <c:pt idx="341">
                  <c:v>-0.26995397168803414</c:v>
                </c:pt>
                <c:pt idx="342">
                  <c:v>-0.27256866613247854</c:v>
                </c:pt>
                <c:pt idx="343">
                  <c:v>-0.26197908279914528</c:v>
                </c:pt>
                <c:pt idx="344">
                  <c:v>-0.25034363835470086</c:v>
                </c:pt>
                <c:pt idx="345">
                  <c:v>-0.25702983279914526</c:v>
                </c:pt>
                <c:pt idx="346">
                  <c:v>-0.24940980502136748</c:v>
                </c:pt>
                <c:pt idx="347">
                  <c:v>-0.23775569391025642</c:v>
                </c:pt>
                <c:pt idx="348">
                  <c:v>-0.23398305502136749</c:v>
                </c:pt>
                <c:pt idx="349">
                  <c:v>-0.22490627724358969</c:v>
                </c:pt>
                <c:pt idx="350">
                  <c:v>-0.23928716613247858</c:v>
                </c:pt>
                <c:pt idx="351">
                  <c:v>-0.22419655502136748</c:v>
                </c:pt>
                <c:pt idx="352">
                  <c:v>-0.22473819391025637</c:v>
                </c:pt>
                <c:pt idx="353">
                  <c:v>-0.22036788835470084</c:v>
                </c:pt>
                <c:pt idx="354">
                  <c:v>-0.21739830502136748</c:v>
                </c:pt>
                <c:pt idx="355">
                  <c:v>-0.21271052724358974</c:v>
                </c:pt>
                <c:pt idx="356">
                  <c:v>-0.21261713835470086</c:v>
                </c:pt>
                <c:pt idx="357">
                  <c:v>-0.20882580502136752</c:v>
                </c:pt>
                <c:pt idx="358">
                  <c:v>-0.2028493327991453</c:v>
                </c:pt>
                <c:pt idx="359">
                  <c:v>-0.2028493327991453</c:v>
                </c:pt>
                <c:pt idx="360">
                  <c:v>-0.19965563835470088</c:v>
                </c:pt>
                <c:pt idx="361">
                  <c:v>-0.20486638835470078</c:v>
                </c:pt>
                <c:pt idx="362">
                  <c:v>-0.19705961057692306</c:v>
                </c:pt>
                <c:pt idx="363">
                  <c:v>-0.19917005502136753</c:v>
                </c:pt>
                <c:pt idx="364">
                  <c:v>-0.19072827724358968</c:v>
                </c:pt>
                <c:pt idx="365">
                  <c:v>-0.19636858279914529</c:v>
                </c:pt>
                <c:pt idx="366">
                  <c:v>-0.18889797168803421</c:v>
                </c:pt>
                <c:pt idx="367">
                  <c:v>-0.18869252724358965</c:v>
                </c:pt>
                <c:pt idx="368">
                  <c:v>-0.1877213605769231</c:v>
                </c:pt>
                <c:pt idx="369">
                  <c:v>-0.18624591613247857</c:v>
                </c:pt>
                <c:pt idx="370">
                  <c:v>-0.18807622168803415</c:v>
                </c:pt>
                <c:pt idx="371">
                  <c:v>-0.17754269391025634</c:v>
                </c:pt>
                <c:pt idx="372">
                  <c:v>-0.18570430502136748</c:v>
                </c:pt>
                <c:pt idx="373">
                  <c:v>-0.18310827724358969</c:v>
                </c:pt>
                <c:pt idx="374">
                  <c:v>-0.17892474946581188</c:v>
                </c:pt>
                <c:pt idx="375">
                  <c:v>-0.18191297168803416</c:v>
                </c:pt>
                <c:pt idx="376">
                  <c:v>-0.18370594391025641</c:v>
                </c:pt>
                <c:pt idx="377">
                  <c:v>-0.17283622168803417</c:v>
                </c:pt>
                <c:pt idx="378">
                  <c:v>-0.17612327724358975</c:v>
                </c:pt>
                <c:pt idx="379">
                  <c:v>-0.17864461057692299</c:v>
                </c:pt>
                <c:pt idx="380">
                  <c:v>-0.17235063835470082</c:v>
                </c:pt>
                <c:pt idx="381">
                  <c:v>-0.16988533279914522</c:v>
                </c:pt>
                <c:pt idx="382">
                  <c:v>-0.17134211057692303</c:v>
                </c:pt>
                <c:pt idx="383">
                  <c:v>-0.16471194391025634</c:v>
                </c:pt>
                <c:pt idx="384">
                  <c:v>-0.16876474946581194</c:v>
                </c:pt>
                <c:pt idx="385">
                  <c:v>-0.16839122168803419</c:v>
                </c:pt>
                <c:pt idx="386">
                  <c:v>-0.16168636057692304</c:v>
                </c:pt>
                <c:pt idx="387">
                  <c:v>-0.17044561057692301</c:v>
                </c:pt>
                <c:pt idx="388">
                  <c:v>-0.15746544391025641</c:v>
                </c:pt>
                <c:pt idx="389">
                  <c:v>-0.16605663835470086</c:v>
                </c:pt>
                <c:pt idx="390">
                  <c:v>-0.16540297168803411</c:v>
                </c:pt>
                <c:pt idx="391">
                  <c:v>-0.1477910272435897</c:v>
                </c:pt>
                <c:pt idx="392">
                  <c:v>-0.16021088835470079</c:v>
                </c:pt>
                <c:pt idx="393">
                  <c:v>-0.15529897168803414</c:v>
                </c:pt>
                <c:pt idx="394">
                  <c:v>-0.15077924946581195</c:v>
                </c:pt>
                <c:pt idx="395">
                  <c:v>-0.15462661057692303</c:v>
                </c:pt>
                <c:pt idx="396">
                  <c:v>-0.15231072168803417</c:v>
                </c:pt>
                <c:pt idx="397">
                  <c:v>-0.15649424946581192</c:v>
                </c:pt>
                <c:pt idx="398">
                  <c:v>-0.14829527724358973</c:v>
                </c:pt>
                <c:pt idx="399">
                  <c:v>-0.15193719391025637</c:v>
                </c:pt>
                <c:pt idx="400">
                  <c:v>-0.15864205502136752</c:v>
                </c:pt>
                <c:pt idx="401">
                  <c:v>-0.15864205502136752</c:v>
                </c:pt>
                <c:pt idx="402">
                  <c:v>-0.15001352724358974</c:v>
                </c:pt>
                <c:pt idx="403">
                  <c:v>-0.15244144391025635</c:v>
                </c:pt>
                <c:pt idx="404">
                  <c:v>-0.14986411057692303</c:v>
                </c:pt>
                <c:pt idx="405">
                  <c:v>-0.14799644391025638</c:v>
                </c:pt>
                <c:pt idx="406">
                  <c:v>-0.15479469391025638</c:v>
                </c:pt>
                <c:pt idx="407">
                  <c:v>-0.15130219391025637</c:v>
                </c:pt>
                <c:pt idx="408">
                  <c:v>-0.1483139439102564</c:v>
                </c:pt>
                <c:pt idx="409">
                  <c:v>-0.15064849946581191</c:v>
                </c:pt>
                <c:pt idx="410">
                  <c:v>-0.15356202724358972</c:v>
                </c:pt>
                <c:pt idx="411">
                  <c:v>-0.14840730502136751</c:v>
                </c:pt>
                <c:pt idx="412">
                  <c:v>-0.14992011057692306</c:v>
                </c:pt>
                <c:pt idx="413">
                  <c:v>-0.14343936057692305</c:v>
                </c:pt>
                <c:pt idx="414">
                  <c:v>-0.14661436057692306</c:v>
                </c:pt>
                <c:pt idx="415">
                  <c:v>-0.13996549946581194</c:v>
                </c:pt>
                <c:pt idx="416">
                  <c:v>-0.14588594391025639</c:v>
                </c:pt>
                <c:pt idx="417">
                  <c:v>-0.14530697168803414</c:v>
                </c:pt>
                <c:pt idx="418">
                  <c:v>-0.13447461057692303</c:v>
                </c:pt>
                <c:pt idx="419">
                  <c:v>-0.14121683279914526</c:v>
                </c:pt>
                <c:pt idx="420">
                  <c:v>-0.1392558050213675</c:v>
                </c:pt>
                <c:pt idx="421">
                  <c:v>-0.14375680502136745</c:v>
                </c:pt>
                <c:pt idx="422">
                  <c:v>-0.13262563835470079</c:v>
                </c:pt>
                <c:pt idx="423">
                  <c:v>-0.13651033279914529</c:v>
                </c:pt>
                <c:pt idx="424">
                  <c:v>-0.13462399946581194</c:v>
                </c:pt>
                <c:pt idx="425">
                  <c:v>-0.13742547168803418</c:v>
                </c:pt>
                <c:pt idx="426">
                  <c:v>-0.12989886057692304</c:v>
                </c:pt>
                <c:pt idx="427">
                  <c:v>-0.13425049946581191</c:v>
                </c:pt>
                <c:pt idx="428">
                  <c:v>-0.13316724946581193</c:v>
                </c:pt>
                <c:pt idx="429">
                  <c:v>-0.14248680502136749</c:v>
                </c:pt>
                <c:pt idx="430">
                  <c:v>-0.13171049946581193</c:v>
                </c:pt>
                <c:pt idx="431">
                  <c:v>-0.12847947168803417</c:v>
                </c:pt>
                <c:pt idx="432">
                  <c:v>-0.12691063835470084</c:v>
                </c:pt>
                <c:pt idx="433">
                  <c:v>-0.12788183279914525</c:v>
                </c:pt>
                <c:pt idx="434">
                  <c:v>-0.1244266661324786</c:v>
                </c:pt>
                <c:pt idx="435">
                  <c:v>-0.1372574161324786</c:v>
                </c:pt>
                <c:pt idx="436">
                  <c:v>-0.12298858279914526</c:v>
                </c:pt>
                <c:pt idx="437">
                  <c:v>-0.12677994391025635</c:v>
                </c:pt>
                <c:pt idx="438">
                  <c:v>-0.12801258279914526</c:v>
                </c:pt>
                <c:pt idx="439">
                  <c:v>-0.13331669391025638</c:v>
                </c:pt>
                <c:pt idx="440">
                  <c:v>-0.12412788835470082</c:v>
                </c:pt>
                <c:pt idx="441">
                  <c:v>-0.13223347168803412</c:v>
                </c:pt>
                <c:pt idx="442">
                  <c:v>-0.13094477724358969</c:v>
                </c:pt>
                <c:pt idx="443">
                  <c:v>-0.13094477724358969</c:v>
                </c:pt>
                <c:pt idx="444">
                  <c:v>-0.12571538835470081</c:v>
                </c:pt>
                <c:pt idx="445">
                  <c:v>-0.1364170272435897</c:v>
                </c:pt>
                <c:pt idx="446">
                  <c:v>-0.12618230502136749</c:v>
                </c:pt>
                <c:pt idx="447">
                  <c:v>-0.12636908279914527</c:v>
                </c:pt>
                <c:pt idx="448">
                  <c:v>-0.12648113835470079</c:v>
                </c:pt>
                <c:pt idx="449">
                  <c:v>-0.13223349946581195</c:v>
                </c:pt>
                <c:pt idx="450">
                  <c:v>-0.13309261057692304</c:v>
                </c:pt>
                <c:pt idx="451">
                  <c:v>-0.13006702724358968</c:v>
                </c:pt>
                <c:pt idx="452">
                  <c:v>-0.12719083279914528</c:v>
                </c:pt>
                <c:pt idx="453">
                  <c:v>-0.12453877724358969</c:v>
                </c:pt>
                <c:pt idx="454">
                  <c:v>-0.12186805502136749</c:v>
                </c:pt>
                <c:pt idx="455">
                  <c:v>-0.12401583279914528</c:v>
                </c:pt>
                <c:pt idx="456">
                  <c:v>-0.13006699946581193</c:v>
                </c:pt>
                <c:pt idx="457">
                  <c:v>-0.12982419391025635</c:v>
                </c:pt>
                <c:pt idx="458">
                  <c:v>-0.13030980502136749</c:v>
                </c:pt>
                <c:pt idx="459">
                  <c:v>-0.12989891613247861</c:v>
                </c:pt>
                <c:pt idx="460">
                  <c:v>-0.12386641613247858</c:v>
                </c:pt>
                <c:pt idx="461">
                  <c:v>-0.11930936057692303</c:v>
                </c:pt>
                <c:pt idx="462">
                  <c:v>-0.13143038835470083</c:v>
                </c:pt>
                <c:pt idx="463">
                  <c:v>-0.12257774946581194</c:v>
                </c:pt>
                <c:pt idx="464">
                  <c:v>-0.12560333279914529</c:v>
                </c:pt>
                <c:pt idx="465">
                  <c:v>-0.12429597168803413</c:v>
                </c:pt>
                <c:pt idx="466">
                  <c:v>-0.12407188835470083</c:v>
                </c:pt>
                <c:pt idx="467">
                  <c:v>-0.12541661057692302</c:v>
                </c:pt>
                <c:pt idx="468">
                  <c:v>-0.11516322168803415</c:v>
                </c:pt>
                <c:pt idx="469">
                  <c:v>-0.12278322168803414</c:v>
                </c:pt>
                <c:pt idx="470">
                  <c:v>-0.1163771939102564</c:v>
                </c:pt>
                <c:pt idx="471">
                  <c:v>-0.11660130502136751</c:v>
                </c:pt>
                <c:pt idx="472">
                  <c:v>-0.12209219391025636</c:v>
                </c:pt>
                <c:pt idx="473">
                  <c:v>-0.12362366613247858</c:v>
                </c:pt>
                <c:pt idx="474">
                  <c:v>-0.12110236057692303</c:v>
                </c:pt>
                <c:pt idx="475">
                  <c:v>-0.11964558279914526</c:v>
                </c:pt>
                <c:pt idx="476">
                  <c:v>-0.11148397168803416</c:v>
                </c:pt>
                <c:pt idx="477">
                  <c:v>-0.12203616613247863</c:v>
                </c:pt>
                <c:pt idx="478">
                  <c:v>-0.11884247168803415</c:v>
                </c:pt>
                <c:pt idx="479">
                  <c:v>-0.11990702724358969</c:v>
                </c:pt>
                <c:pt idx="480">
                  <c:v>-0.11747911057692306</c:v>
                </c:pt>
                <c:pt idx="481">
                  <c:v>-0.12160661057692303</c:v>
                </c:pt>
                <c:pt idx="482">
                  <c:v>-0.11783391613247859</c:v>
                </c:pt>
                <c:pt idx="483">
                  <c:v>-0.11901055502136747</c:v>
                </c:pt>
                <c:pt idx="484">
                  <c:v>-0.12537922168803414</c:v>
                </c:pt>
                <c:pt idx="485">
                  <c:v>-0.12537922168803414</c:v>
                </c:pt>
                <c:pt idx="486">
                  <c:v>-0.11729230502136748</c:v>
                </c:pt>
                <c:pt idx="487">
                  <c:v>-0.11861833279914524</c:v>
                </c:pt>
                <c:pt idx="488">
                  <c:v>-0.11238038835470082</c:v>
                </c:pt>
                <c:pt idx="489">
                  <c:v>-0.11006449946581191</c:v>
                </c:pt>
                <c:pt idx="490">
                  <c:v>-0.11353830502136747</c:v>
                </c:pt>
                <c:pt idx="491">
                  <c:v>-0.1162464161324786</c:v>
                </c:pt>
                <c:pt idx="492">
                  <c:v>-0.12117699946581191</c:v>
                </c:pt>
                <c:pt idx="493">
                  <c:v>-0.10886919391025637</c:v>
                </c:pt>
                <c:pt idx="494">
                  <c:v>-0.10397597168803413</c:v>
                </c:pt>
                <c:pt idx="495">
                  <c:v>-0.11038199946581193</c:v>
                </c:pt>
                <c:pt idx="496">
                  <c:v>-0.11658258279914528</c:v>
                </c:pt>
                <c:pt idx="497">
                  <c:v>-0.12102758279914526</c:v>
                </c:pt>
                <c:pt idx="498">
                  <c:v>-0.10457361057692305</c:v>
                </c:pt>
                <c:pt idx="499">
                  <c:v>-0.11447213835470081</c:v>
                </c:pt>
                <c:pt idx="500">
                  <c:v>-0.11568613835470082</c:v>
                </c:pt>
                <c:pt idx="501">
                  <c:v>-0.11962686057692304</c:v>
                </c:pt>
                <c:pt idx="502">
                  <c:v>-0.12125172168803416</c:v>
                </c:pt>
                <c:pt idx="503">
                  <c:v>-0.12528586057692304</c:v>
                </c:pt>
                <c:pt idx="504">
                  <c:v>-0.11859966613247858</c:v>
                </c:pt>
                <c:pt idx="505">
                  <c:v>-0.11788997168803414</c:v>
                </c:pt>
                <c:pt idx="506">
                  <c:v>-0.11675072168803416</c:v>
                </c:pt>
                <c:pt idx="507">
                  <c:v>-0.11574219391025636</c:v>
                </c:pt>
                <c:pt idx="508">
                  <c:v>-0.11845027724358968</c:v>
                </c:pt>
                <c:pt idx="509">
                  <c:v>-0.11514452724358969</c:v>
                </c:pt>
                <c:pt idx="510">
                  <c:v>-0.11376247168803413</c:v>
                </c:pt>
                <c:pt idx="511">
                  <c:v>-0.11409866613247861</c:v>
                </c:pt>
                <c:pt idx="512">
                  <c:v>-0.11469633279914529</c:v>
                </c:pt>
                <c:pt idx="513">
                  <c:v>-0.10920541613247862</c:v>
                </c:pt>
                <c:pt idx="514">
                  <c:v>-0.10569424946581193</c:v>
                </c:pt>
                <c:pt idx="515">
                  <c:v>-0.11053147168803415</c:v>
                </c:pt>
                <c:pt idx="516">
                  <c:v>-0.11619044391025637</c:v>
                </c:pt>
                <c:pt idx="517">
                  <c:v>-0.11755383279914527</c:v>
                </c:pt>
                <c:pt idx="518">
                  <c:v>-0.11266058279914527</c:v>
                </c:pt>
                <c:pt idx="519">
                  <c:v>-0.11269794391025639</c:v>
                </c:pt>
                <c:pt idx="520">
                  <c:v>-0.10956027724358972</c:v>
                </c:pt>
                <c:pt idx="521">
                  <c:v>-0.10769263835470083</c:v>
                </c:pt>
                <c:pt idx="522">
                  <c:v>-0.10976574946581191</c:v>
                </c:pt>
                <c:pt idx="523">
                  <c:v>-0.11021399946581194</c:v>
                </c:pt>
                <c:pt idx="524">
                  <c:v>-0.11129722168803413</c:v>
                </c:pt>
                <c:pt idx="525">
                  <c:v>-0.10883191613247861</c:v>
                </c:pt>
                <c:pt idx="526">
                  <c:v>-0.11393061057692305</c:v>
                </c:pt>
                <c:pt idx="527">
                  <c:v>-0.11393061057692305</c:v>
                </c:pt>
                <c:pt idx="528">
                  <c:v>-0.10606783279914526</c:v>
                </c:pt>
                <c:pt idx="529">
                  <c:v>-0.10513399946581191</c:v>
                </c:pt>
                <c:pt idx="530">
                  <c:v>-0.10870122168803414</c:v>
                </c:pt>
                <c:pt idx="531">
                  <c:v>-0.11460297168803418</c:v>
                </c:pt>
                <c:pt idx="532">
                  <c:v>-0.1054701939102564</c:v>
                </c:pt>
                <c:pt idx="533">
                  <c:v>-0.10842105502136749</c:v>
                </c:pt>
                <c:pt idx="534">
                  <c:v>-0.11286608279914528</c:v>
                </c:pt>
                <c:pt idx="535">
                  <c:v>-0.10674019391025638</c:v>
                </c:pt>
                <c:pt idx="536">
                  <c:v>-0.10733783279914524</c:v>
                </c:pt>
                <c:pt idx="537">
                  <c:v>-0.11079299946581195</c:v>
                </c:pt>
                <c:pt idx="538">
                  <c:v>-0.11187622168803414</c:v>
                </c:pt>
                <c:pt idx="539">
                  <c:v>-0.11527536057692306</c:v>
                </c:pt>
                <c:pt idx="540">
                  <c:v>-0.12424005502136747</c:v>
                </c:pt>
                <c:pt idx="541">
                  <c:v>-0.11598505502136749</c:v>
                </c:pt>
                <c:pt idx="542">
                  <c:v>-0.12084094391025636</c:v>
                </c:pt>
                <c:pt idx="543">
                  <c:v>-0.10623591613247857</c:v>
                </c:pt>
                <c:pt idx="544">
                  <c:v>-0.11182019391025635</c:v>
                </c:pt>
                <c:pt idx="545">
                  <c:v>-0.11495786057692303</c:v>
                </c:pt>
                <c:pt idx="546">
                  <c:v>-0.10774874946581194</c:v>
                </c:pt>
                <c:pt idx="547">
                  <c:v>-0.10905611057692305</c:v>
                </c:pt>
                <c:pt idx="548">
                  <c:v>-0.11563022168803415</c:v>
                </c:pt>
                <c:pt idx="549">
                  <c:v>-0.12758319391025641</c:v>
                </c:pt>
                <c:pt idx="550">
                  <c:v>-0.16204130502136749</c:v>
                </c:pt>
                <c:pt idx="551">
                  <c:v>-0.19466913835470084</c:v>
                </c:pt>
                <c:pt idx="552">
                  <c:v>-0.22077886057692306</c:v>
                </c:pt>
                <c:pt idx="553">
                  <c:v>-0.24279847168803415</c:v>
                </c:pt>
                <c:pt idx="554">
                  <c:v>-0.24081874946581194</c:v>
                </c:pt>
                <c:pt idx="555">
                  <c:v>-0.212337110576923</c:v>
                </c:pt>
                <c:pt idx="556">
                  <c:v>-0.179933360576923</c:v>
                </c:pt>
                <c:pt idx="557">
                  <c:v>-0.16839127724358971</c:v>
                </c:pt>
                <c:pt idx="558">
                  <c:v>-0.15524302724358974</c:v>
                </c:pt>
                <c:pt idx="559">
                  <c:v>-0.15320730502136748</c:v>
                </c:pt>
                <c:pt idx="560">
                  <c:v>-0.14190802724358972</c:v>
                </c:pt>
                <c:pt idx="561">
                  <c:v>-0.12961888835470081</c:v>
                </c:pt>
                <c:pt idx="562">
                  <c:v>-0.1291893050213675</c:v>
                </c:pt>
                <c:pt idx="563">
                  <c:v>-0.1289091661324786</c:v>
                </c:pt>
                <c:pt idx="564">
                  <c:v>-0.1162091661324786</c:v>
                </c:pt>
                <c:pt idx="565">
                  <c:v>-0.11701224946581196</c:v>
                </c:pt>
                <c:pt idx="566">
                  <c:v>-0.11996313835470079</c:v>
                </c:pt>
                <c:pt idx="567">
                  <c:v>-0.11335166613247862</c:v>
                </c:pt>
                <c:pt idx="568">
                  <c:v>-0.11372519391025637</c:v>
                </c:pt>
                <c:pt idx="569">
                  <c:v>-0.11372519391025637</c:v>
                </c:pt>
                <c:pt idx="570">
                  <c:v>-0.10685222168803415</c:v>
                </c:pt>
                <c:pt idx="571">
                  <c:v>-0.10688958279914527</c:v>
                </c:pt>
                <c:pt idx="572">
                  <c:v>-0.10860783279914527</c:v>
                </c:pt>
                <c:pt idx="573">
                  <c:v>-0.10203369391025635</c:v>
                </c:pt>
                <c:pt idx="574">
                  <c:v>-9.719647168803415E-2</c:v>
                </c:pt>
                <c:pt idx="575">
                  <c:v>-0.10636663835470081</c:v>
                </c:pt>
                <c:pt idx="576">
                  <c:v>-0.10033413835470083</c:v>
                </c:pt>
                <c:pt idx="577">
                  <c:v>-9.661749946581194E-2</c:v>
                </c:pt>
                <c:pt idx="578">
                  <c:v>-8.4664555021367507E-2</c:v>
                </c:pt>
                <c:pt idx="579">
                  <c:v>-9.0080749465811918E-2</c:v>
                </c:pt>
                <c:pt idx="580">
                  <c:v>-8.2554110576923037E-2</c:v>
                </c:pt>
                <c:pt idx="581">
                  <c:v>-8.4701916132478586E-2</c:v>
                </c:pt>
                <c:pt idx="582">
                  <c:v>-9.2359277243589694E-2</c:v>
                </c:pt>
                <c:pt idx="583">
                  <c:v>-7.6372193910256347E-2</c:v>
                </c:pt>
                <c:pt idx="584">
                  <c:v>-8.1116055021367497E-2</c:v>
                </c:pt>
                <c:pt idx="585">
                  <c:v>-8.4496499465811947E-2</c:v>
                </c:pt>
                <c:pt idx="586">
                  <c:v>-8.0761193910256351E-2</c:v>
                </c:pt>
                <c:pt idx="587">
                  <c:v>-6.9984860576923033E-2</c:v>
                </c:pt>
                <c:pt idx="588">
                  <c:v>-7.2823666132478593E-2</c:v>
                </c:pt>
                <c:pt idx="589">
                  <c:v>-6.6025443910256387E-2</c:v>
                </c:pt>
                <c:pt idx="590">
                  <c:v>-7.0806610576923043E-2</c:v>
                </c:pt>
                <c:pt idx="591">
                  <c:v>-6.1916610576923027E-2</c:v>
                </c:pt>
                <c:pt idx="592">
                  <c:v>-7.7810305021367501E-2</c:v>
                </c:pt>
                <c:pt idx="593">
                  <c:v>-6.1823221688034162E-2</c:v>
                </c:pt>
                <c:pt idx="594">
                  <c:v>-6.1487055021367483E-2</c:v>
                </c:pt>
                <c:pt idx="595">
                  <c:v>-7.0152916132478593E-2</c:v>
                </c:pt>
                <c:pt idx="596">
                  <c:v>-6.1860555021367482E-2</c:v>
                </c:pt>
                <c:pt idx="597">
                  <c:v>-5.8685555021367485E-2</c:v>
                </c:pt>
                <c:pt idx="598">
                  <c:v>-6.296247168803415E-2</c:v>
                </c:pt>
                <c:pt idx="599">
                  <c:v>-4.9590110576923023E-2</c:v>
                </c:pt>
                <c:pt idx="600">
                  <c:v>-5.6519082799145276E-2</c:v>
                </c:pt>
                <c:pt idx="601">
                  <c:v>-5.2354221688034136E-2</c:v>
                </c:pt>
                <c:pt idx="602">
                  <c:v>-5.1233610576923057E-2</c:v>
                </c:pt>
                <c:pt idx="603">
                  <c:v>-5.4464666132478606E-2</c:v>
                </c:pt>
                <c:pt idx="604">
                  <c:v>-5.054258279914528E-2</c:v>
                </c:pt>
                <c:pt idx="605">
                  <c:v>-5.6780555021367508E-2</c:v>
                </c:pt>
                <c:pt idx="606">
                  <c:v>-4.8843027243589701E-2</c:v>
                </c:pt>
                <c:pt idx="607">
                  <c:v>-4.8226721688034178E-2</c:v>
                </c:pt>
                <c:pt idx="608">
                  <c:v>-5.2727749465811949E-2</c:v>
                </c:pt>
                <c:pt idx="609">
                  <c:v>-4.9253916132478585E-2</c:v>
                </c:pt>
                <c:pt idx="610">
                  <c:v>-5.3549499465811917E-2</c:v>
                </c:pt>
                <c:pt idx="611">
                  <c:v>-5.3549499465811917E-2</c:v>
                </c:pt>
                <c:pt idx="612">
                  <c:v>-4.3538916132478574E-2</c:v>
                </c:pt>
                <c:pt idx="613">
                  <c:v>-3.926197168803415E-2</c:v>
                </c:pt>
                <c:pt idx="614">
                  <c:v>-5.05799161324786E-2</c:v>
                </c:pt>
                <c:pt idx="615">
                  <c:v>-4.3837721688034174E-2</c:v>
                </c:pt>
                <c:pt idx="616">
                  <c:v>-4.404316613247862E-2</c:v>
                </c:pt>
                <c:pt idx="617">
                  <c:v>-4.6284332799145268E-2</c:v>
                </c:pt>
                <c:pt idx="618">
                  <c:v>-4.3837721688034174E-2</c:v>
                </c:pt>
                <c:pt idx="619">
                  <c:v>-4.9403305021367486E-2</c:v>
                </c:pt>
                <c:pt idx="620">
                  <c:v>-4.5873443910256384E-2</c:v>
                </c:pt>
                <c:pt idx="621">
                  <c:v>-3.9205943910256363E-2</c:v>
                </c:pt>
                <c:pt idx="622">
                  <c:v>-4.0233138354700819E-2</c:v>
                </c:pt>
                <c:pt idx="623">
                  <c:v>-4.4024471688034153E-2</c:v>
                </c:pt>
                <c:pt idx="624">
                  <c:v>-3.7879888354700832E-2</c:v>
                </c:pt>
                <c:pt idx="625">
                  <c:v>-3.9672832799145276E-2</c:v>
                </c:pt>
                <c:pt idx="626">
                  <c:v>-5.1270916132478618E-2</c:v>
                </c:pt>
                <c:pt idx="627">
                  <c:v>-4.4528721688034151E-2</c:v>
                </c:pt>
                <c:pt idx="628">
                  <c:v>-4.1988721688034136E-2</c:v>
                </c:pt>
                <c:pt idx="629">
                  <c:v>-4.5705360576923017E-2</c:v>
                </c:pt>
                <c:pt idx="630">
                  <c:v>-4.6695221688034159E-2</c:v>
                </c:pt>
                <c:pt idx="631">
                  <c:v>-3.4088582799145256E-2</c:v>
                </c:pt>
                <c:pt idx="632">
                  <c:v>-3.9056527243589705E-2</c:v>
                </c:pt>
                <c:pt idx="633">
                  <c:v>-4.0083749465811919E-2</c:v>
                </c:pt>
                <c:pt idx="634">
                  <c:v>-4.1372416132478614E-2</c:v>
                </c:pt>
                <c:pt idx="635">
                  <c:v>-2.7215638354700842E-2</c:v>
                </c:pt>
                <c:pt idx="636">
                  <c:v>-3.4499471688034147E-2</c:v>
                </c:pt>
                <c:pt idx="637">
                  <c:v>-3.3490943910256393E-2</c:v>
                </c:pt>
                <c:pt idx="638">
                  <c:v>-3.6273721688034173E-2</c:v>
                </c:pt>
                <c:pt idx="639">
                  <c:v>-3.5582693910256397E-2</c:v>
                </c:pt>
                <c:pt idx="640">
                  <c:v>-4.2362305021367508E-2</c:v>
                </c:pt>
                <c:pt idx="641">
                  <c:v>-3.7207582799145281E-2</c:v>
                </c:pt>
                <c:pt idx="642">
                  <c:v>-2.850433279914524E-2</c:v>
                </c:pt>
                <c:pt idx="643">
                  <c:v>-3.3920527243589703E-2</c:v>
                </c:pt>
                <c:pt idx="644">
                  <c:v>-3.4387443910256374E-2</c:v>
                </c:pt>
                <c:pt idx="645">
                  <c:v>-3.0185221688034156E-2</c:v>
                </c:pt>
                <c:pt idx="646">
                  <c:v>-3.5283888354700838E-2</c:v>
                </c:pt>
                <c:pt idx="647">
                  <c:v>-3.1679332799145241E-2</c:v>
                </c:pt>
                <c:pt idx="648">
                  <c:v>-3.1175055021367488E-2</c:v>
                </c:pt>
                <c:pt idx="649">
                  <c:v>-3.8626999465811912E-2</c:v>
                </c:pt>
                <c:pt idx="650">
                  <c:v>-3.0484027243589711E-2</c:v>
                </c:pt>
                <c:pt idx="651">
                  <c:v>-3.3005388354700821E-2</c:v>
                </c:pt>
                <c:pt idx="652">
                  <c:v>-2.5254638354700838E-2</c:v>
                </c:pt>
                <c:pt idx="653">
                  <c:v>-2.5254638354700838E-2</c:v>
                </c:pt>
                <c:pt idx="654">
                  <c:v>-3.2052888354700805E-2</c:v>
                </c:pt>
                <c:pt idx="655">
                  <c:v>-2.583361057692304E-2</c:v>
                </c:pt>
                <c:pt idx="656">
                  <c:v>-2.0548166132478576E-2</c:v>
                </c:pt>
                <c:pt idx="657">
                  <c:v>-2.8952582799145254E-2</c:v>
                </c:pt>
                <c:pt idx="658">
                  <c:v>-2.3349638354700816E-2</c:v>
                </c:pt>
                <c:pt idx="659">
                  <c:v>-2.0622860576923023E-2</c:v>
                </c:pt>
                <c:pt idx="660">
                  <c:v>-2.6617999465811931E-2</c:v>
                </c:pt>
                <c:pt idx="661">
                  <c:v>-2.9344777243589724E-2</c:v>
                </c:pt>
                <c:pt idx="662">
                  <c:v>-3.5078471688034157E-2</c:v>
                </c:pt>
                <c:pt idx="663">
                  <c:v>-2.5123888354700846E-2</c:v>
                </c:pt>
                <c:pt idx="664">
                  <c:v>-3.7693166132478612E-2</c:v>
                </c:pt>
                <c:pt idx="665">
                  <c:v>-2.3629777243589709E-2</c:v>
                </c:pt>
                <c:pt idx="666">
                  <c:v>-2.3853888354700814E-2</c:v>
                </c:pt>
                <c:pt idx="667">
                  <c:v>-2.8448305021367502E-2</c:v>
                </c:pt>
                <c:pt idx="668">
                  <c:v>-2.4862416132478613E-2</c:v>
                </c:pt>
                <c:pt idx="669">
                  <c:v>-2.8691110576923022E-2</c:v>
                </c:pt>
                <c:pt idx="670">
                  <c:v>-1.7205082799145257E-2</c:v>
                </c:pt>
                <c:pt idx="671">
                  <c:v>-3.3360249465811918E-2</c:v>
                </c:pt>
                <c:pt idx="672">
                  <c:v>-2.2808027243589695E-2</c:v>
                </c:pt>
                <c:pt idx="673">
                  <c:v>-1.586036057692302E-2</c:v>
                </c:pt>
                <c:pt idx="674">
                  <c:v>-2.8336249465811925E-2</c:v>
                </c:pt>
                <c:pt idx="675">
                  <c:v>-2.1108471688034165E-2</c:v>
                </c:pt>
                <c:pt idx="676">
                  <c:v>-2.4264777243589702E-2</c:v>
                </c:pt>
                <c:pt idx="677">
                  <c:v>-1.8755221688034132E-2</c:v>
                </c:pt>
                <c:pt idx="678">
                  <c:v>-1.9091388354700811E-2</c:v>
                </c:pt>
                <c:pt idx="679">
                  <c:v>-2.4302138354700829E-2</c:v>
                </c:pt>
                <c:pt idx="680">
                  <c:v>-2.1313888354700803E-2</c:v>
                </c:pt>
                <c:pt idx="681">
                  <c:v>-1.7279777243589707E-2</c:v>
                </c:pt>
                <c:pt idx="682">
                  <c:v>-2.0585499465811945E-2</c:v>
                </c:pt>
                <c:pt idx="683">
                  <c:v>-1.8381666132478616E-2</c:v>
                </c:pt>
                <c:pt idx="684">
                  <c:v>-2.3816527243589687E-2</c:v>
                </c:pt>
                <c:pt idx="685">
                  <c:v>-2.2434471688034127E-2</c:v>
                </c:pt>
                <c:pt idx="686">
                  <c:v>-1.8064166132478594E-2</c:v>
                </c:pt>
                <c:pt idx="687">
                  <c:v>-2.1015055021367492E-2</c:v>
                </c:pt>
                <c:pt idx="688">
                  <c:v>-2.1650055021367482E-2</c:v>
                </c:pt>
                <c:pt idx="689">
                  <c:v>-1.5337416132478607E-2</c:v>
                </c:pt>
                <c:pt idx="690">
                  <c:v>-2.4619610576923041E-2</c:v>
                </c:pt>
                <c:pt idx="691">
                  <c:v>-1.5057249465811908E-2</c:v>
                </c:pt>
                <c:pt idx="692">
                  <c:v>-2.269594391025636E-2</c:v>
                </c:pt>
                <c:pt idx="693">
                  <c:v>-2.7831971688034172E-2</c:v>
                </c:pt>
                <c:pt idx="694">
                  <c:v>-3.0035805021367504E-2</c:v>
                </c:pt>
                <c:pt idx="695">
                  <c:v>-2.8037416132478614E-2</c:v>
                </c:pt>
                <c:pt idx="696">
                  <c:v>-2.8037416132478614E-2</c:v>
                </c:pt>
                <c:pt idx="697">
                  <c:v>-2.6468582799145275E-2</c:v>
                </c:pt>
                <c:pt idx="698">
                  <c:v>-2.8616388354700817E-2</c:v>
                </c:pt>
                <c:pt idx="699">
                  <c:v>-2.596430502136747E-2</c:v>
                </c:pt>
                <c:pt idx="700">
                  <c:v>-2.8000055021367487E-2</c:v>
                </c:pt>
                <c:pt idx="701">
                  <c:v>-3.4966388354700818E-2</c:v>
                </c:pt>
                <c:pt idx="702">
                  <c:v>-2.4096666132478579E-2</c:v>
                </c:pt>
                <c:pt idx="703">
                  <c:v>-3.199683279914526E-2</c:v>
                </c:pt>
                <c:pt idx="704">
                  <c:v>-3.1062999465811911E-2</c:v>
                </c:pt>
                <c:pt idx="705">
                  <c:v>-2.4526221688034176E-2</c:v>
                </c:pt>
                <c:pt idx="706">
                  <c:v>-2.9792999465811931E-2</c:v>
                </c:pt>
                <c:pt idx="707">
                  <c:v>-1.9110055021367471E-2</c:v>
                </c:pt>
                <c:pt idx="708">
                  <c:v>-2.1407249465811913E-2</c:v>
                </c:pt>
                <c:pt idx="709">
                  <c:v>-3.3024027243589722E-2</c:v>
                </c:pt>
                <c:pt idx="710">
                  <c:v>-3.2911971688034142E-2</c:v>
                </c:pt>
                <c:pt idx="711">
                  <c:v>-2.4993138354700802E-2</c:v>
                </c:pt>
                <c:pt idx="712">
                  <c:v>-3.2911971688034142E-2</c:v>
                </c:pt>
                <c:pt idx="713">
                  <c:v>-2.7458443910256362E-2</c:v>
                </c:pt>
                <c:pt idx="714">
                  <c:v>-2.3181555021367501E-2</c:v>
                </c:pt>
                <c:pt idx="715">
                  <c:v>-3.0278610576923024E-2</c:v>
                </c:pt>
                <c:pt idx="716">
                  <c:v>-2.9270082799145274E-2</c:v>
                </c:pt>
                <c:pt idx="717">
                  <c:v>-5.3717610576923036E-2</c:v>
                </c:pt>
                <c:pt idx="718">
                  <c:v>-0.13290594391025637</c:v>
                </c:pt>
                <c:pt idx="719">
                  <c:v>-0.15894091613247857</c:v>
                </c:pt>
                <c:pt idx="720">
                  <c:v>-0.15582197168803416</c:v>
                </c:pt>
                <c:pt idx="721">
                  <c:v>-0.13570738835470081</c:v>
                </c:pt>
                <c:pt idx="722">
                  <c:v>-0.10016602724358971</c:v>
                </c:pt>
                <c:pt idx="723">
                  <c:v>-7.9733943910256386E-2</c:v>
                </c:pt>
                <c:pt idx="724">
                  <c:v>-5.9638027243589686E-2</c:v>
                </c:pt>
                <c:pt idx="725">
                  <c:v>-5.2690388354700822E-2</c:v>
                </c:pt>
                <c:pt idx="726">
                  <c:v>-4.5331860576923066E-2</c:v>
                </c:pt>
                <c:pt idx="727">
                  <c:v>-4.8245388354700838E-2</c:v>
                </c:pt>
                <c:pt idx="728">
                  <c:v>-3.3397582799145287E-2</c:v>
                </c:pt>
                <c:pt idx="729">
                  <c:v>-3.3098749465811927E-2</c:v>
                </c:pt>
                <c:pt idx="730">
                  <c:v>-2.8522999465811952E-2</c:v>
                </c:pt>
                <c:pt idx="731">
                  <c:v>-3.3192138354700841E-2</c:v>
                </c:pt>
                <c:pt idx="732">
                  <c:v>-2.7309027243589707E-2</c:v>
                </c:pt>
                <c:pt idx="733">
                  <c:v>-2.004388835470082E-2</c:v>
                </c:pt>
                <c:pt idx="734">
                  <c:v>-2.5889610576923024E-2</c:v>
                </c:pt>
                <c:pt idx="735">
                  <c:v>-2.0921666132478575E-2</c:v>
                </c:pt>
                <c:pt idx="736">
                  <c:v>-1.5281360576923062E-2</c:v>
                </c:pt>
                <c:pt idx="737">
                  <c:v>-2.3853888354700814E-2</c:v>
                </c:pt>
                <c:pt idx="738">
                  <c:v>-2.3853888354700814E-2</c:v>
                </c:pt>
                <c:pt idx="739">
                  <c:v>-2.4638277243589704E-2</c:v>
                </c:pt>
                <c:pt idx="740">
                  <c:v>-1.4963860576923041E-2</c:v>
                </c:pt>
                <c:pt idx="741">
                  <c:v>-2.0492110576923031E-2</c:v>
                </c:pt>
                <c:pt idx="742">
                  <c:v>-2.3237555021367484E-2</c:v>
                </c:pt>
                <c:pt idx="743">
                  <c:v>-1.5113305021367504E-2</c:v>
                </c:pt>
                <c:pt idx="744">
                  <c:v>-1.5561527243589711E-2</c:v>
                </c:pt>
                <c:pt idx="745">
                  <c:v>-1.3899332799145261E-2</c:v>
                </c:pt>
                <c:pt idx="746">
                  <c:v>-7.4559439102563907E-3</c:v>
                </c:pt>
                <c:pt idx="747">
                  <c:v>-1.7111666132478585E-2</c:v>
                </c:pt>
                <c:pt idx="748">
                  <c:v>-1.3058888354700827E-2</c:v>
                </c:pt>
                <c:pt idx="749">
                  <c:v>-1.3955360576923049E-2</c:v>
                </c:pt>
                <c:pt idx="750">
                  <c:v>-1.3226971688034142E-2</c:v>
                </c:pt>
                <c:pt idx="751">
                  <c:v>-1.2274471688034132E-2</c:v>
                </c:pt>
                <c:pt idx="752">
                  <c:v>-1.724241613247858E-2</c:v>
                </c:pt>
                <c:pt idx="753">
                  <c:v>-1.5972416132478597E-2</c:v>
                </c:pt>
                <c:pt idx="754">
                  <c:v>-2.0996388354700832E-2</c:v>
                </c:pt>
                <c:pt idx="755">
                  <c:v>-9.7158050213675094E-3</c:v>
                </c:pt>
                <c:pt idx="756">
                  <c:v>-9.4916939102563571E-3</c:v>
                </c:pt>
                <c:pt idx="757">
                  <c:v>-6.6341661324786179E-3</c:v>
                </c:pt>
                <c:pt idx="758">
                  <c:v>9.8583386752141666E-4</c:v>
                </c:pt>
                <c:pt idx="759">
                  <c:v>-9.1741939102563865E-3</c:v>
                </c:pt>
                <c:pt idx="760">
                  <c:v>-5.5136105769230488E-3</c:v>
                </c:pt>
                <c:pt idx="761">
                  <c:v>-2.0211105769230267E-3</c:v>
                </c:pt>
                <c:pt idx="762">
                  <c:v>-1.0799055021367465E-2</c:v>
                </c:pt>
                <c:pt idx="763">
                  <c:v>-9.93994391025637E-3</c:v>
                </c:pt>
                <c:pt idx="764">
                  <c:v>-1.1658166132478609E-2</c:v>
                </c:pt>
                <c:pt idx="765">
                  <c:v>-1.1490082799145243E-2</c:v>
                </c:pt>
                <c:pt idx="766">
                  <c:v>-1.0593610576923021E-2</c:v>
                </c:pt>
                <c:pt idx="767">
                  <c:v>-1.3432443910256393E-2</c:v>
                </c:pt>
                <c:pt idx="768">
                  <c:v>-7.6800827991452512E-3</c:v>
                </c:pt>
                <c:pt idx="769">
                  <c:v>-1.9091416132478618E-2</c:v>
                </c:pt>
                <c:pt idx="770">
                  <c:v>-1.1732888354700814E-2</c:v>
                </c:pt>
                <c:pt idx="771">
                  <c:v>-3.7758279914528673E-4</c:v>
                </c:pt>
                <c:pt idx="772">
                  <c:v>-1.4553055021367476E-2</c:v>
                </c:pt>
                <c:pt idx="773">
                  <c:v>-4.4677494658119281E-3</c:v>
                </c:pt>
                <c:pt idx="774">
                  <c:v>1.3033060897436302E-3</c:v>
                </c:pt>
                <c:pt idx="775">
                  <c:v>1.6394727564103108E-3</c:v>
                </c:pt>
                <c:pt idx="776">
                  <c:v>-4.1502494658119081E-3</c:v>
                </c:pt>
                <c:pt idx="777">
                  <c:v>-7.1377724358972431E-4</c:v>
                </c:pt>
                <c:pt idx="778">
                  <c:v>5.5802227564102974E-3</c:v>
                </c:pt>
                <c:pt idx="779">
                  <c:v>-3.8514161324785987E-3</c:v>
                </c:pt>
                <c:pt idx="780">
                  <c:v>-3.8514161324785987E-3</c:v>
                </c:pt>
                <c:pt idx="781">
                  <c:v>-3.6086383547008338E-3</c:v>
                </c:pt>
                <c:pt idx="782">
                  <c:v>4.496972756410293E-3</c:v>
                </c:pt>
                <c:pt idx="783">
                  <c:v>-1.2367216880341382E-3</c:v>
                </c:pt>
                <c:pt idx="784">
                  <c:v>-9.7718605769230547E-3</c:v>
                </c:pt>
                <c:pt idx="785">
                  <c:v>-5.401582799145278E-3</c:v>
                </c:pt>
                <c:pt idx="786">
                  <c:v>-1.4234716880341639E-3</c:v>
                </c:pt>
                <c:pt idx="787">
                  <c:v>-7.6240827991452698E-3</c:v>
                </c:pt>
                <c:pt idx="788">
                  <c:v>-7.1198050213674667E-3</c:v>
                </c:pt>
                <c:pt idx="789">
                  <c:v>-4.878638354700815E-3</c:v>
                </c:pt>
                <c:pt idx="790">
                  <c:v>3.1896116452991841E-3</c:v>
                </c:pt>
                <c:pt idx="791">
                  <c:v>9.297505341880649E-4</c:v>
                </c:pt>
                <c:pt idx="792">
                  <c:v>-4.878638354700815E-3</c:v>
                </c:pt>
                <c:pt idx="793">
                  <c:v>5.3752831196583902E-4</c:v>
                </c:pt>
                <c:pt idx="794">
                  <c:v>1.4583867521425179E-5</c:v>
                </c:pt>
                <c:pt idx="795">
                  <c:v>-1.3480502136747278E-4</c:v>
                </c:pt>
                <c:pt idx="796">
                  <c:v>1.6400053418808014E-4</c:v>
                </c:pt>
                <c:pt idx="797">
                  <c:v>-2.618805021367502E-3</c:v>
                </c:pt>
                <c:pt idx="798">
                  <c:v>-3.38452724358973E-3</c:v>
                </c:pt>
                <c:pt idx="799">
                  <c:v>1.4153338675214006E-3</c:v>
                </c:pt>
                <c:pt idx="800">
                  <c:v>-7.1380502136748133E-4</c:v>
                </c:pt>
                <c:pt idx="801">
                  <c:v>5.3000283119658421E-3</c:v>
                </c:pt>
                <c:pt idx="802">
                  <c:v>7.9894449786325084E-3</c:v>
                </c:pt>
                <c:pt idx="803">
                  <c:v>8.4563616452991829E-3</c:v>
                </c:pt>
                <c:pt idx="804">
                  <c:v>2.666667200854721E-3</c:v>
                </c:pt>
                <c:pt idx="805">
                  <c:v>3.3016672008547112E-3</c:v>
                </c:pt>
                <c:pt idx="806">
                  <c:v>9.4841720085472566E-4</c:v>
                </c:pt>
                <c:pt idx="807">
                  <c:v>6.4393338675213917E-3</c:v>
                </c:pt>
                <c:pt idx="808">
                  <c:v>-3.402494658119161E-4</c:v>
                </c:pt>
                <c:pt idx="809">
                  <c:v>5.4307783119658358E-3</c:v>
                </c:pt>
                <c:pt idx="810">
                  <c:v>6.1965283119658704E-3</c:v>
                </c:pt>
                <c:pt idx="811">
                  <c:v>3.1335838675213955E-3</c:v>
                </c:pt>
                <c:pt idx="812">
                  <c:v>1.1164472756410268E-2</c:v>
                </c:pt>
                <c:pt idx="813">
                  <c:v>-7.7921939102563913E-3</c:v>
                </c:pt>
                <c:pt idx="814">
                  <c:v>5.7669449786325166E-3</c:v>
                </c:pt>
                <c:pt idx="815">
                  <c:v>1.6768060897436321E-3</c:v>
                </c:pt>
                <c:pt idx="816">
                  <c:v>2.2370838675214166E-3</c:v>
                </c:pt>
                <c:pt idx="817">
                  <c:v>-5.6438835470082631E-4</c:v>
                </c:pt>
                <c:pt idx="818">
                  <c:v>6.8694497863249404E-4</c:v>
                </c:pt>
                <c:pt idx="819">
                  <c:v>7.6163942307694299E-4</c:v>
                </c:pt>
                <c:pt idx="820">
                  <c:v>-6.0739439102563964E-3</c:v>
                </c:pt>
                <c:pt idx="821">
                  <c:v>2.1623894230769678E-3</c:v>
                </c:pt>
                <c:pt idx="822">
                  <c:v>2.1623894230769678E-3</c:v>
                </c:pt>
                <c:pt idx="823">
                  <c:v>3.5818060897436035E-3</c:v>
                </c:pt>
                <c:pt idx="824">
                  <c:v>1.8822227564102691E-3</c:v>
                </c:pt>
                <c:pt idx="825">
                  <c:v>9.6708386752138631E-4</c:v>
                </c:pt>
                <c:pt idx="826">
                  <c:v>3.0215005341880622E-3</c:v>
                </c:pt>
                <c:pt idx="827">
                  <c:v>5.4681116452991573E-3</c:v>
                </c:pt>
                <c:pt idx="828">
                  <c:v>-5.4572168803416565E-4</c:v>
                </c:pt>
                <c:pt idx="829">
                  <c:v>4.0486949786325216E-3</c:v>
                </c:pt>
                <c:pt idx="830">
                  <c:v>4.7770838675213791E-3</c:v>
                </c:pt>
                <c:pt idx="831">
                  <c:v>8.4563616452991829E-3</c:v>
                </c:pt>
                <c:pt idx="832">
                  <c:v>1.1762111645299179E-2</c:v>
                </c:pt>
                <c:pt idx="833">
                  <c:v>7.9334172008547199E-3</c:v>
                </c:pt>
                <c:pt idx="834">
                  <c:v>6.9995838675214195E-3</c:v>
                </c:pt>
                <c:pt idx="835">
                  <c:v>1.0286667200854756E-2</c:v>
                </c:pt>
                <c:pt idx="836">
                  <c:v>1.2789306089743638E-2</c:v>
                </c:pt>
                <c:pt idx="837">
                  <c:v>1.0940333867521405E-2</c:v>
                </c:pt>
                <c:pt idx="838">
                  <c:v>-2.6001383547008417E-3</c:v>
                </c:pt>
                <c:pt idx="839">
                  <c:v>4.2167783119658369E-3</c:v>
                </c:pt>
                <c:pt idx="840">
                  <c:v>4.7957505341880884E-3</c:v>
                </c:pt>
                <c:pt idx="841">
                  <c:v>5.430750534188079E-3</c:v>
                </c:pt>
                <c:pt idx="842">
                  <c:v>8.4003338675213944E-3</c:v>
                </c:pt>
                <c:pt idx="843">
                  <c:v>1.8635560897436083E-3</c:v>
                </c:pt>
                <c:pt idx="844">
                  <c:v>1.602083867521426E-3</c:v>
                </c:pt>
                <c:pt idx="845">
                  <c:v>-8.6322168803413624E-4</c:v>
                </c:pt>
                <c:pt idx="846">
                  <c:v>8.0454727564102969E-3</c:v>
                </c:pt>
                <c:pt idx="847">
                  <c:v>1.0361361645299204E-2</c:v>
                </c:pt>
                <c:pt idx="848">
                  <c:v>9.6143060897436374E-3</c:v>
                </c:pt>
                <c:pt idx="849">
                  <c:v>3.2829449786325369E-3</c:v>
                </c:pt>
                <c:pt idx="850">
                  <c:v>6.9995838675214195E-3</c:v>
                </c:pt>
                <c:pt idx="851">
                  <c:v>1.3013417200854742E-2</c:v>
                </c:pt>
                <c:pt idx="852">
                  <c:v>1.7888338675214025E-3</c:v>
                </c:pt>
                <c:pt idx="853">
                  <c:v>4.3848616452992024E-3</c:v>
                </c:pt>
                <c:pt idx="854">
                  <c:v>5.7295838675213888E-3</c:v>
                </c:pt>
                <c:pt idx="855">
                  <c:v>3.1522227564102995E-3</c:v>
                </c:pt>
                <c:pt idx="856">
                  <c:v>5.5241394230769458E-3</c:v>
                </c:pt>
                <c:pt idx="857">
                  <c:v>1.5366667200854729E-2</c:v>
                </c:pt>
                <c:pt idx="858">
                  <c:v>-6.1486939102563592E-3</c:v>
                </c:pt>
                <c:pt idx="859">
                  <c:v>1.2677250534188063E-2</c:v>
                </c:pt>
                <c:pt idx="860">
                  <c:v>5.1879727564103145E-3</c:v>
                </c:pt>
                <c:pt idx="861">
                  <c:v>9.352833867521405E-3</c:v>
                </c:pt>
                <c:pt idx="862">
                  <c:v>4.5716394230769352E-3</c:v>
                </c:pt>
                <c:pt idx="863">
                  <c:v>1.4451528311965845E-2</c:v>
                </c:pt>
                <c:pt idx="864">
                  <c:v>1.4451528311965845E-2</c:v>
                </c:pt>
                <c:pt idx="865">
                  <c:v>3.3576672008547425E-3</c:v>
                </c:pt>
                <c:pt idx="866">
                  <c:v>6.8688616452991826E-3</c:v>
                </c:pt>
                <c:pt idx="867">
                  <c:v>7.8773894230769817E-3</c:v>
                </c:pt>
                <c:pt idx="868">
                  <c:v>8.5871116452991766E-3</c:v>
                </c:pt>
                <c:pt idx="869">
                  <c:v>4.478278311965826E-3</c:v>
                </c:pt>
                <c:pt idx="870">
                  <c:v>1.4694306089743611E-2</c:v>
                </c:pt>
                <c:pt idx="871">
                  <c:v>1.3629750534188072E-2</c:v>
                </c:pt>
                <c:pt idx="872">
                  <c:v>9.763722756410291E-3</c:v>
                </c:pt>
                <c:pt idx="873">
                  <c:v>8.1201949786325021E-3</c:v>
                </c:pt>
                <c:pt idx="874">
                  <c:v>1.5478722756410304E-2</c:v>
                </c:pt>
                <c:pt idx="875">
                  <c:v>1.2845333867521427E-2</c:v>
                </c:pt>
                <c:pt idx="876">
                  <c:v>6.2898894230769796E-3</c:v>
                </c:pt>
                <c:pt idx="877">
                  <c:v>7.4291394230769671E-3</c:v>
                </c:pt>
                <c:pt idx="878">
                  <c:v>1.1836806089743628E-2</c:v>
                </c:pt>
                <c:pt idx="879">
                  <c:v>7.9520838675213798E-3</c:v>
                </c:pt>
                <c:pt idx="880">
                  <c:v>9.8571116452991579E-3</c:v>
                </c:pt>
                <c:pt idx="881">
                  <c:v>7.6159172008547493E-3</c:v>
                </c:pt>
                <c:pt idx="882">
                  <c:v>1.1313861645299165E-2</c:v>
                </c:pt>
                <c:pt idx="883">
                  <c:v>1.5422722756410275E-2</c:v>
                </c:pt>
                <c:pt idx="884">
                  <c:v>-1.0313050213675012E-3</c:v>
                </c:pt>
                <c:pt idx="885">
                  <c:v>4.1794449786325162E-3</c:v>
                </c:pt>
                <c:pt idx="886">
                  <c:v>3.0588616452991899E-3</c:v>
                </c:pt>
                <c:pt idx="887">
                  <c:v>9.4462227564102719E-3</c:v>
                </c:pt>
                <c:pt idx="888">
                  <c:v>1.333094497863252E-2</c:v>
                </c:pt>
                <c:pt idx="889">
                  <c:v>1.5665500534188088E-2</c:v>
                </c:pt>
                <c:pt idx="890">
                  <c:v>9.782417200854758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AC42-4032-8317-9338076D35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880664912"/>
        <c:axId val="-880662736"/>
      </c:scatterChart>
      <c:valAx>
        <c:axId val="-8806665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emps (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65456"/>
        <c:crosses val="autoZero"/>
        <c:crossBetween val="midCat"/>
      </c:valAx>
      <c:valAx>
        <c:axId val="-880665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ession (at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66544"/>
        <c:crosses val="autoZero"/>
        <c:crossBetween val="midCat"/>
      </c:valAx>
      <c:valAx>
        <c:axId val="-88066273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en-US"/>
                  <a:t>T (K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880664912"/>
        <c:crosses val="max"/>
        <c:crossBetween val="midCat"/>
      </c:valAx>
      <c:valAx>
        <c:axId val="-8806649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-8806627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l-GR" sz="1800" b="0" i="0" u="none" strike="noStrike" baseline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sz="1800" b="0" i="0" u="none" strike="noStrike" baseline="0" dirty="0">
                <a:latin typeface="Times New Roman" pitchFamily="18" charset="0"/>
              </a:rPr>
              <a:t>T</a:t>
            </a:r>
            <a:r>
              <a:rPr lang="fr-CA" b="0" dirty="0">
                <a:latin typeface="Times New Roman" pitchFamily="18" charset="0"/>
              </a:rPr>
              <a:t> en fonction de</a:t>
            </a:r>
            <a:r>
              <a:rPr lang="fr-CA" b="0" baseline="0" dirty="0">
                <a:latin typeface="Times New Roman" pitchFamily="18" charset="0"/>
              </a:rPr>
              <a:t> </a:t>
            </a:r>
            <a:r>
              <a:rPr lang="el-GR" sz="1800" b="0" i="0" u="none" strike="noStrike" baseline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sz="1800" b="0" i="0" u="none" strike="noStrike" baseline="0" dirty="0">
                <a:latin typeface="Times New Roman" pitchFamily="18" charset="0"/>
              </a:rPr>
              <a:t>p pour le CO</a:t>
            </a:r>
            <a:r>
              <a:rPr lang="en-CA" sz="1800" b="0" i="0" u="none" strike="noStrike" baseline="-25000" dirty="0">
                <a:latin typeface="Times New Roman" pitchFamily="18" charset="0"/>
              </a:rPr>
              <a:t>2</a:t>
            </a:r>
            <a:endParaRPr lang="fr-CA" b="0" baseline="-25000" dirty="0">
              <a:latin typeface="Times New Roman" pitchFamily="18" charset="0"/>
            </a:endParaRPr>
          </a:p>
        </c:rich>
      </c:tx>
      <c:layout>
        <c:manualLayout>
          <c:xMode val="edge"/>
          <c:yMode val="edge"/>
          <c:x val="0.26846335697399526"/>
          <c:y val="1.6612708067628122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tx1"/>
              </a:solidFill>
            </c:spPr>
          </c:marker>
          <c:errBars>
            <c:errDir val="x"/>
            <c:errBarType val="both"/>
            <c:errValType val="cust"/>
            <c:noEndCap val="0"/>
            <c:plus>
              <c:numRef>
                <c:f>Sheet1!$I$20:$I$29</c:f>
                <c:numCache>
                  <c:formatCode>General</c:formatCode>
                  <c:ptCount val="10"/>
                  <c:pt idx="0">
                    <c:v>3.1021899667973657E-3</c:v>
                  </c:pt>
                  <c:pt idx="1">
                    <c:v>4.2334719851578589E-3</c:v>
                  </c:pt>
                  <c:pt idx="2">
                    <c:v>9.8275464108106819E-4</c:v>
                  </c:pt>
                  <c:pt idx="3">
                    <c:v>2.6746976617579507E-3</c:v>
                  </c:pt>
                  <c:pt idx="4">
                    <c:v>2.2145083323481685E-3</c:v>
                  </c:pt>
                  <c:pt idx="5">
                    <c:v>1.3972109038765167E-3</c:v>
                  </c:pt>
                  <c:pt idx="6">
                    <c:v>1.1519807090184261E-3</c:v>
                  </c:pt>
                  <c:pt idx="7">
                    <c:v>4.9308070173398582E-4</c:v>
                  </c:pt>
                  <c:pt idx="8">
                    <c:v>9.3307719268523196E-4</c:v>
                  </c:pt>
                  <c:pt idx="9">
                    <c:v>1.3466409236501582E-3</c:v>
                  </c:pt>
                </c:numCache>
              </c:numRef>
            </c:plus>
            <c:minus>
              <c:numRef>
                <c:f>Sheet1!$I$20:$I$29</c:f>
                <c:numCache>
                  <c:formatCode>General</c:formatCode>
                  <c:ptCount val="10"/>
                  <c:pt idx="0">
                    <c:v>3.1021899667973657E-3</c:v>
                  </c:pt>
                  <c:pt idx="1">
                    <c:v>4.2334719851578589E-3</c:v>
                  </c:pt>
                  <c:pt idx="2">
                    <c:v>9.8275464108106819E-4</c:v>
                  </c:pt>
                  <c:pt idx="3">
                    <c:v>2.6746976617579507E-3</c:v>
                  </c:pt>
                  <c:pt idx="4">
                    <c:v>2.2145083323481685E-3</c:v>
                  </c:pt>
                  <c:pt idx="5">
                    <c:v>1.3972109038765167E-3</c:v>
                  </c:pt>
                  <c:pt idx="6">
                    <c:v>1.1519807090184261E-3</c:v>
                  </c:pt>
                  <c:pt idx="7">
                    <c:v>4.9308070173398582E-4</c:v>
                  </c:pt>
                  <c:pt idx="8">
                    <c:v>9.3307719268523196E-4</c:v>
                  </c:pt>
                  <c:pt idx="9">
                    <c:v>1.3466409236501582E-3</c:v>
                  </c:pt>
                </c:numCache>
              </c:numRef>
            </c:minus>
          </c:errBars>
          <c:errBars>
            <c:errDir val="y"/>
            <c:errBarType val="both"/>
            <c:errValType val="cust"/>
            <c:noEndCap val="0"/>
            <c:plus>
              <c:numRef>
                <c:f>Sheet1!$K$20:$K$29</c:f>
                <c:numCache>
                  <c:formatCode>General</c:formatCode>
                  <c:ptCount val="10"/>
                  <c:pt idx="0">
                    <c:v>3.8642026239121545E-2</c:v>
                  </c:pt>
                  <c:pt idx="1">
                    <c:v>1.5009398982257184E-2</c:v>
                  </c:pt>
                  <c:pt idx="2">
                    <c:v>1.953185846914416E-2</c:v>
                  </c:pt>
                  <c:pt idx="3">
                    <c:v>1.3269132224311475E-2</c:v>
                  </c:pt>
                  <c:pt idx="4">
                    <c:v>2.0247987361267691E-2</c:v>
                  </c:pt>
                  <c:pt idx="5">
                    <c:v>1.4197987904232438E-2</c:v>
                  </c:pt>
                  <c:pt idx="6">
                    <c:v>1.980114573306704E-2</c:v>
                  </c:pt>
                  <c:pt idx="7">
                    <c:v>1.5932104964542563E-2</c:v>
                  </c:pt>
                  <c:pt idx="8">
                    <c:v>2.309989153440475E-2</c:v>
                  </c:pt>
                  <c:pt idx="9">
                    <c:v>2.0378688678062081E-2</c:v>
                  </c:pt>
                </c:numCache>
              </c:numRef>
            </c:plus>
            <c:minus>
              <c:numRef>
                <c:f>Sheet1!$K$20:$K$29</c:f>
                <c:numCache>
                  <c:formatCode>General</c:formatCode>
                  <c:ptCount val="10"/>
                  <c:pt idx="0">
                    <c:v>3.8642026239121545E-2</c:v>
                  </c:pt>
                  <c:pt idx="1">
                    <c:v>1.5009398982257184E-2</c:v>
                  </c:pt>
                  <c:pt idx="2">
                    <c:v>1.953185846914416E-2</c:v>
                  </c:pt>
                  <c:pt idx="3">
                    <c:v>1.3269132224311475E-2</c:v>
                  </c:pt>
                  <c:pt idx="4">
                    <c:v>2.0247987361267691E-2</c:v>
                  </c:pt>
                  <c:pt idx="5">
                    <c:v>1.4197987904232438E-2</c:v>
                  </c:pt>
                  <c:pt idx="6">
                    <c:v>1.980114573306704E-2</c:v>
                  </c:pt>
                  <c:pt idx="7">
                    <c:v>1.5932104964542563E-2</c:v>
                  </c:pt>
                  <c:pt idx="8">
                    <c:v>2.309989153440475E-2</c:v>
                  </c:pt>
                  <c:pt idx="9">
                    <c:v>2.0378688678062081E-2</c:v>
                  </c:pt>
                </c:numCache>
              </c:numRef>
            </c:minus>
          </c:errBars>
          <c:xVal>
            <c:numRef>
              <c:f>Sheet1!$H$20:$H$29</c:f>
              <c:numCache>
                <c:formatCode>0.00</c:formatCode>
                <c:ptCount val="10"/>
                <c:pt idx="0">
                  <c:v>6.9767053605505644</c:v>
                </c:pt>
                <c:pt idx="1">
                  <c:v>6.1888519268270601</c:v>
                </c:pt>
                <c:pt idx="2">
                  <c:v>5.4340994923497332</c:v>
                </c:pt>
                <c:pt idx="3">
                  <c:v>4.7722901941230402</c:v>
                </c:pt>
                <c:pt idx="4">
                  <c:v>4.0436677049212202</c:v>
                </c:pt>
                <c:pt idx="5">
                  <c:v>3.3781836462763044</c:v>
                </c:pt>
                <c:pt idx="6">
                  <c:v>2.7088480693175687</c:v>
                </c:pt>
                <c:pt idx="7">
                  <c:v>2.069239547585676</c:v>
                </c:pt>
                <c:pt idx="8">
                  <c:v>1.4372681969406282</c:v>
                </c:pt>
                <c:pt idx="9">
                  <c:v>0.98342728516641165</c:v>
                </c:pt>
              </c:numCache>
            </c:numRef>
          </c:xVal>
          <c:yVal>
            <c:numRef>
              <c:f>Sheet1!$J$20:$J$29</c:f>
              <c:numCache>
                <c:formatCode>0.00</c:formatCode>
                <c:ptCount val="10"/>
                <c:pt idx="0">
                  <c:v>4.9289022192149928E-16</c:v>
                </c:pt>
                <c:pt idx="1">
                  <c:v>-0.78273537360075829</c:v>
                </c:pt>
                <c:pt idx="2">
                  <c:v>-1.6592118138272001</c:v>
                </c:pt>
                <c:pt idx="3">
                  <c:v>-2.3804496236364341</c:v>
                </c:pt>
                <c:pt idx="4">
                  <c:v>-3.3050522110537326</c:v>
                </c:pt>
                <c:pt idx="5">
                  <c:v>-4.1184961508893103</c:v>
                </c:pt>
                <c:pt idx="6">
                  <c:v>-4.954471500377208</c:v>
                </c:pt>
                <c:pt idx="7">
                  <c:v>-5.7182939983093881</c:v>
                </c:pt>
                <c:pt idx="8">
                  <c:v>-6.4966363694695799</c:v>
                </c:pt>
                <c:pt idx="9">
                  <c:v>-6.939845448105693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033-4296-B368-AD4E2FB5A7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998308176"/>
        <c:axId val="-998312528"/>
      </c:scatterChart>
      <c:valAx>
        <c:axId val="-998308176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 b="0"/>
                </a:pPr>
                <a:r>
                  <a:rPr lang="el-GR" sz="1600" b="0" baseline="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CA" sz="1600" b="0" baseline="0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fr-CA" sz="1600" b="0" baseline="0" dirty="0">
                    <a:latin typeface="Times New Roman" pitchFamily="18" charset="0"/>
                  </a:rPr>
                  <a:t> (</a:t>
                </a:r>
                <a:r>
                  <a:rPr lang="fr-CA" sz="1600" b="0" baseline="0" dirty="0" err="1">
                    <a:latin typeface="Times New Roman" pitchFamily="18" charset="0"/>
                  </a:rPr>
                  <a:t>atm</a:t>
                </a:r>
                <a:r>
                  <a:rPr lang="fr-CA" sz="1600" b="0" baseline="0" dirty="0">
                    <a:latin typeface="Times New Roman" pitchFamily="18" charset="0"/>
                  </a:rPr>
                  <a:t>)</a:t>
                </a:r>
                <a:endParaRPr lang="fr-CA" sz="1600" b="0" dirty="0">
                  <a:latin typeface="Times New Roman" pitchFamily="18" charset="0"/>
                </a:endParaRP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400"/>
            </a:pPr>
            <a:endParaRPr lang="fr-FR"/>
          </a:p>
        </c:txPr>
        <c:crossAx val="-998312528"/>
        <c:crossesAt val="-8"/>
        <c:crossBetween val="midCat"/>
      </c:valAx>
      <c:valAx>
        <c:axId val="-9983125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fr-CA" sz="1600" b="0" dirty="0">
                    <a:latin typeface="Times New Roman" pitchFamily="18" charset="0"/>
                    <a:cs typeface="Times New Roman" pitchFamily="18" charset="0"/>
                  </a:rPr>
                  <a:t>ΔT</a:t>
                </a:r>
                <a:r>
                  <a:rPr lang="fr-CA" sz="1600" b="0" baseline="0" dirty="0">
                    <a:latin typeface="Times New Roman" pitchFamily="18" charset="0"/>
                    <a:cs typeface="Times New Roman" pitchFamily="18" charset="0"/>
                  </a:rPr>
                  <a:t> (K)</a:t>
                </a:r>
                <a:endParaRPr lang="fr-CA" sz="1600" b="0" dirty="0">
                  <a:latin typeface="Times New Roman" pitchFamily="18" charset="0"/>
                </a:endParaRP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spPr>
          <a:noFill/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600"/>
            </a:pPr>
            <a:endParaRPr lang="fr-FR"/>
          </a:p>
        </c:txPr>
        <c:crossAx val="-998308176"/>
        <c:crosses val="autoZero"/>
        <c:crossBetween val="midCat"/>
        <c:majorUnit val="2"/>
      </c:valAx>
      <c:spPr>
        <a:noFill/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l-GR" sz="1800" b="1" i="0" u="none" strike="noStrike" baseline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sz="1800" b="1" i="0" u="none" strike="noStrike" baseline="0" dirty="0">
                <a:latin typeface="Times New Roman" pitchFamily="18" charset="0"/>
              </a:rPr>
              <a:t>T</a:t>
            </a:r>
            <a:r>
              <a:rPr lang="fr-CA" dirty="0">
                <a:latin typeface="Times New Roman" pitchFamily="18" charset="0"/>
              </a:rPr>
              <a:t> en fonction de</a:t>
            </a:r>
            <a:r>
              <a:rPr lang="fr-CA" baseline="0" dirty="0">
                <a:latin typeface="Times New Roman" pitchFamily="18" charset="0"/>
              </a:rPr>
              <a:t> </a:t>
            </a:r>
            <a:r>
              <a:rPr lang="el-GR" sz="1800" b="1" i="0" u="none" strike="noStrike" baseline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sz="1800" b="1" i="0" u="none" strike="noStrike" baseline="0" dirty="0">
                <a:latin typeface="Times New Roman" pitchFamily="18" charset="0"/>
              </a:rPr>
              <a:t>p</a:t>
            </a:r>
            <a:endParaRPr lang="fr-CA" dirty="0">
              <a:latin typeface="Times New Roman" pitchFamily="18" charset="0"/>
            </a:endParaRPr>
          </a:p>
        </c:rich>
      </c:tx>
      <c:layout>
        <c:manualLayout>
          <c:xMode val="edge"/>
          <c:yMode val="edge"/>
          <c:x val="0.36389475251763737"/>
          <c:y val="1.6612708067628122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FF0000"/>
              </a:solidFill>
            </c:spPr>
          </c:marker>
          <c:errBars>
            <c:errDir val="x"/>
            <c:errBarType val="both"/>
            <c:errValType val="cust"/>
            <c:noEndCap val="0"/>
            <c:plus>
              <c:numRef>
                <c:f>Sheet1!$I$20:$I$29</c:f>
                <c:numCache>
                  <c:formatCode>General</c:formatCode>
                  <c:ptCount val="10"/>
                  <c:pt idx="0">
                    <c:v>3.1021899667973657E-3</c:v>
                  </c:pt>
                  <c:pt idx="1">
                    <c:v>4.2334719851578589E-3</c:v>
                  </c:pt>
                  <c:pt idx="2">
                    <c:v>9.8275464108106819E-4</c:v>
                  </c:pt>
                  <c:pt idx="3">
                    <c:v>2.6746976617579507E-3</c:v>
                  </c:pt>
                  <c:pt idx="4">
                    <c:v>2.2145083323481685E-3</c:v>
                  </c:pt>
                  <c:pt idx="5">
                    <c:v>1.3972109038765167E-3</c:v>
                  </c:pt>
                  <c:pt idx="6">
                    <c:v>1.1519807090184261E-3</c:v>
                  </c:pt>
                  <c:pt idx="7">
                    <c:v>4.9308070173398582E-4</c:v>
                  </c:pt>
                  <c:pt idx="8">
                    <c:v>9.3307719268523196E-4</c:v>
                  </c:pt>
                  <c:pt idx="9">
                    <c:v>1.3466409236501582E-3</c:v>
                  </c:pt>
                </c:numCache>
              </c:numRef>
            </c:plus>
            <c:minus>
              <c:numRef>
                <c:f>Sheet1!$I$20:$I$29</c:f>
                <c:numCache>
                  <c:formatCode>General</c:formatCode>
                  <c:ptCount val="10"/>
                  <c:pt idx="0">
                    <c:v>3.1021899667973657E-3</c:v>
                  </c:pt>
                  <c:pt idx="1">
                    <c:v>4.2334719851578589E-3</c:v>
                  </c:pt>
                  <c:pt idx="2">
                    <c:v>9.8275464108106819E-4</c:v>
                  </c:pt>
                  <c:pt idx="3">
                    <c:v>2.6746976617579507E-3</c:v>
                  </c:pt>
                  <c:pt idx="4">
                    <c:v>2.2145083323481685E-3</c:v>
                  </c:pt>
                  <c:pt idx="5">
                    <c:v>1.3972109038765167E-3</c:v>
                  </c:pt>
                  <c:pt idx="6">
                    <c:v>1.1519807090184261E-3</c:v>
                  </c:pt>
                  <c:pt idx="7">
                    <c:v>4.9308070173398582E-4</c:v>
                  </c:pt>
                  <c:pt idx="8">
                    <c:v>9.3307719268523196E-4</c:v>
                  </c:pt>
                  <c:pt idx="9">
                    <c:v>1.3466409236501582E-3</c:v>
                  </c:pt>
                </c:numCache>
              </c:numRef>
            </c:minus>
          </c:errBars>
          <c:errBars>
            <c:errDir val="y"/>
            <c:errBarType val="both"/>
            <c:errValType val="cust"/>
            <c:noEndCap val="0"/>
            <c:plus>
              <c:numRef>
                <c:f>Sheet1!$K$20:$K$29</c:f>
                <c:numCache>
                  <c:formatCode>General</c:formatCode>
                  <c:ptCount val="10"/>
                  <c:pt idx="0">
                    <c:v>3.8642026239121545E-2</c:v>
                  </c:pt>
                  <c:pt idx="1">
                    <c:v>1.5009398982257184E-2</c:v>
                  </c:pt>
                  <c:pt idx="2">
                    <c:v>1.953185846914416E-2</c:v>
                  </c:pt>
                  <c:pt idx="3">
                    <c:v>1.3269132224311475E-2</c:v>
                  </c:pt>
                  <c:pt idx="4">
                    <c:v>2.0247987361267691E-2</c:v>
                  </c:pt>
                  <c:pt idx="5">
                    <c:v>1.4197987904232438E-2</c:v>
                  </c:pt>
                  <c:pt idx="6">
                    <c:v>1.980114573306704E-2</c:v>
                  </c:pt>
                  <c:pt idx="7">
                    <c:v>1.5932104964542563E-2</c:v>
                  </c:pt>
                  <c:pt idx="8">
                    <c:v>2.309989153440475E-2</c:v>
                  </c:pt>
                  <c:pt idx="9">
                    <c:v>2.0378688678062081E-2</c:v>
                  </c:pt>
                </c:numCache>
              </c:numRef>
            </c:plus>
            <c:minus>
              <c:numRef>
                <c:f>Sheet1!$K$20:$K$29</c:f>
                <c:numCache>
                  <c:formatCode>General</c:formatCode>
                  <c:ptCount val="10"/>
                  <c:pt idx="0">
                    <c:v>3.8642026239121545E-2</c:v>
                  </c:pt>
                  <c:pt idx="1">
                    <c:v>1.5009398982257184E-2</c:v>
                  </c:pt>
                  <c:pt idx="2">
                    <c:v>1.953185846914416E-2</c:v>
                  </c:pt>
                  <c:pt idx="3">
                    <c:v>1.3269132224311475E-2</c:v>
                  </c:pt>
                  <c:pt idx="4">
                    <c:v>2.0247987361267691E-2</c:v>
                  </c:pt>
                  <c:pt idx="5">
                    <c:v>1.4197987904232438E-2</c:v>
                  </c:pt>
                  <c:pt idx="6">
                    <c:v>1.980114573306704E-2</c:v>
                  </c:pt>
                  <c:pt idx="7">
                    <c:v>1.5932104964542563E-2</c:v>
                  </c:pt>
                  <c:pt idx="8">
                    <c:v>2.309989153440475E-2</c:v>
                  </c:pt>
                  <c:pt idx="9">
                    <c:v>2.0378688678062081E-2</c:v>
                  </c:pt>
                </c:numCache>
              </c:numRef>
            </c:minus>
          </c:errBars>
          <c:xVal>
            <c:numRef>
              <c:f>Sheet1!$H$20:$H$29</c:f>
              <c:numCache>
                <c:formatCode>0.00</c:formatCode>
                <c:ptCount val="10"/>
                <c:pt idx="0">
                  <c:v>6.9767053605505644</c:v>
                </c:pt>
                <c:pt idx="1">
                  <c:v>6.1888519268270601</c:v>
                </c:pt>
                <c:pt idx="2">
                  <c:v>5.4340994923497332</c:v>
                </c:pt>
                <c:pt idx="3">
                  <c:v>4.7722901941230402</c:v>
                </c:pt>
                <c:pt idx="4">
                  <c:v>4.0436677049212202</c:v>
                </c:pt>
                <c:pt idx="5">
                  <c:v>3.3781836462763044</c:v>
                </c:pt>
                <c:pt idx="6">
                  <c:v>2.7088480693175687</c:v>
                </c:pt>
                <c:pt idx="7">
                  <c:v>2.069239547585676</c:v>
                </c:pt>
                <c:pt idx="8">
                  <c:v>1.4372681969406282</c:v>
                </c:pt>
                <c:pt idx="9">
                  <c:v>0.98342728516641165</c:v>
                </c:pt>
              </c:numCache>
            </c:numRef>
          </c:xVal>
          <c:yVal>
            <c:numRef>
              <c:f>Sheet1!$J$20:$J$29</c:f>
              <c:numCache>
                <c:formatCode>0.00</c:formatCode>
                <c:ptCount val="10"/>
                <c:pt idx="0">
                  <c:v>4.9289022192149928E-16</c:v>
                </c:pt>
                <c:pt idx="1">
                  <c:v>-0.78273537360075829</c:v>
                </c:pt>
                <c:pt idx="2">
                  <c:v>-1.6592118138272001</c:v>
                </c:pt>
                <c:pt idx="3">
                  <c:v>-2.3804496236364341</c:v>
                </c:pt>
                <c:pt idx="4">
                  <c:v>-3.3050522110537326</c:v>
                </c:pt>
                <c:pt idx="5">
                  <c:v>-4.1184961508893103</c:v>
                </c:pt>
                <c:pt idx="6">
                  <c:v>-4.954471500377208</c:v>
                </c:pt>
                <c:pt idx="7">
                  <c:v>-5.7182939983093881</c:v>
                </c:pt>
                <c:pt idx="8">
                  <c:v>-6.4966363694695799</c:v>
                </c:pt>
                <c:pt idx="9">
                  <c:v>-6.939845448105693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B62-41A0-9C0C-6EB47C455118}"/>
            </c:ext>
          </c:extLst>
        </c:ser>
        <c:ser>
          <c:idx val="1"/>
          <c:order val="1"/>
          <c:spPr>
            <a:ln w="25400">
              <a:solidFill>
                <a:sysClr val="windowText" lastClr="000000"/>
              </a:solidFill>
            </a:ln>
          </c:spPr>
          <c:marker>
            <c:symbol val="none"/>
          </c:marker>
          <c:xVal>
            <c:numRef>
              <c:f>Sheet1!$H$20:$H$29</c:f>
              <c:numCache>
                <c:formatCode>0.00</c:formatCode>
                <c:ptCount val="10"/>
                <c:pt idx="0">
                  <c:v>6.9767053605505644</c:v>
                </c:pt>
                <c:pt idx="1">
                  <c:v>6.1888519268270601</c:v>
                </c:pt>
                <c:pt idx="2">
                  <c:v>5.4340994923497332</c:v>
                </c:pt>
                <c:pt idx="3">
                  <c:v>4.7722901941230402</c:v>
                </c:pt>
                <c:pt idx="4">
                  <c:v>4.0436677049212202</c:v>
                </c:pt>
                <c:pt idx="5">
                  <c:v>3.3781836462763044</c:v>
                </c:pt>
                <c:pt idx="6">
                  <c:v>2.7088480693175687</c:v>
                </c:pt>
                <c:pt idx="7">
                  <c:v>2.069239547585676</c:v>
                </c:pt>
                <c:pt idx="8">
                  <c:v>1.4372681969406282</c:v>
                </c:pt>
                <c:pt idx="9">
                  <c:v>0.98342728516641165</c:v>
                </c:pt>
              </c:numCache>
            </c:numRef>
          </c:xVal>
          <c:yVal>
            <c:numRef>
              <c:f>Sheet1!$L$20:$L$29</c:f>
              <c:numCache>
                <c:formatCode>General</c:formatCode>
                <c:ptCount val="10"/>
                <c:pt idx="0">
                  <c:v>0.12514410824243791</c:v>
                </c:pt>
                <c:pt idx="1">
                  <c:v>-0.80731875757788085</c:v>
                </c:pt>
                <c:pt idx="2">
                  <c:v>-1.7006049805133399</c:v>
                </c:pt>
                <c:pt idx="3">
                  <c:v>-2.4838884802557257</c:v>
                </c:pt>
                <c:pt idx="4">
                  <c:v>-3.3462486418041277</c:v>
                </c:pt>
                <c:pt idx="5">
                  <c:v>-4.1338813992689554</c:v>
                </c:pt>
                <c:pt idx="6">
                  <c:v>-4.9260726160244825</c:v>
                </c:pt>
                <c:pt idx="7">
                  <c:v>-5.68308041677557</c:v>
                </c:pt>
                <c:pt idx="8">
                  <c:v>-6.4310492540169824</c:v>
                </c:pt>
                <c:pt idx="9">
                  <c:v>-6.968192051274897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BB62-41A0-9C0C-6EB47C4551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998309808"/>
        <c:axId val="-998313616"/>
      </c:scatterChart>
      <c:valAx>
        <c:axId val="-998309808"/>
        <c:scaling>
          <c:orientation val="minMax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 b="0"/>
                </a:pPr>
                <a:r>
                  <a:rPr lang="el-GR" sz="1600" b="0" baseline="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CA" sz="1600" b="0" baseline="0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fr-CA" sz="1600" b="0" baseline="0" dirty="0">
                    <a:latin typeface="Times New Roman" pitchFamily="18" charset="0"/>
                  </a:rPr>
                  <a:t> (</a:t>
                </a:r>
                <a:r>
                  <a:rPr lang="fr-CA" sz="1600" b="0" baseline="0" dirty="0" err="1">
                    <a:latin typeface="Times New Roman" pitchFamily="18" charset="0"/>
                  </a:rPr>
                  <a:t>atm</a:t>
                </a:r>
                <a:r>
                  <a:rPr lang="fr-CA" sz="1600" b="0" baseline="0" dirty="0">
                    <a:latin typeface="Times New Roman" pitchFamily="18" charset="0"/>
                  </a:rPr>
                  <a:t>)</a:t>
                </a:r>
                <a:endParaRPr lang="fr-CA" sz="1600" b="0" dirty="0">
                  <a:latin typeface="Times New Roman" pitchFamily="18" charset="0"/>
                </a:endParaRP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spPr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400"/>
            </a:pPr>
            <a:endParaRPr lang="fr-FR"/>
          </a:p>
        </c:txPr>
        <c:crossAx val="-998313616"/>
        <c:crossesAt val="-8"/>
        <c:crossBetween val="midCat"/>
      </c:valAx>
      <c:valAx>
        <c:axId val="-9983136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fr-CA" sz="1600" b="0" dirty="0">
                    <a:latin typeface="Times New Roman" pitchFamily="18" charset="0"/>
                    <a:cs typeface="Times New Roman" pitchFamily="18" charset="0"/>
                  </a:rPr>
                  <a:t>ΔT</a:t>
                </a:r>
                <a:r>
                  <a:rPr lang="fr-CA" sz="1600" b="0" baseline="0" dirty="0">
                    <a:latin typeface="Times New Roman" pitchFamily="18" charset="0"/>
                    <a:cs typeface="Times New Roman" pitchFamily="18" charset="0"/>
                  </a:rPr>
                  <a:t> (K)</a:t>
                </a:r>
                <a:endParaRPr lang="fr-CA" sz="1600" b="0" dirty="0">
                  <a:latin typeface="Times New Roman" pitchFamily="18" charset="0"/>
                </a:endParaRP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spPr>
          <a:noFill/>
          <a:ln w="25400">
            <a:solidFill>
              <a:sysClr val="windowText" lastClr="000000"/>
            </a:solidFill>
          </a:ln>
        </c:spPr>
        <c:txPr>
          <a:bodyPr/>
          <a:lstStyle/>
          <a:p>
            <a:pPr>
              <a:defRPr sz="1600"/>
            </a:pPr>
            <a:endParaRPr lang="fr-FR"/>
          </a:p>
        </c:txPr>
        <c:crossAx val="-998309808"/>
        <c:crosses val="autoZero"/>
        <c:crossBetween val="midCat"/>
        <c:majorUnit val="2"/>
      </c:valAx>
      <c:spPr>
        <a:noFill/>
        <a:ln w="25400">
          <a:solidFill>
            <a:schemeClr val="tx1"/>
          </a:solidFill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CO2 Descendan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22225">
                <a:solidFill>
                  <a:srgbClr val="FF000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FF000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081789563039191"/>
                  <c:y val="9.6569952859712982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baseline="0"/>
                      <a:t>-ΔT = 1,286(-</a:t>
                    </a:r>
                    <a:r>
                      <a:rPr lang="el-GR" baseline="0"/>
                      <a:t>Δ</a:t>
                    </a:r>
                    <a:r>
                      <a:rPr lang="fr-CA" baseline="0"/>
                      <a:t>P)</a:t>
                    </a:r>
                    <a:r>
                      <a:rPr lang="en-US" baseline="0"/>
                      <a:t> - 0,1684</a:t>
                    </a:r>
                    <a:br>
                      <a:rPr lang="en-US" baseline="0"/>
                    </a:br>
                    <a:r>
                      <a:rPr lang="en-US" baseline="0"/>
                      <a:t>R² = 0,9981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</c:trendlineLbl>
          </c:trendline>
          <c:errBars>
            <c:errDir val="x"/>
            <c:errBarType val="both"/>
            <c:errValType val="cust"/>
            <c:noEndCap val="0"/>
            <c:plus>
              <c:numRef>
                <c:f>Feuil1!$N$2:$N$10</c:f>
                <c:numCache>
                  <c:formatCode>General</c:formatCode>
                  <c:ptCount val="9"/>
                  <c:pt idx="0">
                    <c:v>8.7678053210836545E-3</c:v>
                  </c:pt>
                  <c:pt idx="1">
                    <c:v>6.8966268595454048E-3</c:v>
                  </c:pt>
                  <c:pt idx="2">
                    <c:v>3.5360957923907181E-3</c:v>
                  </c:pt>
                  <c:pt idx="3">
                    <c:v>2.2564203294030607E-3</c:v>
                  </c:pt>
                  <c:pt idx="4">
                    <c:v>5.491775031389483E-3</c:v>
                  </c:pt>
                  <c:pt idx="5">
                    <c:v>1.3984809629349624E-3</c:v>
                  </c:pt>
                  <c:pt idx="6">
                    <c:v>1.6891951636957593E-3</c:v>
                  </c:pt>
                  <c:pt idx="7">
                    <c:v>1.3170525839984642E-2</c:v>
                  </c:pt>
                  <c:pt idx="8">
                    <c:v>1.6929284991431335E-3</c:v>
                  </c:pt>
                </c:numCache>
              </c:numRef>
            </c:plus>
            <c:minus>
              <c:numRef>
                <c:f>Feuil1!$N$2:$N$10</c:f>
                <c:numCache>
                  <c:formatCode>General</c:formatCode>
                  <c:ptCount val="9"/>
                  <c:pt idx="0">
                    <c:v>8.7678053210836545E-3</c:v>
                  </c:pt>
                  <c:pt idx="1">
                    <c:v>6.8966268595454048E-3</c:v>
                  </c:pt>
                  <c:pt idx="2">
                    <c:v>3.5360957923907181E-3</c:v>
                  </c:pt>
                  <c:pt idx="3">
                    <c:v>2.2564203294030607E-3</c:v>
                  </c:pt>
                  <c:pt idx="4">
                    <c:v>5.491775031389483E-3</c:v>
                  </c:pt>
                  <c:pt idx="5">
                    <c:v>1.3984809629349624E-3</c:v>
                  </c:pt>
                  <c:pt idx="6">
                    <c:v>1.6891951636957593E-3</c:v>
                  </c:pt>
                  <c:pt idx="7">
                    <c:v>1.3170525839984642E-2</c:v>
                  </c:pt>
                  <c:pt idx="8">
                    <c:v>1.6929284991431335E-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Ref>
                <c:f>Feuil1!$K$2:$K$10</c:f>
                <c:numCache>
                  <c:formatCode>General</c:formatCode>
                  <c:ptCount val="9"/>
                  <c:pt idx="0">
                    <c:v>7.0904464208535823E-3</c:v>
                  </c:pt>
                  <c:pt idx="1">
                    <c:v>5.9189337508475728E-3</c:v>
                  </c:pt>
                  <c:pt idx="2">
                    <c:v>1.4160666210877986E-2</c:v>
                  </c:pt>
                  <c:pt idx="3">
                    <c:v>9.4000368333829066E-3</c:v>
                  </c:pt>
                  <c:pt idx="4">
                    <c:v>1.5005530528042991E-2</c:v>
                  </c:pt>
                  <c:pt idx="5">
                    <c:v>0.1067932873975789</c:v>
                  </c:pt>
                  <c:pt idx="6">
                    <c:v>7.0247223143992728E-3</c:v>
                  </c:pt>
                  <c:pt idx="7">
                    <c:v>8.1512988359293582E-3</c:v>
                  </c:pt>
                  <c:pt idx="8">
                    <c:v>8.5067644741237125E-3</c:v>
                  </c:pt>
                </c:numCache>
              </c:numRef>
            </c:plus>
            <c:minus>
              <c:numRef>
                <c:f>Feuil1!$K$2:$K$10</c:f>
                <c:numCache>
                  <c:formatCode>General</c:formatCode>
                  <c:ptCount val="9"/>
                  <c:pt idx="0">
                    <c:v>7.0904464208535823E-3</c:v>
                  </c:pt>
                  <c:pt idx="1">
                    <c:v>5.9189337508475728E-3</c:v>
                  </c:pt>
                  <c:pt idx="2">
                    <c:v>1.4160666210877986E-2</c:v>
                  </c:pt>
                  <c:pt idx="3">
                    <c:v>9.4000368333829066E-3</c:v>
                  </c:pt>
                  <c:pt idx="4">
                    <c:v>1.5005530528042991E-2</c:v>
                  </c:pt>
                  <c:pt idx="5">
                    <c:v>0.1067932873975789</c:v>
                  </c:pt>
                  <c:pt idx="6">
                    <c:v>7.0247223143992728E-3</c:v>
                  </c:pt>
                  <c:pt idx="7">
                    <c:v>8.1512988359293582E-3</c:v>
                  </c:pt>
                  <c:pt idx="8">
                    <c:v>8.5067644741237125E-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Feuil1!$M$2:$M$10</c:f>
              <c:numCache>
                <c:formatCode>0.000</c:formatCode>
                <c:ptCount val="9"/>
                <c:pt idx="0">
                  <c:v>5.064960163420503</c:v>
                </c:pt>
                <c:pt idx="1">
                  <c:v>4.3267915939309969</c:v>
                </c:pt>
                <c:pt idx="2">
                  <c:v>3.7202927598587792</c:v>
                </c:pt>
                <c:pt idx="3">
                  <c:v>3.0861158425957429</c:v>
                </c:pt>
                <c:pt idx="4">
                  <c:v>2.5012528220790591</c:v>
                </c:pt>
                <c:pt idx="5">
                  <c:v>1.8419078419824235</c:v>
                </c:pt>
                <c:pt idx="6">
                  <c:v>1.2711866445242264</c:v>
                </c:pt>
                <c:pt idx="7" formatCode="0.00">
                  <c:v>0.606396689911745</c:v>
                </c:pt>
                <c:pt idx="8">
                  <c:v>0</c:v>
                </c:pt>
              </c:numCache>
            </c:numRef>
          </c:xVal>
          <c:yVal>
            <c:numRef>
              <c:f>Feuil1!$J$2:$J$10</c:f>
              <c:numCache>
                <c:formatCode>0.000</c:formatCode>
                <c:ptCount val="9"/>
                <c:pt idx="0">
                  <c:v>6.4313440003434046</c:v>
                </c:pt>
                <c:pt idx="1">
                  <c:v>5.4609414745074734</c:v>
                </c:pt>
                <c:pt idx="2" formatCode="0.00">
                  <c:v>4.6319650033577506</c:v>
                </c:pt>
                <c:pt idx="3">
                  <c:v>3.7073791511328178</c:v>
                </c:pt>
                <c:pt idx="4" formatCode="0.00">
                  <c:v>2.957841128158166</c:v>
                </c:pt>
                <c:pt idx="5" formatCode="0.0">
                  <c:v>2.079920150905433</c:v>
                </c:pt>
                <c:pt idx="6">
                  <c:v>1.4314235239504081</c:v>
                </c:pt>
                <c:pt idx="7">
                  <c:v>0.61344106684981647</c:v>
                </c:pt>
                <c:pt idx="8">
                  <c:v>9.8489665096772533E-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B36D-4231-AFBF-7411CFA91564}"/>
            </c:ext>
          </c:extLst>
        </c:ser>
        <c:ser>
          <c:idx val="2"/>
          <c:order val="2"/>
          <c:tx>
            <c:v>Azote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trendline>
            <c:spPr>
              <a:ln w="19050" cap="rnd">
                <a:solidFill>
                  <a:srgbClr val="0070C0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4.8717348332773708E-4"/>
                  <c:y val="-4.2246367213823681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CA" baseline="0"/>
                      <a:t>-</a:t>
                    </a:r>
                    <a:r>
                      <a:rPr lang="el-GR" baseline="0"/>
                      <a:t>Δ</a:t>
                    </a:r>
                    <a:r>
                      <a:rPr lang="fr-CA" baseline="0"/>
                      <a:t>T</a:t>
                    </a:r>
                    <a:r>
                      <a:rPr lang="en-US" baseline="0"/>
                      <a:t> = 0,3101(-</a:t>
                    </a:r>
                    <a:r>
                      <a:rPr lang="el-GR" baseline="0"/>
                      <a:t>Δ</a:t>
                    </a:r>
                    <a:r>
                      <a:rPr lang="fr-CA" baseline="0"/>
                      <a:t>P)</a:t>
                    </a:r>
                    <a:r>
                      <a:rPr lang="en-US" baseline="0"/>
                      <a:t> - 0,2897</a:t>
                    </a:r>
                    <a:br>
                      <a:rPr lang="en-US" baseline="0"/>
                    </a:br>
                    <a:r>
                      <a:rPr lang="en-US" baseline="0"/>
                      <a:t>R² = 0,9944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</c:trendlineLbl>
          </c:trendline>
          <c:xVal>
            <c:numRef>
              <c:f>[1]Feuil1!$R$3:$R$11</c:f>
              <c:numCache>
                <c:formatCode>General</c:formatCode>
                <c:ptCount val="9"/>
                <c:pt idx="0">
                  <c:v>6.169240635573054</c:v>
                </c:pt>
                <c:pt idx="1">
                  <c:v>5.5524226353880675</c:v>
                </c:pt>
                <c:pt idx="2">
                  <c:v>4.9358264704786547</c:v>
                </c:pt>
                <c:pt idx="3">
                  <c:v>4.3278674819690837</c:v>
                </c:pt>
                <c:pt idx="4">
                  <c:v>3.6763530183363273</c:v>
                </c:pt>
                <c:pt idx="5">
                  <c:v>3.0869215652508628</c:v>
                </c:pt>
                <c:pt idx="6">
                  <c:v>2.4612305346139451</c:v>
                </c:pt>
                <c:pt idx="7">
                  <c:v>1.7950754748747497</c:v>
                </c:pt>
                <c:pt idx="8">
                  <c:v>1.1688668938563513</c:v>
                </c:pt>
              </c:numCache>
            </c:numRef>
          </c:xVal>
          <c:yVal>
            <c:numRef>
              <c:f>[1]Feuil1!$T$3:$T$11</c:f>
              <c:numCache>
                <c:formatCode>General</c:formatCode>
                <c:ptCount val="9"/>
                <c:pt idx="0">
                  <c:v>1.6945557622372343</c:v>
                </c:pt>
                <c:pt idx="1">
                  <c:v>1.4033174008439107</c:v>
                </c:pt>
                <c:pt idx="2">
                  <c:v>1.2343214750114704</c:v>
                </c:pt>
                <c:pt idx="3">
                  <c:v>1.0456991402752087</c:v>
                </c:pt>
                <c:pt idx="4">
                  <c:v>0.81458738136598541</c:v>
                </c:pt>
                <c:pt idx="5">
                  <c:v>0.63218019388756674</c:v>
                </c:pt>
                <c:pt idx="6">
                  <c:v>0.45147138479407906</c:v>
                </c:pt>
                <c:pt idx="7">
                  <c:v>0.27024718790058799</c:v>
                </c:pt>
                <c:pt idx="8">
                  <c:v>0.1334091358498859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E190-49DB-96F7-FCEC77B97276}"/>
            </c:ext>
          </c:extLst>
        </c:ser>
        <c:ser>
          <c:idx val="3"/>
          <c:order val="3"/>
          <c:tx>
            <c:v>Hélium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4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1.4588968890789559E-2"/>
                  <c:y val="-6.0338790853656184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baseline="0"/>
                      <a:t>-ΔT = -0,0616(-</a:t>
                    </a:r>
                    <a:r>
                      <a:rPr lang="el-GR" baseline="0"/>
                      <a:t>Δ</a:t>
                    </a:r>
                    <a:r>
                      <a:rPr lang="fr-CA" baseline="0"/>
                      <a:t>P)</a:t>
                    </a:r>
                    <a:r>
                      <a:rPr lang="en-US" baseline="0"/>
                      <a:t> + 0,1275</a:t>
                    </a:r>
                    <a:br>
                      <a:rPr lang="en-US" baseline="0"/>
                    </a:br>
                    <a:r>
                      <a:rPr lang="en-US" baseline="0"/>
                      <a:t>R² = 0,9946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</c:trendlineLbl>
          </c:trendline>
          <c:xVal>
            <c:numRef>
              <c:f>[1]Feuil2!$P$3:$P$7</c:f>
              <c:numCache>
                <c:formatCode>General</c:formatCode>
                <c:ptCount val="5"/>
                <c:pt idx="0">
                  <c:v>6.3139611106840681</c:v>
                </c:pt>
                <c:pt idx="1">
                  <c:v>4.9230378625237456</c:v>
                </c:pt>
                <c:pt idx="2">
                  <c:v>3.9138507552305515</c:v>
                </c:pt>
                <c:pt idx="3">
                  <c:v>2.7113405335630505</c:v>
                </c:pt>
                <c:pt idx="4">
                  <c:v>1.7755427267959993</c:v>
                </c:pt>
              </c:numCache>
            </c:numRef>
          </c:xVal>
          <c:yVal>
            <c:numRef>
              <c:f>[1]Feuil2!$R$3:$R$7</c:f>
              <c:numCache>
                <c:formatCode>General</c:formatCode>
                <c:ptCount val="5"/>
                <c:pt idx="0">
                  <c:v>-0.26485433094729344</c:v>
                </c:pt>
                <c:pt idx="1">
                  <c:v>-0.17555633817548932</c:v>
                </c:pt>
                <c:pt idx="2">
                  <c:v>-0.11149074174976256</c:v>
                </c:pt>
                <c:pt idx="3">
                  <c:v>-2.7828234188034151E-2</c:v>
                </c:pt>
                <c:pt idx="4">
                  <c:v>7.6935201702033962E-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E190-49DB-96F7-FCEC77B9727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109331760"/>
        <c:axId val="-110933393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v>CO2 Ascendant</c:v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</a:ln>
                    <a:effectLst/>
                  </c:spPr>
                </c:marker>
                <c:trendline>
                  <c:spPr>
                    <a:ln w="19050" cap="rnd">
                      <a:solidFill>
                        <a:srgbClr val="FF0000"/>
                      </a:solidFill>
                      <a:prstDash val="dash"/>
                    </a:ln>
                    <a:effectLst/>
                  </c:spPr>
                  <c:trendlineType val="linear"/>
                  <c:dispRSqr val="1"/>
                  <c:dispEq val="1"/>
                  <c:trendlineLbl>
                    <c:layout>
                      <c:manualLayout>
                        <c:x val="-8.9832280832595868E-2"/>
                        <c:y val="2.2197151124575116E-2"/>
                      </c:manualLayout>
                    </c:layout>
                    <c:tx>
                      <c:rich>
                        <a:bodyPr rot="0" spcFirstLastPara="1" vertOverflow="ellipsis" vert="horz" wrap="square" anchor="ctr" anchorCtr="1"/>
                        <a:lstStyle/>
                        <a:p>
                          <a:pPr>
                            <a:defRPr sz="900" b="0" i="0" u="none" strike="noStrike" kern="1200" baseline="0">
                              <a:solidFill>
                                <a:schemeClr val="tx1">
                                  <a:lumMod val="65000"/>
                                  <a:lumOff val="35000"/>
                                </a:schemeClr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pPr>
                          <a:r>
                            <a:rPr lang="en-US" baseline="0"/>
                            <a:t>ΔT = 1,254</a:t>
                          </a:r>
                          <a:r>
                            <a:rPr lang="el-GR" baseline="0"/>
                            <a:t>Δ</a:t>
                          </a:r>
                          <a:r>
                            <a:rPr lang="fr-CA" baseline="0"/>
                            <a:t>P</a:t>
                          </a:r>
                          <a:r>
                            <a:rPr lang="en-US" baseline="0"/>
                            <a:t> + 0,158</a:t>
                          </a:r>
                          <a:br>
                            <a:rPr lang="en-US" baseline="0"/>
                          </a:br>
                          <a:r>
                            <a:rPr lang="en-US" baseline="0"/>
                            <a:t>R² = 0,9989</a:t>
                          </a:r>
                          <a:endParaRPr lang="en-US"/>
                        </a:p>
                      </c:rich>
                    </c:tx>
                    <c:numFmt formatCode="General" sourceLinked="0"/>
                    <c:spPr>
                      <a:noFill/>
                      <a:ln>
                        <a:noFill/>
                      </a:ln>
                      <a:effectLst/>
                    </c:spPr>
                    <c:txPr>
                      <a:bodyPr rot="0" spcFirstLastPara="1" vertOverflow="ellipsis" vert="horz" wrap="square" anchor="ctr" anchorCtr="1"/>
                      <a:lstStyle/>
                      <a:p>
                        <a:pPr>
                          <a:defRPr sz="900" b="0" i="0" u="none" strike="noStrike" kern="1200" baseline="0">
                            <a:solidFill>
                              <a:schemeClr val="tx1">
                                <a:lumMod val="65000"/>
                                <a:lumOff val="35000"/>
                              </a:schemeClr>
                            </a:solidFill>
                            <a:latin typeface="+mn-lt"/>
                            <a:ea typeface="+mn-ea"/>
                            <a:cs typeface="+mn-cs"/>
                          </a:defRPr>
                        </a:pPr>
                        <a:endParaRPr lang="fr-FR"/>
                      </a:p>
                    </c:txPr>
                  </c:trendlineLbl>
                </c:trendline>
                <c:xVal>
                  <c:numRef>
                    <c:extLst>
                      <c:ext uri="{02D57815-91ED-43cb-92C2-25804820EDAC}">
                        <c15:formulaRef>
                          <c15:sqref>Feuil1!$M$79:$M$87</c15:sqref>
                        </c15:formulaRef>
                      </c:ext>
                    </c:extLst>
                    <c:numCache>
                      <c:formatCode>0.000</c:formatCode>
                      <c:ptCount val="9"/>
                      <c:pt idx="0">
                        <c:v>0</c:v>
                      </c:pt>
                      <c:pt idx="1">
                        <c:v>0.62440741350792717</c:v>
                      </c:pt>
                      <c:pt idx="2">
                        <c:v>1.2541615601919296</c:v>
                      </c:pt>
                      <c:pt idx="3">
                        <c:v>1.8338569069323367</c:v>
                      </c:pt>
                      <c:pt idx="4">
                        <c:v>2.456325484205478</c:v>
                      </c:pt>
                      <c:pt idx="5">
                        <c:v>3.0976114764807519</c:v>
                      </c:pt>
                      <c:pt idx="6">
                        <c:v>3.7212358248909916</c:v>
                      </c:pt>
                      <c:pt idx="7">
                        <c:v>4.3622995085881868</c:v>
                      </c:pt>
                      <c:pt idx="8">
                        <c:v>4.9821541819569184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Feuil1!$J$79:$J$87</c15:sqref>
                        </c15:formulaRef>
                      </c:ext>
                    </c:extLst>
                    <c:numCache>
                      <c:formatCode>0.000</c:formatCode>
                      <c:ptCount val="9"/>
                      <c:pt idx="0">
                        <c:v>0.26855808753196447</c:v>
                      </c:pt>
                      <c:pt idx="1">
                        <c:v>0.96187263105746679</c:v>
                      </c:pt>
                      <c:pt idx="2">
                        <c:v>1.6509922494387328</c:v>
                      </c:pt>
                      <c:pt idx="3">
                        <c:v>2.4200649750501069</c:v>
                      </c:pt>
                      <c:pt idx="4">
                        <c:v>3.1871080622710615</c:v>
                      </c:pt>
                      <c:pt idx="5">
                        <c:v>3.9720098389541496</c:v>
                      </c:pt>
                      <c:pt idx="6">
                        <c:v>4.8002639865330741</c:v>
                      </c:pt>
                      <c:pt idx="7">
                        <c:v>5.7333460591826473</c:v>
                      </c:pt>
                      <c:pt idx="8">
                        <c:v>6.4313440003434046</c:v>
                      </c:pt>
                    </c:numCache>
                  </c:numRef>
                </c:yVal>
                <c:smooth val="0"/>
                <c:extLst xmlns:c16r2="http://schemas.microsoft.com/office/drawing/2015/06/chart">
                  <c:ext xmlns:c16="http://schemas.microsoft.com/office/drawing/2014/chart" uri="{C3380CC4-5D6E-409C-BE32-E72D297353CC}">
                    <c16:uniqueId val="{00000002-B36D-4231-AFBF-7411CFA91564}"/>
                  </c:ext>
                </c:extLst>
              </c15:ser>
            </c15:filteredScatterSeries>
          </c:ext>
        </c:extLst>
      </c:scatterChart>
      <c:valAx>
        <c:axId val="-1109331760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CA"/>
                  <a:t>-</a:t>
                </a:r>
                <a:r>
                  <a:rPr lang="el-GR"/>
                  <a:t>Δ</a:t>
                </a:r>
                <a:r>
                  <a:rPr lang="fr-CA"/>
                  <a:t>P</a:t>
                </a:r>
                <a:r>
                  <a:rPr lang="fr-CA" baseline="0"/>
                  <a:t> (atm)</a:t>
                </a:r>
                <a:endParaRPr lang="fr-CA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1109333936"/>
        <c:crossesAt val="-1"/>
        <c:crossBetween val="midCat"/>
      </c:valAx>
      <c:valAx>
        <c:axId val="-1109333936"/>
        <c:scaling>
          <c:orientation val="minMax"/>
          <c:max val="7"/>
          <c:min val="-1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CA"/>
                  <a:t>-</a:t>
                </a:r>
                <a:r>
                  <a:rPr lang="el-GR"/>
                  <a:t>Δ</a:t>
                </a:r>
                <a:r>
                  <a:rPr lang="fr-CA"/>
                  <a:t>T (K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-11093317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>
                <a:latin typeface="Times New Roman" pitchFamily="18" charset="0"/>
              </a:rPr>
              <a:t>Position</a:t>
            </a:r>
            <a:r>
              <a:rPr lang="en-US" baseline="0" dirty="0">
                <a:latin typeface="Times New Roman" pitchFamily="18" charset="0"/>
              </a:rPr>
              <a:t> en </a:t>
            </a:r>
            <a:r>
              <a:rPr lang="en-US" baseline="0" dirty="0" err="1">
                <a:latin typeface="Times New Roman" pitchFamily="18" charset="0"/>
              </a:rPr>
              <a:t>fonction</a:t>
            </a:r>
            <a:r>
              <a:rPr lang="en-US" baseline="0" dirty="0">
                <a:latin typeface="Times New Roman" pitchFamily="18" charset="0"/>
              </a:rPr>
              <a:t> du temps</a:t>
            </a:r>
            <a:endParaRPr lang="en-US" dirty="0">
              <a:latin typeface="Times New Roman" pitchFamily="18" charset="0"/>
            </a:endParaRPr>
          </a:p>
        </c:rich>
      </c:tx>
      <c:layout>
        <c:manualLayout>
          <c:xMode val="edge"/>
          <c:yMode val="edge"/>
          <c:x val="0.16994444444444556"/>
          <c:y val="4.1666666666666692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015507436570428"/>
          <c:y val="6.0659813356663754E-2"/>
          <c:w val="0.64284281638920227"/>
          <c:h val="0.8373647564887752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3!$B$1</c:f>
              <c:strCache>
                <c:ptCount val="1"/>
                <c:pt idx="0">
                  <c:v>position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</c:marker>
          <c:trendline>
            <c:trendlineType val="poly"/>
            <c:order val="2"/>
            <c:dispRSqr val="1"/>
            <c:dispEq val="1"/>
            <c:trendlineLbl>
              <c:layout>
                <c:manualLayout>
                  <c:x val="-0.19286548556430527"/>
                  <c:y val="0.11083151064450254"/>
                </c:manualLayout>
              </c:layout>
              <c:numFmt formatCode="General" sourceLinked="0"/>
            </c:trendlineLbl>
          </c:trendline>
          <c:xVal>
            <c:numRef>
              <c:f>Sheet3!$A$2:$A$21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xVal>
          <c:yVal>
            <c:numRef>
              <c:f>Sheet3!$B$2:$B$21</c:f>
              <c:numCache>
                <c:formatCode>General</c:formatCode>
                <c:ptCount val="20"/>
                <c:pt idx="0">
                  <c:v>34.9</c:v>
                </c:pt>
                <c:pt idx="1">
                  <c:v>59.6</c:v>
                </c:pt>
                <c:pt idx="2">
                  <c:v>94.1</c:v>
                </c:pt>
                <c:pt idx="3">
                  <c:v>138.4</c:v>
                </c:pt>
                <c:pt idx="4">
                  <c:v>192.5</c:v>
                </c:pt>
                <c:pt idx="5">
                  <c:v>256.39999999999969</c:v>
                </c:pt>
                <c:pt idx="6">
                  <c:v>330.1</c:v>
                </c:pt>
                <c:pt idx="7">
                  <c:v>413.6</c:v>
                </c:pt>
                <c:pt idx="8">
                  <c:v>506.90000000000003</c:v>
                </c:pt>
                <c:pt idx="9">
                  <c:v>610</c:v>
                </c:pt>
                <c:pt idx="10">
                  <c:v>722.90000000000009</c:v>
                </c:pt>
                <c:pt idx="11">
                  <c:v>845.6</c:v>
                </c:pt>
                <c:pt idx="12">
                  <c:v>978.1</c:v>
                </c:pt>
                <c:pt idx="13">
                  <c:v>1120.4000000000001</c:v>
                </c:pt>
                <c:pt idx="14">
                  <c:v>1272.5</c:v>
                </c:pt>
                <c:pt idx="15">
                  <c:v>1434.4</c:v>
                </c:pt>
                <c:pt idx="16">
                  <c:v>1606.1</c:v>
                </c:pt>
                <c:pt idx="17">
                  <c:v>1787.6</c:v>
                </c:pt>
                <c:pt idx="18">
                  <c:v>1978.9</c:v>
                </c:pt>
                <c:pt idx="19">
                  <c:v>2180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DABB-44F4-9FB1-A30EEAEC67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998311440"/>
        <c:axId val="-998310896"/>
      </c:scatterChart>
      <c:valAx>
        <c:axId val="-9983114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fr-CA" dirty="0">
                    <a:latin typeface="Times New Roman" pitchFamily="18" charset="0"/>
                  </a:rPr>
                  <a:t>Temps</a:t>
                </a:r>
              </a:p>
            </c:rich>
          </c:tx>
          <c:layout>
            <c:manualLayout>
              <c:xMode val="edge"/>
              <c:yMode val="edge"/>
              <c:x val="0.6157970253718309"/>
              <c:y val="0.916543088363954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-998310896"/>
        <c:crosses val="autoZero"/>
        <c:crossBetween val="midCat"/>
      </c:valAx>
      <c:valAx>
        <c:axId val="-998310896"/>
        <c:scaling>
          <c:orientation val="minMax"/>
          <c:max val="3000"/>
          <c:min val="-2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fr-CA" dirty="0">
                    <a:latin typeface="Times New Roman" pitchFamily="18" charset="0"/>
                  </a:rPr>
                  <a:t>Position</a:t>
                </a:r>
              </a:p>
            </c:rich>
          </c:tx>
          <c:layout>
            <c:manualLayout>
              <c:xMode val="edge"/>
              <c:yMode val="edge"/>
              <c:x val="2.9481968831081267E-2"/>
              <c:y val="0.394267025886012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-9983114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84F6CA-5F0E-43F5-A05D-42171FDAD497}" type="datetimeFigureOut">
              <a:rPr lang="fr-CA" smtClean="0"/>
              <a:pPr/>
              <a:t>2018-02-19</a:t>
            </a:fld>
            <a:endParaRPr lang="fr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1AF115-D68C-4253-91E4-6484F2115861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359072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AF115-D68C-4253-91E4-6484F2115861}" type="slidenum">
              <a:rPr lang="fr-CA" smtClean="0"/>
              <a:pPr/>
              <a:t>8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521394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AF115-D68C-4253-91E4-6484F2115861}" type="slidenum">
              <a:rPr lang="fr-CA" smtClean="0"/>
              <a:pPr/>
              <a:t>9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3045485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1AF115-D68C-4253-91E4-6484F2115861}" type="slidenum">
              <a:rPr lang="fr-CA" smtClean="0"/>
              <a:pPr/>
              <a:t>1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382705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fr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  <a:lvl2pPr>
              <a:defRPr>
                <a:latin typeface="Times New Roman" pitchFamily="18" charset="0"/>
              </a:defRPr>
            </a:lvl2pPr>
            <a:lvl3pPr>
              <a:defRPr>
                <a:latin typeface="Times New Roman" pitchFamily="18" charset="0"/>
              </a:defRPr>
            </a:lvl3pPr>
            <a:lvl4pPr>
              <a:defRPr>
                <a:latin typeface="Times New Roman" pitchFamily="18" charset="0"/>
              </a:defRPr>
            </a:lvl4pPr>
            <a:lvl5pPr>
              <a:defRPr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Times New Roman" pitchFamily="18" charset="0"/>
              </a:defRPr>
            </a:lvl1pPr>
            <a:lvl2pPr>
              <a:defRPr sz="2400">
                <a:latin typeface="Times New Roman" pitchFamily="18" charset="0"/>
              </a:defRPr>
            </a:lvl2pPr>
            <a:lvl3pPr>
              <a:defRPr sz="2000">
                <a:latin typeface="Times New Roman" pitchFamily="18" charset="0"/>
              </a:defRPr>
            </a:lvl3pPr>
            <a:lvl4pPr>
              <a:defRPr sz="1800">
                <a:latin typeface="Times New Roman" pitchFamily="18" charset="0"/>
              </a:defRPr>
            </a:lvl4pPr>
            <a:lvl5pPr>
              <a:defRPr sz="1800">
                <a:latin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Times New Roman" pitchFamily="18" charset="0"/>
              </a:defRPr>
            </a:lvl1pPr>
            <a:lvl2pPr>
              <a:defRPr sz="2400">
                <a:latin typeface="Times New Roman" pitchFamily="18" charset="0"/>
              </a:defRPr>
            </a:lvl2pPr>
            <a:lvl3pPr>
              <a:defRPr sz="2000">
                <a:latin typeface="Times New Roman" pitchFamily="18" charset="0"/>
              </a:defRPr>
            </a:lvl3pPr>
            <a:lvl4pPr>
              <a:defRPr sz="1800">
                <a:latin typeface="Times New Roman" pitchFamily="18" charset="0"/>
              </a:defRPr>
            </a:lvl4pPr>
            <a:lvl5pPr>
              <a:defRPr sz="1800">
                <a:latin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Times New Roman" pitchFamily="18" charset="0"/>
              </a:defRPr>
            </a:lvl1pPr>
            <a:lvl2pPr>
              <a:defRPr sz="2000">
                <a:latin typeface="Times New Roman" pitchFamily="18" charset="0"/>
              </a:defRPr>
            </a:lvl2pPr>
            <a:lvl3pPr>
              <a:defRPr sz="1800">
                <a:latin typeface="Times New Roman" pitchFamily="18" charset="0"/>
              </a:defRPr>
            </a:lvl3pPr>
            <a:lvl4pPr>
              <a:defRPr sz="1600">
                <a:latin typeface="Times New Roman" pitchFamily="18" charset="0"/>
              </a:defRPr>
            </a:lvl4pPr>
            <a:lvl5pPr>
              <a:defRPr sz="160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Times New Roman" pitchFamily="18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Times New Roman" pitchFamily="18" charset="0"/>
              </a:defRPr>
            </a:lvl1pPr>
            <a:lvl2pPr>
              <a:defRPr sz="2000">
                <a:latin typeface="Times New Roman" pitchFamily="18" charset="0"/>
              </a:defRPr>
            </a:lvl2pPr>
            <a:lvl3pPr>
              <a:defRPr sz="1800">
                <a:latin typeface="Times New Roman" pitchFamily="18" charset="0"/>
              </a:defRPr>
            </a:lvl3pPr>
            <a:lvl4pPr>
              <a:defRPr sz="1600">
                <a:latin typeface="Times New Roman" pitchFamily="18" charset="0"/>
              </a:defRPr>
            </a:lvl4pPr>
            <a:lvl5pPr>
              <a:defRPr sz="1600">
                <a:latin typeface="Times New Roman" pitchFamily="18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Times New Roman" pitchFamily="18" charset="0"/>
              </a:defRPr>
            </a:lvl1pPr>
            <a:lvl2pPr>
              <a:defRPr sz="2800">
                <a:latin typeface="Times New Roman" pitchFamily="18" charset="0"/>
              </a:defRPr>
            </a:lvl2pPr>
            <a:lvl3pPr>
              <a:defRPr sz="2400">
                <a:latin typeface="Times New Roman" pitchFamily="18" charset="0"/>
              </a:defRPr>
            </a:lvl3pPr>
            <a:lvl4pPr>
              <a:defRPr sz="2000">
                <a:latin typeface="Times New Roman" pitchFamily="18" charset="0"/>
              </a:defRPr>
            </a:lvl4pPr>
            <a:lvl5pPr>
              <a:defRPr sz="2000">
                <a:latin typeface="Times New Roman" pitchFamily="18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Times New Roman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fr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fr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2790BC5A-CCD3-4E2E-8BCB-90C443CCD238}" type="datetimeFigureOut">
              <a:rPr lang="fr-CA" smtClean="0"/>
              <a:pPr/>
              <a:t>2018-02-19</a:t>
            </a:fld>
            <a:endParaRPr lang="fr-C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endParaRPr lang="fr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</a:defRPr>
            </a:lvl1pPr>
          </a:lstStyle>
          <a:p>
            <a:fld id="{66FF22E6-C893-45B5-8543-13529AED75F1}" type="slidenum">
              <a:rPr lang="fr-CA" smtClean="0"/>
              <a:pPr/>
              <a:t>‹N°›</a:t>
            </a:fld>
            <a:endParaRPr lang="fr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6632"/>
            <a:ext cx="7772400" cy="1470025"/>
          </a:xfrm>
        </p:spPr>
        <p:txBody>
          <a:bodyPr>
            <a:normAutofit/>
          </a:bodyPr>
          <a:lstStyle/>
          <a:p>
            <a:r>
              <a:rPr lang="en-CA" sz="3600" b="1" dirty="0" err="1"/>
              <a:t>Détermination</a:t>
            </a:r>
            <a:r>
              <a:rPr lang="en-CA" sz="3600" b="1" dirty="0"/>
              <a:t> du coefficient </a:t>
            </a:r>
            <a:br>
              <a:rPr lang="en-CA" sz="3600" b="1" dirty="0"/>
            </a:br>
            <a:r>
              <a:rPr lang="en-CA" sz="3600" b="1" dirty="0"/>
              <a:t>Joule-Thomson</a:t>
            </a:r>
            <a:endParaRPr lang="fr-CA" sz="3600" b="1" dirty="0"/>
          </a:p>
        </p:txBody>
      </p:sp>
      <p:pic>
        <p:nvPicPr>
          <p:cNvPr id="1026" name="Picture 2" descr="http://upload.wikimedia.org/wikipedia/commons/4/41/Joule_James_Jeens_engravi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564904"/>
            <a:ext cx="3219450" cy="3371851"/>
          </a:xfrm>
          <a:prstGeom prst="rect">
            <a:avLst/>
          </a:prstGeom>
          <a:noFill/>
        </p:spPr>
      </p:pic>
      <p:pic>
        <p:nvPicPr>
          <p:cNvPr id="7" name="Picture 6" descr="lord-kelvins-quotes-8.jpg"/>
          <p:cNvPicPr>
            <a:picLocks noChangeAspect="1"/>
          </p:cNvPicPr>
          <p:nvPr/>
        </p:nvPicPr>
        <p:blipFill>
          <a:blip r:embed="rId3" cstate="print"/>
          <a:srcRect b="25947"/>
          <a:stretch>
            <a:fillRect/>
          </a:stretch>
        </p:blipFill>
        <p:spPr>
          <a:xfrm>
            <a:off x="5832648" y="2633014"/>
            <a:ext cx="3059832" cy="31722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43608" y="5949280"/>
            <a:ext cx="2245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latin typeface="Times New Roman" pitchFamily="18" charset="0"/>
              </a:rPr>
              <a:t>James Prescott Joule</a:t>
            </a:r>
          </a:p>
          <a:p>
            <a:pPr algn="ctr"/>
            <a:r>
              <a:rPr lang="en-CA" dirty="0">
                <a:latin typeface="Times New Roman" pitchFamily="18" charset="0"/>
              </a:rPr>
              <a:t>(1818-1889)</a:t>
            </a:r>
            <a:endParaRPr lang="fr-CA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2120" y="5899919"/>
            <a:ext cx="3375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latin typeface="Times New Roman" pitchFamily="18" charset="0"/>
              </a:rPr>
              <a:t>William Thomson (Lord Kelvin)</a:t>
            </a:r>
          </a:p>
          <a:p>
            <a:pPr algn="ctr"/>
            <a:r>
              <a:rPr lang="en-CA" dirty="0">
                <a:latin typeface="Times New Roman" pitchFamily="18" charset="0"/>
              </a:rPr>
              <a:t>(1824-1907)</a:t>
            </a:r>
            <a:endParaRPr lang="fr-CA" dirty="0">
              <a:latin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628800"/>
            <a:ext cx="6400800" cy="1752600"/>
          </a:xfrm>
        </p:spPr>
        <p:txBody>
          <a:bodyPr/>
          <a:lstStyle/>
          <a:p>
            <a:r>
              <a:rPr lang="en-CA" dirty="0">
                <a:solidFill>
                  <a:schemeClr val="tx1"/>
                </a:solidFill>
              </a:rPr>
              <a:t>CPH316</a:t>
            </a:r>
          </a:p>
          <a:p>
            <a:r>
              <a:rPr lang="en-CA" dirty="0">
                <a:solidFill>
                  <a:schemeClr val="tx1"/>
                </a:solidFill>
              </a:rPr>
              <a:t>P-A Turgeon</a:t>
            </a:r>
            <a:endParaRPr lang="fr-C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b="1" u="sng" dirty="0" err="1"/>
              <a:t>Équation</a:t>
            </a:r>
            <a:r>
              <a:rPr lang="en-CA" sz="2400" b="1" u="sng" dirty="0"/>
              <a:t> d’état de Van </a:t>
            </a:r>
            <a:r>
              <a:rPr lang="en-CA" sz="2400" b="1" u="sng" dirty="0" err="1"/>
              <a:t>der</a:t>
            </a:r>
            <a:r>
              <a:rPr lang="en-CA" sz="2400" b="1" u="sng" dirty="0"/>
              <a:t> Waals: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CA" sz="2400" dirty="0">
                <a:solidFill>
                  <a:srgbClr val="FF0000"/>
                </a:solidFill>
              </a:rPr>
              <a:t>Pour le rapport: </a:t>
            </a:r>
          </a:p>
          <a:p>
            <a:pPr marL="0" indent="0">
              <a:buNone/>
            </a:pPr>
            <a:r>
              <a:rPr lang="en-CA" sz="2400" dirty="0" err="1">
                <a:solidFill>
                  <a:srgbClr val="FF0000"/>
                </a:solidFill>
              </a:rPr>
              <a:t>Calculez</a:t>
            </a:r>
            <a:r>
              <a:rPr lang="en-CA" sz="2400" dirty="0">
                <a:solidFill>
                  <a:srgbClr val="FF0000"/>
                </a:solidFill>
              </a:rPr>
              <a:t> le coefficient Joule-Thomson de </a:t>
            </a:r>
            <a:r>
              <a:rPr lang="en-CA" sz="2400" dirty="0" err="1">
                <a:solidFill>
                  <a:srgbClr val="FF0000"/>
                </a:solidFill>
              </a:rPr>
              <a:t>vos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trois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gaz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prédit</a:t>
            </a:r>
            <a:r>
              <a:rPr lang="en-CA" sz="2400" dirty="0">
                <a:solidFill>
                  <a:srgbClr val="FF0000"/>
                </a:solidFill>
              </a:rPr>
              <a:t> par </a:t>
            </a:r>
            <a:r>
              <a:rPr lang="en-CA" sz="2400" dirty="0" err="1">
                <a:solidFill>
                  <a:srgbClr val="FF0000"/>
                </a:solidFill>
              </a:rPr>
              <a:t>l’équation</a:t>
            </a:r>
            <a:r>
              <a:rPr lang="en-CA" sz="2400" dirty="0">
                <a:solidFill>
                  <a:srgbClr val="FF0000"/>
                </a:solidFill>
              </a:rPr>
              <a:t> d’état de Van </a:t>
            </a:r>
            <a:r>
              <a:rPr lang="en-CA" sz="2400" dirty="0" err="1">
                <a:solidFill>
                  <a:srgbClr val="FF0000"/>
                </a:solidFill>
              </a:rPr>
              <a:t>der</a:t>
            </a:r>
            <a:r>
              <a:rPr lang="en-CA" sz="2400" dirty="0">
                <a:solidFill>
                  <a:srgbClr val="FF0000"/>
                </a:solidFill>
              </a:rPr>
              <a:t> Waals. (</a:t>
            </a:r>
            <a:r>
              <a:rPr lang="en-CA" sz="2400" dirty="0" err="1">
                <a:solidFill>
                  <a:srgbClr val="FF0000"/>
                </a:solidFill>
              </a:rPr>
              <a:t>astuce</a:t>
            </a:r>
            <a:r>
              <a:rPr lang="en-CA" sz="2400" dirty="0">
                <a:solidFill>
                  <a:srgbClr val="FF0000"/>
                </a:solidFill>
              </a:rPr>
              <a:t>: </a:t>
            </a:r>
            <a:r>
              <a:rPr lang="en-CA" sz="2400" dirty="0" err="1">
                <a:solidFill>
                  <a:srgbClr val="FF0000"/>
                </a:solidFill>
              </a:rPr>
              <a:t>vous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pouvez</a:t>
            </a:r>
            <a:r>
              <a:rPr lang="en-CA" sz="2400" dirty="0">
                <a:solidFill>
                  <a:srgbClr val="FF0000"/>
                </a:solidFill>
              </a:rPr>
              <a:t> utiliser les approximations </a:t>
            </a:r>
            <a:r>
              <a:rPr lang="en-CA" sz="2400" dirty="0" err="1">
                <a:solidFill>
                  <a:srgbClr val="FF0000"/>
                </a:solidFill>
              </a:rPr>
              <a:t>décrites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dans</a:t>
            </a:r>
            <a:r>
              <a:rPr lang="en-CA" sz="2400" dirty="0">
                <a:solidFill>
                  <a:srgbClr val="FF0000"/>
                </a:solidFill>
              </a:rPr>
              <a:t> le </a:t>
            </a:r>
            <a:r>
              <a:rPr lang="en-CA" sz="2400" dirty="0" err="1">
                <a:solidFill>
                  <a:srgbClr val="FF0000"/>
                </a:solidFill>
              </a:rPr>
              <a:t>protocole</a:t>
            </a:r>
            <a:r>
              <a:rPr lang="en-CA" sz="24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CA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CA" sz="2400" dirty="0" err="1">
                <a:solidFill>
                  <a:srgbClr val="FF0000"/>
                </a:solidFill>
              </a:rPr>
              <a:t>N’oubliez</a:t>
            </a:r>
            <a:r>
              <a:rPr lang="en-CA" sz="2400" dirty="0">
                <a:solidFill>
                  <a:srgbClr val="FF0000"/>
                </a:solidFill>
              </a:rPr>
              <a:t> pas </a:t>
            </a:r>
            <a:r>
              <a:rPr lang="en-CA" sz="2400" dirty="0" err="1">
                <a:solidFill>
                  <a:srgbClr val="FF0000"/>
                </a:solidFill>
              </a:rPr>
              <a:t>d’inclure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votre</a:t>
            </a:r>
            <a:r>
              <a:rPr lang="en-CA" sz="2400" dirty="0">
                <a:solidFill>
                  <a:srgbClr val="FF0000"/>
                </a:solidFill>
              </a:rPr>
              <a:t> </a:t>
            </a:r>
            <a:r>
              <a:rPr lang="en-CA" sz="2400" dirty="0" err="1">
                <a:solidFill>
                  <a:srgbClr val="FF0000"/>
                </a:solidFill>
              </a:rPr>
              <a:t>démarche</a:t>
            </a:r>
            <a:r>
              <a:rPr lang="en-CA" sz="2400" dirty="0">
                <a:solidFill>
                  <a:srgbClr val="FF0000"/>
                </a:solidFill>
              </a:rPr>
              <a:t>!</a:t>
            </a:r>
            <a:endParaRPr lang="en-CA" sz="1400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276600" y="2254250"/>
          <a:ext cx="25860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54250"/>
                        <a:ext cx="25860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51020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/>
              <a:t>Dans</a:t>
            </a:r>
            <a:r>
              <a:rPr lang="en-CA" sz="2400" dirty="0"/>
              <a:t> </a:t>
            </a:r>
            <a:r>
              <a:rPr lang="en-CA" sz="2400" dirty="0" err="1"/>
              <a:t>votre</a:t>
            </a:r>
            <a:r>
              <a:rPr lang="en-CA" sz="2400" dirty="0"/>
              <a:t> </a:t>
            </a:r>
            <a:r>
              <a:rPr lang="en-CA" sz="2400" dirty="0" err="1"/>
              <a:t>expérience</a:t>
            </a:r>
            <a:r>
              <a:rPr lang="en-CA" sz="2400" dirty="0"/>
              <a:t>, les </a:t>
            </a:r>
            <a:r>
              <a:rPr lang="en-CA" sz="2400" dirty="0" err="1"/>
              <a:t>deux</a:t>
            </a:r>
            <a:r>
              <a:rPr lang="en-CA" sz="2400" dirty="0"/>
              <a:t> </a:t>
            </a:r>
            <a:r>
              <a:rPr lang="en-CA" sz="2400" dirty="0" err="1"/>
              <a:t>obsevables</a:t>
            </a:r>
            <a:r>
              <a:rPr lang="en-CA" sz="2400" dirty="0"/>
              <a:t> </a:t>
            </a:r>
            <a:r>
              <a:rPr lang="en-CA" sz="2400" dirty="0" err="1"/>
              <a:t>seront</a:t>
            </a:r>
            <a:r>
              <a:rPr lang="en-CA" sz="2400" dirty="0"/>
              <a:t> </a:t>
            </a:r>
            <a:r>
              <a:rPr lang="en-CA" sz="2400" b="1" u="sng" dirty="0"/>
              <a:t>la </a:t>
            </a:r>
            <a:r>
              <a:rPr lang="en-CA" sz="2400" b="1" u="sng" dirty="0" err="1"/>
              <a:t>pression</a:t>
            </a:r>
            <a:r>
              <a:rPr lang="en-CA" sz="2400" dirty="0"/>
              <a:t> et </a:t>
            </a:r>
            <a:r>
              <a:rPr lang="en-CA" sz="2400" b="1" u="sng" dirty="0"/>
              <a:t>la </a:t>
            </a:r>
            <a:r>
              <a:rPr lang="en-CA" sz="2400" b="1" u="sng" dirty="0" err="1"/>
              <a:t>température</a:t>
            </a:r>
            <a:r>
              <a:rPr lang="en-CA" sz="2400" dirty="0"/>
              <a:t>. Nous </a:t>
            </a:r>
            <a:r>
              <a:rPr lang="en-CA" sz="2400" dirty="0" err="1"/>
              <a:t>reprenons</a:t>
            </a:r>
            <a:r>
              <a:rPr lang="en-CA" sz="2400" dirty="0"/>
              <a:t> </a:t>
            </a:r>
            <a:r>
              <a:rPr lang="en-CA" sz="2400" dirty="0" err="1"/>
              <a:t>donc</a:t>
            </a:r>
            <a:r>
              <a:rPr lang="en-CA" sz="2400" dirty="0"/>
              <a:t> </a:t>
            </a:r>
            <a:r>
              <a:rPr lang="en-CA" sz="2400" dirty="0" err="1"/>
              <a:t>l’équation</a:t>
            </a:r>
            <a:r>
              <a:rPr lang="en-CA" sz="2400" dirty="0"/>
              <a:t> </a:t>
            </a:r>
            <a:r>
              <a:rPr lang="en-CA" sz="2400" dirty="0" err="1"/>
              <a:t>suivante</a:t>
            </a:r>
            <a:r>
              <a:rPr lang="en-CA" sz="2400" dirty="0"/>
              <a:t>:</a:t>
            </a:r>
          </a:p>
          <a:p>
            <a:pPr marL="0" indent="0">
              <a:buNone/>
            </a:pPr>
            <a:endParaRPr lang="en-CA" sz="35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En </a:t>
            </a:r>
            <a:r>
              <a:rPr lang="en-CA" sz="2400" dirty="0" err="1"/>
              <a:t>réalité</a:t>
            </a:r>
            <a:r>
              <a:rPr lang="en-CA" sz="2400" dirty="0"/>
              <a:t>, on </a:t>
            </a:r>
            <a:r>
              <a:rPr lang="en-CA" sz="2400" dirty="0" err="1"/>
              <a:t>trouve</a:t>
            </a:r>
            <a:r>
              <a:rPr lang="en-CA" sz="2400" dirty="0"/>
              <a:t> </a:t>
            </a:r>
            <a:r>
              <a:rPr lang="en-CA" sz="2400" dirty="0" err="1"/>
              <a:t>que</a:t>
            </a:r>
            <a:r>
              <a:rPr lang="en-CA" sz="2400" dirty="0"/>
              <a:t> la relation entre 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CA" sz="2400" dirty="0">
                <a:latin typeface="Times New Roman"/>
                <a:cs typeface="Times New Roman"/>
              </a:rPr>
              <a:t>T et 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CA" sz="2400" dirty="0">
                <a:latin typeface="Times New Roman"/>
                <a:cs typeface="Times New Roman"/>
              </a:rPr>
              <a:t>p </a:t>
            </a:r>
            <a:r>
              <a:rPr lang="en-CA" sz="2400" dirty="0" err="1">
                <a:latin typeface="Times New Roman"/>
                <a:cs typeface="Times New Roman"/>
              </a:rPr>
              <a:t>est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très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linéaire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sur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une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grande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plage</a:t>
            </a:r>
            <a:r>
              <a:rPr lang="en-CA" sz="2400" dirty="0">
                <a:latin typeface="Times New Roman"/>
                <a:cs typeface="Times New Roman"/>
              </a:rPr>
              <a:t> de </a:t>
            </a:r>
            <a:r>
              <a:rPr lang="en-CA" sz="2400" dirty="0" err="1">
                <a:latin typeface="Times New Roman"/>
                <a:cs typeface="Times New Roman"/>
              </a:rPr>
              <a:t>pression</a:t>
            </a:r>
            <a:r>
              <a:rPr lang="en-CA" sz="2400" dirty="0">
                <a:latin typeface="Times New Roman"/>
                <a:cs typeface="Times New Roman"/>
              </a:rPr>
              <a:t>, et on </a:t>
            </a:r>
            <a:r>
              <a:rPr lang="en-CA" sz="2400" dirty="0" err="1">
                <a:latin typeface="Times New Roman"/>
                <a:cs typeface="Times New Roman"/>
              </a:rPr>
              <a:t>peut</a:t>
            </a:r>
            <a:r>
              <a:rPr lang="en-CA" sz="2400" dirty="0">
                <a:latin typeface="Times New Roman"/>
                <a:cs typeface="Times New Roman"/>
              </a:rPr>
              <a:t> utiliser la relation </a:t>
            </a:r>
            <a:r>
              <a:rPr lang="en-CA" sz="2400" dirty="0" err="1">
                <a:latin typeface="Times New Roman"/>
                <a:cs typeface="Times New Roman"/>
              </a:rPr>
              <a:t>suivante</a:t>
            </a:r>
            <a:r>
              <a:rPr lang="en-CA" sz="2400" dirty="0">
                <a:latin typeface="Times New Roman"/>
                <a:cs typeface="Times New Roman"/>
              </a:rPr>
              <a:t>: </a:t>
            </a:r>
          </a:p>
          <a:p>
            <a:pPr marL="0" indent="0">
              <a:buNone/>
            </a:pPr>
            <a:endParaRPr lang="en-CA" sz="24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>
                <a:latin typeface="Times New Roman"/>
                <a:cs typeface="Times New Roman"/>
              </a:rPr>
              <a:t>On </a:t>
            </a:r>
            <a:r>
              <a:rPr lang="en-CA" sz="2400" dirty="0" err="1">
                <a:latin typeface="Times New Roman"/>
                <a:cs typeface="Times New Roman"/>
              </a:rPr>
              <a:t>extrait</a:t>
            </a:r>
            <a:r>
              <a:rPr lang="en-CA" sz="2400" dirty="0">
                <a:latin typeface="Times New Roman"/>
                <a:cs typeface="Times New Roman"/>
              </a:rPr>
              <a:t> </a:t>
            </a:r>
            <a:r>
              <a:rPr lang="en-CA" sz="2400" dirty="0" err="1">
                <a:latin typeface="Times New Roman"/>
                <a:cs typeface="Times New Roman"/>
              </a:rPr>
              <a:t>donc</a:t>
            </a:r>
            <a:r>
              <a:rPr lang="en-CA" sz="2400" dirty="0">
                <a:latin typeface="Times New Roman"/>
                <a:cs typeface="Times New Roman"/>
              </a:rPr>
              <a:t> le coefficient Joule-Thomson en </a:t>
            </a:r>
            <a:r>
              <a:rPr lang="en-CA" sz="2400" dirty="0" err="1">
                <a:latin typeface="Times New Roman"/>
                <a:cs typeface="Times New Roman"/>
              </a:rPr>
              <a:t>prenant</a:t>
            </a:r>
            <a:r>
              <a:rPr lang="en-CA" sz="2400" dirty="0">
                <a:latin typeface="Times New Roman"/>
                <a:cs typeface="Times New Roman"/>
              </a:rPr>
              <a:t> la </a:t>
            </a:r>
            <a:r>
              <a:rPr lang="en-CA" sz="2400" dirty="0" err="1">
                <a:latin typeface="Times New Roman"/>
                <a:cs typeface="Times New Roman"/>
              </a:rPr>
              <a:t>pente</a:t>
            </a:r>
            <a:r>
              <a:rPr lang="en-CA" sz="2400" dirty="0">
                <a:latin typeface="Times New Roman"/>
                <a:cs typeface="Times New Roman"/>
              </a:rPr>
              <a:t> du </a:t>
            </a:r>
            <a:r>
              <a:rPr lang="en-CA" sz="2400" dirty="0" err="1">
                <a:latin typeface="Times New Roman"/>
                <a:cs typeface="Times New Roman"/>
              </a:rPr>
              <a:t>graphique</a:t>
            </a:r>
            <a:r>
              <a:rPr lang="en-CA" sz="2400" dirty="0">
                <a:latin typeface="Times New Roman"/>
                <a:cs typeface="Times New Roman"/>
              </a:rPr>
              <a:t> de 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CA" sz="2400" dirty="0">
                <a:latin typeface="Times New Roman"/>
                <a:cs typeface="Times New Roman"/>
              </a:rPr>
              <a:t>T en </a:t>
            </a:r>
            <a:r>
              <a:rPr lang="en-CA" sz="2400" dirty="0" err="1">
                <a:latin typeface="Times New Roman"/>
                <a:cs typeface="Times New Roman"/>
              </a:rPr>
              <a:t>fonction</a:t>
            </a:r>
            <a:r>
              <a:rPr lang="en-CA" sz="2400" dirty="0">
                <a:latin typeface="Times New Roman"/>
                <a:cs typeface="Times New Roman"/>
              </a:rPr>
              <a:t> de </a:t>
            </a:r>
            <a:r>
              <a:rPr lang="el-GR" sz="2400" dirty="0">
                <a:latin typeface="Times New Roman"/>
                <a:cs typeface="Times New Roman"/>
              </a:rPr>
              <a:t>Δ</a:t>
            </a:r>
            <a:r>
              <a:rPr lang="en-CA" sz="2400" dirty="0">
                <a:latin typeface="Times New Roman"/>
                <a:cs typeface="Times New Roman"/>
              </a:rPr>
              <a:t>p.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635896" y="2240285"/>
          <a:ext cx="1492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4" imgW="850680" imgH="469800" progId="Equation.DSMT4">
                  <p:embed/>
                </p:oleObj>
              </mc:Choice>
              <mc:Fallback>
                <p:oleObj name="Equation" r:id="rId4" imgW="8506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240285"/>
                        <a:ext cx="14922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131840" y="4345409"/>
          <a:ext cx="2762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6" imgW="1574640" imgH="419040" progId="Equation.DSMT4">
                  <p:embed/>
                </p:oleObj>
              </mc:Choice>
              <mc:Fallback>
                <p:oleObj name="Equation" r:id="rId6" imgW="15746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345409"/>
                        <a:ext cx="27622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Dépouillement</a:t>
            </a:r>
            <a:r>
              <a:rPr lang="en-CA" dirty="0"/>
              <a:t> des </a:t>
            </a:r>
            <a:r>
              <a:rPr lang="en-CA" dirty="0" err="1"/>
              <a:t>résultat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3873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/>
              <a:t>Vos</a:t>
            </a:r>
            <a:r>
              <a:rPr lang="en-CA" sz="2400" dirty="0"/>
              <a:t> </a:t>
            </a:r>
            <a:r>
              <a:rPr lang="en-CA" sz="2400" dirty="0" err="1"/>
              <a:t>données</a:t>
            </a:r>
            <a:r>
              <a:rPr lang="en-CA" sz="2400" dirty="0"/>
              <a:t> </a:t>
            </a:r>
            <a:r>
              <a:rPr lang="en-CA" sz="2400" dirty="0" err="1"/>
              <a:t>sont</a:t>
            </a:r>
            <a:r>
              <a:rPr lang="en-CA" sz="2400" dirty="0"/>
              <a:t> </a:t>
            </a:r>
            <a:r>
              <a:rPr lang="en-CA" sz="2400" dirty="0" err="1"/>
              <a:t>sauvegardées</a:t>
            </a:r>
            <a:r>
              <a:rPr lang="en-CA" sz="2400" dirty="0"/>
              <a:t> </a:t>
            </a:r>
            <a:r>
              <a:rPr lang="en-CA" sz="2400" dirty="0" err="1"/>
              <a:t>sous</a:t>
            </a:r>
            <a:r>
              <a:rPr lang="en-CA" sz="2400" dirty="0"/>
              <a:t> format </a:t>
            </a:r>
            <a:r>
              <a:rPr lang="en-CA" sz="2400" dirty="0" err="1"/>
              <a:t>texte</a:t>
            </a:r>
            <a:r>
              <a:rPr lang="en-CA" sz="2400" dirty="0"/>
              <a:t>.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pouvez</a:t>
            </a:r>
            <a:r>
              <a:rPr lang="en-CA" sz="2400" dirty="0"/>
              <a:t> les </a:t>
            </a:r>
            <a:r>
              <a:rPr lang="en-CA" sz="2400" dirty="0" err="1"/>
              <a:t>ouvrir</a:t>
            </a:r>
            <a:r>
              <a:rPr lang="en-CA" sz="2400" dirty="0"/>
              <a:t> avec le </a:t>
            </a:r>
            <a:r>
              <a:rPr lang="en-CA" sz="2400" dirty="0" err="1"/>
              <a:t>logiciel</a:t>
            </a:r>
            <a:r>
              <a:rPr lang="en-CA" sz="2400" dirty="0"/>
              <a:t> bloc-note (Notepad) de </a:t>
            </a:r>
            <a:r>
              <a:rPr lang="en-CA" sz="2400" i="1" dirty="0"/>
              <a:t>Windows</a:t>
            </a:r>
            <a:r>
              <a:rPr lang="en-CA" sz="2400" dirty="0"/>
              <a:t>.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fr-CA" sz="24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t="4922" r="75302" b="47859"/>
          <a:stretch>
            <a:fillRect/>
          </a:stretch>
        </p:blipFill>
        <p:spPr bwMode="auto">
          <a:xfrm>
            <a:off x="4139952" y="1268759"/>
            <a:ext cx="4751512" cy="5107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Dépouillement</a:t>
            </a:r>
            <a:r>
              <a:rPr lang="en-CA" dirty="0"/>
              <a:t> des </a:t>
            </a:r>
            <a:r>
              <a:rPr lang="en-CA" dirty="0" err="1"/>
              <a:t>résultat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/>
              <a:t>Copiez</a:t>
            </a:r>
            <a:r>
              <a:rPr lang="en-CA" sz="2400" dirty="0"/>
              <a:t> </a:t>
            </a:r>
            <a:r>
              <a:rPr lang="en-CA" sz="2400" dirty="0" err="1"/>
              <a:t>d’abord</a:t>
            </a:r>
            <a:r>
              <a:rPr lang="en-CA" sz="2400" dirty="0"/>
              <a:t> </a:t>
            </a:r>
            <a:r>
              <a:rPr lang="en-CA" sz="2400" dirty="0" err="1"/>
              <a:t>vos</a:t>
            </a:r>
            <a:r>
              <a:rPr lang="en-CA" sz="2400" dirty="0"/>
              <a:t> </a:t>
            </a:r>
            <a:r>
              <a:rPr lang="en-CA" sz="2400" dirty="0" err="1"/>
              <a:t>données</a:t>
            </a:r>
            <a:r>
              <a:rPr lang="en-CA" sz="2400" dirty="0"/>
              <a:t> </a:t>
            </a:r>
            <a:r>
              <a:rPr lang="en-CA" sz="2400" dirty="0" err="1"/>
              <a:t>dans</a:t>
            </a:r>
            <a:r>
              <a:rPr lang="en-CA" sz="2400" dirty="0"/>
              <a:t> Excel et </a:t>
            </a:r>
            <a:r>
              <a:rPr lang="en-CA" sz="2400" dirty="0" err="1"/>
              <a:t>placez</a:t>
            </a:r>
            <a:r>
              <a:rPr lang="en-CA" sz="2400" dirty="0"/>
              <a:t> </a:t>
            </a:r>
            <a:r>
              <a:rPr lang="en-CA" sz="2400" dirty="0" err="1"/>
              <a:t>vos</a:t>
            </a:r>
            <a:r>
              <a:rPr lang="en-CA" sz="2400" dirty="0"/>
              <a:t> </a:t>
            </a:r>
            <a:r>
              <a:rPr lang="en-CA" sz="2400" dirty="0" err="1"/>
              <a:t>deux</a:t>
            </a:r>
            <a:r>
              <a:rPr lang="en-CA" sz="2400" dirty="0"/>
              <a:t> </a:t>
            </a:r>
            <a:r>
              <a:rPr lang="en-CA" sz="2400" dirty="0" err="1"/>
              <a:t>canaux</a:t>
            </a:r>
            <a:r>
              <a:rPr lang="en-CA" sz="2400" dirty="0"/>
              <a:t> </a:t>
            </a:r>
            <a:r>
              <a:rPr lang="en-CA" sz="2400" dirty="0" err="1"/>
              <a:t>dans</a:t>
            </a:r>
            <a:r>
              <a:rPr lang="en-CA" sz="2400" dirty="0"/>
              <a:t> le </a:t>
            </a:r>
            <a:r>
              <a:rPr lang="en-CA" sz="2400" dirty="0" err="1"/>
              <a:t>même</a:t>
            </a:r>
            <a:r>
              <a:rPr lang="en-CA" sz="2400" dirty="0"/>
              <a:t> tableau.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Les </a:t>
            </a:r>
            <a:r>
              <a:rPr lang="en-CA" sz="2400" dirty="0" err="1"/>
              <a:t>données</a:t>
            </a:r>
            <a:r>
              <a:rPr lang="en-CA" sz="2400" dirty="0"/>
              <a:t> que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aurez</a:t>
            </a:r>
            <a:r>
              <a:rPr lang="en-CA" sz="2400" dirty="0"/>
              <a:t> prises </a:t>
            </a:r>
            <a:r>
              <a:rPr lang="en-CA" sz="2400" dirty="0" err="1"/>
              <a:t>sont</a:t>
            </a:r>
            <a:r>
              <a:rPr lang="en-CA" sz="2400" dirty="0"/>
              <a:t> en volts et </a:t>
            </a:r>
            <a:r>
              <a:rPr lang="en-CA" sz="2400" dirty="0" err="1"/>
              <a:t>devront</a:t>
            </a:r>
            <a:r>
              <a:rPr lang="en-CA" sz="2400" dirty="0"/>
              <a:t> </a:t>
            </a:r>
            <a:r>
              <a:rPr lang="en-CA" sz="2400" dirty="0" err="1"/>
              <a:t>être</a:t>
            </a:r>
            <a:r>
              <a:rPr lang="en-CA" sz="2400" dirty="0"/>
              <a:t> </a:t>
            </a:r>
            <a:r>
              <a:rPr lang="en-CA" sz="2400" dirty="0" err="1"/>
              <a:t>converties</a:t>
            </a:r>
            <a:r>
              <a:rPr lang="en-CA" sz="2400" dirty="0"/>
              <a:t> de la </a:t>
            </a:r>
            <a:r>
              <a:rPr lang="en-CA" sz="2400" dirty="0" err="1"/>
              <a:t>façon</a:t>
            </a:r>
            <a:r>
              <a:rPr lang="en-CA" sz="2400" dirty="0"/>
              <a:t> </a:t>
            </a:r>
            <a:r>
              <a:rPr lang="en-CA" sz="2400" dirty="0" err="1"/>
              <a:t>appropriée</a:t>
            </a:r>
            <a:r>
              <a:rPr lang="en-CA" sz="2400" dirty="0"/>
              <a:t>. </a:t>
            </a:r>
          </a:p>
          <a:p>
            <a:pPr marL="0" indent="0">
              <a:buNone/>
            </a:pPr>
            <a:endParaRPr lang="fr-CA" sz="2400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 t="21454" r="73798" b="11610"/>
          <a:stretch>
            <a:fillRect/>
          </a:stretch>
        </p:blipFill>
        <p:spPr bwMode="auto">
          <a:xfrm>
            <a:off x="4907185" y="1412776"/>
            <a:ext cx="3409231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nversion de la </a:t>
            </a:r>
            <a:r>
              <a:rPr lang="en-CA" dirty="0" err="1"/>
              <a:t>pressi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075240" cy="1828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400" dirty="0"/>
              <a:t>La </a:t>
            </a:r>
            <a:r>
              <a:rPr lang="en-CA" sz="2400" dirty="0" err="1"/>
              <a:t>pression</a:t>
            </a:r>
            <a:r>
              <a:rPr lang="en-CA" sz="2400" dirty="0"/>
              <a:t> </a:t>
            </a:r>
            <a:r>
              <a:rPr lang="en-CA" sz="2400" dirty="0" err="1"/>
              <a:t>peut</a:t>
            </a:r>
            <a:r>
              <a:rPr lang="en-CA" sz="2400" dirty="0"/>
              <a:t> </a:t>
            </a:r>
            <a:r>
              <a:rPr lang="en-CA" sz="2400" dirty="0" err="1"/>
              <a:t>être</a:t>
            </a:r>
            <a:r>
              <a:rPr lang="en-CA" sz="2400" dirty="0"/>
              <a:t> </a:t>
            </a:r>
            <a:r>
              <a:rPr lang="en-CA" sz="2400" dirty="0" err="1"/>
              <a:t>convertie</a:t>
            </a:r>
            <a:r>
              <a:rPr lang="en-CA" sz="2400" dirty="0"/>
              <a:t> </a:t>
            </a:r>
            <a:r>
              <a:rPr lang="en-CA" sz="2400" dirty="0" err="1"/>
              <a:t>facilement</a:t>
            </a:r>
            <a:r>
              <a:rPr lang="en-CA" sz="2400" dirty="0"/>
              <a:t> en </a:t>
            </a:r>
            <a:r>
              <a:rPr lang="en-CA" sz="2400" dirty="0" err="1"/>
              <a:t>sachant</a:t>
            </a:r>
            <a:r>
              <a:rPr lang="en-CA" sz="2400" dirty="0"/>
              <a:t> que la </a:t>
            </a:r>
            <a:r>
              <a:rPr lang="en-CA" sz="2400" dirty="0" err="1"/>
              <a:t>jauge</a:t>
            </a:r>
            <a:r>
              <a:rPr lang="en-CA" sz="2400" dirty="0"/>
              <a:t> </a:t>
            </a:r>
            <a:r>
              <a:rPr lang="en-CA" sz="2400" dirty="0" err="1"/>
              <a:t>donne</a:t>
            </a:r>
            <a:r>
              <a:rPr lang="en-CA" sz="2400" dirty="0"/>
              <a:t> un voltage variant </a:t>
            </a:r>
            <a:r>
              <a:rPr lang="en-CA" sz="2400" dirty="0" err="1"/>
              <a:t>linéairement</a:t>
            </a:r>
            <a:r>
              <a:rPr lang="en-CA" sz="2400" dirty="0"/>
              <a:t> entre 0 et 10V pour des </a:t>
            </a:r>
            <a:r>
              <a:rPr lang="en-CA" sz="2400" dirty="0" err="1"/>
              <a:t>pressions</a:t>
            </a:r>
            <a:r>
              <a:rPr lang="en-CA" sz="2400" dirty="0"/>
              <a:t> variant entre 0 et 160PSI et que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avez</a:t>
            </a:r>
            <a:r>
              <a:rPr lang="en-CA" sz="2400" dirty="0"/>
              <a:t> </a:t>
            </a:r>
            <a:r>
              <a:rPr lang="en-CA" sz="2400" dirty="0" err="1"/>
              <a:t>divisé</a:t>
            </a:r>
            <a:r>
              <a:rPr lang="en-CA" sz="2400" dirty="0"/>
              <a:t> le voltage par 2 (</a:t>
            </a:r>
            <a:r>
              <a:rPr lang="en-CA" sz="2400" dirty="0" err="1"/>
              <a:t>faites</a:t>
            </a:r>
            <a:r>
              <a:rPr lang="en-CA" sz="2400" dirty="0"/>
              <a:t> attention aux </a:t>
            </a:r>
            <a:r>
              <a:rPr lang="en-CA" sz="2400" dirty="0" err="1"/>
              <a:t>unités</a:t>
            </a:r>
            <a:r>
              <a:rPr lang="en-CA" sz="2400" dirty="0"/>
              <a:t> de </a:t>
            </a:r>
            <a:r>
              <a:rPr lang="en-CA" sz="2400" dirty="0" err="1"/>
              <a:t>pression</a:t>
            </a:r>
            <a:r>
              <a:rPr lang="en-CA" sz="2400" dirty="0"/>
              <a:t> que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utiliserez</a:t>
            </a:r>
            <a:r>
              <a:rPr lang="en-CA" sz="2400" dirty="0"/>
              <a:t> par la suite! Je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conseille</a:t>
            </a:r>
            <a:r>
              <a:rPr lang="en-CA" sz="2400" dirty="0"/>
              <a:t> les “</a:t>
            </a:r>
            <a:r>
              <a:rPr lang="en-CA" sz="2400" dirty="0" err="1"/>
              <a:t>atm</a:t>
            </a:r>
            <a:r>
              <a:rPr lang="en-CA" sz="2400" dirty="0"/>
              <a:t>”)</a:t>
            </a:r>
            <a:endParaRPr lang="fr-CA" sz="2400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 t="17516" r="71221" b="50984"/>
          <a:stretch>
            <a:fillRect/>
          </a:stretch>
        </p:blipFill>
        <p:spPr bwMode="auto">
          <a:xfrm>
            <a:off x="1763688" y="3356992"/>
            <a:ext cx="5616624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rame 6"/>
          <p:cNvSpPr/>
          <p:nvPr/>
        </p:nvSpPr>
        <p:spPr>
          <a:xfrm>
            <a:off x="3923928" y="3212976"/>
            <a:ext cx="3672408" cy="648072"/>
          </a:xfrm>
          <a:prstGeom prst="fram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nversion de la </a:t>
            </a:r>
            <a:r>
              <a:rPr lang="en-CA" dirty="0" err="1"/>
              <a:t>températur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1125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400" b="1" u="sng" dirty="0" err="1"/>
              <a:t>Étape</a:t>
            </a:r>
            <a:r>
              <a:rPr lang="en-CA" sz="2400" b="1" u="sng" dirty="0"/>
              <a:t> 1: </a:t>
            </a:r>
            <a:r>
              <a:rPr lang="en-CA" sz="2400" dirty="0" err="1"/>
              <a:t>Choisir</a:t>
            </a:r>
            <a:r>
              <a:rPr lang="en-CA" sz="2400" dirty="0"/>
              <a:t> un point de </a:t>
            </a:r>
            <a:r>
              <a:rPr lang="en-CA" sz="2400" dirty="0" err="1"/>
              <a:t>référence</a:t>
            </a:r>
            <a:r>
              <a:rPr lang="en-CA" sz="2400" dirty="0"/>
              <a:t>. Par </a:t>
            </a:r>
            <a:r>
              <a:rPr lang="en-CA" sz="2400" dirty="0" err="1"/>
              <a:t>exemple</a:t>
            </a:r>
            <a:r>
              <a:rPr lang="en-CA" sz="2400" dirty="0"/>
              <a:t>, le plateau à haute </a:t>
            </a:r>
            <a:r>
              <a:rPr lang="en-CA" sz="2400" dirty="0" err="1"/>
              <a:t>pression</a:t>
            </a:r>
            <a:endParaRPr lang="en-CA" sz="2400" dirty="0"/>
          </a:p>
          <a:p>
            <a:pPr marL="0" indent="0">
              <a:buNone/>
            </a:pPr>
            <a:endParaRPr lang="en-CA" sz="36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b="1" u="sng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 err="1"/>
              <a:t>Calculer</a:t>
            </a:r>
            <a:r>
              <a:rPr lang="en-CA" sz="2400" dirty="0"/>
              <a:t> la </a:t>
            </a:r>
            <a:r>
              <a:rPr lang="en-CA" sz="2400" dirty="0" err="1"/>
              <a:t>valeur</a:t>
            </a:r>
            <a:r>
              <a:rPr lang="en-CA" sz="2400" dirty="0"/>
              <a:t> </a:t>
            </a:r>
            <a:r>
              <a:rPr lang="en-CA" sz="2400" dirty="0" err="1"/>
              <a:t>moyenne</a:t>
            </a:r>
            <a:r>
              <a:rPr lang="en-CA" sz="2400" dirty="0"/>
              <a:t> du plateau </a:t>
            </a:r>
            <a:r>
              <a:rPr lang="en-CA" sz="2400" dirty="0" err="1"/>
              <a:t>sur</a:t>
            </a:r>
            <a:r>
              <a:rPr lang="en-CA" sz="2400" dirty="0"/>
              <a:t> </a:t>
            </a:r>
            <a:r>
              <a:rPr lang="en-CA" sz="2400" dirty="0" err="1"/>
              <a:t>quelques</a:t>
            </a:r>
            <a:r>
              <a:rPr lang="en-CA" sz="2400" dirty="0"/>
              <a:t> </a:t>
            </a:r>
            <a:r>
              <a:rPr lang="en-CA" sz="2400" dirty="0" err="1"/>
              <a:t>secondes</a:t>
            </a:r>
            <a:r>
              <a:rPr lang="en-CA" sz="2400" dirty="0"/>
              <a:t> avec la </a:t>
            </a:r>
            <a:r>
              <a:rPr lang="en-CA" sz="2400" dirty="0" err="1"/>
              <a:t>fonction</a:t>
            </a:r>
            <a:r>
              <a:rPr lang="en-CA" sz="2400" dirty="0"/>
              <a:t> </a:t>
            </a:r>
            <a:r>
              <a:rPr lang="en-CA" sz="2400" dirty="0" err="1"/>
              <a:t>moyenne</a:t>
            </a:r>
            <a:r>
              <a:rPr lang="en-CA" sz="2400" dirty="0"/>
              <a:t> (“average” en </a:t>
            </a:r>
            <a:r>
              <a:rPr lang="en-CA" sz="2400" dirty="0" err="1"/>
              <a:t>anglais</a:t>
            </a:r>
            <a:r>
              <a:rPr lang="en-CA" sz="2400" dirty="0"/>
              <a:t>) </a:t>
            </a:r>
            <a:r>
              <a:rPr lang="en-CA" sz="2400" dirty="0" err="1"/>
              <a:t>dans</a:t>
            </a:r>
            <a:r>
              <a:rPr lang="en-CA" sz="2400" dirty="0"/>
              <a:t> Excel</a:t>
            </a:r>
          </a:p>
          <a:p>
            <a:pPr marL="0" indent="0">
              <a:buNone/>
            </a:pPr>
            <a:endParaRPr lang="fr-CA" sz="2400" b="1" u="sng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1259632" y="2276872"/>
          <a:ext cx="6552728" cy="32128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1475656" y="2276872"/>
            <a:ext cx="1152128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nversion de la </a:t>
            </a:r>
            <a:r>
              <a:rPr lang="en-CA" dirty="0" err="1"/>
              <a:t>températur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b="1" u="sng" dirty="0" err="1"/>
              <a:t>Étape</a:t>
            </a:r>
            <a:r>
              <a:rPr lang="en-CA" sz="2400" b="1" u="sng" dirty="0"/>
              <a:t> 2:</a:t>
            </a:r>
            <a:r>
              <a:rPr lang="en-CA" sz="2400" dirty="0"/>
              <a:t> </a:t>
            </a:r>
            <a:r>
              <a:rPr lang="en-CA" sz="2400" dirty="0" err="1"/>
              <a:t>Soustraire</a:t>
            </a:r>
            <a:r>
              <a:rPr lang="en-CA" sz="2400" dirty="0"/>
              <a:t> la </a:t>
            </a:r>
            <a:r>
              <a:rPr lang="en-CA" sz="2400" dirty="0" err="1"/>
              <a:t>valeur</a:t>
            </a:r>
            <a:r>
              <a:rPr lang="en-CA" sz="2400" dirty="0"/>
              <a:t> du point de </a:t>
            </a:r>
            <a:r>
              <a:rPr lang="en-CA" sz="2400" dirty="0" err="1"/>
              <a:t>référence</a:t>
            </a:r>
            <a:r>
              <a:rPr lang="en-CA" sz="2400" dirty="0"/>
              <a:t> à </a:t>
            </a:r>
            <a:r>
              <a:rPr lang="en-CA" sz="2400" dirty="0" err="1"/>
              <a:t>toutes</a:t>
            </a:r>
            <a:r>
              <a:rPr lang="en-CA" sz="2400" dirty="0"/>
              <a:t> les </a:t>
            </a:r>
            <a:r>
              <a:rPr lang="en-CA" sz="2400" dirty="0" err="1"/>
              <a:t>autres</a:t>
            </a:r>
            <a:r>
              <a:rPr lang="en-CA" sz="2400" dirty="0"/>
              <a:t> </a:t>
            </a:r>
            <a:r>
              <a:rPr lang="en-CA" sz="2400" dirty="0" err="1"/>
              <a:t>valeurs</a:t>
            </a:r>
            <a:r>
              <a:rPr lang="en-CA" sz="2400" dirty="0"/>
              <a:t>. (</a:t>
            </a:r>
            <a:r>
              <a:rPr lang="en-CA" sz="2400" dirty="0" err="1"/>
              <a:t>Astuce</a:t>
            </a:r>
            <a:r>
              <a:rPr lang="en-CA" sz="2400" dirty="0"/>
              <a:t>: pour </a:t>
            </a:r>
            <a:r>
              <a:rPr lang="en-CA" sz="2400" dirty="0" err="1"/>
              <a:t>soustraire</a:t>
            </a:r>
            <a:r>
              <a:rPr lang="en-CA" sz="2400" dirty="0"/>
              <a:t> la </a:t>
            </a:r>
            <a:r>
              <a:rPr lang="en-CA" sz="2400" dirty="0" err="1"/>
              <a:t>valeur</a:t>
            </a:r>
            <a:r>
              <a:rPr lang="en-CA" sz="2400" dirty="0"/>
              <a:t> </a:t>
            </a:r>
            <a:r>
              <a:rPr lang="en-CA" sz="2400" dirty="0" err="1"/>
              <a:t>d’une</a:t>
            </a:r>
            <a:r>
              <a:rPr lang="en-CA" sz="2400" dirty="0"/>
              <a:t> </a:t>
            </a:r>
            <a:r>
              <a:rPr lang="en-CA" sz="2400" dirty="0" err="1"/>
              <a:t>même</a:t>
            </a:r>
            <a:r>
              <a:rPr lang="en-CA" sz="2400" dirty="0"/>
              <a:t> </a:t>
            </a:r>
            <a:r>
              <a:rPr lang="en-CA" sz="2400" dirty="0" err="1"/>
              <a:t>cellulle</a:t>
            </a:r>
            <a:r>
              <a:rPr lang="en-CA" sz="2400" dirty="0"/>
              <a:t> à </a:t>
            </a:r>
            <a:r>
              <a:rPr lang="en-CA" sz="2400" dirty="0" err="1"/>
              <a:t>toutes</a:t>
            </a:r>
            <a:r>
              <a:rPr lang="en-CA" sz="2400" dirty="0"/>
              <a:t> les </a:t>
            </a:r>
            <a:r>
              <a:rPr lang="en-CA" sz="2400" dirty="0" err="1"/>
              <a:t>autres</a:t>
            </a:r>
            <a:r>
              <a:rPr lang="en-CA" sz="2400" dirty="0"/>
              <a:t>,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pouvez</a:t>
            </a:r>
            <a:r>
              <a:rPr lang="en-CA" sz="2400" dirty="0"/>
              <a:t> utiliser la </a:t>
            </a:r>
            <a:r>
              <a:rPr lang="en-CA" sz="2400" dirty="0" err="1"/>
              <a:t>référence</a:t>
            </a:r>
            <a:r>
              <a:rPr lang="en-CA" sz="2400" dirty="0"/>
              <a:t> fixe en </a:t>
            </a:r>
            <a:r>
              <a:rPr lang="en-CA" sz="2400" dirty="0" err="1"/>
              <a:t>ajoutant</a:t>
            </a:r>
            <a:r>
              <a:rPr lang="en-CA" sz="2400" dirty="0"/>
              <a:t> des </a:t>
            </a:r>
            <a:r>
              <a:rPr lang="en-CA" sz="2400" dirty="0" err="1"/>
              <a:t>symboles</a:t>
            </a:r>
            <a:r>
              <a:rPr lang="en-CA" sz="2400" dirty="0"/>
              <a:t> “$” après la </a:t>
            </a:r>
            <a:r>
              <a:rPr lang="en-CA" sz="2400" dirty="0" err="1"/>
              <a:t>lettre</a:t>
            </a:r>
            <a:r>
              <a:rPr lang="en-CA" sz="2400" dirty="0"/>
              <a:t> de la </a:t>
            </a:r>
            <a:r>
              <a:rPr lang="en-CA" sz="2400" dirty="0" err="1"/>
              <a:t>colonne</a:t>
            </a:r>
            <a:r>
              <a:rPr lang="en-CA" sz="2400" dirty="0"/>
              <a:t> et le </a:t>
            </a:r>
            <a:r>
              <a:rPr lang="en-CA" sz="2400" dirty="0" err="1"/>
              <a:t>chiffre</a:t>
            </a:r>
            <a:r>
              <a:rPr lang="en-CA" sz="2400" dirty="0"/>
              <a:t> de la </a:t>
            </a:r>
            <a:r>
              <a:rPr lang="en-CA" sz="2400" dirty="0" err="1"/>
              <a:t>rangée</a:t>
            </a:r>
            <a:r>
              <a:rPr lang="en-CA" sz="2400" dirty="0"/>
              <a:t>)</a:t>
            </a:r>
            <a:endParaRPr lang="fr-CA" sz="2400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1259632" y="3356992"/>
          <a:ext cx="6624736" cy="32481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nversion de la </a:t>
            </a:r>
            <a:r>
              <a:rPr lang="en-CA" dirty="0" err="1"/>
              <a:t>températur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b="1" u="sng" dirty="0" err="1"/>
              <a:t>Étape</a:t>
            </a:r>
            <a:r>
              <a:rPr lang="en-CA" sz="2400" b="1" u="sng" dirty="0"/>
              <a:t> 3:</a:t>
            </a:r>
            <a:r>
              <a:rPr lang="en-CA" sz="2400" dirty="0"/>
              <a:t> </a:t>
            </a:r>
            <a:r>
              <a:rPr lang="en-CA" sz="2400" dirty="0" err="1"/>
              <a:t>Divisez</a:t>
            </a:r>
            <a:r>
              <a:rPr lang="en-CA" sz="2400" dirty="0"/>
              <a:t> les voltages par le </a:t>
            </a:r>
            <a:r>
              <a:rPr lang="en-CA" sz="2400" dirty="0" err="1"/>
              <a:t>facteur</a:t>
            </a:r>
            <a:r>
              <a:rPr lang="en-CA" sz="2400" dirty="0"/>
              <a:t> de </a:t>
            </a:r>
            <a:r>
              <a:rPr lang="en-CA" sz="2400" dirty="0" err="1"/>
              <a:t>réponse</a:t>
            </a:r>
            <a:r>
              <a:rPr lang="en-CA" sz="2400" dirty="0"/>
              <a:t> des thermocouples (39µV/K) en </a:t>
            </a:r>
            <a:r>
              <a:rPr lang="en-CA" sz="2400" dirty="0" err="1"/>
              <a:t>n’oubliant</a:t>
            </a:r>
            <a:r>
              <a:rPr lang="en-CA" sz="2400" dirty="0"/>
              <a:t> pas le </a:t>
            </a:r>
            <a:r>
              <a:rPr lang="en-CA" sz="2400" dirty="0" err="1"/>
              <a:t>facteur</a:t>
            </a:r>
            <a:r>
              <a:rPr lang="en-CA" sz="2400" dirty="0"/>
              <a:t> </a:t>
            </a:r>
            <a:r>
              <a:rPr lang="en-CA" sz="2400" dirty="0" err="1"/>
              <a:t>multiplicatif</a:t>
            </a:r>
            <a:r>
              <a:rPr lang="en-CA" sz="2400" dirty="0"/>
              <a:t> </a:t>
            </a:r>
            <a:r>
              <a:rPr lang="en-CA" sz="2400" dirty="0" err="1"/>
              <a:t>généré</a:t>
            </a:r>
            <a:r>
              <a:rPr lang="en-CA" sz="2400" dirty="0"/>
              <a:t> par </a:t>
            </a:r>
            <a:r>
              <a:rPr lang="en-CA" sz="2400" dirty="0" err="1"/>
              <a:t>l’amplificateur</a:t>
            </a:r>
            <a:r>
              <a:rPr lang="en-CA" sz="2400" dirty="0"/>
              <a:t> </a:t>
            </a:r>
            <a:r>
              <a:rPr lang="en-CA" sz="2400" dirty="0" err="1"/>
              <a:t>que</a:t>
            </a:r>
            <a:r>
              <a:rPr lang="en-CA" sz="2400" dirty="0"/>
              <a:t> </a:t>
            </a:r>
            <a:r>
              <a:rPr lang="en-CA" sz="2400" dirty="0" err="1"/>
              <a:t>vous</a:t>
            </a:r>
            <a:r>
              <a:rPr lang="en-CA" sz="2400" dirty="0"/>
              <a:t> </a:t>
            </a:r>
            <a:r>
              <a:rPr lang="en-CA" sz="2400" dirty="0" err="1"/>
              <a:t>avez</a:t>
            </a:r>
            <a:r>
              <a:rPr lang="en-CA" sz="2400" dirty="0"/>
              <a:t> </a:t>
            </a:r>
            <a:r>
              <a:rPr lang="en-CA" sz="2400" dirty="0" err="1"/>
              <a:t>construit</a:t>
            </a:r>
            <a:r>
              <a:rPr lang="en-CA" sz="2400" dirty="0"/>
              <a:t>.</a:t>
            </a:r>
            <a:endParaRPr lang="fr-CA" sz="2400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539552" y="2636912"/>
          <a:ext cx="8136904" cy="39896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aphique 2">
            <a:extLst>
              <a:ext uri="{FF2B5EF4-FFF2-40B4-BE49-F238E27FC236}">
                <a16:creationId xmlns="" xmlns:wpc="http://schemas.microsoft.com/office/word/2010/wordprocessingCanvas" xmlns:cx="http://schemas.microsoft.com/office/drawing/2014/chartex" xmlns:cx1="http://schemas.microsoft.com/office/drawing/2015/9/8/chartex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6="http://schemas.microsoft.com/office/drawing/2014/main" xmlns:lc="http://schemas.openxmlformats.org/drawingml/2006/lockedCanvas" id="{A9831F3A-8C05-4420-ABE7-14256B47C698}"/>
              </a:ext>
            </a:extLst>
          </p:cNvPr>
          <p:cNvGraphicFramePr/>
          <p:nvPr/>
        </p:nvGraphicFramePr>
        <p:xfrm>
          <a:off x="1" y="1"/>
          <a:ext cx="5829658" cy="35730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Graphique 3"/>
          <p:cNvGraphicFramePr/>
          <p:nvPr/>
        </p:nvGraphicFramePr>
        <p:xfrm>
          <a:off x="3419872" y="3182100"/>
          <a:ext cx="5685030" cy="36758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2636597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Traitement</a:t>
            </a:r>
            <a:r>
              <a:rPr lang="en-CA" dirty="0"/>
              <a:t> des </a:t>
            </a:r>
            <a:r>
              <a:rPr lang="en-CA" dirty="0" err="1"/>
              <a:t>donné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r-CA" sz="2400" dirty="0"/>
              <a:t>Vous devez d’abord déterminer le début et la fin de chaque plateau sur vos données de température. Notez les temps.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r>
              <a:rPr lang="fr-CA" sz="2400" dirty="0"/>
              <a:t>Prenez ensuite la moyenne de température et de pression dans ces intervalles de temps à l’aide de la fonction “moyenne” (“</a:t>
            </a:r>
            <a:r>
              <a:rPr lang="fr-CA" sz="2400" dirty="0" err="1"/>
              <a:t>average</a:t>
            </a:r>
            <a:r>
              <a:rPr lang="fr-CA" sz="2400" dirty="0"/>
              <a:t>” en anglais) de Excel. Prenez aussi l’écart type sur les mêmes intervalles (“</a:t>
            </a:r>
            <a:r>
              <a:rPr lang="fr-CA" sz="2400" dirty="0" err="1"/>
              <a:t>ecartype</a:t>
            </a:r>
            <a:r>
              <a:rPr lang="fr-CA" sz="2400" dirty="0"/>
              <a:t>” en français, “</a:t>
            </a:r>
            <a:r>
              <a:rPr lang="fr-CA" sz="2400" dirty="0" err="1"/>
              <a:t>stdev</a:t>
            </a:r>
            <a:r>
              <a:rPr lang="fr-CA" sz="2400" dirty="0"/>
              <a:t>” en anglais).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r>
              <a:rPr lang="fr-CA" sz="2400" dirty="0"/>
              <a:t>Si vos plateaux comprennent certains points aberrants, vous pouvez les exclur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59632" y="2420888"/>
            <a:ext cx="3312368" cy="136815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Expérience</a:t>
            </a:r>
            <a:r>
              <a:rPr lang="en-CA" dirty="0"/>
              <a:t> de Joule</a:t>
            </a:r>
            <a:br>
              <a:rPr lang="en-CA" dirty="0"/>
            </a:br>
            <a:r>
              <a:rPr lang="en-CA" dirty="0"/>
              <a:t>(détente de Joule)</a:t>
            </a: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4572000" y="2420888"/>
            <a:ext cx="144016" cy="136815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latin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1259632" y="2420888"/>
            <a:ext cx="6696744" cy="1368152"/>
          </a:xfrm>
          <a:prstGeom prst="frame">
            <a:avLst>
              <a:gd name="adj1" fmla="val 55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02385" y="2852936"/>
            <a:ext cx="11564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b="1" dirty="0">
                <a:latin typeface="Times New Roman" pitchFamily="18" charset="0"/>
              </a:rPr>
              <a:t>P</a:t>
            </a:r>
            <a:r>
              <a:rPr lang="en-CA" sz="2600" b="1" baseline="-25000" dirty="0">
                <a:latin typeface="Times New Roman" pitchFamily="18" charset="0"/>
              </a:rPr>
              <a:t>i</a:t>
            </a:r>
            <a:r>
              <a:rPr lang="en-CA" sz="2600" b="1" dirty="0">
                <a:latin typeface="Times New Roman" pitchFamily="18" charset="0"/>
              </a:rPr>
              <a:t>     V</a:t>
            </a:r>
            <a:r>
              <a:rPr lang="en-CA" sz="2600" b="1" baseline="-25000" dirty="0">
                <a:latin typeface="Times New Roman" pitchFamily="18" charset="0"/>
              </a:rPr>
              <a:t>i</a:t>
            </a:r>
            <a:endParaRPr lang="fr-CA" sz="2600" b="1" baseline="-25000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59632" y="4797152"/>
            <a:ext cx="6696744" cy="136815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 dirty="0">
              <a:latin typeface="Times New Roman" pitchFamily="18" charset="0"/>
            </a:endParaRPr>
          </a:p>
        </p:txBody>
      </p:sp>
      <p:sp>
        <p:nvSpPr>
          <p:cNvPr id="14" name="Frame 13"/>
          <p:cNvSpPr/>
          <p:nvPr/>
        </p:nvSpPr>
        <p:spPr>
          <a:xfrm>
            <a:off x="1259632" y="4797152"/>
            <a:ext cx="6696744" cy="1368152"/>
          </a:xfrm>
          <a:prstGeom prst="frame">
            <a:avLst>
              <a:gd name="adj1" fmla="val 556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67944" y="5229200"/>
            <a:ext cx="118372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b="1" dirty="0">
                <a:latin typeface="Times New Roman" pitchFamily="18" charset="0"/>
              </a:rPr>
              <a:t>P</a:t>
            </a:r>
            <a:r>
              <a:rPr lang="en-CA" sz="2600" b="1" baseline="-25000" dirty="0">
                <a:latin typeface="Times New Roman" pitchFamily="18" charset="0"/>
              </a:rPr>
              <a:t>f</a:t>
            </a:r>
            <a:r>
              <a:rPr lang="en-CA" sz="2600" b="1" dirty="0">
                <a:latin typeface="Times New Roman" pitchFamily="18" charset="0"/>
              </a:rPr>
              <a:t>     </a:t>
            </a:r>
            <a:r>
              <a:rPr lang="en-CA" sz="2600" b="1" dirty="0" err="1">
                <a:latin typeface="Times New Roman" pitchFamily="18" charset="0"/>
              </a:rPr>
              <a:t>V</a:t>
            </a:r>
            <a:r>
              <a:rPr lang="en-CA" sz="2600" b="1" baseline="-25000" dirty="0" err="1">
                <a:latin typeface="Times New Roman" pitchFamily="18" charset="0"/>
              </a:rPr>
              <a:t>f</a:t>
            </a:r>
            <a:endParaRPr lang="fr-CA" sz="2600" b="1" baseline="-25000" dirty="0">
              <a:latin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707904" y="1844824"/>
            <a:ext cx="1368152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04048" y="1484784"/>
            <a:ext cx="39811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b="1" dirty="0" err="1">
                <a:latin typeface="Times New Roman" pitchFamily="18" charset="0"/>
              </a:rPr>
              <a:t>Contenant</a:t>
            </a:r>
            <a:r>
              <a:rPr lang="en-CA" sz="2200" b="1" dirty="0">
                <a:latin typeface="Times New Roman" pitchFamily="18" charset="0"/>
              </a:rPr>
              <a:t> </a:t>
            </a:r>
            <a:r>
              <a:rPr lang="en-CA" sz="2200" b="1" dirty="0" err="1">
                <a:latin typeface="Times New Roman" pitchFamily="18" charset="0"/>
              </a:rPr>
              <a:t>isolé</a:t>
            </a:r>
            <a:r>
              <a:rPr lang="en-CA" sz="2200" b="1" dirty="0">
                <a:latin typeface="Times New Roman" pitchFamily="18" charset="0"/>
              </a:rPr>
              <a:t> </a:t>
            </a:r>
            <a:r>
              <a:rPr lang="en-CA" sz="2200" b="1" dirty="0" err="1">
                <a:latin typeface="Times New Roman" pitchFamily="18" charset="0"/>
              </a:rPr>
              <a:t>thermiquement</a:t>
            </a:r>
            <a:endParaRPr lang="fr-CA" sz="2200" b="1" dirty="0">
              <a:latin typeface="Times New Roman" pitchFamily="18" charset="0"/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4427984" y="3933056"/>
            <a:ext cx="432048" cy="720080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 dirty="0">
              <a:latin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36096" y="2926105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200" b="1" dirty="0">
                <a:latin typeface="Times New Roman" pitchFamily="18" charset="0"/>
              </a:rPr>
              <a:t>Vide</a:t>
            </a:r>
            <a:endParaRPr lang="fr-CA" sz="2200" b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Traitement</a:t>
            </a:r>
            <a:r>
              <a:rPr lang="en-CA" dirty="0"/>
              <a:t> des </a:t>
            </a:r>
            <a:r>
              <a:rPr lang="en-CA" dirty="0" err="1"/>
              <a:t>donné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3744416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/>
              <a:t>Rapportez</a:t>
            </a:r>
            <a:r>
              <a:rPr lang="en-CA" sz="2400" dirty="0"/>
              <a:t> </a:t>
            </a:r>
            <a:r>
              <a:rPr lang="en-CA" sz="2400" dirty="0" err="1"/>
              <a:t>vos</a:t>
            </a:r>
            <a:r>
              <a:rPr lang="en-CA" sz="2400" dirty="0"/>
              <a:t> </a:t>
            </a:r>
            <a:r>
              <a:rPr lang="en-CA" sz="2400" dirty="0" err="1"/>
              <a:t>différences</a:t>
            </a:r>
            <a:r>
              <a:rPr lang="en-CA" sz="2400" dirty="0"/>
              <a:t> de </a:t>
            </a:r>
            <a:r>
              <a:rPr lang="en-CA" sz="2400" dirty="0" err="1"/>
              <a:t>température</a:t>
            </a:r>
            <a:r>
              <a:rPr lang="en-CA" sz="2400" dirty="0"/>
              <a:t> en </a:t>
            </a:r>
            <a:r>
              <a:rPr lang="en-CA" sz="2400" dirty="0" err="1"/>
              <a:t>fonction</a:t>
            </a:r>
            <a:r>
              <a:rPr lang="en-CA" sz="2400" dirty="0"/>
              <a:t> des </a:t>
            </a:r>
            <a:r>
              <a:rPr lang="en-CA" sz="2400" dirty="0" err="1"/>
              <a:t>différences</a:t>
            </a:r>
            <a:r>
              <a:rPr lang="en-CA" sz="2400" dirty="0"/>
              <a:t> de </a:t>
            </a:r>
            <a:r>
              <a:rPr lang="en-CA" sz="2400" dirty="0" err="1"/>
              <a:t>pression</a:t>
            </a:r>
            <a:r>
              <a:rPr lang="en-CA" sz="2400" dirty="0"/>
              <a:t>. 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 err="1"/>
              <a:t>Tracez</a:t>
            </a:r>
            <a:r>
              <a:rPr lang="en-CA" sz="2400" dirty="0"/>
              <a:t> </a:t>
            </a:r>
            <a:r>
              <a:rPr lang="en-CA" sz="2400" dirty="0" err="1"/>
              <a:t>vos</a:t>
            </a:r>
            <a:r>
              <a:rPr lang="en-CA" sz="2400" dirty="0"/>
              <a:t> </a:t>
            </a:r>
            <a:r>
              <a:rPr lang="en-CA" sz="2400" dirty="0" err="1"/>
              <a:t>incertitudes</a:t>
            </a:r>
            <a:r>
              <a:rPr lang="en-CA" sz="2400" dirty="0"/>
              <a:t> </a:t>
            </a:r>
            <a:r>
              <a:rPr lang="en-CA" sz="2400" dirty="0" err="1"/>
              <a:t>sur</a:t>
            </a:r>
            <a:r>
              <a:rPr lang="en-CA" sz="2400" dirty="0"/>
              <a:t> le </a:t>
            </a:r>
            <a:r>
              <a:rPr lang="en-CA" sz="2400" dirty="0" err="1"/>
              <a:t>graphique</a:t>
            </a:r>
            <a:r>
              <a:rPr lang="en-CA" sz="2400" dirty="0"/>
              <a:t>. </a:t>
            </a:r>
            <a:r>
              <a:rPr lang="en-CA" sz="2400" dirty="0" err="1"/>
              <a:t>Dans</a:t>
            </a:r>
            <a:r>
              <a:rPr lang="en-CA" sz="2400" dirty="0"/>
              <a:t> le </a:t>
            </a:r>
            <a:r>
              <a:rPr lang="en-CA" sz="2400" dirty="0" err="1"/>
              <a:t>cas</a:t>
            </a:r>
            <a:r>
              <a:rPr lang="en-CA" sz="2400" dirty="0"/>
              <a:t> </a:t>
            </a:r>
            <a:r>
              <a:rPr lang="en-CA" sz="2400" dirty="0" err="1"/>
              <a:t>ci-contre</a:t>
            </a:r>
            <a:r>
              <a:rPr lang="en-CA" sz="2400" dirty="0"/>
              <a:t>, les </a:t>
            </a:r>
            <a:r>
              <a:rPr lang="en-CA" sz="2400" dirty="0" err="1"/>
              <a:t>incertitudes</a:t>
            </a:r>
            <a:r>
              <a:rPr lang="en-CA" sz="2400" dirty="0"/>
              <a:t> </a:t>
            </a:r>
            <a:r>
              <a:rPr lang="en-CA" sz="2400" dirty="0" err="1"/>
              <a:t>sont</a:t>
            </a:r>
            <a:r>
              <a:rPr lang="en-CA" sz="2400" dirty="0"/>
              <a:t> </a:t>
            </a:r>
            <a:r>
              <a:rPr lang="en-CA" sz="2400" dirty="0" err="1"/>
              <a:t>très</a:t>
            </a:r>
            <a:r>
              <a:rPr lang="en-CA" sz="2400" dirty="0"/>
              <a:t> petites et </a:t>
            </a:r>
            <a:r>
              <a:rPr lang="en-CA" sz="2400" dirty="0" err="1"/>
              <a:t>peu</a:t>
            </a:r>
            <a:r>
              <a:rPr lang="en-CA" sz="2400" dirty="0"/>
              <a:t> </a:t>
            </a:r>
            <a:r>
              <a:rPr lang="en-CA" sz="2400" dirty="0" err="1"/>
              <a:t>visibles</a:t>
            </a:r>
            <a:r>
              <a:rPr lang="en-CA" sz="2400" dirty="0"/>
              <a:t>.</a:t>
            </a:r>
          </a:p>
        </p:txBody>
      </p:sp>
      <p:graphicFrame>
        <p:nvGraphicFramePr>
          <p:cNvPr id="6" name="Chart 5"/>
          <p:cNvGraphicFramePr/>
          <p:nvPr/>
        </p:nvGraphicFramePr>
        <p:xfrm>
          <a:off x="3771900" y="1700808"/>
          <a:ext cx="5372100" cy="4586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Utilitaire</a:t>
            </a:r>
            <a:r>
              <a:rPr lang="en-CA" dirty="0"/>
              <a:t> </a:t>
            </a:r>
            <a:r>
              <a:rPr lang="en-CA" dirty="0" err="1"/>
              <a:t>d’analys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u="sng" dirty="0" err="1"/>
              <a:t>Utilisez</a:t>
            </a:r>
            <a:r>
              <a:rPr lang="en-CA" sz="2400" u="sng" dirty="0"/>
              <a:t> </a:t>
            </a:r>
            <a:r>
              <a:rPr lang="en-CA" sz="2400" u="sng" dirty="0" err="1"/>
              <a:t>l’utilitaire</a:t>
            </a:r>
            <a:r>
              <a:rPr lang="en-CA" sz="2400" u="sng" dirty="0"/>
              <a:t> </a:t>
            </a:r>
            <a:r>
              <a:rPr lang="en-CA" sz="2400" u="sng" dirty="0" err="1"/>
              <a:t>d’analyse</a:t>
            </a:r>
            <a:r>
              <a:rPr lang="en-CA" sz="2400" u="sng" dirty="0"/>
              <a:t> pour </a:t>
            </a:r>
            <a:r>
              <a:rPr lang="en-CA" sz="2400" u="sng" dirty="0" err="1"/>
              <a:t>effectuer</a:t>
            </a:r>
            <a:r>
              <a:rPr lang="en-CA" sz="2400" u="sng" dirty="0"/>
              <a:t> </a:t>
            </a:r>
            <a:r>
              <a:rPr lang="en-CA" sz="2400" u="sng" dirty="0" err="1"/>
              <a:t>vos</a:t>
            </a:r>
            <a:r>
              <a:rPr lang="en-CA" sz="2400" u="sng" dirty="0"/>
              <a:t> </a:t>
            </a:r>
            <a:r>
              <a:rPr lang="en-CA" sz="2400" u="sng" dirty="0" err="1"/>
              <a:t>régressions</a:t>
            </a:r>
            <a:r>
              <a:rPr lang="en-CA" sz="2400" u="sng" dirty="0"/>
              <a:t>.</a:t>
            </a:r>
          </a:p>
          <a:p>
            <a:pPr marL="0" indent="0">
              <a:buNone/>
            </a:pPr>
            <a:r>
              <a:rPr lang="en-CA" sz="2400" dirty="0"/>
              <a:t>(</a:t>
            </a:r>
            <a:r>
              <a:rPr lang="en-CA" sz="2400" dirty="0" err="1"/>
              <a:t>onglet</a:t>
            </a:r>
            <a:r>
              <a:rPr lang="en-CA" sz="2400" dirty="0"/>
              <a:t> </a:t>
            </a:r>
            <a:r>
              <a:rPr lang="en-CA" sz="2400" dirty="0" err="1"/>
              <a:t>données</a:t>
            </a:r>
            <a:r>
              <a:rPr lang="en-CA" sz="2400" dirty="0"/>
              <a:t> </a:t>
            </a:r>
            <a:r>
              <a:rPr lang="en-CA" sz="2400" dirty="0">
                <a:sym typeface="Wingdings" pitchFamily="2" charset="2"/>
              </a:rPr>
              <a:t> analyse de </a:t>
            </a:r>
            <a:r>
              <a:rPr lang="en-CA" sz="2400" dirty="0" err="1">
                <a:sym typeface="Wingdings" pitchFamily="2" charset="2"/>
              </a:rPr>
              <a:t>données</a:t>
            </a:r>
            <a:r>
              <a:rPr lang="en-CA" sz="2400" dirty="0">
                <a:sym typeface="Wingdings" pitchFamily="2" charset="2"/>
              </a:rPr>
              <a:t>).</a:t>
            </a: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CA" sz="2400" dirty="0">
                <a:sym typeface="Wingdings" pitchFamily="2" charset="2"/>
              </a:rPr>
              <a:t>À </a:t>
            </a:r>
            <a:r>
              <a:rPr lang="en-CA" sz="2400" dirty="0" err="1">
                <a:sym typeface="Wingdings" pitchFamily="2" charset="2"/>
              </a:rPr>
              <a:t>partir</a:t>
            </a:r>
            <a:r>
              <a:rPr lang="en-CA" sz="2400" dirty="0">
                <a:sym typeface="Wingdings" pitchFamily="2" charset="2"/>
              </a:rPr>
              <a:t> de </a:t>
            </a:r>
            <a:r>
              <a:rPr lang="en-CA" sz="2400" dirty="0" err="1">
                <a:sym typeface="Wingdings" pitchFamily="2" charset="2"/>
              </a:rPr>
              <a:t>l’option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régression</a:t>
            </a:r>
            <a:r>
              <a:rPr lang="en-CA" sz="2400" dirty="0">
                <a:sym typeface="Wingdings" pitchFamily="2" charset="2"/>
              </a:rPr>
              <a:t>, </a:t>
            </a:r>
            <a:r>
              <a:rPr lang="en-CA" sz="2400" dirty="0" err="1">
                <a:sym typeface="Wingdings" pitchFamily="2" charset="2"/>
              </a:rPr>
              <a:t>vous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devriez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obtenir</a:t>
            </a:r>
            <a:r>
              <a:rPr lang="en-CA" sz="2400" dirty="0">
                <a:sym typeface="Wingdings" pitchFamily="2" charset="2"/>
              </a:rPr>
              <a:t> un </a:t>
            </a:r>
            <a:r>
              <a:rPr lang="en-CA" sz="2400" dirty="0" err="1">
                <a:sym typeface="Wingdings" pitchFamily="2" charset="2"/>
              </a:rPr>
              <a:t>résultat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comm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celui-ci</a:t>
            </a:r>
            <a:r>
              <a:rPr lang="en-CA" sz="2400" dirty="0">
                <a:sym typeface="Wingdings" pitchFamily="2" charset="2"/>
              </a:rPr>
              <a:t>:</a:t>
            </a: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CA" sz="2400" dirty="0">
                <a:sym typeface="Wingdings" pitchFamily="2" charset="2"/>
              </a:rPr>
              <a:t>Il </a:t>
            </a:r>
            <a:r>
              <a:rPr lang="en-CA" sz="2400" dirty="0" err="1">
                <a:sym typeface="Wingdings" pitchFamily="2" charset="2"/>
              </a:rPr>
              <a:t>s’agit</a:t>
            </a:r>
            <a:r>
              <a:rPr lang="en-CA" sz="2400" dirty="0">
                <a:sym typeface="Wingdings" pitchFamily="2" charset="2"/>
              </a:rPr>
              <a:t> des </a:t>
            </a:r>
            <a:r>
              <a:rPr lang="en-CA" sz="2400" dirty="0" err="1">
                <a:sym typeface="Wingdings" pitchFamily="2" charset="2"/>
              </a:rPr>
              <a:t>paramètres</a:t>
            </a:r>
            <a:r>
              <a:rPr lang="en-CA" sz="2400" dirty="0">
                <a:sym typeface="Wingdings" pitchFamily="2" charset="2"/>
              </a:rPr>
              <a:t> de </a:t>
            </a:r>
            <a:r>
              <a:rPr lang="en-CA" sz="2400" dirty="0" err="1">
                <a:sym typeface="Wingdings" pitchFamily="2" charset="2"/>
              </a:rPr>
              <a:t>votr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droit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ainsi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qu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leurs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incertitudes</a:t>
            </a:r>
            <a:r>
              <a:rPr lang="en-CA" sz="2400" dirty="0">
                <a:sym typeface="Wingdings" pitchFamily="2" charset="2"/>
              </a:rPr>
              <a:t>.</a:t>
            </a:r>
          </a:p>
          <a:p>
            <a:pPr marL="0" indent="0">
              <a:buNone/>
            </a:pPr>
            <a:endParaRPr lang="en-CA" sz="2400" dirty="0">
              <a:sym typeface="Wingdings" pitchFamily="2" charset="2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 t="62625" r="66521" b="25563"/>
          <a:stretch>
            <a:fillRect/>
          </a:stretch>
        </p:blipFill>
        <p:spPr bwMode="auto">
          <a:xfrm>
            <a:off x="1331640" y="3933056"/>
            <a:ext cx="580796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/>
          <p:nvPr/>
        </p:nvGraphicFramePr>
        <p:xfrm>
          <a:off x="3563888" y="1412776"/>
          <a:ext cx="5372100" cy="45868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Utilitaire</a:t>
            </a:r>
            <a:r>
              <a:rPr lang="en-CA" dirty="0"/>
              <a:t> </a:t>
            </a:r>
            <a:r>
              <a:rPr lang="en-CA" dirty="0" err="1"/>
              <a:t>d’analys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28800"/>
            <a:ext cx="3600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>
                <a:sym typeface="Wingdings" pitchFamily="2" charset="2"/>
              </a:rPr>
              <a:t>Tracez</a:t>
            </a:r>
            <a:r>
              <a:rPr lang="en-CA" sz="2400" dirty="0">
                <a:sym typeface="Wingdings" pitchFamily="2" charset="2"/>
              </a:rPr>
              <a:t> la </a:t>
            </a:r>
            <a:r>
              <a:rPr lang="en-CA" sz="2400" dirty="0" err="1">
                <a:sym typeface="Wingdings" pitchFamily="2" charset="2"/>
              </a:rPr>
              <a:t>droit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résultante</a:t>
            </a:r>
            <a:r>
              <a:rPr lang="en-CA" sz="2400" dirty="0">
                <a:sym typeface="Wingdings" pitchFamily="2" charset="2"/>
              </a:rPr>
              <a:t> de la </a:t>
            </a:r>
            <a:r>
              <a:rPr lang="en-CA" sz="2400" dirty="0" err="1">
                <a:sym typeface="Wingdings" pitchFamily="2" charset="2"/>
              </a:rPr>
              <a:t>régression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sur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votr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n-CA" sz="2400" dirty="0" err="1">
                <a:sym typeface="Wingdings" pitchFamily="2" charset="2"/>
              </a:rPr>
              <a:t>graphique</a:t>
            </a:r>
            <a:r>
              <a:rPr lang="en-CA" sz="2400" dirty="0">
                <a:sym typeface="Wingdings" pitchFamily="2" charset="2"/>
              </a:rPr>
              <a:t> </a:t>
            </a:r>
            <a:r>
              <a:rPr lang="el-GR" sz="2400" dirty="0">
                <a:cs typeface="Times New Roman" pitchFamily="18" charset="0"/>
                <a:sym typeface="Wingdings" pitchFamily="2" charset="2"/>
              </a:rPr>
              <a:t>Δ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T en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fonction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de </a:t>
            </a:r>
            <a:r>
              <a:rPr lang="el-GR" sz="2400" dirty="0">
                <a:cs typeface="Times New Roman" pitchFamily="18" charset="0"/>
                <a:sym typeface="Wingdings" pitchFamily="2" charset="2"/>
              </a:rPr>
              <a:t>Δ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p.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Inscrivez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les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paramètres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de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régression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ainsi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que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le R</a:t>
            </a:r>
            <a:r>
              <a:rPr lang="en-CA" sz="2400" baseline="30000" dirty="0">
                <a:cs typeface="Times New Roman" pitchFamily="18" charset="0"/>
                <a:sym typeface="Wingdings" pitchFamily="2" charset="2"/>
              </a:rPr>
              <a:t>2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directement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sur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 le </a:t>
            </a:r>
            <a:r>
              <a:rPr lang="en-CA" sz="2400" dirty="0" err="1">
                <a:cs typeface="Times New Roman" pitchFamily="18" charset="0"/>
                <a:sym typeface="Wingdings" pitchFamily="2" charset="2"/>
              </a:rPr>
              <a:t>graphique</a:t>
            </a:r>
            <a:r>
              <a:rPr lang="en-CA" sz="2400" dirty="0">
                <a:cs typeface="Times New Roman" pitchFamily="18" charset="0"/>
                <a:sym typeface="Wingdings" pitchFamily="2" charset="2"/>
              </a:rPr>
              <a:t>.</a:t>
            </a:r>
            <a:endParaRPr lang="en-CA" sz="2400" dirty="0">
              <a:sym typeface="Wingdings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99992" y="213285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T = 1.18 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p – 8.13</a:t>
            </a:r>
          </a:p>
          <a:p>
            <a:r>
              <a:rPr lang="en-CA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="1" dirty="0">
                <a:latin typeface="Times New Roman" pitchFamily="18" charset="0"/>
                <a:cs typeface="Times New Roman" pitchFamily="18" charset="0"/>
              </a:rPr>
              <a:t> = 0.9992</a:t>
            </a:r>
            <a:endParaRPr lang="fr-CA" b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3525"/>
            <a:ext cx="8229600" cy="1143000"/>
          </a:xfrm>
        </p:spPr>
        <p:txBody>
          <a:bodyPr/>
          <a:lstStyle/>
          <a:p>
            <a:r>
              <a:rPr lang="en-CA" dirty="0" err="1"/>
              <a:t>Traitement</a:t>
            </a:r>
            <a:r>
              <a:rPr lang="en-CA" dirty="0"/>
              <a:t> des </a:t>
            </a:r>
            <a:r>
              <a:rPr lang="en-CA" dirty="0" err="1"/>
              <a:t>donné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 smtClean="0"/>
              <a:t>Superposer</a:t>
            </a:r>
            <a:r>
              <a:rPr lang="en-CA" sz="2400" dirty="0" smtClean="0"/>
              <a:t> les trois </a:t>
            </a:r>
            <a:r>
              <a:rPr lang="en-CA" sz="2400" dirty="0" err="1" smtClean="0"/>
              <a:t>séries</a:t>
            </a:r>
            <a:r>
              <a:rPr lang="en-CA" sz="2400" dirty="0" smtClean="0"/>
              <a:t> de </a:t>
            </a:r>
            <a:r>
              <a:rPr lang="en-CA" sz="2400" dirty="0" err="1" smtClean="0"/>
              <a:t>données</a:t>
            </a:r>
            <a:r>
              <a:rPr lang="en-CA" sz="2400" dirty="0" smtClean="0"/>
              <a:t> </a:t>
            </a:r>
            <a:r>
              <a:rPr lang="en-CA" sz="2400" dirty="0" err="1" smtClean="0"/>
              <a:t>permet</a:t>
            </a:r>
            <a:r>
              <a:rPr lang="en-CA" sz="2400" dirty="0" smtClean="0"/>
              <a:t> de metre </a:t>
            </a:r>
            <a:r>
              <a:rPr lang="en-CA" sz="2400" dirty="0" err="1" smtClean="0"/>
              <a:t>l’accent</a:t>
            </a:r>
            <a:r>
              <a:rPr lang="en-CA" sz="2400" dirty="0" smtClean="0"/>
              <a:t> sur les differences </a:t>
            </a:r>
            <a:r>
              <a:rPr lang="en-CA" sz="2400" dirty="0" err="1" smtClean="0"/>
              <a:t>dans</a:t>
            </a:r>
            <a:r>
              <a:rPr lang="en-CA" sz="2400" dirty="0" smtClean="0"/>
              <a:t> les </a:t>
            </a:r>
            <a:r>
              <a:rPr lang="en-CA" sz="2400" dirty="0" err="1" smtClean="0"/>
              <a:t>comportements</a:t>
            </a:r>
            <a:r>
              <a:rPr lang="en-CA" sz="2400" dirty="0" smtClean="0"/>
              <a:t> des </a:t>
            </a:r>
            <a:r>
              <a:rPr lang="en-CA" sz="2400" dirty="0" err="1" smtClean="0"/>
              <a:t>différents</a:t>
            </a:r>
            <a:r>
              <a:rPr lang="en-CA" sz="2400" smtClean="0"/>
              <a:t> gaz. </a:t>
            </a:r>
            <a:endParaRPr lang="en-CA" sz="2400" dirty="0"/>
          </a:p>
        </p:txBody>
      </p:sp>
      <p:graphicFrame>
        <p:nvGraphicFramePr>
          <p:cNvPr id="7" name="Graphique 6">
            <a:extLst>
              <a:ext uri="{FF2B5EF4-FFF2-40B4-BE49-F238E27FC236}">
                <a16:creationId xmlns="" xmlns:xdr="http://schemas.openxmlformats.org/drawingml/2006/spreadsheetDrawing" xmlns:a16="http://schemas.microsoft.com/office/drawing/2014/main" xmlns:lc="http://schemas.openxmlformats.org/drawingml/2006/lockedCanvas" id="{8BEBA3E3-9775-4C40-A17C-F4C7A5D005B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843136"/>
              </p:ext>
            </p:extLst>
          </p:nvPr>
        </p:nvGraphicFramePr>
        <p:xfrm>
          <a:off x="1097839" y="2564904"/>
          <a:ext cx="6905502" cy="42714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47083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>
                <a:cs typeface="Times New Roman" pitchFamily="18" charset="0"/>
              </a:rPr>
              <a:t>Tableaux et </a:t>
            </a:r>
            <a:r>
              <a:rPr lang="en-CA" dirty="0" err="1">
                <a:cs typeface="Times New Roman" pitchFamily="18" charset="0"/>
              </a:rPr>
              <a:t>graphiques</a:t>
            </a:r>
            <a:r>
              <a:rPr lang="en-CA" dirty="0">
                <a:cs typeface="Times New Roman" pitchFamily="18" charset="0"/>
              </a:rPr>
              <a:t> à </a:t>
            </a:r>
            <a:r>
              <a:rPr lang="en-CA" dirty="0" err="1">
                <a:cs typeface="Times New Roman" pitchFamily="18" charset="0"/>
              </a:rPr>
              <a:t>mettre</a:t>
            </a:r>
            <a:r>
              <a:rPr lang="en-CA" dirty="0">
                <a:cs typeface="Times New Roman" pitchFamily="18" charset="0"/>
              </a:rPr>
              <a:t> </a:t>
            </a:r>
            <a:r>
              <a:rPr lang="en-CA" dirty="0" err="1">
                <a:cs typeface="Times New Roman" pitchFamily="18" charset="0"/>
              </a:rPr>
              <a:t>dans</a:t>
            </a:r>
            <a:r>
              <a:rPr lang="en-CA" dirty="0">
                <a:cs typeface="Times New Roman" pitchFamily="18" charset="0"/>
              </a:rPr>
              <a:t> le rapport</a:t>
            </a:r>
            <a:endParaRPr lang="fr-CA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Char char="-"/>
            </a:pPr>
            <a:r>
              <a:rPr lang="en-CA" sz="2600" dirty="0" err="1">
                <a:cs typeface="Times New Roman" pitchFamily="18" charset="0"/>
              </a:rPr>
              <a:t>Graphique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l-GR" sz="2600" dirty="0">
                <a:cs typeface="Times New Roman" pitchFamily="18" charset="0"/>
              </a:rPr>
              <a:t>Δ</a:t>
            </a:r>
            <a:r>
              <a:rPr lang="en-CA" sz="2600" dirty="0">
                <a:cs typeface="Times New Roman" pitchFamily="18" charset="0"/>
              </a:rPr>
              <a:t>T en </a:t>
            </a:r>
            <a:r>
              <a:rPr lang="en-CA" sz="2600" dirty="0" err="1">
                <a:cs typeface="Times New Roman" pitchFamily="18" charset="0"/>
              </a:rPr>
              <a:t>fonction</a:t>
            </a:r>
            <a:r>
              <a:rPr lang="en-CA" sz="2600" dirty="0">
                <a:cs typeface="Times New Roman" pitchFamily="18" charset="0"/>
              </a:rPr>
              <a:t> du temps pour les </a:t>
            </a:r>
            <a:r>
              <a:rPr lang="en-CA" sz="2600" dirty="0" err="1">
                <a:cs typeface="Times New Roman" pitchFamily="18" charset="0"/>
              </a:rPr>
              <a:t>trois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n-CA" sz="2600" dirty="0" err="1">
                <a:cs typeface="Times New Roman" pitchFamily="18" charset="0"/>
              </a:rPr>
              <a:t>gaz</a:t>
            </a:r>
            <a:r>
              <a:rPr lang="en-CA" sz="2600" dirty="0">
                <a:cs typeface="Times New Roman" pitchFamily="18" charset="0"/>
              </a:rPr>
              <a:t> (</a:t>
            </a:r>
            <a:r>
              <a:rPr lang="en-CA" sz="2600" dirty="0" err="1">
                <a:cs typeface="Times New Roman" pitchFamily="18" charset="0"/>
              </a:rPr>
              <a:t>données</a:t>
            </a:r>
            <a:r>
              <a:rPr lang="en-CA" sz="2600" dirty="0">
                <a:cs typeface="Times New Roman" pitchFamily="18" charset="0"/>
              </a:rPr>
              <a:t> brutes de </a:t>
            </a:r>
            <a:r>
              <a:rPr lang="en-CA" sz="2600" dirty="0" err="1">
                <a:cs typeface="Times New Roman" pitchFamily="18" charset="0"/>
              </a:rPr>
              <a:t>température</a:t>
            </a:r>
            <a:r>
              <a:rPr lang="en-CA" sz="2600" dirty="0">
                <a:cs typeface="Times New Roman" pitchFamily="18" charset="0"/>
              </a:rPr>
              <a:t>);</a:t>
            </a:r>
          </a:p>
          <a:p>
            <a:pPr>
              <a:buFontTx/>
              <a:buChar char="-"/>
            </a:pPr>
            <a:endParaRPr lang="en-CA" sz="2600" dirty="0"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CA" sz="2600" dirty="0">
                <a:cs typeface="Times New Roman" pitchFamily="18" charset="0"/>
              </a:rPr>
              <a:t>Tableaux des plateaux (</a:t>
            </a:r>
            <a:r>
              <a:rPr lang="el-GR" sz="2600" dirty="0">
                <a:cs typeface="Times New Roman" pitchFamily="18" charset="0"/>
              </a:rPr>
              <a:t>Δ</a:t>
            </a:r>
            <a:r>
              <a:rPr lang="en-CA" sz="2600" dirty="0">
                <a:cs typeface="Times New Roman" pitchFamily="18" charset="0"/>
              </a:rPr>
              <a:t>T et </a:t>
            </a:r>
            <a:r>
              <a:rPr lang="el-GR" sz="2600" dirty="0">
                <a:cs typeface="Times New Roman" pitchFamily="18" charset="0"/>
              </a:rPr>
              <a:t>Δ</a:t>
            </a:r>
            <a:r>
              <a:rPr lang="en-CA" sz="2600" dirty="0">
                <a:cs typeface="Times New Roman" pitchFamily="18" charset="0"/>
              </a:rPr>
              <a:t>p ) avec les </a:t>
            </a:r>
            <a:r>
              <a:rPr lang="en-CA" sz="2600" dirty="0" err="1">
                <a:cs typeface="Times New Roman" pitchFamily="18" charset="0"/>
              </a:rPr>
              <a:t>incertitudes</a:t>
            </a:r>
            <a:r>
              <a:rPr lang="en-CA" sz="2600" dirty="0">
                <a:cs typeface="Times New Roman" pitchFamily="18" charset="0"/>
              </a:rPr>
              <a:t>;</a:t>
            </a:r>
          </a:p>
          <a:p>
            <a:pPr>
              <a:buFontTx/>
              <a:buChar char="-"/>
            </a:pPr>
            <a:endParaRPr lang="en-CA" sz="2600" dirty="0"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CA" sz="2600" dirty="0" err="1">
                <a:cs typeface="Times New Roman" pitchFamily="18" charset="0"/>
              </a:rPr>
              <a:t>Graphique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l-GR" sz="2600" dirty="0">
                <a:cs typeface="Times New Roman" pitchFamily="18" charset="0"/>
              </a:rPr>
              <a:t>Δ</a:t>
            </a:r>
            <a:r>
              <a:rPr lang="en-CA" sz="2600" dirty="0">
                <a:cs typeface="Times New Roman" pitchFamily="18" charset="0"/>
              </a:rPr>
              <a:t>T </a:t>
            </a:r>
            <a:r>
              <a:rPr lang="en-CA" sz="2600" dirty="0" err="1">
                <a:cs typeface="Times New Roman" pitchFamily="18" charset="0"/>
              </a:rPr>
              <a:t>vs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l-GR" sz="2600" dirty="0">
                <a:cs typeface="Times New Roman" pitchFamily="18" charset="0"/>
              </a:rPr>
              <a:t>Δ</a:t>
            </a:r>
            <a:r>
              <a:rPr lang="en-CA" sz="2600" dirty="0">
                <a:cs typeface="Times New Roman" pitchFamily="18" charset="0"/>
              </a:rPr>
              <a:t>p avec </a:t>
            </a:r>
            <a:r>
              <a:rPr lang="en-CA" sz="2600" dirty="0" err="1">
                <a:cs typeface="Times New Roman" pitchFamily="18" charset="0"/>
              </a:rPr>
              <a:t>régression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n-CA" sz="2600" dirty="0" err="1">
                <a:cs typeface="Times New Roman" pitchFamily="18" charset="0"/>
              </a:rPr>
              <a:t>linéaire</a:t>
            </a:r>
            <a:r>
              <a:rPr lang="en-CA" sz="2600" dirty="0">
                <a:cs typeface="Times New Roman" pitchFamily="18" charset="0"/>
              </a:rPr>
              <a:t> pour les </a:t>
            </a:r>
            <a:r>
              <a:rPr lang="en-CA" sz="2600" dirty="0" err="1">
                <a:cs typeface="Times New Roman" pitchFamily="18" charset="0"/>
              </a:rPr>
              <a:t>trois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n-CA" sz="2600" dirty="0" err="1">
                <a:cs typeface="Times New Roman" pitchFamily="18" charset="0"/>
              </a:rPr>
              <a:t>gaz</a:t>
            </a:r>
            <a:r>
              <a:rPr lang="en-CA" sz="2600" dirty="0">
                <a:cs typeface="Times New Roman" pitchFamily="18" charset="0"/>
              </a:rPr>
              <a:t> (</a:t>
            </a:r>
            <a:r>
              <a:rPr lang="en-CA" sz="2600" dirty="0" err="1">
                <a:cs typeface="Times New Roman" pitchFamily="18" charset="0"/>
              </a:rPr>
              <a:t>sauf</a:t>
            </a:r>
            <a:r>
              <a:rPr lang="en-CA" sz="2600" dirty="0">
                <a:cs typeface="Times New Roman" pitchFamily="18" charset="0"/>
              </a:rPr>
              <a:t> Helium </a:t>
            </a:r>
            <a:r>
              <a:rPr lang="en-CA" sz="2600" dirty="0" err="1">
                <a:cs typeface="Times New Roman" pitchFamily="18" charset="0"/>
              </a:rPr>
              <a:t>si</a:t>
            </a:r>
            <a:r>
              <a:rPr lang="en-CA" sz="2600" dirty="0">
                <a:cs typeface="Times New Roman" pitchFamily="18" charset="0"/>
              </a:rPr>
              <a:t> les </a:t>
            </a:r>
            <a:r>
              <a:rPr lang="en-CA" sz="2600" dirty="0" err="1">
                <a:cs typeface="Times New Roman" pitchFamily="18" charset="0"/>
              </a:rPr>
              <a:t>données</a:t>
            </a:r>
            <a:r>
              <a:rPr lang="en-CA" sz="2600" dirty="0">
                <a:cs typeface="Times New Roman" pitchFamily="18" charset="0"/>
              </a:rPr>
              <a:t> ne le </a:t>
            </a:r>
            <a:r>
              <a:rPr lang="en-CA" sz="2600" dirty="0" err="1">
                <a:cs typeface="Times New Roman" pitchFamily="18" charset="0"/>
              </a:rPr>
              <a:t>permettent</a:t>
            </a:r>
            <a:r>
              <a:rPr lang="en-CA" sz="2600" dirty="0">
                <a:cs typeface="Times New Roman" pitchFamily="18" charset="0"/>
              </a:rPr>
              <a:t> pas)</a:t>
            </a:r>
          </a:p>
          <a:p>
            <a:pPr>
              <a:buFontTx/>
              <a:buChar char="-"/>
            </a:pPr>
            <a:endParaRPr lang="en-CA" sz="2600" dirty="0"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CA" sz="2600" dirty="0">
                <a:cs typeface="Times New Roman" pitchFamily="18" charset="0"/>
              </a:rPr>
              <a:t>Tableau des coefficients J-T avec incertitude </a:t>
            </a:r>
            <a:r>
              <a:rPr lang="en-CA" sz="2600" dirty="0" err="1">
                <a:cs typeface="Times New Roman" pitchFamily="18" charset="0"/>
              </a:rPr>
              <a:t>comparés</a:t>
            </a:r>
            <a:r>
              <a:rPr lang="en-CA" sz="2600" dirty="0">
                <a:cs typeface="Times New Roman" pitchFamily="18" charset="0"/>
              </a:rPr>
              <a:t> à </a:t>
            </a:r>
            <a:r>
              <a:rPr lang="en-CA" sz="2600" dirty="0" err="1">
                <a:cs typeface="Times New Roman" pitchFamily="18" charset="0"/>
              </a:rPr>
              <a:t>ceux</a:t>
            </a:r>
            <a:r>
              <a:rPr lang="en-CA" sz="2600" dirty="0">
                <a:cs typeface="Times New Roman" pitchFamily="18" charset="0"/>
              </a:rPr>
              <a:t> de la </a:t>
            </a:r>
            <a:r>
              <a:rPr lang="en-CA" sz="2600" dirty="0" err="1">
                <a:cs typeface="Times New Roman" pitchFamily="18" charset="0"/>
              </a:rPr>
              <a:t>littérature</a:t>
            </a:r>
            <a:r>
              <a:rPr lang="en-CA" sz="2600" dirty="0">
                <a:cs typeface="Times New Roman" pitchFamily="18" charset="0"/>
              </a:rPr>
              <a:t> et </a:t>
            </a:r>
            <a:r>
              <a:rPr lang="en-CA" sz="2600" dirty="0" err="1">
                <a:cs typeface="Times New Roman" pitchFamily="18" charset="0"/>
              </a:rPr>
              <a:t>ceux</a:t>
            </a:r>
            <a:r>
              <a:rPr lang="en-CA" sz="2600" dirty="0">
                <a:cs typeface="Times New Roman" pitchFamily="18" charset="0"/>
              </a:rPr>
              <a:t> </a:t>
            </a:r>
            <a:r>
              <a:rPr lang="en-CA" sz="2600" dirty="0" err="1">
                <a:cs typeface="Times New Roman" pitchFamily="18" charset="0"/>
              </a:rPr>
              <a:t>déterminés</a:t>
            </a:r>
            <a:r>
              <a:rPr lang="en-CA" sz="2600" dirty="0">
                <a:cs typeface="Times New Roman" pitchFamily="18" charset="0"/>
              </a:rPr>
              <a:t> avec </a:t>
            </a:r>
            <a:r>
              <a:rPr lang="en-CA" sz="2600" dirty="0" err="1">
                <a:cs typeface="Times New Roman" pitchFamily="18" charset="0"/>
              </a:rPr>
              <a:t>l’équation</a:t>
            </a:r>
            <a:r>
              <a:rPr lang="en-CA" sz="2600" dirty="0">
                <a:cs typeface="Times New Roman" pitchFamily="18" charset="0"/>
              </a:rPr>
              <a:t> d’état de Van </a:t>
            </a:r>
            <a:r>
              <a:rPr lang="en-CA" sz="2600" dirty="0" err="1">
                <a:cs typeface="Times New Roman" pitchFamily="18" charset="0"/>
              </a:rPr>
              <a:t>der</a:t>
            </a:r>
            <a:r>
              <a:rPr lang="en-CA" sz="2600" dirty="0">
                <a:cs typeface="Times New Roman" pitchFamily="18" charset="0"/>
              </a:rPr>
              <a:t> Waals.</a:t>
            </a:r>
            <a:endParaRPr lang="fr-CA" sz="26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Présentation</a:t>
            </a:r>
            <a:r>
              <a:rPr lang="en-CA" dirty="0"/>
              <a:t> des </a:t>
            </a:r>
            <a:r>
              <a:rPr lang="en-CA" dirty="0" err="1"/>
              <a:t>résultats</a:t>
            </a:r>
            <a:endParaRPr lang="fr-CA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3707904" y="1772816"/>
          <a:ext cx="5220072" cy="36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119675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dirty="0">
                <a:latin typeface="Times New Roman" pitchFamily="18" charset="0"/>
              </a:rPr>
              <a:t>Voici d'abord un exemple </a:t>
            </a:r>
            <a:r>
              <a:rPr lang="fr-CA" b="1" u="sng" dirty="0">
                <a:latin typeface="Times New Roman" pitchFamily="18" charset="0"/>
              </a:rPr>
              <a:t>à ne pas suivre</a:t>
            </a:r>
            <a:r>
              <a:rPr lang="fr-CA" dirty="0">
                <a:latin typeface="Times New Roman" pitchFamily="18" charset="0"/>
              </a:rPr>
              <a:t> lorsque vous ferez vos graphiqu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1772816"/>
            <a:ext cx="3600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Titre trop gros et à l'intérieur de la zone du graphique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Titres d'axes non-centrés par rapport à l'axe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Titres d'axes qui chevauche l'échelle de l'axe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Unités non-mentionnées sur les axes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Marqueurs de points trop gros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Minimum et maximum d'axes au mauvais endroit (il faut bien cadrer les données dans le graphique!)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Cadre autour du graphique</a:t>
            </a:r>
          </a:p>
          <a:p>
            <a:pPr lvl="0">
              <a:buFont typeface="Wingdings" pitchFamily="2" charset="2"/>
              <a:buChar char="§"/>
            </a:pPr>
            <a:r>
              <a:rPr lang="fr-CA" dirty="0">
                <a:latin typeface="Times New Roman" pitchFamily="18" charset="0"/>
              </a:rPr>
              <a:t>Grille présente inutilement</a:t>
            </a:r>
          </a:p>
          <a:p>
            <a:endParaRPr lang="fr-CA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Présentation</a:t>
            </a:r>
            <a:r>
              <a:rPr lang="en-CA" dirty="0"/>
              <a:t> des </a:t>
            </a:r>
            <a:r>
              <a:rPr lang="en-CA" dirty="0" err="1"/>
              <a:t>résultats</a:t>
            </a: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0" y="119675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dirty="0">
                <a:latin typeface="Times New Roman" pitchFamily="18" charset="0"/>
              </a:rPr>
              <a:t>Voici un exemple de graphique acceptable réalisé avec Excel :</a:t>
            </a:r>
          </a:p>
        </p:txBody>
      </p:sp>
      <p:graphicFrame>
        <p:nvGraphicFramePr>
          <p:cNvPr id="7" name="Chart 6"/>
          <p:cNvGraphicFramePr/>
          <p:nvPr/>
        </p:nvGraphicFramePr>
        <p:xfrm>
          <a:off x="1115616" y="1700808"/>
          <a:ext cx="6833369" cy="4698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Présentation</a:t>
            </a:r>
            <a:r>
              <a:rPr lang="en-CA" dirty="0"/>
              <a:t> des </a:t>
            </a:r>
            <a:r>
              <a:rPr lang="en-CA" dirty="0" err="1"/>
              <a:t>résultats</a:t>
            </a:r>
            <a:endParaRPr lang="fr-CA" dirty="0"/>
          </a:p>
        </p:txBody>
      </p:sp>
      <p:sp>
        <p:nvSpPr>
          <p:cNvPr id="5" name="Rectangle 4"/>
          <p:cNvSpPr/>
          <p:nvPr/>
        </p:nvSpPr>
        <p:spPr>
          <a:xfrm>
            <a:off x="0" y="119675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dirty="0">
                <a:latin typeface="Times New Roman" pitchFamily="18" charset="0"/>
              </a:rPr>
              <a:t>Voici un exemple de tableau acceptable réalisé avec Excel 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483768" y="1916832"/>
          <a:ext cx="4464496" cy="1360354"/>
        </p:xfrm>
        <a:graphic>
          <a:graphicData uri="http://schemas.openxmlformats.org/drawingml/2006/table">
            <a:tbl>
              <a:tblPr/>
              <a:tblGrid>
                <a:gridCol w="123435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54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0469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35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Amalgames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Température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[± 0.5 °C]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Enthalpie molaire 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[± 0.02 J/mol]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82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1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0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43.8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25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2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4.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65,6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16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3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2.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300,9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8117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b="1" dirty="0">
                          <a:latin typeface="Times"/>
                          <a:ea typeface="Calibri"/>
                          <a:cs typeface="Times New Roman" pitchFamily="18" charset="0"/>
                        </a:rPr>
                        <a:t>4</a:t>
                      </a:r>
                      <a:endParaRPr lang="fr-CA" sz="1100" dirty="0">
                        <a:latin typeface="Times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5.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100" dirty="0">
                          <a:latin typeface="Times"/>
                          <a:ea typeface="Calibri"/>
                          <a:cs typeface="Times New Roman" pitchFamily="18" charset="0"/>
                        </a:rPr>
                        <a:t>233.7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5192032"/>
            <a:ext cx="914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000" b="1" dirty="0"/>
              <a:t>Bonne analyse et </a:t>
            </a:r>
            <a:r>
              <a:rPr lang="en-CA" sz="3000" b="1" dirty="0" err="1"/>
              <a:t>bonne</a:t>
            </a:r>
            <a:r>
              <a:rPr lang="en-CA" sz="3000" b="1" dirty="0"/>
              <a:t> </a:t>
            </a:r>
            <a:r>
              <a:rPr lang="en-CA" sz="3000" b="1" dirty="0" err="1"/>
              <a:t>rédaction</a:t>
            </a:r>
            <a:r>
              <a:rPr lang="en-CA" sz="3000" b="1" dirty="0"/>
              <a:t>!</a:t>
            </a:r>
          </a:p>
          <a:p>
            <a:pPr algn="ctr"/>
            <a:endParaRPr lang="en-CA" sz="2000" b="1" dirty="0"/>
          </a:p>
          <a:p>
            <a:pPr algn="ctr"/>
            <a:r>
              <a:rPr lang="en-CA" sz="2000" b="1" dirty="0"/>
              <a:t>Document et </a:t>
            </a:r>
            <a:r>
              <a:rPr lang="en-CA" sz="2000" b="1" dirty="0" err="1"/>
              <a:t>données</a:t>
            </a:r>
            <a:r>
              <a:rPr lang="en-CA" sz="2000" b="1" dirty="0"/>
              <a:t> </a:t>
            </a:r>
            <a:r>
              <a:rPr lang="en-CA" sz="2000" b="1" dirty="0" err="1"/>
              <a:t>disponibles</a:t>
            </a:r>
            <a:r>
              <a:rPr lang="en-CA" sz="2000" b="1" dirty="0"/>
              <a:t> au:</a:t>
            </a:r>
          </a:p>
          <a:p>
            <a:pPr algn="ctr"/>
            <a:r>
              <a:rPr lang="en-CA" sz="2000" dirty="0"/>
              <a:t>http://glace.recherche.usherbrooke.ca/enseign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3573016"/>
            <a:ext cx="9144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b="1" u="sng" dirty="0"/>
              <a:t>Bien important!!</a:t>
            </a:r>
          </a:p>
          <a:p>
            <a:pPr algn="ctr"/>
            <a:endParaRPr lang="fr-CA" sz="1000" dirty="0"/>
          </a:p>
          <a:p>
            <a:pPr algn="ctr"/>
            <a:r>
              <a:rPr lang="fr-CA" dirty="0"/>
              <a:t>Valeur expérimentale: issue d’une de vos expériences</a:t>
            </a:r>
          </a:p>
          <a:p>
            <a:pPr algn="ctr"/>
            <a:r>
              <a:rPr lang="fr-CA" dirty="0"/>
              <a:t>Valeur de la littérature: tirée d’une publication / d’un ouvrage</a:t>
            </a:r>
          </a:p>
          <a:p>
            <a:pPr algn="ctr"/>
            <a:r>
              <a:rPr lang="fr-CA" dirty="0"/>
              <a:t>Valeur théorique: tirée d’un modèle théoriqu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err="1"/>
              <a:t>Expérience</a:t>
            </a:r>
            <a:r>
              <a:rPr lang="en-CA" dirty="0"/>
              <a:t> de Joule</a:t>
            </a:r>
            <a:br>
              <a:rPr lang="en-CA" dirty="0"/>
            </a:br>
            <a:r>
              <a:rPr lang="en-CA" dirty="0"/>
              <a:t>(Détente de Joule)</a:t>
            </a:r>
            <a:endParaRPr lang="fr-CA" dirty="0"/>
          </a:p>
        </p:txBody>
      </p:sp>
      <p:sp>
        <p:nvSpPr>
          <p:cNvPr id="4" name="TextBox 3"/>
          <p:cNvSpPr txBox="1"/>
          <p:nvPr/>
        </p:nvSpPr>
        <p:spPr>
          <a:xfrm>
            <a:off x="466290" y="1700808"/>
            <a:ext cx="828217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b="1" dirty="0" err="1">
                <a:latin typeface="Times New Roman" pitchFamily="18" charset="0"/>
              </a:rPr>
              <a:t>Dans</a:t>
            </a:r>
            <a:r>
              <a:rPr lang="en-CA" sz="2200" b="1" dirty="0">
                <a:latin typeface="Times New Roman" pitchFamily="18" charset="0"/>
              </a:rPr>
              <a:t> </a:t>
            </a:r>
            <a:r>
              <a:rPr lang="en-CA" sz="2200" b="1" dirty="0" err="1">
                <a:latin typeface="Times New Roman" pitchFamily="18" charset="0"/>
              </a:rPr>
              <a:t>cette</a:t>
            </a:r>
            <a:r>
              <a:rPr lang="en-CA" sz="2200" b="1" dirty="0">
                <a:latin typeface="Times New Roman" pitchFamily="18" charset="0"/>
              </a:rPr>
              <a:t> </a:t>
            </a:r>
            <a:r>
              <a:rPr lang="en-CA" sz="2200" b="1" dirty="0" err="1">
                <a:latin typeface="Times New Roman" pitchFamily="18" charset="0"/>
              </a:rPr>
              <a:t>expérience</a:t>
            </a:r>
            <a:r>
              <a:rPr lang="en-CA" sz="2200" b="1" dirty="0">
                <a:latin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Aucun</a:t>
            </a:r>
            <a:r>
              <a:rPr lang="en-CA" sz="2200" dirty="0">
                <a:latin typeface="Times New Roman" pitchFamily="18" charset="0"/>
              </a:rPr>
              <a:t> travail </a:t>
            </a:r>
            <a:r>
              <a:rPr lang="en-CA" sz="2200" dirty="0" err="1">
                <a:latin typeface="Times New Roman" pitchFamily="18" charset="0"/>
              </a:rPr>
              <a:t>effectué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ou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subit</a:t>
            </a:r>
            <a:r>
              <a:rPr lang="en-CA" sz="2200" dirty="0">
                <a:latin typeface="Times New Roman" pitchFamily="18" charset="0"/>
              </a:rPr>
              <a:t> par le </a:t>
            </a:r>
            <a:r>
              <a:rPr lang="en-CA" sz="2200" dirty="0" err="1">
                <a:latin typeface="Times New Roman" pitchFamily="18" charset="0"/>
              </a:rPr>
              <a:t>système</a:t>
            </a:r>
            <a:r>
              <a:rPr lang="en-CA" sz="2200" dirty="0">
                <a:latin typeface="Times New Roman" pitchFamily="18" charset="0"/>
              </a:rPr>
              <a:t> </a:t>
            </a:r>
          </a:p>
          <a:p>
            <a:pPr>
              <a:buFontTx/>
              <a:buChar char="-"/>
            </a:pP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Aucun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échange</a:t>
            </a:r>
            <a:r>
              <a:rPr lang="en-CA" sz="2200" dirty="0">
                <a:latin typeface="Times New Roman" pitchFamily="18" charset="0"/>
              </a:rPr>
              <a:t> de </a:t>
            </a:r>
            <a:r>
              <a:rPr lang="en-CA" sz="2200" dirty="0" err="1">
                <a:latin typeface="Times New Roman" pitchFamily="18" charset="0"/>
              </a:rPr>
              <a:t>chaleur</a:t>
            </a:r>
            <a:r>
              <a:rPr lang="en-CA" sz="2200" dirty="0">
                <a:latin typeface="Times New Roman" pitchFamily="18" charset="0"/>
              </a:rPr>
              <a:t> avec le milieu</a:t>
            </a:r>
          </a:p>
          <a:p>
            <a:pPr>
              <a:buFontTx/>
              <a:buChar char="-"/>
            </a:pPr>
            <a:endParaRPr lang="en-CA" sz="2200" dirty="0">
              <a:latin typeface="Times New Roman" pitchFamily="18" charset="0"/>
            </a:endParaRPr>
          </a:p>
          <a:p>
            <a:r>
              <a:rPr lang="en-CA" sz="2200" b="1" dirty="0" err="1">
                <a:latin typeface="Times New Roman" pitchFamily="18" charset="0"/>
              </a:rPr>
              <a:t>Donc</a:t>
            </a:r>
            <a:r>
              <a:rPr lang="en-CA" sz="2200" b="1" dirty="0">
                <a:latin typeface="Times New Roman" pitchFamily="18" charset="0"/>
              </a:rPr>
              <a:t>:</a:t>
            </a:r>
          </a:p>
          <a:p>
            <a:endParaRPr lang="en-CA" sz="2200" b="1" dirty="0">
              <a:latin typeface="Times New Roman" pitchFamily="18" charset="0"/>
            </a:endParaRPr>
          </a:p>
          <a:p>
            <a:r>
              <a:rPr lang="en-CA" sz="2200" b="1" dirty="0">
                <a:latin typeface="Times New Roman" pitchFamily="18" charset="0"/>
              </a:rPr>
              <a:t>Observations:</a:t>
            </a:r>
          </a:p>
          <a:p>
            <a:r>
              <a:rPr lang="en-CA" sz="2200" dirty="0">
                <a:latin typeface="Times New Roman" pitchFamily="18" charset="0"/>
              </a:rPr>
              <a:t>La </a:t>
            </a:r>
            <a:r>
              <a:rPr lang="en-CA" sz="2200" dirty="0" err="1">
                <a:latin typeface="Times New Roman" pitchFamily="18" charset="0"/>
              </a:rPr>
              <a:t>température</a:t>
            </a:r>
            <a:r>
              <a:rPr lang="en-CA" sz="2200" dirty="0">
                <a:latin typeface="Times New Roman" pitchFamily="18" charset="0"/>
              </a:rPr>
              <a:t> du </a:t>
            </a:r>
            <a:r>
              <a:rPr lang="en-CA" sz="2200" dirty="0" err="1">
                <a:latin typeface="Times New Roman" pitchFamily="18" charset="0"/>
              </a:rPr>
              <a:t>gaz</a:t>
            </a:r>
            <a:r>
              <a:rPr lang="en-CA" sz="2200" dirty="0">
                <a:latin typeface="Times New Roman" pitchFamily="18" charset="0"/>
              </a:rPr>
              <a:t> ne change pas pendant le </a:t>
            </a:r>
            <a:r>
              <a:rPr lang="en-CA" sz="2200" dirty="0" err="1">
                <a:latin typeface="Times New Roman" pitchFamily="18" charset="0"/>
              </a:rPr>
              <a:t>processus</a:t>
            </a:r>
            <a:endParaRPr lang="en-CA" sz="2200" dirty="0">
              <a:latin typeface="Times New Roman" pitchFamily="18" charset="0"/>
            </a:endParaRPr>
          </a:p>
          <a:p>
            <a:endParaRPr lang="en-CA" sz="2200" b="1" dirty="0">
              <a:latin typeface="Times New Roman" pitchFamily="18" charset="0"/>
            </a:endParaRPr>
          </a:p>
          <a:p>
            <a:r>
              <a:rPr lang="en-CA" sz="2200" b="1" dirty="0">
                <a:latin typeface="Times New Roman" pitchFamily="18" charset="0"/>
              </a:rPr>
              <a:t>Conclusion de Joule:</a:t>
            </a:r>
          </a:p>
          <a:p>
            <a:r>
              <a:rPr lang="en-CA" sz="2200" dirty="0" err="1">
                <a:latin typeface="Times New Roman" pitchFamily="18" charset="0"/>
              </a:rPr>
              <a:t>L’énergie</a:t>
            </a:r>
            <a:r>
              <a:rPr lang="en-CA" sz="2200" dirty="0">
                <a:latin typeface="Times New Roman" pitchFamily="18" charset="0"/>
              </a:rPr>
              <a:t> interne d’un </a:t>
            </a:r>
            <a:r>
              <a:rPr lang="en-CA" sz="2200" dirty="0" err="1">
                <a:latin typeface="Times New Roman" pitchFamily="18" charset="0"/>
              </a:rPr>
              <a:t>gaz</a:t>
            </a:r>
            <a:r>
              <a:rPr lang="en-CA" sz="2200" dirty="0">
                <a:latin typeface="Times New Roman" pitchFamily="18" charset="0"/>
              </a:rPr>
              <a:t> parfait ne </a:t>
            </a:r>
            <a:r>
              <a:rPr lang="en-CA" sz="2200" dirty="0" err="1">
                <a:latin typeface="Times New Roman" pitchFamily="18" charset="0"/>
              </a:rPr>
              <a:t>dépend</a:t>
            </a:r>
            <a:r>
              <a:rPr lang="en-CA" sz="2200" dirty="0">
                <a:latin typeface="Times New Roman" pitchFamily="18" charset="0"/>
              </a:rPr>
              <a:t> pas de la </a:t>
            </a:r>
            <a:r>
              <a:rPr lang="en-CA" sz="2200" dirty="0" err="1">
                <a:latin typeface="Times New Roman" pitchFamily="18" charset="0"/>
              </a:rPr>
              <a:t>pression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ni</a:t>
            </a:r>
            <a:r>
              <a:rPr lang="en-CA" sz="2200" dirty="0">
                <a:latin typeface="Times New Roman" pitchFamily="18" charset="0"/>
              </a:rPr>
              <a:t> du volume, </a:t>
            </a:r>
            <a:r>
              <a:rPr lang="en-CA" sz="2200" dirty="0" err="1">
                <a:latin typeface="Times New Roman" pitchFamily="18" charset="0"/>
              </a:rPr>
              <a:t>elle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dépend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donc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seulement</a:t>
            </a:r>
            <a:r>
              <a:rPr lang="en-CA" sz="2200" dirty="0">
                <a:latin typeface="Times New Roman" pitchFamily="18" charset="0"/>
              </a:rPr>
              <a:t> de la </a:t>
            </a:r>
            <a:r>
              <a:rPr lang="en-CA" sz="2200" dirty="0" err="1">
                <a:latin typeface="Times New Roman" pitchFamily="18" charset="0"/>
              </a:rPr>
              <a:t>température</a:t>
            </a:r>
            <a:r>
              <a:rPr lang="en-CA" sz="2200" dirty="0">
                <a:latin typeface="Times New Roman" pitchFamily="18" charset="0"/>
              </a:rPr>
              <a:t> 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00192" y="2060848"/>
          <a:ext cx="800596" cy="37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060848"/>
                        <a:ext cx="800596" cy="373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344568" y="2348880"/>
          <a:ext cx="747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568" y="2348880"/>
                        <a:ext cx="7477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03648" y="3068960"/>
          <a:ext cx="2030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960"/>
                        <a:ext cx="20304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99992" y="3717032"/>
            <a:ext cx="288032" cy="1656184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dirty="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3317"/>
            <a:ext cx="8229600" cy="11415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000" dirty="0" err="1"/>
              <a:t>L’expérience</a:t>
            </a:r>
            <a:r>
              <a:rPr lang="en-CA" sz="2000" dirty="0"/>
              <a:t> de Joule </a:t>
            </a:r>
            <a:r>
              <a:rPr lang="en-CA" sz="2000" dirty="0" err="1"/>
              <a:t>est</a:t>
            </a:r>
            <a:r>
              <a:rPr lang="en-CA" sz="2000" dirty="0"/>
              <a:t> </a:t>
            </a:r>
            <a:r>
              <a:rPr lang="en-CA" sz="2000" dirty="0" err="1"/>
              <a:t>peu</a:t>
            </a:r>
            <a:r>
              <a:rPr lang="en-CA" sz="2000" dirty="0"/>
              <a:t> sensible, </a:t>
            </a:r>
            <a:r>
              <a:rPr lang="en-CA" sz="2000" dirty="0" err="1"/>
              <a:t>elle</a:t>
            </a:r>
            <a:r>
              <a:rPr lang="en-CA" sz="2000" dirty="0"/>
              <a:t> </a:t>
            </a:r>
            <a:r>
              <a:rPr lang="en-CA" sz="2000" dirty="0" err="1"/>
              <a:t>dépend</a:t>
            </a:r>
            <a:r>
              <a:rPr lang="en-CA" sz="2000" dirty="0"/>
              <a:t> beaucoup de la </a:t>
            </a:r>
            <a:r>
              <a:rPr lang="en-CA" sz="2000" dirty="0" err="1"/>
              <a:t>capacité</a:t>
            </a:r>
            <a:r>
              <a:rPr lang="en-CA" sz="2000" dirty="0"/>
              <a:t> </a:t>
            </a:r>
            <a:r>
              <a:rPr lang="en-CA" sz="2000" dirty="0" err="1"/>
              <a:t>calorifique</a:t>
            </a:r>
            <a:r>
              <a:rPr lang="en-CA" sz="2000" dirty="0"/>
              <a:t> du </a:t>
            </a:r>
            <a:r>
              <a:rPr lang="en-CA" sz="2000" dirty="0" err="1"/>
              <a:t>contenant</a:t>
            </a:r>
            <a:r>
              <a:rPr lang="en-CA" sz="2000" dirty="0"/>
              <a:t>. </a:t>
            </a:r>
            <a:r>
              <a:rPr lang="en-CA" sz="2000" dirty="0" err="1"/>
              <a:t>L’expérience</a:t>
            </a:r>
            <a:r>
              <a:rPr lang="en-CA" sz="2000" dirty="0"/>
              <a:t> de Joule-Thomson utilise un </a:t>
            </a:r>
            <a:r>
              <a:rPr lang="en-CA" sz="2000" dirty="0" err="1"/>
              <a:t>débit</a:t>
            </a:r>
            <a:r>
              <a:rPr lang="en-CA" sz="2000" dirty="0"/>
              <a:t> de </a:t>
            </a:r>
            <a:r>
              <a:rPr lang="en-CA" sz="2000" dirty="0" err="1"/>
              <a:t>gaz</a:t>
            </a:r>
            <a:r>
              <a:rPr lang="en-CA" sz="2000" dirty="0"/>
              <a:t> et </a:t>
            </a:r>
            <a:r>
              <a:rPr lang="en-CA" sz="2000" dirty="0" err="1"/>
              <a:t>permet</a:t>
            </a:r>
            <a:r>
              <a:rPr lang="en-CA" sz="2000" dirty="0"/>
              <a:t> de minimiser </a:t>
            </a:r>
            <a:r>
              <a:rPr lang="en-CA" sz="2000" dirty="0" err="1"/>
              <a:t>l’effet</a:t>
            </a:r>
            <a:r>
              <a:rPr lang="en-CA" sz="2000" dirty="0"/>
              <a:t> de la </a:t>
            </a:r>
            <a:r>
              <a:rPr lang="en-CA" sz="2000" dirty="0" err="1"/>
              <a:t>capacité</a:t>
            </a:r>
            <a:r>
              <a:rPr lang="en-CA" sz="2000" dirty="0"/>
              <a:t> </a:t>
            </a:r>
            <a:r>
              <a:rPr lang="en-CA" sz="2000" dirty="0" err="1"/>
              <a:t>calorifique</a:t>
            </a:r>
            <a:r>
              <a:rPr lang="en-CA" sz="2000" dirty="0"/>
              <a:t> des </a:t>
            </a:r>
            <a:r>
              <a:rPr lang="en-CA" sz="2000" dirty="0" err="1"/>
              <a:t>composantes</a:t>
            </a:r>
            <a:r>
              <a:rPr lang="en-CA" sz="2000" dirty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39552" y="3717032"/>
            <a:ext cx="79928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39552" y="5373216"/>
            <a:ext cx="79928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4716016" y="3212976"/>
            <a:ext cx="504056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20072" y="2996952"/>
            <a:ext cx="23535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latin typeface="Times New Roman" pitchFamily="18" charset="0"/>
              </a:rPr>
              <a:t>Membrane </a:t>
            </a:r>
            <a:r>
              <a:rPr lang="en-CA" sz="2200" dirty="0" err="1">
                <a:latin typeface="Times New Roman" pitchFamily="18" charset="0"/>
              </a:rPr>
              <a:t>poreuse</a:t>
            </a:r>
            <a:endParaRPr lang="fr-CA" sz="2200" dirty="0">
              <a:latin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51720" y="4005064"/>
          <a:ext cx="1080120" cy="49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1080120" cy="498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117679" y="4005064"/>
          <a:ext cx="1190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679" y="4005064"/>
                        <a:ext cx="11906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619672" y="4941168"/>
            <a:ext cx="18722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724128" y="4941168"/>
            <a:ext cx="18722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339752" y="3356992"/>
            <a:ext cx="576064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87624" y="2924944"/>
            <a:ext cx="2206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err="1">
                <a:latin typeface="Times New Roman" pitchFamily="18" charset="0"/>
              </a:rPr>
              <a:t>Paroi</a:t>
            </a:r>
            <a:r>
              <a:rPr lang="en-CA" sz="2200" dirty="0">
                <a:latin typeface="Times New Roman" pitchFamily="18" charset="0"/>
              </a:rPr>
              <a:t> </a:t>
            </a:r>
            <a:r>
              <a:rPr lang="en-CA" sz="2200" dirty="0" err="1">
                <a:latin typeface="Times New Roman" pitchFamily="18" charset="0"/>
              </a:rPr>
              <a:t>adiabatique</a:t>
            </a:r>
            <a:endParaRPr lang="fr-CA" sz="22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sz="2400" i="1" dirty="0"/>
              <a:t>Pour 1 mole de </a:t>
            </a:r>
            <a:r>
              <a:rPr lang="en-CA" sz="2400" i="1" dirty="0" err="1"/>
              <a:t>gaz</a:t>
            </a:r>
            <a:r>
              <a:rPr lang="en-CA" sz="2400" i="1" dirty="0"/>
              <a:t> qui traverse la membrane</a:t>
            </a:r>
          </a:p>
          <a:p>
            <a:pPr>
              <a:buNone/>
            </a:pPr>
            <a:r>
              <a:rPr lang="en-CA" sz="2400" dirty="0"/>
              <a:t>Travail </a:t>
            </a:r>
            <a:r>
              <a:rPr lang="en-CA" sz="2400" dirty="0" err="1"/>
              <a:t>effectué</a:t>
            </a:r>
            <a:r>
              <a:rPr lang="en-CA" sz="2400" dirty="0"/>
              <a:t> </a:t>
            </a:r>
            <a:r>
              <a:rPr lang="en-CA" sz="2400" dirty="0" err="1"/>
              <a:t>sur</a:t>
            </a:r>
            <a:r>
              <a:rPr lang="en-CA" sz="2400" dirty="0"/>
              <a:t> le </a:t>
            </a:r>
            <a:r>
              <a:rPr lang="en-CA" sz="2400" dirty="0" err="1"/>
              <a:t>système</a:t>
            </a:r>
            <a:r>
              <a:rPr lang="en-CA" sz="2400" dirty="0"/>
              <a:t>:</a:t>
            </a:r>
          </a:p>
          <a:p>
            <a:pPr>
              <a:buNone/>
            </a:pPr>
            <a:r>
              <a:rPr lang="en-CA" sz="2400" dirty="0"/>
              <a:t>Le </a:t>
            </a:r>
            <a:r>
              <a:rPr lang="en-CA" sz="2400" dirty="0" err="1"/>
              <a:t>système</a:t>
            </a:r>
            <a:r>
              <a:rPr lang="en-CA" sz="2400" dirty="0"/>
              <a:t> </a:t>
            </a:r>
            <a:r>
              <a:rPr lang="en-CA" sz="2400" dirty="0" err="1"/>
              <a:t>est</a:t>
            </a:r>
            <a:r>
              <a:rPr lang="en-CA" sz="2400" dirty="0"/>
              <a:t> </a:t>
            </a:r>
            <a:r>
              <a:rPr lang="en-CA" sz="2400" dirty="0" err="1"/>
              <a:t>adiabatique</a:t>
            </a:r>
            <a:r>
              <a:rPr lang="en-CA" sz="2400" dirty="0"/>
              <a:t>, </a:t>
            </a:r>
            <a:r>
              <a:rPr lang="en-CA" sz="2400" dirty="0" err="1"/>
              <a:t>donc</a:t>
            </a:r>
            <a:r>
              <a:rPr lang="en-CA" sz="2400" dirty="0"/>
              <a:t> :</a:t>
            </a:r>
          </a:p>
          <a:p>
            <a:pPr>
              <a:buNone/>
            </a:pPr>
            <a:endParaRPr lang="en-CA" sz="2400" dirty="0"/>
          </a:p>
          <a:p>
            <a:pPr>
              <a:buNone/>
            </a:pPr>
            <a:r>
              <a:rPr lang="en-CA" sz="2400" dirty="0"/>
              <a:t>Le </a:t>
            </a:r>
            <a:r>
              <a:rPr lang="en-CA" sz="2400" dirty="0" err="1"/>
              <a:t>changement</a:t>
            </a:r>
            <a:r>
              <a:rPr lang="en-CA" sz="2400" dirty="0"/>
              <a:t> </a:t>
            </a:r>
            <a:r>
              <a:rPr lang="en-CA" sz="2400" dirty="0" err="1"/>
              <a:t>d’énergie</a:t>
            </a:r>
            <a:r>
              <a:rPr lang="en-CA" sz="2400" dirty="0"/>
              <a:t> interne </a:t>
            </a:r>
            <a:r>
              <a:rPr lang="en-CA" sz="2400" dirty="0" err="1"/>
              <a:t>est</a:t>
            </a:r>
            <a:r>
              <a:rPr lang="en-CA" sz="2400" dirty="0"/>
              <a:t> </a:t>
            </a:r>
            <a:r>
              <a:rPr lang="en-CA" sz="2400" dirty="0" err="1"/>
              <a:t>donné</a:t>
            </a:r>
            <a:r>
              <a:rPr lang="en-CA" sz="2400" dirty="0"/>
              <a:t> par:</a:t>
            </a:r>
          </a:p>
          <a:p>
            <a:pPr>
              <a:buNone/>
            </a:pPr>
            <a:endParaRPr lang="en-CA" sz="3500" dirty="0"/>
          </a:p>
          <a:p>
            <a:pPr>
              <a:buNone/>
            </a:pPr>
            <a:r>
              <a:rPr lang="en-CA" sz="2400" dirty="0"/>
              <a:t>En </a:t>
            </a:r>
            <a:r>
              <a:rPr lang="en-CA" sz="2400" dirty="0" err="1"/>
              <a:t>ajoutant</a:t>
            </a:r>
            <a:r>
              <a:rPr lang="en-CA" sz="2400" dirty="0"/>
              <a:t> le travail </a:t>
            </a:r>
            <a:r>
              <a:rPr lang="en-CA" sz="2400" dirty="0" err="1"/>
              <a:t>défini</a:t>
            </a:r>
            <a:r>
              <a:rPr lang="en-CA" sz="2400" dirty="0"/>
              <a:t> </a:t>
            </a:r>
            <a:r>
              <a:rPr lang="en-CA" sz="2400" dirty="0" err="1"/>
              <a:t>ci-dessus</a:t>
            </a:r>
            <a:r>
              <a:rPr lang="en-CA" sz="2400" dirty="0"/>
              <a:t>:</a:t>
            </a:r>
          </a:p>
          <a:p>
            <a:pPr>
              <a:buNone/>
            </a:pPr>
            <a:endParaRPr lang="en-CA" sz="3600" dirty="0"/>
          </a:p>
          <a:p>
            <a:pPr>
              <a:buNone/>
            </a:pPr>
            <a:endParaRPr lang="en-CA" sz="2400" dirty="0"/>
          </a:p>
          <a:p>
            <a:pPr>
              <a:buNone/>
            </a:pPr>
            <a:r>
              <a:rPr lang="en-CA" sz="2400" dirty="0" err="1"/>
              <a:t>C’est</a:t>
            </a:r>
            <a:r>
              <a:rPr lang="en-CA" sz="2400" dirty="0"/>
              <a:t> </a:t>
            </a:r>
            <a:r>
              <a:rPr lang="en-CA" sz="2400" dirty="0" err="1"/>
              <a:t>donc</a:t>
            </a:r>
            <a:r>
              <a:rPr lang="en-CA" sz="2400" dirty="0"/>
              <a:t> un </a:t>
            </a:r>
            <a:r>
              <a:rPr lang="en-CA" sz="2400" dirty="0" err="1"/>
              <a:t>processus</a:t>
            </a:r>
            <a:r>
              <a:rPr lang="en-CA" sz="2400" dirty="0"/>
              <a:t> </a:t>
            </a:r>
            <a:r>
              <a:rPr lang="en-CA" sz="2400" b="1" u="sng" dirty="0" err="1"/>
              <a:t>isenthalpique</a:t>
            </a:r>
            <a:endParaRPr lang="en-CA" sz="2400" b="1" u="sng" dirty="0"/>
          </a:p>
          <a:p>
            <a:pPr>
              <a:buNone/>
            </a:pPr>
            <a:endParaRPr lang="en-CA" sz="2400" dirty="0"/>
          </a:p>
          <a:p>
            <a:pPr>
              <a:buNone/>
            </a:pPr>
            <a:endParaRPr lang="en-C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59288" y="1773238"/>
          <a:ext cx="2100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773238"/>
                        <a:ext cx="2100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932040" y="2280295"/>
          <a:ext cx="747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80295"/>
                        <a:ext cx="7477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987824" y="3645024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45024"/>
                        <a:ext cx="336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34048" y="4796631"/>
          <a:ext cx="26781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307880" imgH="457200" progId="Equation.DSMT4">
                  <p:embed/>
                </p:oleObj>
              </mc:Choice>
              <mc:Fallback>
                <p:oleObj name="Equation" r:id="rId9" imgW="1307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048" y="4796631"/>
                        <a:ext cx="26781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 err="1"/>
              <a:t>Puisque</a:t>
            </a:r>
            <a:r>
              <a:rPr lang="en-CA" sz="2400" dirty="0"/>
              <a:t> nous </a:t>
            </a:r>
            <a:r>
              <a:rPr lang="en-CA" sz="2400" dirty="0" err="1"/>
              <a:t>savons</a:t>
            </a:r>
            <a:r>
              <a:rPr lang="en-CA" sz="2400" dirty="0"/>
              <a:t> </a:t>
            </a:r>
            <a:r>
              <a:rPr lang="en-CA" sz="2400" dirty="0" err="1"/>
              <a:t>que</a:t>
            </a:r>
            <a:r>
              <a:rPr lang="en-CA" sz="2400" dirty="0"/>
              <a:t> </a:t>
            </a:r>
            <a:r>
              <a:rPr lang="en-CA" sz="2400" dirty="0" err="1"/>
              <a:t>l’enthalpie</a:t>
            </a:r>
            <a:r>
              <a:rPr lang="en-CA" sz="2400" dirty="0"/>
              <a:t> </a:t>
            </a:r>
            <a:r>
              <a:rPr lang="en-CA" sz="2400" dirty="0" err="1"/>
              <a:t>est</a:t>
            </a:r>
            <a:r>
              <a:rPr lang="en-CA" sz="2400" dirty="0"/>
              <a:t> </a:t>
            </a:r>
            <a:r>
              <a:rPr lang="en-CA" sz="2400" dirty="0" err="1"/>
              <a:t>constante</a:t>
            </a:r>
            <a:r>
              <a:rPr lang="en-CA" sz="2400" dirty="0"/>
              <a:t>, nous </a:t>
            </a:r>
            <a:r>
              <a:rPr lang="en-CA" sz="2400" dirty="0" err="1"/>
              <a:t>pouvons</a:t>
            </a:r>
            <a:r>
              <a:rPr lang="en-CA" sz="2400" dirty="0"/>
              <a:t> en </a:t>
            </a:r>
            <a:r>
              <a:rPr lang="en-CA" sz="2400" dirty="0" err="1"/>
              <a:t>tirer</a:t>
            </a:r>
            <a:r>
              <a:rPr lang="en-CA" sz="2400" dirty="0"/>
              <a:t> profit en </a:t>
            </a:r>
            <a:r>
              <a:rPr lang="en-CA" sz="2400" dirty="0" err="1"/>
              <a:t>écrivant</a:t>
            </a:r>
            <a:r>
              <a:rPr lang="en-CA" sz="2400" dirty="0"/>
              <a:t> la </a:t>
            </a:r>
            <a:r>
              <a:rPr lang="en-CA" sz="2400" dirty="0" err="1"/>
              <a:t>dérivée</a:t>
            </a:r>
            <a:r>
              <a:rPr lang="en-CA" sz="2400" dirty="0"/>
              <a:t> </a:t>
            </a:r>
            <a:r>
              <a:rPr lang="en-CA" sz="2400" dirty="0" err="1"/>
              <a:t>totale</a:t>
            </a:r>
            <a:r>
              <a:rPr lang="en-CA" sz="2400" dirty="0"/>
              <a:t> de </a:t>
            </a:r>
            <a:r>
              <a:rPr lang="en-CA" sz="2400" dirty="0" err="1"/>
              <a:t>l’enthalpie</a:t>
            </a:r>
            <a:r>
              <a:rPr lang="en-CA" sz="2400" dirty="0"/>
              <a:t> en </a:t>
            </a:r>
            <a:r>
              <a:rPr lang="en-CA" sz="2400" dirty="0" err="1"/>
              <a:t>fonction</a:t>
            </a:r>
            <a:r>
              <a:rPr lang="en-CA" sz="2400" dirty="0"/>
              <a:t> des variables qui nous </a:t>
            </a:r>
            <a:r>
              <a:rPr lang="en-CA" sz="2400" dirty="0" err="1"/>
              <a:t>intéressent</a:t>
            </a:r>
            <a:r>
              <a:rPr lang="en-CA" sz="2400" dirty="0"/>
              <a:t> (T et P):</a:t>
            </a:r>
          </a:p>
          <a:p>
            <a:pPr marL="0" indent="0">
              <a:buNone/>
            </a:pPr>
            <a:endParaRPr lang="en-CA" sz="3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 err="1"/>
              <a:t>Comme</a:t>
            </a:r>
            <a:r>
              <a:rPr lang="en-CA" sz="2400" dirty="0"/>
              <a:t> </a:t>
            </a:r>
            <a:r>
              <a:rPr lang="en-CA" sz="2400" dirty="0" err="1"/>
              <a:t>indiqué</a:t>
            </a:r>
            <a:r>
              <a:rPr lang="en-CA" sz="2400" dirty="0"/>
              <a:t> à </a:t>
            </a:r>
            <a:r>
              <a:rPr lang="en-CA" sz="2400" dirty="0" err="1"/>
              <a:t>l’équation</a:t>
            </a:r>
            <a:r>
              <a:rPr lang="en-CA" sz="2400" dirty="0"/>
              <a:t> 1.33 </a:t>
            </a:r>
            <a:r>
              <a:rPr lang="en-CA" sz="2400" dirty="0" err="1"/>
              <a:t>dans</a:t>
            </a:r>
            <a:r>
              <a:rPr lang="en-CA" sz="2400" dirty="0"/>
              <a:t> Levine, </a:t>
            </a:r>
            <a:r>
              <a:rPr lang="en-CA" sz="2400" dirty="0" err="1"/>
              <a:t>puisque</a:t>
            </a:r>
            <a:r>
              <a:rPr lang="en-CA" sz="2400" dirty="0"/>
              <a:t> </a:t>
            </a:r>
            <a:r>
              <a:rPr lang="en-CA" sz="2400" dirty="0" err="1"/>
              <a:t>dH</a:t>
            </a:r>
            <a:r>
              <a:rPr lang="en-CA" sz="2400" dirty="0"/>
              <a:t>=0 : 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987824" y="2636912"/>
          <a:ext cx="3209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1828800" imgH="469800" progId="Equation.DSMT4">
                  <p:embed/>
                </p:oleObj>
              </mc:Choice>
              <mc:Fallback>
                <p:oleObj name="Equation" r:id="rId3" imgW="18288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636912"/>
                        <a:ext cx="32099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943225" y="4351809"/>
          <a:ext cx="329882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5" imgW="1879560" imgH="990360" progId="Equation.DSMT4">
                  <p:embed/>
                </p:oleObj>
              </mc:Choice>
              <mc:Fallback>
                <p:oleObj name="Equation" r:id="rId5" imgW="1879560" imgH="990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351809"/>
                        <a:ext cx="3298825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CA" sz="2400" dirty="0"/>
              <a:t>La relation précédente est équivalente à la relation que vous avez vu dans le cours de thermodynamique: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3000" dirty="0"/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r>
              <a:rPr lang="fr-CA" sz="2400" dirty="0"/>
              <a:t>À partir de cette relation on trouve que:</a:t>
            </a:r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endParaRPr lang="fr-CA" sz="2400" dirty="0"/>
          </a:p>
          <a:p>
            <a:pPr marL="0" indent="0">
              <a:buNone/>
            </a:pPr>
            <a:r>
              <a:rPr lang="fr-CA" sz="2400" dirty="0"/>
              <a:t>Il faut maintenant exprimer le numérateur et le dénominateur en fonction de variables mesurables en laboratoire.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065463" y="2456309"/>
          <a:ext cx="3054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2456309"/>
                        <a:ext cx="30543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ame 7"/>
          <p:cNvSpPr/>
          <p:nvPr/>
        </p:nvSpPr>
        <p:spPr>
          <a:xfrm>
            <a:off x="2843808" y="4077072"/>
            <a:ext cx="3456384" cy="1152128"/>
          </a:xfrm>
          <a:prstGeom prst="frame">
            <a:avLst>
              <a:gd name="adj1" fmla="val 599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003550" y="4221088"/>
          <a:ext cx="31654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221088"/>
                        <a:ext cx="31654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51020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Le </a:t>
            </a:r>
            <a:r>
              <a:rPr lang="en-CA" sz="2400" dirty="0" err="1"/>
              <a:t>dénominateur</a:t>
            </a:r>
            <a:r>
              <a:rPr lang="en-CA" sz="2400" dirty="0"/>
              <a:t> correspond en fait à la </a:t>
            </a:r>
            <a:r>
              <a:rPr lang="en-CA" sz="2400" dirty="0" err="1"/>
              <a:t>capacité</a:t>
            </a:r>
            <a:r>
              <a:rPr lang="en-CA" sz="2400" dirty="0"/>
              <a:t> </a:t>
            </a:r>
            <a:r>
              <a:rPr lang="en-CA" sz="2400" dirty="0" err="1"/>
              <a:t>calorifique</a:t>
            </a:r>
            <a:r>
              <a:rPr lang="en-CA" sz="2400" dirty="0"/>
              <a:t> </a:t>
            </a:r>
            <a:r>
              <a:rPr lang="en-CA" sz="2400" dirty="0" err="1"/>
              <a:t>isobare</a:t>
            </a:r>
            <a:r>
              <a:rPr lang="en-CA" sz="2400" dirty="0"/>
              <a:t> :</a:t>
            </a:r>
          </a:p>
          <a:p>
            <a:pPr marL="0" indent="0">
              <a:buNone/>
            </a:pPr>
            <a:endParaRPr lang="en-CA" sz="3400" dirty="0"/>
          </a:p>
          <a:p>
            <a:pPr marL="0" indent="0">
              <a:buNone/>
            </a:pPr>
            <a:r>
              <a:rPr lang="en-CA" sz="2400" dirty="0"/>
              <a:t>Le </a:t>
            </a:r>
            <a:r>
              <a:rPr lang="en-CA" sz="2400" dirty="0" err="1"/>
              <a:t>numérateur</a:t>
            </a:r>
            <a:r>
              <a:rPr lang="en-CA" sz="2400" dirty="0"/>
              <a:t> </a:t>
            </a:r>
            <a:r>
              <a:rPr lang="en-CA" sz="2400" dirty="0" err="1"/>
              <a:t>est</a:t>
            </a:r>
            <a:r>
              <a:rPr lang="en-CA" sz="2400" dirty="0"/>
              <a:t> un </a:t>
            </a:r>
            <a:r>
              <a:rPr lang="en-CA" sz="2400" dirty="0" err="1"/>
              <a:t>peu</a:t>
            </a:r>
            <a:r>
              <a:rPr lang="en-CA" sz="2400" dirty="0"/>
              <a:t> plus </a:t>
            </a:r>
            <a:r>
              <a:rPr lang="en-CA" sz="2400" dirty="0" err="1"/>
              <a:t>complexe</a:t>
            </a:r>
            <a:r>
              <a:rPr lang="en-CA" sz="2400" dirty="0"/>
              <a:t> </a:t>
            </a:r>
            <a:r>
              <a:rPr lang="en-CA" sz="2400" dirty="0" err="1"/>
              <a:t>comme</a:t>
            </a:r>
            <a:r>
              <a:rPr lang="en-CA" sz="2400" dirty="0"/>
              <a:t> </a:t>
            </a:r>
            <a:r>
              <a:rPr lang="en-CA" sz="2400" dirty="0" err="1"/>
              <a:t>il</a:t>
            </a:r>
            <a:r>
              <a:rPr lang="en-CA" sz="2400" dirty="0"/>
              <a:t> ne fait pas </a:t>
            </a:r>
            <a:r>
              <a:rPr lang="en-CA" sz="2400" dirty="0" err="1"/>
              <a:t>référence</a:t>
            </a:r>
            <a:r>
              <a:rPr lang="en-CA" sz="2400" dirty="0"/>
              <a:t> aux variables </a:t>
            </a:r>
            <a:r>
              <a:rPr lang="en-CA" sz="2400" dirty="0" err="1"/>
              <a:t>naturelles</a:t>
            </a:r>
            <a:r>
              <a:rPr lang="en-CA" sz="2400" dirty="0"/>
              <a:t> de H.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/>
              <a:t>Le </a:t>
            </a:r>
            <a:r>
              <a:rPr lang="en-CA" sz="2400" dirty="0" err="1"/>
              <a:t>terme</a:t>
            </a:r>
            <a:r>
              <a:rPr lang="en-CA" sz="2400" dirty="0"/>
              <a:t>                 </a:t>
            </a:r>
            <a:r>
              <a:rPr lang="en-CA" sz="2400" dirty="0" err="1"/>
              <a:t>n’est</a:t>
            </a:r>
            <a:r>
              <a:rPr lang="en-CA" sz="2400" dirty="0"/>
              <a:t> pas </a:t>
            </a:r>
            <a:r>
              <a:rPr lang="en-CA" sz="2400" dirty="0" err="1"/>
              <a:t>mesurable</a:t>
            </a:r>
            <a:r>
              <a:rPr lang="en-CA" sz="2400" dirty="0"/>
              <a:t> </a:t>
            </a:r>
            <a:r>
              <a:rPr lang="en-CA" sz="2400" dirty="0" err="1"/>
              <a:t>facilement</a:t>
            </a:r>
            <a:r>
              <a:rPr lang="en-CA" sz="2400" dirty="0"/>
              <a:t>, </a:t>
            </a:r>
            <a:r>
              <a:rPr lang="en-CA" sz="2400" dirty="0" err="1"/>
              <a:t>mais</a:t>
            </a:r>
            <a:r>
              <a:rPr lang="en-CA" sz="2400" dirty="0"/>
              <a:t> à </a:t>
            </a:r>
            <a:r>
              <a:rPr lang="en-CA" sz="2400" dirty="0" err="1"/>
              <a:t>l’aide</a:t>
            </a:r>
            <a:r>
              <a:rPr lang="en-CA" sz="2400" dirty="0"/>
              <a:t> </a:t>
            </a:r>
            <a:r>
              <a:rPr lang="en-CA" sz="2400" dirty="0" err="1"/>
              <a:t>d’une</a:t>
            </a:r>
            <a:r>
              <a:rPr lang="en-CA" sz="2400" dirty="0"/>
              <a:t> relation de Maxwell: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873500" y="1902470"/>
          <a:ext cx="1425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902470"/>
                        <a:ext cx="142557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397994" y="3573016"/>
          <a:ext cx="24701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1409400" imgH="685800" progId="Equation.DSMT4">
                  <p:embed/>
                </p:oleObj>
              </mc:Choice>
              <mc:Fallback>
                <p:oleObj name="Equation" r:id="rId6" imgW="140940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994" y="3573016"/>
                        <a:ext cx="247015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752600" y="4887913"/>
          <a:ext cx="9985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8" imgW="634680" imgH="253800" progId="Equation.DSMT4">
                  <p:embed/>
                </p:oleObj>
              </mc:Choice>
              <mc:Fallback>
                <p:oleObj name="Equation" r:id="rId8" imgW="6346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87913"/>
                        <a:ext cx="9985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504679" y="5733256"/>
          <a:ext cx="2003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0" imgW="1143000" imgH="469800" progId="Equation.DSMT4">
                  <p:embed/>
                </p:oleObj>
              </mc:Choice>
              <mc:Fallback>
                <p:oleObj name="Equation" r:id="rId10" imgW="11430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679" y="5733256"/>
                        <a:ext cx="20034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/>
              <a:t>Expérience</a:t>
            </a:r>
            <a:r>
              <a:rPr lang="en-CA" dirty="0"/>
              <a:t> de Joule-Thomso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51020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/>
              <a:t>Et en </a:t>
            </a:r>
            <a:r>
              <a:rPr lang="en-CA" sz="2400" dirty="0" err="1"/>
              <a:t>réunissant</a:t>
            </a:r>
            <a:r>
              <a:rPr lang="en-CA" sz="2400" dirty="0"/>
              <a:t> </a:t>
            </a:r>
            <a:r>
              <a:rPr lang="en-CA" sz="2400" dirty="0" err="1"/>
              <a:t>toutes</a:t>
            </a:r>
            <a:r>
              <a:rPr lang="en-CA" sz="2400" dirty="0"/>
              <a:t> </a:t>
            </a:r>
            <a:r>
              <a:rPr lang="en-CA" sz="2400" dirty="0" err="1"/>
              <a:t>ces</a:t>
            </a:r>
            <a:r>
              <a:rPr lang="en-CA" sz="2400" dirty="0"/>
              <a:t> </a:t>
            </a:r>
            <a:r>
              <a:rPr lang="en-CA" sz="2400" dirty="0" err="1"/>
              <a:t>équations</a:t>
            </a:r>
            <a:r>
              <a:rPr lang="en-CA" sz="2400" dirty="0"/>
              <a:t>, on </a:t>
            </a:r>
            <a:r>
              <a:rPr lang="en-CA" sz="2400" dirty="0" err="1"/>
              <a:t>trouve</a:t>
            </a:r>
            <a:r>
              <a:rPr lang="en-CA" sz="2400" dirty="0"/>
              <a:t>: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 err="1"/>
              <a:t>Comme</a:t>
            </a:r>
            <a:r>
              <a:rPr lang="en-CA" sz="2400" dirty="0"/>
              <a:t> </a:t>
            </a:r>
            <a:r>
              <a:rPr lang="en-CA" sz="2400" dirty="0" err="1"/>
              <a:t>dans</a:t>
            </a:r>
            <a:r>
              <a:rPr lang="en-CA" sz="2400" dirty="0"/>
              <a:t> </a:t>
            </a:r>
            <a:r>
              <a:rPr lang="en-CA" sz="2400" dirty="0" err="1"/>
              <a:t>votre</a:t>
            </a:r>
            <a:r>
              <a:rPr lang="en-CA" sz="2400" dirty="0"/>
              <a:t> mini-test, </a:t>
            </a:r>
            <a:r>
              <a:rPr lang="en-CA" sz="2400" dirty="0" err="1"/>
              <a:t>voyons</a:t>
            </a:r>
            <a:r>
              <a:rPr lang="en-CA" sz="2400" dirty="0"/>
              <a:t> </a:t>
            </a:r>
            <a:r>
              <a:rPr lang="en-CA" sz="2400" dirty="0" err="1"/>
              <a:t>pourquoi</a:t>
            </a:r>
            <a:r>
              <a:rPr lang="en-CA" sz="2400" dirty="0"/>
              <a:t> le coefficient J-T </a:t>
            </a:r>
            <a:r>
              <a:rPr lang="en-CA" sz="2400" dirty="0" err="1"/>
              <a:t>est</a:t>
            </a:r>
            <a:r>
              <a:rPr lang="en-CA" sz="2400" dirty="0"/>
              <a:t> </a:t>
            </a:r>
            <a:r>
              <a:rPr lang="en-CA" sz="2400" dirty="0" err="1"/>
              <a:t>nul</a:t>
            </a:r>
            <a:r>
              <a:rPr lang="en-CA" sz="2400" dirty="0"/>
              <a:t> pour un </a:t>
            </a:r>
            <a:r>
              <a:rPr lang="en-CA" sz="2400" dirty="0" err="1"/>
              <a:t>gaz</a:t>
            </a:r>
            <a:r>
              <a:rPr lang="en-CA" sz="2400" dirty="0"/>
              <a:t> parfait! (en </a:t>
            </a:r>
            <a:r>
              <a:rPr lang="en-CA" sz="2400" dirty="0" err="1"/>
              <a:t>utilisant</a:t>
            </a:r>
            <a:r>
              <a:rPr lang="en-CA" sz="2400" dirty="0"/>
              <a:t> </a:t>
            </a:r>
            <a:r>
              <a:rPr lang="en-CA" sz="2400" dirty="0" err="1"/>
              <a:t>pV</a:t>
            </a:r>
            <a:r>
              <a:rPr lang="en-CA" sz="2400" dirty="0"/>
              <a:t>=</a:t>
            </a:r>
            <a:r>
              <a:rPr lang="en-CA" sz="2400" dirty="0" err="1"/>
              <a:t>nRT</a:t>
            </a:r>
            <a:r>
              <a:rPr lang="en-CA" sz="2400" dirty="0"/>
              <a:t>)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3400" dirty="0"/>
          </a:p>
          <a:p>
            <a:pPr marL="0" indent="0" algn="ctr">
              <a:buNone/>
            </a:pPr>
            <a:r>
              <a:rPr lang="en-CA" sz="2400" dirty="0" err="1"/>
              <a:t>Donc</a:t>
            </a:r>
            <a:r>
              <a:rPr lang="en-CA" sz="2400" dirty="0"/>
              <a:t>: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489325" y="1788864"/>
          <a:ext cx="216217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1231560" imgH="685800" progId="Equation.DSMT4">
                  <p:embed/>
                </p:oleObj>
              </mc:Choice>
              <mc:Fallback>
                <p:oleObj name="Equation" r:id="rId4" imgW="1231560" imgH="68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788864"/>
                        <a:ext cx="2162175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2890838" y="4064297"/>
          <a:ext cx="336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6" imgW="1917360" imgH="457200" progId="Equation.DSMT4">
                  <p:embed/>
                </p:oleObj>
              </mc:Choice>
              <mc:Fallback>
                <p:oleObj name="Equation" r:id="rId6" imgW="19173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064297"/>
                        <a:ext cx="3365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363913" y="5433715"/>
          <a:ext cx="22733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8" imgW="1295280" imgH="660240" progId="Equation.DSMT4">
                  <p:embed/>
                </p:oleObj>
              </mc:Choice>
              <mc:Fallback>
                <p:oleObj name="Equation" r:id="rId8" imgW="12952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5433715"/>
                        <a:ext cx="2273300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06</TotalTime>
  <Words>1422</Words>
  <Application>Microsoft Office PowerPoint</Application>
  <PresentationFormat>Affichage à l'écran (4:3)</PresentationFormat>
  <Paragraphs>224</Paragraphs>
  <Slides>27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34" baseType="lpstr">
      <vt:lpstr>Arial</vt:lpstr>
      <vt:lpstr>Calibri</vt:lpstr>
      <vt:lpstr>Times</vt:lpstr>
      <vt:lpstr>Times New Roman</vt:lpstr>
      <vt:lpstr>Wingdings</vt:lpstr>
      <vt:lpstr>Office Theme</vt:lpstr>
      <vt:lpstr>Equation</vt:lpstr>
      <vt:lpstr>Détermination du coefficient  Joule-Thomson</vt:lpstr>
      <vt:lpstr>Expérience de Joule (détente de Joule)</vt:lpstr>
      <vt:lpstr>Expérience de Joule (Détente de Joule)</vt:lpstr>
      <vt:lpstr>Expérience de Joule-Thomson</vt:lpstr>
      <vt:lpstr>Expérience de Joule-Thomson</vt:lpstr>
      <vt:lpstr>Expérience de Joule-Thomson</vt:lpstr>
      <vt:lpstr>Expérience de Joule-Thomson</vt:lpstr>
      <vt:lpstr>Expérience de Joule-Thomson</vt:lpstr>
      <vt:lpstr>Expérience de Joule-Thomson</vt:lpstr>
      <vt:lpstr>Expérience de Joule-Thomson</vt:lpstr>
      <vt:lpstr>Expérience de Joule-Thomson</vt:lpstr>
      <vt:lpstr>Dépouillement des résultats</vt:lpstr>
      <vt:lpstr>Dépouillement des résultats</vt:lpstr>
      <vt:lpstr>Conversion de la pression</vt:lpstr>
      <vt:lpstr>Conversion de la température</vt:lpstr>
      <vt:lpstr>Conversion de la température</vt:lpstr>
      <vt:lpstr>Conversion de la température</vt:lpstr>
      <vt:lpstr>Présentation PowerPoint</vt:lpstr>
      <vt:lpstr>Traitement des données</vt:lpstr>
      <vt:lpstr>Traitement des données</vt:lpstr>
      <vt:lpstr>Utilitaire d’analyse</vt:lpstr>
      <vt:lpstr>Utilitaire d’analyse</vt:lpstr>
      <vt:lpstr>Traitement des données</vt:lpstr>
      <vt:lpstr>Tableaux et graphiques à mettre dans le rapport</vt:lpstr>
      <vt:lpstr>Présentation des résultats</vt:lpstr>
      <vt:lpstr>Présentation des résultats</vt:lpstr>
      <vt:lpstr>Présentation des résultats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étermination du coefficient  Joule-Thomson</dc:title>
  <dc:creator>P-A</dc:creator>
  <cp:lastModifiedBy>Patrick Ayotte</cp:lastModifiedBy>
  <cp:revision>17</cp:revision>
  <dcterms:created xsi:type="dcterms:W3CDTF">2015-02-16T21:43:56Z</dcterms:created>
  <dcterms:modified xsi:type="dcterms:W3CDTF">2018-02-19T19:37:36Z</dcterms:modified>
</cp:coreProperties>
</file>